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s/slide24.xml" ContentType="application/vnd.openxmlformats-officedocument.presentationml.slide+xml"/>
  <Override PartName="/ppt/slides/slide50.xml" ContentType="application/vnd.openxmlformats-officedocument.presentationml.slide+xml"/>
  <Override PartName="/ppt/slides/slide22.xml" ContentType="application/vnd.openxmlformats-officedocument.presentationml.slide+xml"/>
  <Override PartName="/ppt/slides/slide21.xml" ContentType="application/vnd.openxmlformats-officedocument.presentationml.slide+xml"/>
  <Override PartName="/ppt/slides/slide20.xml" ContentType="application/vnd.openxmlformats-officedocument.presentationml.slide+xml"/>
  <Override PartName="/ppt/slides/slide18.xml" ContentType="application/vnd.openxmlformats-officedocument.presentationml.slide+xml"/>
  <Override PartName="/ppt/slides/slide17.xml" ContentType="application/vnd.openxmlformats-officedocument.presentationml.slide+xml"/>
  <Override PartName="/ppt/slides/slide49.xml" ContentType="application/vnd.openxmlformats-officedocument.presentationml.slide+xml"/>
  <Override PartName="/ppt/slides/slide48.xml" ContentType="application/vnd.openxmlformats-officedocument.presentationml.slide+xml"/>
  <Override PartName="/ppt/slides/slide47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16.xml" ContentType="application/vnd.openxmlformats-officedocument.presentationml.slide+xml"/>
  <Override PartName="/ppt/slides/slide15.xml" ContentType="application/vnd.openxmlformats-officedocument.presentationml.slide+xml"/>
  <Override PartName="/ppt/slides/slide14.xml" ContentType="application/vnd.openxmlformats-officedocument.presentationml.slide+xml"/>
  <Override PartName="/ppt/slides/slide5.xml" ContentType="application/vnd.openxmlformats-officedocument.presentationml.slide+xml"/>
  <Override PartName="/ppt/slides/slide4.xml" ContentType="application/vnd.openxmlformats-officedocument.presentationml.slide+xml"/>
  <Override PartName="/ppt/slides/slide3.xml" ContentType="application/vnd.openxmlformats-officedocument.presentationml.slide+xml"/>
  <Override PartName="/ppt/slides/slide2.xml" ContentType="application/vnd.openxmlformats-officedocument.presentationml.slide+xml"/>
  <Override PartName="/ppt/slides/slide1.xml" ContentType="application/vnd.openxmlformats-officedocument.presentationml.slide+xml"/>
  <Override PartName="/ppt/slides/slide23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13.xml" ContentType="application/vnd.openxmlformats-officedocument.presentationml.slide+xml"/>
  <Override PartName="/ppt/slides/slide12.xml" ContentType="application/vnd.openxmlformats-officedocument.presentationml.slide+xml"/>
  <Override PartName="/ppt/slides/slide11.xml" ContentType="application/vnd.openxmlformats-officedocument.presentationml.slide+xml"/>
  <Override PartName="/ppt/slides/slide10.xml" ContentType="application/vnd.openxmlformats-officedocument.presentationml.slide+xml"/>
  <Override PartName="/ppt/slides/slide9.xml" ContentType="application/vnd.openxmlformats-officedocument.presentationml.slide+xml"/>
  <Override PartName="/ppt/slides/slide41.xml" ContentType="application/vnd.openxmlformats-officedocument.presentationml.slide+xml"/>
  <Override PartName="/ppt/slides/slide19.xml" ContentType="application/vnd.openxmlformats-officedocument.presentationml.slide+xml"/>
  <Override PartName="/ppt/slides/slide40.xml" ContentType="application/vnd.openxmlformats-officedocument.presentationml.slide+xml"/>
  <Override PartName="/ppt/slides/slide32.xml" ContentType="application/vnd.openxmlformats-officedocument.presentationml.slide+xml"/>
  <Override PartName="/ppt/slides/slide31.xml" ContentType="application/vnd.openxmlformats-officedocument.presentationml.slide+xml"/>
  <Override PartName="/ppt/slides/slide30.xml" ContentType="application/vnd.openxmlformats-officedocument.presentationml.slide+xml"/>
  <Override PartName="/ppt/slides/slide29.xml" ContentType="application/vnd.openxmlformats-officedocument.presentationml.slide+xml"/>
  <Override PartName="/ppt/slides/slide27.xml" ContentType="application/vnd.openxmlformats-officedocument.presentationml.slide+xml"/>
  <Override PartName="/ppt/slides/slide26.xml" ContentType="application/vnd.openxmlformats-officedocument.presentationml.slide+xml"/>
  <Override PartName="/ppt/slides/slide33.xml" ContentType="application/vnd.openxmlformats-officedocument.presentationml.slide+xml"/>
  <Override PartName="/ppt/slides/slide28.xml" ContentType="application/vnd.openxmlformats-officedocument.presentationml.slide+xml"/>
  <Override PartName="/ppt/slides/slide25.xml" ContentType="application/vnd.openxmlformats-officedocument.presentationml.slide+xml"/>
  <Override PartName="/ppt/slides/slide39.xml" ContentType="application/vnd.openxmlformats-officedocument.presentationml.slide+xml"/>
  <Override PartName="/ppt/slides/slide38.xml" ContentType="application/vnd.openxmlformats-officedocument.presentationml.slide+xml"/>
  <Override PartName="/ppt/slides/slide37.xml" ContentType="application/vnd.openxmlformats-officedocument.presentationml.slide+xml"/>
  <Override PartName="/ppt/slides/slide36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3.xml" ContentType="application/vnd.openxmlformats-officedocument.presentationml.slideLayout+xml"/>
  <Override PartName="/ppt/notesSlides/notesSlide2.xml" ContentType="application/vnd.openxmlformats-officedocument.presentationml.notesSlide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notesSlides/notesSlide5.xml" ContentType="application/vnd.openxmlformats-officedocument.presentationml.notesSlide+xml"/>
  <Override PartName="/ppt/slideLayouts/slideLayout1.xml" ContentType="application/vnd.openxmlformats-officedocument.presentationml.slideLayout+xml"/>
  <Override PartName="/ppt/notesSlides/notesSlide1.xml" ContentType="application/vnd.openxmlformats-officedocument.presentationml.notesSlide+xml"/>
  <Override PartName="/ppt/slideLayouts/slideLayout10.xml" ContentType="application/vnd.openxmlformats-officedocument.presentationml.slideLayout+xml"/>
  <Override PartName="/ppt/notesSlides/notesSlide4.xml" ContentType="application/vnd.openxmlformats-officedocument.presentationml.notesSlide+xml"/>
  <Override PartName="/ppt/slideLayouts/slideLayout8.xml" ContentType="application/vnd.openxmlformats-officedocument.presentationml.slideLayout+xml"/>
  <Override PartName="/ppt/slideLayouts/slideLayout2.xml" ContentType="application/vnd.openxmlformats-officedocument.presentationml.slideLayout+xml"/>
  <Override PartName="/ppt/notesSlides/notesSlide3.xml" ContentType="application/vnd.openxmlformats-officedocument.presentationml.notesSlide+xml"/>
  <Override PartName="/ppt/slideLayouts/slideLayout4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7.xml" ContentType="application/vnd.openxmlformats-officedocument.presentationml.slideLayout+xml"/>
  <Override PartName="/ppt/ink/ink39.xml" ContentType="application/inkml+xml"/>
  <Override PartName="/ppt/notesMasters/notesMaster1.xml" ContentType="application/vnd.openxmlformats-officedocument.presentationml.notesMaster+xml"/>
  <Override PartName="/ppt/ink/ink32.xml" ContentType="application/inkml+xml"/>
  <Override PartName="/ppt/ink/ink15.xml" ContentType="application/inkml+xml"/>
  <Override PartName="/ppt/ink/ink14.xml" ContentType="application/inkml+xml"/>
  <Override PartName="/ppt/ink/ink13.xml" ContentType="application/inkml+xml"/>
  <Override PartName="/ppt/ink/ink16.xml" ContentType="application/inkml+xml"/>
  <Override PartName="/ppt/ink/ink17.xml" ContentType="application/inkml+xml"/>
  <Override PartName="/ppt/ink/ink20.xml" ContentType="application/inkml+xml"/>
  <Override PartName="/ppt/ink/ink19.xml" ContentType="application/inkml+xml"/>
  <Override PartName="/ppt/ink/ink18.xml" ContentType="application/inkml+xml"/>
  <Override PartName="/ppt/ink/ink12.xml" ContentType="application/inkml+xml"/>
  <Override PartName="/ppt/ink/ink11.xml" ContentType="application/inkml+xml"/>
  <Override PartName="/ppt/ink/ink1.xml" ContentType="application/inkml+xml"/>
  <Override PartName="/ppt/theme/theme2.xml" ContentType="application/vnd.openxmlformats-officedocument.theme+xml"/>
  <Override PartName="/ppt/theme/theme1.xml" ContentType="application/vnd.openxmlformats-officedocument.theme+xml"/>
  <Override PartName="/ppt/ink/ink2.xml" ContentType="application/inkml+xml"/>
  <Override PartName="/ppt/ink/ink3.xml" ContentType="application/inkml+xml"/>
  <Override PartName="/ppt/ink/ink4.xml" ContentType="application/inkml+xml"/>
  <Override PartName="/ppt/ink/ink10.xml" ContentType="application/inkml+xml"/>
  <Override PartName="/ppt/ink/ink9.xml" ContentType="application/inkml+xml"/>
  <Override PartName="/ppt/ink/ink8.xml" ContentType="application/inkml+xml"/>
  <Override PartName="/ppt/ink/ink7.xml" ContentType="application/inkml+xml"/>
  <Override PartName="/ppt/ink/ink6.xml" ContentType="application/inkml+xml"/>
  <Override PartName="/ppt/ink/ink5.xml" ContentType="application/inkml+xml"/>
  <Override PartName="/ppt/ink/ink38.xml" ContentType="application/inkml+xml"/>
  <Override PartName="/ppt/ink/ink21.xml" ContentType="application/inkml+xml"/>
  <Override PartName="/ppt/ink/ink30.xml" ContentType="application/inkml+xml"/>
  <Override PartName="/ppt/ink/ink29.xml" ContentType="application/inkml+xml"/>
  <Override PartName="/ppt/ink/ink28.xml" ContentType="application/inkml+xml"/>
  <Override PartName="/ppt/ink/ink31.xml" ContentType="application/inkml+xml"/>
  <Override PartName="/ppt/ink/ink37.xml" ContentType="application/inkml+xml"/>
  <Override PartName="/ppt/ink/ink36.xml" ContentType="application/inkml+xml"/>
  <Override PartName="/ppt/ink/ink35.xml" ContentType="application/inkml+xml"/>
  <Override PartName="/ppt/ink/ink34.xml" ContentType="application/inkml+xml"/>
  <Override PartName="/ppt/ink/ink33.xml" ContentType="application/inkml+xml"/>
  <Override PartName="/ppt/ink/ink23.xml" ContentType="application/inkml+xml"/>
  <Override PartName="/ppt/ink/ink22.xml" ContentType="application/inkml+xml"/>
  <Override PartName="/ppt/ink/ink27.xml" ContentType="application/inkml+xml"/>
  <Override PartName="/ppt/ink/ink24.xml" ContentType="application/inkml+xml"/>
  <Override PartName="/ppt/ink/ink26.xml" ContentType="application/inkml+xml"/>
  <Override PartName="/ppt/ink/ink25.xml" ContentType="application/inkml+xml"/>
  <Override PartName="/ppt/viewProps.xml" ContentType="application/vnd.openxmlformats-officedocument.presentationml.viewProps+xml"/>
  <Override PartName="/ppt/tableStyles.xml" ContentType="application/vnd.openxmlformats-officedocument.presentationml.tableStyles+xml"/>
  <Override PartName="/ppt/presProps.xml" ContentType="application/vnd.openxmlformats-officedocument.presentationml.presProp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2"/>
  </p:notesMasterIdLst>
  <p:sldIdLst>
    <p:sldId id="310" r:id="rId2"/>
    <p:sldId id="311" r:id="rId3"/>
    <p:sldId id="312" r:id="rId4"/>
    <p:sldId id="320" r:id="rId5"/>
    <p:sldId id="321" r:id="rId6"/>
    <p:sldId id="322" r:id="rId7"/>
    <p:sldId id="313" r:id="rId8"/>
    <p:sldId id="314" r:id="rId9"/>
    <p:sldId id="315" r:id="rId10"/>
    <p:sldId id="316" r:id="rId11"/>
    <p:sldId id="317" r:id="rId12"/>
    <p:sldId id="318" r:id="rId13"/>
    <p:sldId id="256" r:id="rId14"/>
    <p:sldId id="264" r:id="rId15"/>
    <p:sldId id="258" r:id="rId16"/>
    <p:sldId id="257" r:id="rId17"/>
    <p:sldId id="259" r:id="rId18"/>
    <p:sldId id="266" r:id="rId19"/>
    <p:sldId id="273" r:id="rId20"/>
    <p:sldId id="274" r:id="rId21"/>
    <p:sldId id="275" r:id="rId22"/>
    <p:sldId id="276" r:id="rId23"/>
    <p:sldId id="278" r:id="rId24"/>
    <p:sldId id="261" r:id="rId25"/>
    <p:sldId id="279" r:id="rId26"/>
    <p:sldId id="280" r:id="rId27"/>
    <p:sldId id="281" r:id="rId28"/>
    <p:sldId id="282" r:id="rId29"/>
    <p:sldId id="283" r:id="rId30"/>
    <p:sldId id="284" r:id="rId31"/>
    <p:sldId id="285" r:id="rId32"/>
    <p:sldId id="286" r:id="rId33"/>
    <p:sldId id="287" r:id="rId34"/>
    <p:sldId id="288" r:id="rId35"/>
    <p:sldId id="289" r:id="rId36"/>
    <p:sldId id="290" r:id="rId37"/>
    <p:sldId id="291" r:id="rId38"/>
    <p:sldId id="292" r:id="rId39"/>
    <p:sldId id="304" r:id="rId40"/>
    <p:sldId id="303" r:id="rId41"/>
    <p:sldId id="293" r:id="rId42"/>
    <p:sldId id="296" r:id="rId43"/>
    <p:sldId id="305" r:id="rId44"/>
    <p:sldId id="306" r:id="rId45"/>
    <p:sldId id="297" r:id="rId46"/>
    <p:sldId id="298" r:id="rId47"/>
    <p:sldId id="299" r:id="rId48"/>
    <p:sldId id="300" r:id="rId49"/>
    <p:sldId id="308" r:id="rId50"/>
    <p:sldId id="307" r:id="rId5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14" d="100"/>
          <a:sy n="114" d="100"/>
        </p:scale>
        <p:origin x="438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8" Type="http://schemas.openxmlformats.org/officeDocument/2006/relationships/customXml" Target="../customXml/item2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customXml" Target="../customXml/item3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customXml" Target="../customXml/item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0000" max="10000" units="dev"/>
          <inkml:channel name="Y" type="integer" min="-10000" max="10000" units="dev"/>
          <inkml:channel name="F" type="integer" max="255" units="dev"/>
          <inkml:channel name="T" type="integer" units="dev"/>
        </inkml:traceFormat>
        <inkml:channelProperties>
          <inkml:channelProperty channel="X" name="resolution" value="1" units="1/dev"/>
          <inkml:channelProperty channel="Y" name="resolution" value="1" units="1/dev"/>
          <inkml:channelProperty channel="F" name="resolution" value="1" units="1/dev"/>
          <inkml:channelProperty channel="T" name="resolution" value="0" units="1/dev"/>
        </inkml:channelProperties>
      </inkml:inkSource>
      <inkml:timestamp xml:id="ts0" timeString="2024-01-20T04:49:55.194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antiAliased" value="0"/>
    </inkml:brush>
  </inkml:definitions>
  <inkml:trace contextRef="#ctx0" brushRef="#br0">19585 1879 4 0,'0'0'0'0,"18"-51"16"0,-2-15 6 0,-16-3-2 0,0-16 0 0,0 17-4 0,0 19-3 0,0 15 3 0,-51 50-3 0,16 68-2 0,2 52-1 0,15 50-6 0,2 0-1 0,16-32 0 0,-17-86-2 0,1 16 0 0,16-101 5 0,0-34-4 0,16-67-2 0,1-51-1 0,-1-35 0 0,2 0 1 0,15 87-2 0,19 83 1 0,-1 68 2 0,17 66 0 0,-19 88 2 0,-14 14-3 0,0-15 1 0,-2 16-4 0,-17-152 2 0,-16-51-4 0,0-35-34 0,-33-32-84 0</inkml:trace>
  <inkml:trace contextRef="#ctx0" brushRef="#br0" timeOffset="1">19297 2048 24 0,'0'0'0'0,"-68"0"43"0,0 17-21 0,85-17-14 0,102-33-4 0,84-18-2 0,34-33-3 0,-32 15-1 0,-88-15 4 0,-66-18-2 0,-34-16 4 0,-17 34 9 0,-17 50-3 0,17 50 1 0,-16 53-2 0,16 31 0 0,16 71-3 0,17 15-3 0,2-18-1 0,-18-48-2 0,-17-53 1 0,0-34-1 0,0-33 4 0,0-33-3 0,-17-34 0 0,17 16-2 0,0-18 1 0,35 1 0 0,66 1-1 0,17 0 2 0,-17 50-3 0,-33 50 3 0,-35 53 0 0,-33 32-1 0,-33-33 2 0,-35-17 1 0,-33-35-3 0,34-33-1 0,16 16-20 0,32-32-95 0</inkml:trace>
  <inkml:trace contextRef="#ctx0" brushRef="#br0" timeOffset="2">21008 1879 62 0,'86'-117'62'0,"-53"32"-49"0,-17 34-8 0,-32 16-3 0,-52 35-1 0,0 51 0 0,0 18 2 0,50 15-2 0,70-16 0 0,50-1 0 0,-1-16-1 0,1 51 0 0,-102-69 1 0,-67-15 0 0,-19-2-1 0,1-32 1 0,36-19 0 0,31-16-1 0,18 19-1 0,34 15 1 0,-1-1 0 0,2 53 1 0,-18-3 1 0,16 36 0 0,34-34-1 0,36 1 1 0,-1-35-2 0,-1-35 2 0,2-32-3 0,-36-35 1 0,-34-33 0 0,-33-18-1 0,-16 51 2 0,-1 35 1 0,1 67 0 0,16 67 4 0,16 53-2 0,-16 32 0 0,17 1-2 0,16-35-1 0,18-33-1 0,17-68-4 0,16-34-23 0,-32-68-58 0,-34 67 37 0</inkml:trace>
  <inkml:trace contextRef="#ctx0" brushRef="#br0" timeOffset="3">21753 1846 21 0,'-16'0'21'0,"-52"0"39"0,0 0-34 0,68-18-19 0,84-15-11 0,52 0-90 0</inkml:trace>
  <inkml:trace contextRef="#ctx0" brushRef="#br0" timeOffset="4">22041 2134 100 0,'-17'0'22'0,"1"16"-3"0,16 2-10 0,84-1-5 0,-16-17-3 0,34-51-1 0,-52-18 1 0,-34-15-1 0,-32-34 0 0,-19 17-1 0,4 50 1 0,-4 51-1 0,18 33 1 0,-1 18 0 0,53-18-1 0,31-33 0 0,4-33 1 0,-3-18 0 0,-34 18 0 0,-14 15 2 0,-3 87 1 0,-16 32 2 0,17 35-3 0,17-52-1 0,33-51 0 0,-16-33-12 0,68-51-125 0</inkml:trace>
  <inkml:trace contextRef="#ctx0" brushRef="#br0" timeOffset="5">23057 1897 53 0,'0'-18'42'0,"18"-15"-11"0,-1-18-16 0,-17 18-7 0,-51 15-3 0,0 2-2 0,-1 16 2 0,-15 67 0 0,50 35-3 0,17 0 1 0,51-36-1 0,17-32-1 0,16-50 0 0,-14-35-1 0,-21-33 0 0,-32-18 0 0,-17 18 1 0,-17 50-2 0,1 34 3 0,16 84 1 0,33 18-1 0,18 0-3 0,0-35 0 0,17-34-36 0,-17-33-82 0</inkml:trace>
  <inkml:trace contextRef="#ctx0" brushRef="#br0" timeOffset="6">23669 1744 70 0,'0'0'28'0,"-18"-33"10"0,18-1-22 0,-17 34-12 0,17 0-3 0,-35 0 3 0,19 67 2 0,16 1-4 0,16 34 0 0,36-35-2 0,15-32 2 0,34-35-2 0,2-35-1 0,-17-32 2 0,-53-35-1 0,-17-33-2 0,-16-34 2 0,-16 50 1 0,-2 68 0 0,3 68 3 0,15 50 1 0,15 35-1 0,3 51-1 0,15-18-2 0,1-17 1 0,18-32-2 0,32-70-1 0,0-49-10 0,-32-36-20 0,-36-15-57 0,-16 50 43 0</inkml:trace>
  <inkml:trace contextRef="#ctx0" brushRef="#br0" timeOffset="7">24023 1626 17 0,'0'0'0'0,"-50"-18"61"0,-18 1-12 0,52 1-25 0,49-2-14 0,68 1-7 0,69 1-6 0,-18 0-126 0</inkml:trace>
  <inkml:trace contextRef="#ctx0" brushRef="#br0" timeOffset="8">21482 3403 32 0,'0'-16'6'0,"-16"-52"24"0,16 1-1 0,-35 16-7 0,35 34-3 0,-17 17-9 0,17 51-5 0,0 84 7 0,17 67-7 0,18 2-2 0,-19-69-2 0,-16-49 1 0,0-35 0 0,0-35 0 0,-16-32 0 0,16-70-2 0,-19-32 0 0,-14-52 1 0,0 1-1 0,33 34 1 0,33 51-3 0,52 33 0 0,1 51 2 0,-35 51 0 0,-18 66 1 0,-50-66-2 0,-50 35 2 0,15-70-1 0,-15 35-1 0,32-51-20 0,51 16-82 0,3-16 60 0</inkml:trace>
  <inkml:trace contextRef="#ctx0" brushRef="#br0" timeOffset="9">21975 3387 70 0,'0'0'0'0,"-18"-84"41"0,1 67-24 0,-18 34-9 0,35 83 0 0,18 20-4 0,34 15-2 0,-3-50 0 0,19-52 0 0,0-49 1 0,18-35 0 0,-55-51-1 0,-31 0-1 0,-15 0-1 0,-53 18-1 0,-17 68 2 0,0 16-3 0,1 49 2 0,49 20-1 0,35-18-1 0,85-18-1 0,34-33-1 0,18-33 3 0,-20-18 1 0,-33-18 0 0,-14 3 0 0,-21-36 0 0,-49 17 1 0,0-17 0 0,-16 86 0 0,-35 32 0 0,18 68 0 0,14 36 2 0,19 49 4 0,52 1-6 0,32-36-2 0,-16-65 2 0,0-36 0 0,-17-49 0 0,0-70 1 0,-18-16-2 0,-16 19 1 0,-17 32-1 0,0 34 0 0,0 50 0 0,0 36 0 0,51-3 0 0,35-15-1 0,-2-33 0 0,-16-36 2 0,-19-50 0 0,-49 1 0 0,19-51-1 0,-3 50 0 0,1 68 1 0,-17 84 2 0,0 85 0 0,18 35 0 0,-2-18-3 0,1-51 2 0,-34-84 3 0,-17-33 2 0,1-69-4 0,14-51-3 0,38-33-1 0,32 17-5 0,-2 32-24 0,3 35-92 0</inkml:trace>
  <inkml:trace contextRef="#ctx0" brushRef="#br0" timeOffset="10">23499 3572 82 0,'0'-16'7'0,"-18"-35"26"0,36 0-19 0,31 18-7 0,-14 15-5 0,0 36 0 0,-2 33 0 0,1 33-1 0,-17 18 1 0,-17-35-2 0,16-49 2 0,18-18-1 0,0-51 1 0,-1-34-1 0,19-17 0 0,-18 18-1 0,-1 33 0 0,-15 51 0 0,16 17 1 0,-16 68 0 0,15 15 0 0,16-14-1 0,21-35 0 0,-3-17 0 0,1-52 0 0,-18-15-1 0,-15-36 1 0,16-14 1 0,-18-19-1 0,2 16 0 0,-35 70 2 0,0 16-2 0,0 67 3 0,16 35 0 0,1-18-2 0,50-15-1 0,1-53 1 0,0-32-1 0,0-19 1 0,-52-32-1 0,-16 0 0 0,-33-19-1 0,-53 35 1 0,19 18-1 0,-16 50 0 0,32 17 0 0,32-1-1 0,54 18 0 0,33-33-5 0,16-1 2 0,19-34 4 0,-3-17 2 0,-15-17 0 0,-17 34 1 0,-1 34 0 0,3 50-1 0,-37 35 1 0,-17-18-2 0,1-32 1 0,-1-35 1 0,-16-17 0 0,19-51 1 0,-3-18-3 0,19-15-1 0,-2 17 1 0,18 16-1 0,0 16 1 0,-34 19-1 0,-1 32 1 0,18 35 0 0,0 51 0 0,-1-35 0 0,2 1-1 0,16-34 2 0,-18-34-1 0,18-16-1 0,-17-19 1 0,0-16 2 0,-17-32-2 0,17-3 1 0,0 35-2 0,-16 35 1 0,-2 16 0 0,-16 16 2 0,17 35 0 0,17 35-2 0,-17-3 1 0,51-15-1 0,-1-16 0 0,18-35-1 0,-17-52 0 0,-1-16 2 0,-34-32-1 0,2-19 0 0,-2 0 1 0,-33 85-1 0,0 17 0 0,0 84 1 0,18 18 1 0,15-18-3 0,19 1-1 0,15-67-17 0,-15-18-113 0</inkml:trace>
  <inkml:trace contextRef="#ctx0" brushRef="#br0" timeOffset="11">26583 3184 34 0,'-51'-18'36'0,"16"18"-12"0,18 18-28 0,34-1-72 0</inkml:trace>
  <inkml:trace contextRef="#ctx0" brushRef="#br0" timeOffset="12">26988 3421 69 0,'34'-34'38'0,"-17"-1"-17"0,0 2-14 0,-17 0-3 0,-34 15-1 0,-33 18 1 0,-1 18 0 0,17 32 1 0,34 35-2 0,17 17-2 0,51-18-1 0,16-51 1 0,-16-33 0 0,17-17 0 0,-34-50 1 0,17 0-1 0,-17-19 0 0,-34 19 1 0,0 50-2 0,0 34 2 0,0 50 0 0,18 2-1 0,31 15-1 0,3-17-1 0,32-32 0 0,2-35 0 0,-20-51 0 0,-31-33 2 0,-35-36-1 0,0-48 0 0,0-3 0 0,0 53 1 0,0 85 0 0,0 50-1 0,-18 50 3 0,18 35 2 0,-17 34 0 0,17-1-1 0,17 0-3 0,17-33 0 0,34-51 1 0,0-35-2 0,18-16 1 0,-20-16-3 0,-50-2-1 0,19-15-126 0</inkml:trace>
  <inkml:trace contextRef="#ctx0" brushRef="#br0" timeOffset="13">22753 14715 11 0,'0'-85'20'0,"17"34"7"0,-34 35-13 0,17-1-2 0,-16 17 1 0,-19 68 4 0,-16 50-1 0,18 51-3 0,-2 35-6 0,18-18 0 0,-16-68-3 0,17-16-2 0,-19-34 1 0,19-52-1 0,16 2 0 0,16-52 0 0,19-50-2 0,-2-18 1 0,0-51 0 0,35-16-1 0,-17-1 1 0,17 17-1 0,-1 35 1 0,-33 51 0 0,-16 32-2 0,-2 19 2 0,-16 32-1 0,0 19 0 0,17 32-1 0,-1 18 2 0,36 50-3 0,15 18 2 0,3 33 0 0,-21-50 0 0,-32-34 1 0,-1-34-1 0,-16-35-1 0,-16-17 0 0,-1 2-52 0,-16-18-48 0</inkml:trace>
  <inkml:trace contextRef="#ctx0" brushRef="#br0" timeOffset="14">22380 15291 56 0,'-52'0'22'0,"71"-18"0"0,151 1-13 0,83-32-6 0,52 15-10 0,-171 17-75 0</inkml:trace>
  <inkml:trace contextRef="#ctx0" brushRef="#br0" timeOffset="15">23515 15444 4 0,'-16'-17'19'0,"-2"-1"9"0,18-15-7 0,0-1-2 0,34-17-3 0,17 33-9 0,17 1-2 0,0 34-5 0,-18 52 1 0,-32 33-1 0,-36-2 1 0,-32-14 0 0,-34-1 7 0,-2-19 0 0,35 3-2 0,34-53-3 0,17-16 0 0,35 0 1 0,14-51 0 0,21 35 0 0,-19 16-6 0,32 0 0 0,-16 0 0 0,36 0-32 0,-69 0-58 0</inkml:trace>
  <inkml:trace contextRef="#ctx0" brushRef="#br0" timeOffset="16">24041 15460 31 0,'0'0'0'0,"0"-67"44"0,0 50-14 0,0-1-15 0,16 18-7 0,35 51-1 0,17 18-1 0,17 15-3 0,-1-16-2 0,-16-17-1 0,-1-35 1 0,-32 2-3 0,-35-18-19 0,0-18-81 0</inkml:trace>
  <inkml:trace contextRef="#ctx0" brushRef="#br0" timeOffset="17">24396 15307 28 0,'0'0'0'0,"-35"-34"35"0,35 17-9 0,-16 17-13 0,-19 69-2 0,4 33 4 0,-4 15-5 0,0 3-4 0,19-53-2 0,-17-17-1 0,-2-32-3 0,35-18-6 0,17 0-116 0</inkml:trace>
  <inkml:trace contextRef="#ctx0" brushRef="#br0" timeOffset="18">24718 15427 9 0,'0'0'0'0,"-18"-51"32"0,18 17-1 0,18-1-8 0,34-16-11 0,15 35-2 0,0-1-6 0,-16 50-1 0,-17 36-1 0,-17-1 0 0,-52 17 2 0,2-52 1 0,-1 0-2 0,19-33 0 0,-20 0-2 0,18 0 0 0,17-16-1 0,33-1 0 0,35 17 0 0,0-16 1 0,0 16-1 0,-34 33 0 0,0 18-1 0,-16 34 2 0,-18-18 3 0,-52-17 1 0,-15-32 0 0,-19-2 1 0,1-16 0 0,18-34-5 0,34 1 0 0,15-18-84 0,36 35 19 0</inkml:trace>
  <inkml:trace contextRef="#ctx0" brushRef="#br0" timeOffset="19">26361 14360 29 0,'0'-18'9'0,"0"-33"27"0,0 17-7 0,0 52-14 0,17 67-1 0,-1 67-2 0,19 35-4 0,-35-18-1 0,0-17-2 0,0-85 0 0,0-16-3 0,-16-51-3 0,16-16 1 0,0-35-27 0,-19 0-94 0</inkml:trace>
  <inkml:trace contextRef="#ctx0" brushRef="#br0" timeOffset="20">26361 14512 9 0,'0'0'0'0,"0"-84"34"0,33 33 1 0,2 0-15 0,33 34-5 0,18-1-7 0,31 18 0 0,-32 35-4 0,-18 32-1 0,-49 35-2 0,-36-18 0 0,-31-15 0 0,-37-36 1 0,-15-15 0 0,33-2-1 0,-34 1 2 0,85-1-4 0,34-16 1 0,69 0 0 0,31-33 0 0,2 33 1 0,-35-16-1 0,-14 65 2 0,-4 53 1 0,-32 35 0 0,-34-2 0 0,-51-50 0 0,-33-52 1 0,-18 0 0 0,-34-33-2 0,35-17 0 0,15 17-1 0,37-16-36 0,49-1-48 0</inkml:trace>
  <inkml:trace contextRef="#ctx0" brushRef="#br0" timeOffset="21">27412 15223 7 0,'-18'-16'23'0,"-15"-2"9"0,17-15-9 0,-2-18-8 0,69 0-7 0,17 33-6 0,16 18 2 0,-33 51-3 0,-34 35-1 0,-34 32 0 0,-34-33 0 0,34-68 1 0,-102 50 6 0,19-16 4 0,65-18-5 0,18-15-1 0,85-1-1 0,51-17-1 0,-1-17-1 0,0-1-1 0,-32 18-1 0,-34 0-1 0,-19 0-25 0,-33 18-69 0</inkml:trace>
  <inkml:trace contextRef="#ctx0" brushRef="#br0" timeOffset="22">27971 15122 50 0,'0'-35'28'0,"-16"19"3"0,65 32-17 0,37 35-5 0,-1 34-5 0,-1-1-1 0,-16-15-2 0,-34-36-1 0,-1 2-2 0,-16-35-8 0,-17 0-47 0,0-35-12 0</inkml:trace>
  <inkml:trace contextRef="#ctx0" brushRef="#br0" timeOffset="23">28275 15087 17 0,'0'-16'26'0,"-16"-19"23"0,16 35-27 0,-17 35-12 0,1 50 2 0,-35 15-3 0,-1 2-5 0,-15 0-2 0,33-34-2 0,0-52 0 0,34 2-9 0,16-18-83 0</inkml:trace>
  <inkml:trace contextRef="#ctx0" brushRef="#br0" timeOffset="24">28665 15087 4 0,'0'-16'9'0,"-16"-1"22"0,16-17-10 0,0-16 2 0,16 16-9 0,36 17-5 0,15 17-3 0,1 17-5 0,-17 34 1 0,-34-2-2 0,-17 37 0 0,-51-19 0 0,0-16 3 0,-1-35 1 0,3-16-2 0,14 0-2 0,35 0 1 0,17-16-1 0,34 16 1 0,17-17-1 0,-1 1 0 0,-15 16 0 0,-19 16 2 0,-15 52 1 0,-36-1 0 0,-15 2 1 0,-19-36 2 0,-15-15 0 0,15-18-2 0,3 0-2 0,14 0-4 0,-15 0-135 0</inkml:trace>
  <inkml:trace contextRef="#ctx0" brushRef="#br0" timeOffset="25">18755 15138 10 0,'0'0'0'0,"33"-33"35"0,-33 15-6 0,-84 18-15 0,-103 35-7 0,-117-1-1 0,-52-17 6 0,-1 17-8 0,19-18-2 0,67 17 1 0,102-16 0 0,85 35-4 0,49-1 1 0,18 17 0 0,17 32 0 0,17 104 2 0,18 84 2 0,-2 50-3 0,34-66 0 0,-50-121 1 0,34 36-2 0,-18-1 0 0,37-68-1 0,14-49 0 0,51-52 3 0,67-17 0 0,121 0-2 0,101-17 1 0,67-1 1 0,-50 2 3 0,-102-2 3 0,-119-15 1 0,-68-18 0 0,-33-16-3 0,-16-19-3 0,-37-14 1 0,-50-71-2 0,-83-31-1 0,17-19 1 0,33-66 0 0,17-36-1 0,-34 87 0 0,-85 66 1 0,-33 52-2 0,-70 16 0 0,-31 51 0 0,-69 51-5 0,-50 0-55 0,270 18-16 0</inkml:trace>
  <inkml:trace contextRef="#ctx0" brushRef="#br0" timeOffset="26">17077 16036 20 0,'-16'-101'29'0,"-2"50"5"0,18 17-11 0,-15 50-14 0,30 70 3 0,3 49-5 0,-2 17-1 0,17-33-3 0,-15-68 1 0,-18-17 0 0,0-52 3 0,-18-15-4 0,-15-52 0 0,-1-17-2 0,19-16-1 0,-3-1 1 0,18 17-1 0,0 69 0 0,18-1 0 0,-3 16 0 0,-15 18 0 0,0 34-1 0,34 17 1 0,17 0 0 0,34-16 0 0,1-35 0 0,15-35 0 0,-34-16 0 0,-50-16 0 0,-1 16 1 0,-16 34 0 0,0 17-2 0,-16 68 1 0,16 68 0 0,0 32-1 0,35 1 0 0,16-16-3 0,-35-118-63 0,-16-35 15 0</inkml:trace>
  <inkml:trace contextRef="#ctx0" brushRef="#br0" timeOffset="27">17653 16121 63 0,'0'-34'19'0,"-17"-17"8"0,34 34-11 0,-17 34-11 0,0 50 0 0,18 19-1 0,-2 14 0 0,17 20-1 0,37-86-3 0,-21-34 2 0,2-18 2 0,-34-49-3 0,0-19 0 0,-17-14 1 0,0 49 0 0,0 33-3 0,0 69 1 0,18 34 0 0,31 17 0 0,37-51 1 0,17-18 0 0,-37-49 1 0,-31-52 1 0,-35-50-1 0,-35-35-1 0,18 0 0 0,1 17-1 0,-2 86 2 0,18 34-3 0,0 82-1 0,18 37 3 0,-2 49-1 0,1-16 0 0,34-1-2 0,17-68 2 0,18-32 0 0,-37-35 2 0,-15-51 0 0,-16-51-2 0,-2-16 1 0,-16-34 0 0,-16-1-1 0,-2 68 0 0,18 85 0 0,-17 33 0 0,17 70 0 0,0 32 0 0,17 18 0 0,17-18 0 0,-1-33-1 0,2-51 2 0,0-51 1 0,-2-51 0 0,1-17 0 0,-17-34-2 0,-1 17 0 0,-32 85 0 0,16 18 0 0,0 49-2 0,33 1 2 0,18-17-17 0,-18-35-79 0,-33-16 51 0</inkml:trace>
  <inkml:trace contextRef="#ctx0" brushRef="#br0" timeOffset="28">18365 16070 38 0,'-17'-18'13'0,"-69"-15"29"0,105 17-26 0,99 16-10 0,51-17-4 0,18 17-2 0,-70 0 1 0,-65 0-1 0,-52 33 2 0,0 51 8 0,0 69 3 0,18-17-6 0,-2-17-6 0,17-52 2 0,-33-34-2 0,0-33 4 0,-16-51-4 0,-35-15 1 0,17-19-1 0,34-35 0 0,17-15 1 0,34 84-3 0,-18 35 2 0,-15 50-3 0,-1 50 2 0,0-33-1 0,1-18-4 0,-18-33-19 0,49-50-39 0,2-51 22 0,-17 15 43 0,-34 37 31 0,0 49 6 0,0 49-18 0,34 37-9 0,17-19-5 0,17-33-3 0,-35-34-2 0,-16 17-2 0,-17 16-36 0,-35-15-65 0</inkml:trace>
  <inkml:trace contextRef="#ctx0" brushRef="#br0" timeOffset="29">15095 16256 67 0,'0'-17'6'0,"-34"-33"17"0,50 33-12 0,70-1-3 0,33 18-1 0,101-16 5 0,119-35 1 0,68 0-4 0,-87 18-5 0,-166 16-4 0,-86 17-1 0,-52 17-22 0,-100-1-99 0</inkml:trace>
  <inkml:trace contextRef="#ctx0" brushRef="#br0" timeOffset="30">16332 15731 33 0,'0'-16'14'0,"16"-35"29"0,-16 33-18 0,18 36-18 0,16 33-1 0,33-2-1 0,34 2-1 0,-15 0 0 0,-69 0-2 0,-34 35-1 0,-85 14 2 0,-67 53-12 0,67-86-80 0</inkml:trace>
  <inkml:trace contextRef="#ctx0" brushRef="#br0" timeOffset="31">14790 17068 84 0,'0'0'14'0,"34"-16"-2"0,119-1 6 0,118-16-4 0,101 15-7 0,-34 2-8 0,-67-1 4 0,-82-1-2 0,-106 2-8 0,-83-1-116 0</inkml:trace>
  <inkml:trace contextRef="#ctx0" brushRef="#br0" timeOffset="32">16044 16527 64 0,'0'-16'16'0,"17"-19"20"0,-1 53-20 0,54 32-5 0,31-16-6 0,-1 17-1 0,1-18-2 0,-66 2-2 0,-70 32 3 0,-31 0-1 0,-88 53-4 0,2-19-116 0</inkml:trace>
  <inkml:trace contextRef="#ctx0" brushRef="#br0" timeOffset="33">14163 15986 41 0,'-16'-51'41'0,"-17"33"-15"0,-2 104-19 0,18 32-4 0,-17 33 0 0,17-82-2 0,1-52 1 0,16-17 6 0,0-69-3 0,-18-48-3 0,36-36 1 0,-2 0-2 0,17 35 1 0,2 101-2 0,0 34 0 0,31 85 2 0,2 34 0 0,17-1-1 0,-17 16 0 0,-53-82-6 0,-15-69-113 0</inkml:trace>
  <inkml:trace contextRef="#ctx0" brushRef="#br0" timeOffset="34">13909 16003 45 0,'-17'16'38'0,"34"1"-14"0,85-17-17 0,83-17-9 0,-82 17-72 0</inkml:trace>
  <inkml:trace contextRef="#ctx0" brushRef="#br0" timeOffset="35">13876 17154 12 0,'0'-35'26'0,"0"-32"14"0,16 17-11 0,17 16-13 0,-15 50-6 0,-18 52-1 0,17 50-2 0,-17 17-7 0,0-32 3 0,-17-52-1 0,17-34 2 0,0-34 1 0,-18-34-4 0,2-34 1 0,16-50 1 0,0 15-2 0,34 20 0 0,18 65-1 0,-3 19-2 0,3 32 2 0,-19 53 0 0,-33-3-2 0,-15 3 1 0,-37-36 1 0,18 2 1 0,34-35-2 0,51 16 0 0,17-16 1 0,0 0-1 0,-1 67 0 0,-67 2 0 0,-34 15 0 0,-51-33 3 0,-67-51 3 0,33 0-4 0,68-16-16 0,51-1-102 0</inkml:trace>
  <inkml:trace contextRef="#ctx0" brushRef="#br0" timeOffset="36">20110 16358 4 0,'0'-17'10'0,"0"-1"17"0,-16 2 6 0,-2-2-8 0,-16 18-6 0,16-17-7 0,36 17-11 0,50 0 5 0,117 0 1 0,105 0-4 0,48-16-1 0,-66-17 0 0,-102 33-1 0,-137-18-7 0,-84 18-109 0</inkml:trace>
  <inkml:trace contextRef="#ctx0" brushRef="#br0" timeOffset="37">20991 16019 30 0,'0'-16'19'0,"0"-35"17"0,17 51-17 0,-1 16-9 0,54 35-1 0,47 17-4 0,19-1-4 0,-52-32 2 0,-68-1 4 0,-32 15 1 0,-102-14-5 0,-19 50-7 0,104-34-78 0</inkml:trace>
  <inkml:trace contextRef="#ctx0" brushRef="#br0" timeOffset="38">20975 16831 32 0,'0'0'13'0,"0"-16"32"0,0 16-24 0,0 67-12 0,0 70-2 0,0-2-5 0,0-34-1 0,-18-68 4 0,1-33 1 0,0-67 0 0,17-51-2 0,0-34-2 0,68-86-1 0,-35 171 0 0,-15 101-2 0,16 33 2 0,-1 35-1 0,18 33-2 0,0 0 0 0,-34-33-6 0,-17-68-94 0</inkml:trace>
  <inkml:trace contextRef="#ctx0" brushRef="#br0" timeOffset="39">20821 17019 32 0,'0'0'0'0,"-17"0"48"0,17 0-31 0,68 16-7 0,35-32-2 0,16-1-5 0,-18-17-1 0,-34-1 0 0,-50 19 3 0,-17 32-1 0,0 35-1 0,0 33-1 0,16-15 0 0,19-36-1 0,-18-15 3 0,34-69-1 0,-18-18-2 0,-17 3 2 0,3-19-2 0,-3 34 0 0,1 34-2 0,-1 34 1 0,19 50-1 0,16 19 1 0,17 14-1 0,33-31 2 0,-15-69 2 0,-19-51-1 0,-15-67 1 0,-37-1-2 0,-30-17-2 0,-20 119 0 0,0 50 2 0,19 36 0 0,-1 33-4 0,85-1 2 0,33 1-1 0,-33-35 1 0,-1-16 1 0,-67-18 0 0,-67 19 4 0,-102-19-1 0,-102 2-1 0,-152 32-14 0,185 1-103 0</inkml:trace>
  <inkml:trace contextRef="#ctx0" brushRef="#br0" timeOffset="40">22770 16544 31 0,'0'-50'12'0,"-33"-19"15"0,33 53-12 0,16 16-5 0,1 51 12 0,-17 84 0 0,16 17-12 0,2 1-6 0,15-18 0 0,-16-33-3 0,-17-85 2 0,0-52-2 0,-17-65-10 0,-34-88-42 0,2-14-31 0,14 67 77 0,18 50 34 0,17 50 4 0,34 19-6 0,17 16-12 0,16 51-3 0,18 51-3 0,34 67-3 0,-17-52-1 0,-1-14-4 0,18 16-1 0,-18-70 0 0,-17-14-12 0,-33-19-78 0,-32-16 53 0</inkml:trace>
  <inkml:trace contextRef="#ctx0" brushRef="#br0" timeOffset="41">23398 16511 16 0,'0'-17'12'0,"-35"-85"32"0,35 33-18 0,17 53-15 0,1-2-7 0,-18 52 3 0,0 68 5 0,0 68-5 0,16 15-3 0,1-83-2 0,-1 18-2 0,1-54-3 0,18-48-59 0,-35-18 10 0</inkml:trace>
  <inkml:trace contextRef="#ctx0" brushRef="#br0" timeOffset="42">23922 16560 42 0,'0'0'0'0,"0"-117"38"0,-17 99-16 0,-17 18-11 0,-18 69-4 0,19 66 2 0,17-17-2 0,32-16-1 0,52 0-3 0,34-34 1 0,-1-85 2 0,2-52 0 0,-70-84-3 0,-50-16-3 0,-51 18 2 0,-32 100-2 0,-19 51-1 0,33 34-12 0,69-1-106 0</inkml:trace>
  <inkml:trace contextRef="#ctx0" brushRef="#br0" timeOffset="43">24700 16341 61 0,'0'0'0'0,"0"-52"38"0,0 52-10 0,0 69-13 0,0 67-9 0,18 32-2 0,-18-66-1 0,17 0-1 0,-17 0-1 0,-17-51 0 0,17-35-2 0,-18-32-56 0,-15-19-29 0</inkml:trace>
  <inkml:trace contextRef="#ctx0" brushRef="#br0" timeOffset="44">24261 16425 51 0,'0'0'0'0,"67"0"32"0,104-33-17 0,116-18-5 0,17 33-16 0,-168 18-71 0</inkml:trace>
  <inkml:trace contextRef="#ctx0" brushRef="#br0" timeOffset="45">26242 16289 64 0,'-16'-50'38'0,"16"67"-8"0,0 68-15 0,0 34-7 0,0 32-6 0,0-31 0 0,0-36 1 0,16 1-3 0,-16-17-1 0,-16-52-19 0,-1-49-91 0,1 15 85 0</inkml:trace>
  <inkml:trace contextRef="#ctx0" brushRef="#br0" timeOffset="46">26123 16289 29 0,'35'-84'37'0,"33"17"1"0,34 32-18 0,-17 53-15 0,-18 66-1 0,-50 34-2 0,-34-16-1 0,-69-16 0 0,-14-53-1 0,15 1 1 0,51-17-15 0,34-17-71 0</inkml:trace>
  <inkml:trace contextRef="#ctx0" brushRef="#br0" timeOffset="47">26870 16409 30 0,'0'0'0'0,"17"-86"59"0,-17 52-27 0,-51 34-19 0,-17 52-5 0,33 32-3 0,19 51-3 0,32 18-1 0,19-69 4 0,33-15-4 0,-1-35 3 0,34-52-2 0,-15-117-3 0,-69-17 2 0,-34 0 1 0,-51 32-1 0,-84 53-2 0,50 67-1 0,-17 51-14 0,86 16-88 0</inkml:trace>
  <inkml:trace contextRef="#ctx0" brushRef="#br0" timeOffset="48">27803 16256 52 0,'0'0'0'0,"15"-102"51"0,-49 86-36 0,-50 16-8 0,-2 16-5 0,2 35-1 0,34 0 1 0,50 16-1 0,33-16-1 0,19-33-2 0,48-1 3 0,-14 34 0 0,-1 16-1 0,-69 35 2 0,-16-18 3 0,-34-33 3 0,-33 16-3 0,-52-32-1 0,17-19 1 0,18-32-3 0,32-1-2 0,70-52-12 0,100-31-120 0</inkml:trace>
  <inkml:trace contextRef="#ctx0" brushRef="#br0" timeOffset="49">28327 16289 26 0,'18'-17'11'0,"83"-66"28"0,-85 32-16 0,-67 34-13 0,-15 34-5 0,-37 17-2 0,36 33-2 0,32 1 0 0,35-1 0 0,35-32-1 0,49-1 0 0,35-17-2 0,-18 34 2 0,-34 16 3 0,-48 1 1 0,-54 17 4 0,-16-36 2 0,-34-14-5 0,-16-1 0 0,-17-34-2 0,33-34-2 0,51-17-4 0,85-16-47 0,-18 50-11 0</inkml:trace>
  <inkml:trace contextRef="#ctx0" brushRef="#br0" timeOffset="50">28836 16239 27 0,'33'-50'25'0,"18"-36"21"0,-51 70-16 0,17 50-17 0,-17 101-7 0,0 34-5 0,33 1-1 0,-15-68-1 0,-2-68 3 0,1-1-41 0,-1-33-56 0</inkml:trace>
  <inkml:trace contextRef="#ctx0" brushRef="#br0" timeOffset="51">29530 16154 47 0,'0'-51'42'0,"-17"51"-11"0,1 69-15 0,-19 48-9 0,35 37-6 0,0-19-2 0,17-33-2 0,1-69-11 0,-18-15-102 0</inkml:trace>
  <inkml:trace contextRef="#ctx0" brushRef="#br0" timeOffset="52">29378 16256 9 0,'0'0'0'0,"16"-153"43"0,17 53-7 0,53 83-20 0,15 17-7 0,-16 84-6 0,-34 35-3 0,-68-19 0 0,-69-31 0 0,-15-35 1 0,17-17 0 0,49-17 0 0,70 16-3 0,49-16 1 0,17 18 2 0,18 15-2 0,-16 35-1 0,-70-1 2 0,-33 35 5 0,-51-35 0 0,-34-16 0 0,-16-33 2 0,-18-36-4 0,19-33-2 0,32-32-10 0,101 15-90 0</inkml:trace>
  <inkml:trace contextRef="#ctx0" brushRef="#br0" timeOffset="53">30208 16103 65 0,'0'-51'26'0,"16"2"10"0,-16 49-22 0,17 84-8 0,-17 68-1 0,0 1-1 0,18-1-1 0,-18-50-1 0,33-51 1 0,18-17 3 0,17-18 6 0,67 1-11 0,17-17 0 0,1 0-16 0,17-67-140 0</inkml:trace>
  <inkml:trace contextRef="#ctx0" brushRef="#br0" timeOffset="54">31275 16189 47 0,'0'0'0'0,"17"-86"52"0,-1 53-24 0,-16 33-15 0,17 84-9 0,-67 51-1 0,34 19-1 0,16-19 0 0,0-33-1 0,16-69 10 0,34-15-8 0,52-18-7 0,34-18 3 0,-52-15-46 0,-51-1-54 0</inkml:trace>
  <inkml:trace contextRef="#ctx0" brushRef="#br0" timeOffset="55">31325 16409 17 0,'0'0'13'0,"0"-35"29"0,51 19-21 0,17 16-17 0,51 0-6 0,-35 0-86 0</inkml:trace>
  <inkml:trace contextRef="#ctx0" brushRef="#br0" timeOffset="56">31376 16087 21 0,'0'0'0'0,"-117"-17"58"0,82-17-22 0,52 17-16 0,83-16-13 0,19 15-5 0,34 2-49 0,-119 16-17 0</inkml:trace>
  <inkml:trace contextRef="#ctx0" brushRef="#br0" timeOffset="57">28345 13869 2 0,'66'-35'10'0,"53"1"2"0,-51 17-5 0,-68 17 10 0,-52 0-10 0,-48 17 3 0,-71-17-4 0,-30 0-5 0,-55-17-2 0,-15 1-1 0,-17-2 4 0,-49 18-1 0,-37-17 1 0,35 17 0 0,-34 0-2 0,17 0 1 0,1 35 0 0,0-2-1 0,16 19 2 0,16-19-1 0,1 18-1 0,17 0 2 0,0-34-1 0,34-1-2 0,0 35 2 0,51 18-1 0,0 15 0 0,16-17 0 0,52 2 1 0,33-18 3 0,52 17-1 0,0 50-2 0,32 17 2 0,0 18 1 0,35-2-4 0,0 20 6 0,18-20-3 0,-18-14 2 0,17-2-6 0,18-17 2 0,-19-16 1 0,1-35 1 0,34-32-2 0,17-1 1 0,16 16 4 0,18-34-5 0,16-16-2 0,17 18 5 0,36-18-3 0,15 0-4 0,18 0 3 0,-3 17 3 0,21-1 2 0,-2-16-2 0,-1 18-2 0,1-1-3 0,-31-1 2 0,-4 2 1 0,-33-1 1 0,35-34-1 0,33-17-3 0,-17 17 3 0,-16 17-2 0,-52-18 1 0,19 18-1 0,-4-16 0 0,37-1 1 0,0-1 1 0,-19 18-2 0,-31 0 1 0,-19-16 0 0,36-1 0 0,31 1-1 0,1-1 1 0,-15-1 0 0,-21 18 0 0,-13-16 0 0,32-19-1 0,34 2-1 0,-16-1 2 0,0 17-1 0,-35-1 1 0,-17 2 0 0,1 16-1 0,-1-18 1 0,18 18-2 0,17-17 1 0,-18 1 0 0,-35-1 1 0,4 1-1 0,-37-2 1 0,-16 2 1 0,0-1-2 0,-1-1 1 0,-33 2 0 0,0-19 1 0,-17 2 0 0,-17-18 1 0,0-16 0 0,0-1-1 0,0-1 1 0,0-15 0 0,0-52 1 0,-17 69-1 0,-17-85 1 0,34 83-2 0,0-49-1 0,18 34 2 0,-18-34-1 0,-18 50-1 0,-34-52 2 0,19 20-1 0,-1-2 1 0,0 17-2 0,-15 17 0 0,14 35 0 0,-16 15 2 0,-17 2-2 0,17-1 1 0,-33 17 0 0,16 0-2 0,0 0 2 0,-34 0-1 0,-16 0 0 0,-17 0 1 0,-52-34 1 0,-33-1 0 0,-86 19-12 0,105 16-97 0</inkml:trace>
  <inkml:trace contextRef="#ctx0" brushRef="#br0" timeOffset="58">29988 14546 3 0,'0'0'5'0,"-35"-18"24"0,35 2-12 0,17 32-8 0,1 2 1 0,-18 33 0 0,0-18-7 0,16 18 1 0,17-17 3 0,2-34 6 0,33-16 3 0,0-53-6 0,32-49-3 0,53-34 1 0,35-51-5 0,-3 33-4 0,-49 52-11 0,-85 101-86 0</inkml:trace>
  <inkml:trace contextRef="#ctx0" brushRef="#br0" timeOffset="59">25396 15003 2 0,'0'0'5'0,"0"0"6"0,-17-16 0 0,17 16-1 0,-18 0 1 0,2 0-1 0,16-17 0 0,-17-1 1 0,1 2-5 0,-19 16 4 0,0-17-12 0,19-1 6 0,-17 2 3 0,0 16-4 0,-2-17 3 0,0-1 2 0,2 2-4 0,-1-1-1 0,0 17-1 0,0 0-1 0,-17 0-2 0,17 0 2 0,18 0 0 0,-19 0 2 0,2 17-1 0,17-1-2 0,-19 2-1 0,0-1 2 0,2 17 2 0,-1-17-2 0,0-1 0 0,18 19 2 0,-1-19-2 0,1 1 0 0,-2 17-2 0,1 17 1 0,1-18 2 0,-3 18-2 0,19-17 0 0,0-1 2 0,0 2 0 0,0-1-2 0,0 17 2 0,19-18 0 0,-19 36-3 0,-19-36 3 0,19 0-2 0,0 2 2 0,19-1 0 0,-3-1-1 0,1 18 1 0,1-17 0 0,-2-1-1 0,1 2 0 0,16-1-1 0,-16-1 1 0,17 2 0 0,-1-19 0 0,2 2 0 0,0 15 0 0,-19-33-1 0,35 18 1 0,1-18 0 0,-19 0 1 0,34-18-2 0,-15 2 2 0,-3-1-1 0,3-1 0 0,-18-15 0 0,16-1 0 0,1-1 0 0,-16 19-2 0,-2-35 2 0,-17 0-1 0,2 0 1 0,-1 0 0 0,-17-16-1 0,0 17 0 0,0-19 1 0,0-15-1 0,0 15 1 0,-17-14-1 0,-1-3 0 0,2 19 0 0,-1-1 0 0,17 1 0 0,-16 32-1 0,-19 2 0 0,-16-1 0 0,1 16 0 0,-18 18 1 0,1-17-1 0,15 17 1 0,1 0-1 0,2 17 1 0,-21-17 0 0,3 18-1 0,15 16 2 0,-15 17 0 0,33 0-2 0,-15 17 1 0,14-1 0 0,19 1-1 0,16-1 2 0,0 0-1 0,0 2 0 0,16-1 0 0,1-1 1 0,1-16-1 0,-2 0-1 0,17 17 2 0,-16-17-2 0,0-1 1 0,1-17 0 0,-2 18 0 0,1-16 0 0,17-1 1 0,0-1 0 0,17-15-2 0,0-1 1 0,-16 17 1 0,-2-34-1 0,16 0 1 0,3 0-1 0,33-34 1 0,-17 34 0 0,-18-35-2 0,-15 2 2 0,-2-1-1 0,1-17 0 0,-1-17 0 0,-15 18 0 0,-18-1 1 0,17 0-1 0,-17-17 0 0,0 1 1 0,0-19 0 0,0 19-1 0,0-35 0 0,-17 0 0 0,-1 2-2 0,-31 49 1 0,-54 34-7 0,2 50-127 0</inkml:trace>
  <inkml:trace contextRef="#ctx0" brushRef="#br0" timeOffset="60">27700 14817 4 0,'-16'0'5'0,"-3"-34"18"0,19 16-9 0,-16 1-6 0,16 1 0 0,0-1 2 0,-17 1 2 0,-17-2-6 0,1 2 0 0,-19 16 1 0,3 16-1 0,-3 2-3 0,1-2-1 0,17 17 2 0,-18 2 0 0,19-19 0 0,-16 19 0 0,14-1-3 0,-16-17 0 0,18 17 0 0,-2 17-1 0,18-1 1 0,17 1 1 0,-18 16 1 0,18 2 0 0,0-3-1 0,0-14 2 0,18-1-1 0,-1-18 0 0,-17 18-2 0,35 0 0 0,-19-18 1 0,17 2-1 0,-15-1 0 0,34-1-2 0,-3 2 3 0,3-19-1 0,-1 2-1 0,16-18 1 0,1 0-1 0,-18 0-2 0,18-18 3 0,-34 2-1 0,-1-19 1 0,-14-16 0 0,14 0 1 0,-33-15-2 0,16-19 0 0,2 17 1 0,-18-1 1 0,17 2-2 0,-1 0 0 0,-16-1 0 0,0 1-1 0,-16-1 2 0,-19-1-2 0,19 18-3 0,-17 17 3 0,-19 1 0 0,18 16 0 0,-34 1 1 0,18 16 1 0,-18 0-2 0,17 0 1 0,0 16 0 0,16 17 0 0,2 2 0 0,-16 16-1 0,31 16 2 0,-16-16-1 0,16 17 0 0,2-1 0 0,16 2 0 0,-17-2 0 0,17 1 0 0,17-17 0 0,-1-17 2 0,19 34-2 0,0-17 0 0,-19-2 1 0,-1-14-2 0,36 16 3 0,-32-35-2 0,32 19 1 0,-18-35 0 0,1 16-1 0,0 18 1 0,0-34-1 0,16 17-1 0,18-34 1 0,-17 17 1 0,0-16 1 0,-34-2-3 0,-1-33 3 0,2-16 0 0,-1-17 0 0,-17-18-1 0,16-18-2 0,-32 20 1 0,-68 32-7 0,-2 68-93 0</inkml:trace>
  <inkml:trace contextRef="#ctx0" brushRef="#br0" timeOffset="61">25160 14817 2 0,'0'0'3'0,"0"-18"11"0,-18 18 2 0,18 0-2 0,-17 0-6 0,0 18 0 0,-17-18 2 0,17 0 2 0,1-18-6 0,-2 2-1 0,18 16-1 0,-17 0-2 0,0 0 0 0,-1 0-1 0,2 0 1 0,-17 0-1 0,0 16 1 0,-2-16 1 0,-16 18 0 0,34-1 1 0,-17-1-5 0,17 2 3 0,0-1-1 0,-17-1-3 0,1 19 2 0,15-19 5 0,-16 19 0 0,18-19-2 0,-1 1-1 0,17 34-1 0,0 0-1 0,-16 0-1 0,16-1 2 0,-18-17 1 0,1 18 1 0,1 0-3 0,-3 0 3 0,19-16-1 0,0-1 0 0,19-1 1 0,-19 0-3 0,0 2 0 0,0-1 1 0,0 17 3 0,0-18-4 0,0 1 1 0,0-17-1 0,16-1 0 0,1 1 1 0,1 1 0 0,15-2 0 0,-17 2-1 0,18-1 0 0,-16-1 1 0,-2 2 0 0,1-1-2 0,-1-1 2 0,19-16-1 0,0 0 2 0,32 0-3 0,-34 0 3 0,1 0-2 0,17-16 1 0,-17 16 0 0,0-17-1 0,0-1 0 0,17-33 2 0,-17 17-1 0,0 1-1 0,-17 0 2 0,-1-18-1 0,1 0-1 0,-1 0 0 0,-16 0 1 0,19-16-1 0,-19 16 1 0,0-17-1 0,0 16 0 0,-19-14 1 0,19-19-1 0,-16-1 1 0,-17 37-1 0,-35-2-1 0,-51 16 0 0,2 19-16 0,47 16-97 0</inkml:trace>
  <inkml:trace contextRef="#ctx0" brushRef="#br0" timeOffset="62">27598 14850 4 0,'16'-51'17'0,"2"35"0"0,-1-2-6 0,-17 1-2 0,-17 17 0 0,-17 0-6 0,1 0-1 0,-2 0 2 0,-15 17 7 0,16-17-2 0,-18 18-3 0,19-2-2 0,-1 2 1 0,1-1-3 0,14-1 0 0,-14 19-1 0,0-1 0 0,33 17 3 0,-34-18-1 0,17 0 1 0,17 18 1 0,-17 0-5 0,17-16 4 0,-18 32-3 0,18-34 1 0,0 19 1 0,0-19-3 0,18 2 3 0,-18-19-2 0,17 19 1 0,0-1 0 0,17-1-1 0,-1 18-2 0,-16-18 2 0,-1-15 0 0,3-1-1 0,14-1 2 0,-15 2-3 0,15-1 2 0,18-17 1 0,0 0-2 0,-1 0-1 0,1 0 1 0,0 0 2 0,1-17 0 0,-3-1-2 0,-14 2 1 0,-19-1 0 0,3-17-1 0,-4-1 2 0,3 2-2 0,-2-34 2 0,-16-1-3 0,17-1 2 0,-17 2 0 0,-17-35 0 0,-17 18-1 0,-16-18 1 0,-53-16-4 0,-65 32-123 0</inkml:trace>
  <inkml:trace contextRef="#ctx0" brushRef="#br0" timeOffset="63">2152 5284 2 0,'0'0'8'0,"0"34"-1"0,-17-34-2 0,34 17 4 0,-17-1-1 0,17 17-2 0,-1 36 4 0,1 15-2 0,17 0-2 0,18 1-3 0,15-16-2 0,36-52 4 0,98-52 2 0,3-83-3 0,-34 16-2 0,66-100 1 0,136-104 3 0,-116 137 0 0,49-52-2 0,118-32 4 0,-101 84-11 0,-68 49 4 0,-68 87 0 0,-84 33-3 0,-118 84-28 0,-19-32-42 0</inkml:trace>
  <inkml:trace contextRef="#ctx0" brushRef="#br0" timeOffset="64">2220 8348 4 0,'0'0'0'0,"-18"-16"13"0,1-1 2 0,34-1-4 0,17 2-3 0,-1 16-3 0,19 16 0 0,-18 53 0 0,17-19 0 0,1 17 5 0,-3-32 3 0,70-19-6 0,0-100-1 0,67-85 0 0,68-51-6 0,17-1 8 0,33-16-2 0,-15 1-5 0,-69 65-11 0,-135 120-70 0</inkml:trace>
  <inkml:trace contextRef="#ctx0" brushRef="#br0" timeOffset="65">1660 5741 0 0,'0'0'0'0,"-34"16"1"0,1-16 2 0,-1 0-1 0,-18 18-1 0,-15 15 3 0,-18 18 3 0,1 51 1 0,-18 16-3 0,34 35 0 0,35 15 4 0,33 19-1 0,16-1 2 0,52 18-9 0,16-2 1 0,17 19 4 0,69 152-13 0,-69-51 9 0,-31-69-1 0,-54 2 1 0,-50-18 2 0,-18-35 12 0,21-67-16 0,-39 36 2 0,-14-2-2 0,-2-1 1 0,-15-48 0 0,17-53 0 0,0-16 2 0,16-51 1 0,33-16 2 0,19-19-3 0,67 2 3 0,17 15-2 0,33 18-2 0,18 51-1 0,-19 51-26 0,54 168 30 0,-103-15-3 0,-51-19 1 0,0-99 21 0,-16 65-28 0,-2 18 4 0,18 52-1 0,0 15 1 0,-17 1 0 0,17 1-1 0,-16-3 3 0,16-31 0 0,-19-51 2 0,54 16-28 0,66-119-66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0000" max="10000" units="dev"/>
          <inkml:channel name="Y" type="integer" min="-10000" max="10000" units="dev"/>
          <inkml:channel name="F" type="integer" max="255" units="dev"/>
          <inkml:channel name="T" type="integer" units="dev"/>
        </inkml:traceFormat>
        <inkml:channelProperties>
          <inkml:channelProperty channel="X" name="resolution" value="1" units="1/dev"/>
          <inkml:channelProperty channel="Y" name="resolution" value="1" units="1/dev"/>
          <inkml:channelProperty channel="F" name="resolution" value="1" units="1/dev"/>
          <inkml:channelProperty channel="T" name="resolution" value="0" units="1/dev"/>
        </inkml:channelProperties>
      </inkml:inkSource>
      <inkml:timestamp xml:id="ts0" timeString="2024-01-20T04:49:57.347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antiAliased" value="0"/>
    </inkml:brush>
  </inkml:definitions>
  <inkml:trace contextRef="#ctx0" brushRef="#br0">5557 1812 12 0,'0'-17'15'0,"16"-16"22"0,-32 33-14 0,-19 0-7 0,-14 17-4 0,-21-17-2 0,-13 0-1 0,32-35-5 0,35-49-3 0,32-1 0 0,35-17 0 0,1 18 0 0,-21 33 0 0,-13 33 0 0,15 53 3 0,2 67 2 0,16 32-1 0,-18 54-4 0,2-53 0 0,-51-33 1 0,-3-35 0 0,-32-34 1 0,-17-33-2 0,-32 0-1 0,15-51 0 0,17 2 1 0,17 14-1 0,35 19-1 0,32-1 0 0,35 34 1 0,17 17-1 0,35 15 1 0,31-49 1 0,-15-16-1 0,0-51 1 0,-52-19-1 0,-33-31 1 0,-16-19-1 0,-18-17 0 0,0 51 1 0,0 51 2 0,0 51-4 0,-18 69 7 0,18 50 3 0,0 50 1 0,34 17-3 0,-1 16-4 0,18 20-1 0,17-53 1 0,-17-85-3 0,1-68 1 0,15-48 0 0,-33-70-1 0,-16 34-1 0,-36-16-8 0,-67-36 3 0,-34 35 5 0,0 52 1 0,52 33 0 0,50 0-7 0,68-16-41 0,0-1-56 0</inkml:trace>
  <inkml:trace contextRef="#ctx0" brushRef="#br0" timeOffset="1">8438 1591 41 0,'0'-34'37'0,"0"-15"-1"0,49-2-19 0,21 51-9 0,13 16-3 0,-16 86 1 0,-15 34-3 0,-52-19 1 0,0-48 2 0,-17-36-2 0,17-33 0 0,-17-33-2 0,17-36-1 0,34-31-2 0,0-37 0 0,-1-14-6 0,-15 82-19 0,15 18-79 0</inkml:trace>
  <inkml:trace contextRef="#ctx0" brushRef="#br0" timeOffset="2">9268 1389 44 0,'0'-18'43'0,"0"-15"-3"0,0 15-20 0,0 36-3 0,16 50-3 0,-16 34-4 0,17-2-3 0,1 20-2 0,-2-53-1 0,17-16-3 0,19-34 0 0,15-34-12 0,1-17-35 0,-51 1-62 0</inkml:trace>
  <inkml:trace contextRef="#ctx0" brushRef="#br0" timeOffset="3">9216 1524 49 0,'-16'0'13'0,"-17"-16"31"0,-2 16-23 0,70-17-15 0,66 17-4 0,34 0-11 0,-34 0-69 0</inkml:trace>
  <inkml:trace contextRef="#ctx0" brushRef="#br0" timeOffset="4">9911 1711 76 0,'0'0'20'0,"0"0"12"0,51-18-19 0,50 2-10 0,18-19-22 0,-68 35-79 0</inkml:trace>
  <inkml:trace contextRef="#ctx0" brushRef="#br0" timeOffset="5">10572 1846 66 0,'0'0'26'0,"67"-51"11"0,18-16-20 0,1-1-11 0,-19-35-1 0,-34 19-4 0,-16-18 0 0,-34 35 1 0,1 50 1 0,-19 17-3 0,19 51 1 0,16 17-1 0,51-1 1 0,17-16 0 0,16 0-1 0,0 0 1 0,-32 0 0 0,-34-17 4 0,-36-1 3 0,-34-15-5 0,-49-1 0 0,16-17-3 0,0 16-9 0,69-16-112 0</inkml:trace>
  <inkml:trace contextRef="#ctx0" brushRef="#br0" timeOffset="6">11063 1000 72 0,'0'-17'42'0,"18"-17"-14"0,31-1-14 0,3-16-11 0,-3 51-3 0,-14 35 3 0,-19 32-3 0,-16 0 2 0,-33 19 5 0,15-52-3 0,18-17 0 0,35-1-4 0,33-32-8 0,17-19-115 0</inkml:trace>
  <inkml:trace contextRef="#ctx0" brushRef="#br0" timeOffset="7">11843 1338 76 0,'0'0'0'0,"16"-18"63"0,17 2-33 0,19 16-16 0,33 51-7 0,0 0-4 0,34 0-2 0,-18-17-1 0,-34-1 0 0,-34 0 0 0,-33 1 3 0,0 1-4 0,-51-1 1 0,-15 17 0 0,-2 0 4 0,0-1-3 0,34-16-1 0,1-17-2 0,33-1-34 0,0-16-89 0</inkml:trace>
  <inkml:trace contextRef="#ctx0" brushRef="#br0" timeOffset="8">12927 1320 96 0,'0'-16'23'0,"0"-1"13"0,0 17-16 0,-35 17-6 0,-14 50-4 0,31 19-2 0,1-3-3 0,34 19-2 0,50-33 0 0,1-36-2 0,34-33 1 0,-1-33-1 0,-16-36 1 0,-69 2 0 0,-47-35-1 0,-39 0-4 0,-49 35-3 0,-15 67-153 0</inkml:trace>
  <inkml:trace contextRef="#ctx0" brushRef="#br0" timeOffset="9">15705 1693 60 0,'0'0'0'0,"0"-16"39"0,0-1-22 0,-18-17-4 0,-15-1-1 0,-18-32-2 0,-15-17-6 0,31 15 2 0,19-15-5 0,16 0 1 0,16 15-3 0,35 53-2 0,-18 32 3 0,-33 86-3 0,-49 33 2 0,-37-15 3 0,18-20-1 0,33-14 0 0,54-52 2 0,65-34-1 0,35-51-1 0,-2-1-15 0,-31 19-99 0</inkml:trace>
  <inkml:trace contextRef="#ctx0" brushRef="#br0" timeOffset="10">16738 1220 95 0,'0'-17'23'0,"0"-1"-1"0,17 2-7 0,34 16-9 0,34 85-6 0,0 50 3 0,-68-16-2 0,-34-36 1 0,-17-32 1 0,1-33 0 0,15-18 2 0,18-52-1 0,34-32-1 0,-1-18-2 0,2 18-3 0,15 0-25 0,1 15-108 0</inkml:trace>
  <inkml:trace contextRef="#ctx0" brushRef="#br0" timeOffset="11">17636 1118 63 0,'0'0'39'0,"0"0"-2"0,17 0-3 0,34 16-25 0,35 2-6 0,31-1-4 0,-15-1 3 0,-1 2-3 0,-49 15 0 0,-69 2-2 0,-51 14 4 0,0 20 0 0,1 15 4 0,-18 0-4 0,34-33 0 0,17-17 0 0,34-34-7 0,34 0-34 0,-1-16-55 0</inkml:trace>
  <inkml:trace contextRef="#ctx0" brushRef="#br0" timeOffset="12">18704 1100 84 0,'0'0'11'0,"0"0"30"0,0-17-13 0,0 1-12 0,-17-2-6 0,-18 18 1 0,2 34-4 0,-34 68-7 0,32 17 4 0,35-17-2 0,17-17-1 0,50-19 0 0,3-15 0 0,14-51 0 0,0-33 0 0,-16-34 1 0,-51-19-1 0,-17 2 5 0,-17 17-2 0,-34-1-6 0,0-1-7 0,-50 53-156 0</inkml:trace>
  <inkml:trace contextRef="#ctx0" brushRef="#br0" timeOffset="13">20991 1304 51 0,'0'0'27'0,"-16"-33"15"0,16-2-23 0,0 2-9 0,16-18-3 0,35 33-4 0,1 36 1 0,49 84-9 0,-68 33 7 0,-33-51 1 0,0-33 0 0,-17-35 3 0,17-65-3 0,17-20-3 0,-17-15 5 0,18 17-5 0,-2-19 0 0,17 35 1 0,19 17-3 0,-18 34 3 0,16 69-3 0,1 66-2 0,-18-17 6 0,-33-67-3 0,18-16 2 0,-18-35 0 0,0-35 1 0,17-32-3 0,-17-1 6 0,16 1-4 0,19-1-1 0,0 17-1 0,14 33 0 0,19 36 4 0,0 84-7 0,-17 33 5 0,-34-67-1 0,-17-17-12 0,34-35-49 0,-17-16-30 0</inkml:trace>
  <inkml:trace contextRef="#ctx0" brushRef="#br0" timeOffset="14">22176 1134 78 0,'0'0'24'0,"0"-16"11"0,0-2-14 0,18 1-11 0,-18 17 2 0,0 86-7 0,17 32-5 0,0-34 3 0,17-15-2 0,16-52-1 0,-15-17 2 0,16-51-2 0,-18-17-1 0,-17 1 6 0,19 16-7 0,0-17 3 0,-2 34-2 0,0-1 1 0,18 52 2 0,17 68-7 0,-17 34 4 0,-18-34 2 0,-15-34-1 0,-1-51 0 0,-1-18 1 0,1-15-1 0,0-52 0 0,1 52 5 0,-2-18-6 0,17-17 2 0,2 16-3 0,0 19 3 0,14 15-2 0,-14 1 1 0,0 34 2 0,-19 17-1 0,1 52-2 0,-17 32 1 0,16-34 2 0,1-15-1 0,18-36 1 0,32-15-2 0,-16-36-1 0,1 2-21 0,-52-19-86 0,0 19 55 0</inkml:trace>
  <inkml:trace contextRef="#ctx0" brushRef="#br0" timeOffset="15">22347 796 61 0,'0'0'24'0,"-19"-17"22"0,19 17-13 0,19-16-7 0,-19 16-23 0,16 0-16 0,-16 16-108 0</inkml:trace>
  <inkml:trace contextRef="#ctx0" brushRef="#br0" timeOffset="16">8707 3252 68 0,'-33'-51'31'0,"33"16"-4"0,33 19-15 0,37 16-4 0,14 51-4 0,-16 67 1 0,-52 1 1 0,-16-52 1 0,0-32 4 0,-16-35-3 0,16-51-3 0,0-35-4 0,33-31-2 0,1-3 0 0,18 18-12 0,-3 86-46 0,3 16-46 0</inkml:trace>
  <inkml:trace contextRef="#ctx0" brushRef="#br0" timeOffset="17">9454 3032 86 0,'0'0'0'0,"-16"-51"38"0,16 51-13 0,16 51-8 0,-1 16-3 0,3 51-4 0,-18-16 1 0,0 0-5 0,17-18-4 0,34-49-1 0,33-19-1 0,2-49-16 0,-36-1-32 0,-33-17-70 0</inkml:trace>
  <inkml:trace contextRef="#ctx0" brushRef="#br0" timeOffset="18">9420 3268 54 0,'-34'0'37'0,"16"-16"-6"0,88-1-20 0,64-17-9 0,36 17-22 0,-102 17-72 0</inkml:trace>
  <inkml:trace contextRef="#ctx0" brushRef="#br0" timeOffset="19">10130 3352 60 0,'0'0'0'0,"0"0"66"0,18-16-39 0,67-1-15 0,32 1-12 0,-14 16-26 0,-69 0-79 0</inkml:trace>
  <inkml:trace contextRef="#ctx0" brushRef="#br0" timeOffset="20">10775 3523 102 0,'17'-34'19'0,"34"-34"14"0,33-34-15 0,0 0-14 0,-49 17-3 0,-52 17-1 0,-17 52 0 0,-17 32-1 0,34 35 1 0,17 18-1 0,51-1 2 0,34-17 1 0,0-2-2 0,-33-14 1 0,-37 16-1 0,-30-17 1 0,-37-1-1 0,-15-15 2 0,15-18-3 0,18-18-15 0,34 2-85 0</inkml:trace>
  <inkml:trace contextRef="#ctx0" brushRef="#br0" timeOffset="21">11148 2828 98 0,'0'0'0'0,"0"-17"11"0,52-67 22 0,14 15-10 0,2 69-18 0,-34 35-3 0,-34 50-2 0,-34-1-2 0,1-16 2 0,14-34 1 0,38-34 1 0,48-18-2 0,36-15-9 0,-2 15-110 0</inkml:trace>
  <inkml:trace contextRef="#ctx0" brushRef="#br0" timeOffset="22">11843 3015 102 0,'0'0'27'0,"33"17"9"0,69 15-18 0,16-15-12 0,-16 1-2 0,-18 33-3 0,-66-35-3 0,-36 19 0 0,-31 16 3 0,-21 0 3 0,3 16-4 0,0-16 0 0,33 0-2 0,34-18-18 0,34-33-109 0</inkml:trace>
  <inkml:trace contextRef="#ctx0" brushRef="#br0" timeOffset="23">12672 2981 97 0,'0'-17'22'0,"0"-17"20"0,-33 34-21 0,-18 67-10 0,16 17-2 0,19 36-3 0,51 15-1 0,32-50-3 0,34-52 0 0,2-66 1 0,-3-52 3 0,-83-34-4 0,-34 1 1 0,-83 16-5 0,-37 51-3 0,-49 69-96 0,135 15 18 0</inkml:trace>
  <inkml:trace contextRef="#ctx0" brushRef="#br0" timeOffset="24">15942 3166 34 0,'0'0'21'0,"-33"0"19"0,-2 18-19 0,18-36-5 0,-34-16-3 0,-16-17-4 0,-1-15-4 0,35-54-2 0,49 3-3 0,35 48 0 0,34 53-1 0,-69 67 0 0,2 49 0 0,-69 2 1 0,-35 16 1 0,19-16 4 0,17-16 2 0,66-35 1 0,69-51-3 0,50-35-4 0,35 2-8 0,-34-1-67 0,-119 34 4 0</inkml:trace>
  <inkml:trace contextRef="#ctx0" brushRef="#br0" timeOffset="25">16857 2879 104 0,'17'-35'16'0,"34"-31"10"0,0 32-11 0,34 50-8 0,-18 68-1 0,-15 18-4 0,-52 0-1 0,0-35-1 0,-35-32 6 0,18-19 2 0,17-32-1 0,0-53-3 0,34 3-4 0,17-19 1 0,17-34-2 0,-1 17-16 0,1 51-37 0,-33 51-53 0</inkml:trace>
  <inkml:trace contextRef="#ctx0" brushRef="#br0" timeOffset="26">18009 2693 84 0,'0'-17'33'0,"17"17"-2"0,-17 33-16 0,-51 2-6 0,-50 16-4 0,-35 16-2 0,17-16-1 0,52-18 0 0,50-15-1 0,34-1 1 0,50-1 0 0,18 2 0 0,1 15 1 0,14 0 1 0,-15-15-3 0,-17-2-1 0,-34 1 0 0,-17 1-3 0,-1-18-28 0,19-18-107 0</inkml:trace>
  <inkml:trace contextRef="#ctx0" brushRef="#br0" timeOffset="27">18552 2778 88 0,'0'0'0'0,"0"-34"48"0,0 17-14 0,-18 17-19 0,1 17-7 0,-33 50-1 0,34 17-2 0,16 18-2 0,49-18 0 0,19-15-3 0,0-35 1 0,16-52 0 0,-16-33 1 0,-33-16 2 0,-35-17 0 0,-35-18-3 0,-49 18-2 0,-35 33-18 0,1 51-125 0</inkml:trace>
  <inkml:trace contextRef="#ctx0" brushRef="#br0" timeOffset="28">21195 2778 71 0,'0'0'0'0,"0"-85"35"0,33 16-10 0,18 18-11 0,0 51-6 0,0 69-6 0,-18 33 0 0,-33 16-1 0,0-50 0 0,0-34 2 0,0-17-1 0,17-34 1 0,-17-34 0 0,16-34-2 0,3-16 0 0,14-19-1 0,34 69 0 0,-15 51 0 0,-18 102 0 0,16 18-1 0,-33-19 1 0,1-34 0 0,-18-49 1 0,0-18 1 0,16-34 0 0,1-34-1 0,17-16 0 0,0-36-1 0,17 18 1 0,-17 53-2 0,18 49 1 0,-37 49 1 0,3 53-1 0,-2 18 0 0,1-36 0 0,17-16-2 0,0-34-19 0,17-17-109 0</inkml:trace>
  <inkml:trace contextRef="#ctx0" brushRef="#br0" timeOffset="29">22600 2709 54 0,'0'-67'38'0,"0"-19"-8"0,0 37-13 0,-34 15-8 0,-15 34-4 0,-21 34 1 0,21 32 0 0,31 70-1 0,18-17-3 0,34-52-1 0,18-16 1 0,15-51-2 0,-17-51 1 0,-15-16 1 0,-19-17 0 0,-16-36-1 0,0 36-1 0,0 68 1 0,0 32 0 0,0 51 0 0,17 35 0 0,17-16-1 0,18-19-1 0,-3-34-15 0,2-15-110 0</inkml:trace>
  <inkml:trace contextRef="#ctx0" brushRef="#br0" timeOffset="30">23008 2624 75 0,'-18'-17'14'0,"-16"-34"26"0,51 35-22 0,18 16-11 0,32 33-3 0,-33 52-2 0,0 1-2 0,-34 14 0 0,-16-49 2 0,-19-16-1 0,18-35 1 0,17-17 1 0,34-17-2 0,17-34 0 0,-2-16 0 0,-14-36-1 0,0 20 0 0,-19 31 2 0,-16 53 1 0,0 16-1 0,-16 34 0 0,-2 50 1 0,18 34-1 0,18-16 0 0,-2-34-2 0,17-17 1 0,19-51-2 0,15 16-22 0,-15-16-90 0</inkml:trace>
  <inkml:trace contextRef="#ctx0" brushRef="#br0" timeOffset="31">23819 2828 113 0,'0'0'0'0,"-16"-33"48"0,16 33-23 0,0 0-33 0,-51 0-114 0</inkml:trace>
  <inkml:trace contextRef="#ctx0" brushRef="#br0" timeOffset="32">8929 5182 63 0,'0'0'0'0,"0"-35"26"0,33 19 1 0,18 49-14 0,33 19-7 0,-14 50-1 0,-21-1-4 0,-32-50 0 0,-17-17 3 0,-17-17 3 0,-17-17 0 0,19-68 0 0,15-17-3 0,33-34-5 0,35-17-1 0,16 52-14 0,-33 68-105 0</inkml:trace>
  <inkml:trace contextRef="#ctx0" brushRef="#br0" timeOffset="33">9658 4945 93 0,'0'-34'25'0,"0"17"-2"0,33 68-9 0,-15 33-2 0,-18 51-3 0,0-15 1 0,16-36-6 0,17-17-3 0,19-49 0 0,15-18-9 0,1-18-31 0,-68-33-79 0</inkml:trace>
  <inkml:trace contextRef="#ctx0" brushRef="#br0" timeOffset="34">9639 5182 58 0,'0'0'0'0,"-33"0"44"0,33 0-19 0,68-18-19 0,68 18-6 0,-1-17-103 0</inkml:trace>
  <inkml:trace contextRef="#ctx0" brushRef="#br0" timeOffset="35">10267 5216 86 0,'34'0'19'0,"33"-18"5"0,36-16-14 0,-2 34-12 0,-34 0-96 0</inkml:trace>
  <inkml:trace contextRef="#ctx0" brushRef="#br0" timeOffset="36">10877 5453 106 0,'17'-34'26'0,"51"-50"3"0,33-2-15 0,1 1-11 0,-52 1-1 0,-34-18-1 0,-32 35 0 0,-17 50-2 0,16 17-1 0,0 51 2 0,34 17 0 0,18-1 0 0,31 0 0 0,2-16 0 0,-17 0 3 0,-35 0-4 0,-16-33 3 0,-49 15 1 0,-2-16 1 0,-19-17-1 0,21-17-5 0,49 1-23 0,0-1-102 0</inkml:trace>
  <inkml:trace contextRef="#ctx0" brushRef="#br0" timeOffset="37">11401 4656 85 0,'0'0'0'0,"18"-84"43"0,16 51-17 0,15-1-15 0,-14 50-9 0,0 51-2 0,-35 35 0 0,-18-16 0 0,1-35 0 0,0-35 3 0,17 1 5 0,68-50 0 0,16-2-5 0,19-16-2 0,-19 0-4 0,-67 51-128 0</inkml:trace>
  <inkml:trace contextRef="#ctx0" brushRef="#br0" timeOffset="38">12656 5063 34 0,'0'-16'14'0,"0"-2"33"0,0 2-24 0,0 16-12 0,-33 0 0 0,-18 34-3 0,-19-1 0 0,-31 18-1 0,-18-18 1 0,0 19-3 0,52-35 1 0,34-1-2 0,33 2-3 0,18-18 1 0,31 17 1 0,36 17-1 0,34-1 1 0,0 35-2 0,0-34 0 0,-35-34-1 0,-34 17 1 0,-32-17 1 0,-18 0-4 0,0-17-15 0,0-1-49 0,0 18-7 0</inkml:trace>
  <inkml:trace contextRef="#ctx0" brushRef="#br0" timeOffset="39">13334 4978 56 0,'0'-33'46'0,"0"-18"-13"0,0 33-16 0,-19 18-7 0,-14 18-3 0,-1-1 1 0,1 34-1 0,-1 0 0 0,34 32-2 0,17 3 0 0,18-19-1 0,-4 2 0 0,39-19-1 0,-19-34 2 0,33-16 0 0,-16-49-1 0,0 14-2 0,-52-16 3 0,-16-16-2 0,-16-35-1 0,-36 18-1 0,-15-1-1 0,-18 50-5 0,-1 53-59 0,70-1-39 0</inkml:trace>
  <inkml:trace contextRef="#ctx0" brushRef="#br0" timeOffset="40">15418 5435 53 0,'0'0'12'0,"-18"-33"29"0,18-1-18 0,51-16-14 0,17-35-2 0,-1-17 2 0,-33 0-2 0,-16 35-1 0,-18 32-3 0,-35 35-2 0,2 35-1 0,16 16 0 0,17-1-1 0,50 0 1 0,18 1 0 0,0-17 0 0,-17 17 1 0,-17 0-2 0,-34-16 2 0,-34-2 0 0,-17 1 0 0,-17-17 2 0,0-17-2 0,35 0 0 0,0-17-4 0,33-17-24 0,66 17-76 0</inkml:trace>
  <inkml:trace contextRef="#ctx0" brushRef="#br0" timeOffset="41">16162 5164 51 0,'0'0'0'0,"34"-84"53"0,-17 33-28 0,-1 35-14 0,-32-19-5 0,-17 2-2 0,-18 15-1 0,-17 36 0 0,17-1 2 0,-1 68 3 0,36 15-4 0,32 2-1 0,36-16-2 0,15-70 0 0,-15-16 1 0,-1-51 0 0,-2 0-1 0,-14-16-2 0,-18-19 2 0,1 19-1 0,-36 51 1 0,18-1-2 0,-17 68 1 0,17 15 1 0,17 3 0 0,34-2-1 0,35-32 0 0,15-19-10 0,18-49-14 0,-19-18 3 0,-32-1 15 0,0-16 7 0,-51 19 7 0,1 15 6 0,-36-1-1 0,-16 2-5 0,-17 33-3 0,-17 0-2 0,19 17 1 0,14 34-1 0,35 49-1 0,35-15-1 0,14-34 0 0,3-33 1 0,15-18-2 0,-15-34 1 0,-3-35-2 0,-31-15 2 0,-1-18 0 0,-17-16 0 0,0 34-1 0,-35 16 1 0,35 50-1 0,-16 36 0 0,16 50 2 0,0 50 0 0,16-16-2 0,19-18 1 0,15-17-2 0,1-32-8 0,17-1-30 0,-17-34-74 0</inkml:trace>
  <inkml:trace contextRef="#ctx0" brushRef="#br0" timeOffset="42">17619 5063 66 0,'0'0'0'0,"0"-50"57"0,0-1-27 0,-16 16-15 0,-17 19-6 0,-18-1-5 0,-1 34-2 0,-15 17 0 0,48 17-1 0,3 49 0 0,32-32 0 0,36 1 2 0,-1-35-3 0,17-34 0 0,-17-18 1 0,-18-49-3 0,2-2 2 0,-35-31 1 0,0-19 0 0,-18 1-1 0,1 16 2 0,17 33-1 0,-17 52-1 0,17 52 0 0,17 67 1 0,0 0 1 0,1 16-1 0,15-16-1 0,1-36 1 0,18-15-1 0,15-51-1 0,0-17 2 0,-33-17-2 0,-1-32 2 0,-15-19 0 0,-1-17-1 0,-17-17 1 0,-17 17 0 0,-1 68-1 0,2 34 1 0,16 51-1 0,0 34 0 0,16 17 0 0,19 17 1 0,16-18-1 0,17-33 0 0,16-35 0 0,1-50 1 0,0-17-1 0,-17-16 0 0,-35-17 1 0,-16-35-1 0,-17 18 0 0,-33 50 1 0,0-1-1 0,-19 53 0 0,18 33 0 0,34 33 0 0,16 0 0 0,54 1-1 0,13-35 2 0,-16-32-1 0,19-18-9 0,-2 0-70 0,-67 0 0 0</inkml:trace>
  <inkml:trace contextRef="#ctx0" brushRef="#br0" timeOffset="43">19195 4792 112 0,'-17'-16'12'0,"-18"-35"28"0,35 34-15 0,18 34-17 0,-18 68 1 0,17 16-1 0,0 17-3 0,1 0-4 0,-2-32 4 0,1-19-6 0,-17-49 1 0,0-1-4 0,0-17-13 0,0-51-19 0,0-17-8 0,-33-52 5 0,-2-14 36 0,18 32 23 0,17 1 9 0,17 50-3 0,51 17-2 0,-17 34-14 0,50 34-4 0,-50 17-3 0,-34 50-2 0,-34-50-1 0,-34-17 0 0,-50-1 1 0,66-15-1 0,2-18-6 0,50-34-52 0,17-1-41 0</inkml:trace>
  <inkml:trace contextRef="#ctx0" brushRef="#br0" timeOffset="44">19704 4556 93 0,'0'0'10'0,"0"-17"33"0,0 17-15 0,0 49-12 0,0 37-2 0,0 16-8 0,0-2-2 0,16 2-2 0,1-17 0 0,34-52-3 0,0-16 2 0,33-17-9 0,-32-50-28 0,-52-17-60 0,0 49 39 0</inkml:trace>
  <inkml:trace contextRef="#ctx0" brushRef="#br0" timeOffset="45">19704 4776 64 0,'-18'0'27'0,"1"0"17"0,34-17-29 0,68 17-15 0,16-18-37 0,-83 18-35 0</inkml:trace>
  <inkml:trace contextRef="#ctx0" brushRef="#br0" timeOffset="46">20178 4403 95 0,'0'0'10'0,"-17"-51"32"0,34 34-10 0,34 17-13 0,34 68-4 0,-1 68-3 0,-33 33-5 0,-16-17-5 0,-53 17-1 0,-34-34-2 0,-48-32 3 0,-36-2-22 0,-85-34-138 0</inkml:trace>
  <inkml:trace contextRef="#ctx0" brushRef="#br0" timeOffset="47">15486 4488 107 0,'-52'0'6'0,"-67"33"22"0,35 85 1 0,33 70-8 0,34 32-10 0,34 0-5 0,85-34-4 0,50-51-22 0,-49-68-95 0</inkml:trace>
  <inkml:trace contextRef="#ctx0" brushRef="#br0" timeOffset="48">9468 8996 71 0,'0'-17'23'0,"15"1"4"0,50 49-13 0,15 78-6 0,1 36-5 0,-33-18-2 0,-48-50 6 0,-31-46 7 0,-18-66-1 0,32-64-7 0,34-47-6 0,15-18-1 0,1 2-11 0,15 79-18 0,1 49-86 0</inkml:trace>
  <inkml:trace contextRef="#ctx0" brushRef="#br0" timeOffset="49">10144 8738 70 0,'0'0'10'0,"32"-16"33"0,-15 32-18 0,-17 79-5 0,16 51-7 0,0-1-7 0,17-15-2 0,-2-50-3 0,18-31-2 0,31-34-6 0,-15-15-28 0,-32-33-76 0</inkml:trace>
  <inkml:trace contextRef="#ctx0" brushRef="#br0" timeOffset="50">10144 9140 84 0,'-31'0'31'0,"47"-16"-9"0,80-16-20 0,81 16-22 0,-81 16-72 0</inkml:trace>
  <inkml:trace contextRef="#ctx0" brushRef="#br0" timeOffset="51">10952 9254 94 0,'0'0'6'0,"31"0"18"0,49 0-16 0,18 16-50 0,-67-16-19 0</inkml:trace>
  <inkml:trace contextRef="#ctx0" brushRef="#br0" timeOffset="52">11499 9431 124 0,'17'-33'18'0,"31"-31"15"0,16-16-18 0,16-17-10 0,-31-1-3 0,-49 2-4 0,0 32 0 0,-31 47-1 0,-18 50 2 0,33 31 1 0,32 16 0 0,48 1 0 0,17-15 0 0,-1 14 0 0,-31-32 0 0,-49-17 2 0,-33 2 2 0,-32-17 0 0,2-16-4 0,14 0-17 0,16-31-46 0,33 13-14 0</inkml:trace>
  <inkml:trace contextRef="#ctx0" brushRef="#br0" timeOffset="53">11853 8738 108 0,'17'-33'19'0,"15"-31"13"0,50 31-19 0,-18 33-10 0,-32 81-2 0,-32 16-2 0,-32-17 1 0,-1-31 1 0,17-34 1 0,81-46-2 0,47-35-29 0,-30 51-67 0</inkml:trace>
  <inkml:trace contextRef="#ctx0" brushRef="#br0" timeOffset="54">13032 8882 105 0,'0'0'7'0,"0"33"33"0,-33-1-18 0,-32 0-13 0,-31 32-6 0,-17-15 0 0,31-1 0 0,35-15-2 0,31-17 2 0,65 32 0 0,31-15-1 0,49 14-2 0,0-30-3 0,-33-1-11 0,-31-1-32 0,-32-15-58 0</inkml:trace>
  <inkml:trace contextRef="#ctx0" brushRef="#br0" timeOffset="55">13677 8930 122 0,'0'-48'30'0,"-33"16"3"0,17 48-18 0,-33 33-6 0,18 32-4 0,14 47-4 0,17-15-1 0,48-33 0 0,34-47 1 0,14-49 1 0,17-48 1 0,-64-33 2 0,-33 0-1 0,-81-16-5 0,-64 32-19 0,0 81-127 0</inkml:trace>
  <inkml:trace contextRef="#ctx0" brushRef="#br0" timeOffset="56">16451 8833 56 0,'0'-47'33'0,"0"-1"0"0,0-34-18 0,-16 50-9 0,-48 0-3 0,-2 32 0 0,1 49-1 0,34 15-1 0,31 17 1 0,48 15 0 0,33-15-1 0,16-17 0 0,-32-15-1 0,-65-33 3 0,-33 16 2 0,-48-16 0 0,-16-16-2 0,17-16-2 0,31-1-1 0,33 2-10 0,65-1-32 0,-2 16-32 0</inkml:trace>
  <inkml:trace contextRef="#ctx0" brushRef="#br0" timeOffset="57">16854 8882 67 0,'16'-32'23'0,"-1"-47"8"0,-15 46-11 0,-31 17-12 0,-34 16-5 0,1 64 2 0,32 32-1 0,15 18-3 0,34-34 0 0,48-32-1 0,-18-48 3 0,2-17-1 0,-18-47-1 0,-13 0 0 0,-3-16 0 0,-15-1-1 0,0 81-1 0,16 48 1 0,17 49-1 0,47-17-1 0,16-31-2 0,35-34-8 0,-4-46 2 0,-29-18 8 0,-65-15 3 0,-17-17 2 0,-16-15 1 0,-33 48 0 0,-32 32 2 0,-32 65 0 0,34 30-1 0,30 34-3 0,66-33-1 0,47-47-2 0,17-17 1 0,-32-65 1 0,-34-15 0 0,-13-49 1 0,-18-31-2 0,0-19 0 0,-33 84 0 0,17 79 1 0,-1 95 3 0,17 52-2 0,17-3-1 0,32 2-3 0,-2-66-4 0,33-65-17 0,18-30-36 0,-50-1-8 0</inkml:trace>
  <inkml:trace contextRef="#ctx0" brushRef="#br0" timeOffset="58">18048 8802 21 0,'16'-31'45'0,"0"-18"6"0,-32 16-27 0,-33 33-7 0,-31 33-6 0,31 47-2 0,17 17-5 0,64 0-3 0,33-50-1 0,-1-31 0 0,16-32-1 0,-47-31 2 0,0-50 0 0,-33-49-1 0,0-48 0 0,-17 50-1 0,-14 79 2 0,13 49-1 0,18 80 0 0,18 66 3 0,13 47-3 0,1-32-1 0,1-32 1 0,31-64 0 0,-15-34-1 0,15-46 1 0,-31-2-1 0,-1-48 1 0,-16-30-1 0,-16-36 1 0,15 18 1 0,-15 65 1 0,0 48 0 0,0 48 1 0,-15 65 5 0,15 48-4 0,48 16-3 0,0-64-2 0,49-32 1 0,16-65-1 0,-17-49 0 0,-47-32 0 0,-33-15-6 0,-16 15 0 0,-32 32 6 0,-16 49 0 0,32 66 2 0,16 45 1 0,64-14-3 0,48-31-10 0,19-50-39 0,-84-16-47 0</inkml:trace>
  <inkml:trace contextRef="#ctx0" brushRef="#br0" timeOffset="59">19563 8641 117 0,'0'-17'15'0,"-15"17"31"0,-1 50-23 0,16 29-10 0,31 34-8 0,-15 17-5 0,0-50-1 0,-16 1-3 0,-16-32-12 0,0-18-15 0,1-47 2 0,-1-32-7 0,0-66 13 0,16-46 28 0,-17-17 27 0,17 63 0 0,33 65-10 0,14 49-10 0,33 33-9 0,-31 31 0 0,-32 33-3 0,-50-17-1 0,-31-31 1 0,-1-32-2 0,34-1-22 0,31-65-99 0</inkml:trace>
  <inkml:trace contextRef="#ctx0" brushRef="#br0" timeOffset="60">19935 8367 114 0,'15'0'12'0,"18"-33"29"0,-17 66-19 0,0 64-9 0,-16 31-8 0,0 2-5 0,0-19-1 0,0-45-7 0,16-35-38 0,1-46-83 0</inkml:trace>
  <inkml:trace contextRef="#ctx0" brushRef="#br0" timeOffset="61">19886 8528 92 0,'-16'-16'31'0,"16"-1"4"0,47 2-26 0,51-1-13 0,47-1-31 0,-16-32-27 0,-48 1 48 0,-49-32 59 0,0-17 1 0,-15 81-15 0,14 16-10 0,34 64-5 0,-1 65-3 0,1 33-7 0,-49 31-2 0,-48 1-4 0,-64-34-2 0,-34-30-3 0,-47-33-19 0,-81-33-50 0,176-64-9 0</inkml:trace>
  <inkml:trace contextRef="#ctx0" brushRef="#br0" timeOffset="62">16031 8303 48 0,'-16'0'4'0,"-48"0"32"0,-1 47 1 0,1 50-9 0,15 112-8 0,33 65-7 0,48 17-9 0,98-50-7 0,128-112-128 0</inkml:trace>
  <inkml:trace contextRef="#ctx0" brushRef="#br0" timeOffset="63">23709 1258 58 0,'15'-17'22'0,"2"-31"20"0,14-1-14 0,2 1-16 0,-17 32 2 0,0 49-36 0,1 15 29 0,31 16 5 0,0-31 48 0,48-66-55 0,35-64-8 0,29-31-4 0,2-17-3 0,-17 32-29 0,-65 80-56 0,-80 33 29 0</inkml:trace>
  <inkml:trace contextRef="#ctx0" brushRef="#br0" timeOffset="64">23934 2499 101 0,'0'0'7'0,"16"0"15"0,1 0-5 0,-1 32-2 0,16 32-6 0,-1-31 2 0,2-18 5 0,32-46-3 0,64-82-6 0,64-81-6 0,-15 33 1 0,-33 48-57 0,-81 49-84 0</inkml:trace>
  <inkml:trace contextRef="#ctx0" brushRef="#br0" timeOffset="65">13367 12243 17 0,'18'-51'38'0,"-18"18"-3"0,-35-18-15 0,0 17-7 0,-16 17-3 0,-15 50 0 0,-2 36 0 0,52 31-1 0,16 37-1 0,16-2-1 0,17 34-3 0,-15-33 0 0,-18-34 0 0,-34-1-4 0,1-67-1 0,15-17-15 0,1-34-52 0,0 17 3 0</inkml:trace>
  <inkml:trace contextRef="#ctx0" brushRef="#br0" timeOffset="66">12843 12598 36 0,'0'0'0'0,"0"-16"50"0,33-1-28 0,68-1-18 0,85 18-7 0,1-16-85 0</inkml:trace>
  <inkml:trace contextRef="#ctx0" brushRef="#br0" timeOffset="67">13909 12125 24 0,'0'0'0'0,"34"-102"59"0,-34 67-23 0,-51 53-14 0,-17 50-9 0,1 66 5 0,-18 54-5 0,67 14-6 0,2 2-4 0,50-68-1 0,51-35-2 0,16-34-19 0,-34-32-117 0</inkml:trace>
  <inkml:trace contextRef="#ctx0" brushRef="#br0" timeOffset="68">14147 12582 2 0,'0'0'0'0,"16"-68"42"0,36-16 27 0,-19 33-41 0,18 17-15 0,0 68-6 0,-16 50-2 0,-35 35-1 0,0-1-1 0,-35-34-2 0,0-50 1 0,19-34 1 0,32-34-1 0,54-34-1 0,-21-50-1 0,19-17-1 0,-35 33 0 0,-33 51 2 0,0 51-2 0,-16 86 1 0,-1-2 0 0,1 34 0 0,32-16 0 0,52-35-2 0,0-16-22 0,-17-33-71 0</inkml:trace>
  <inkml:trace contextRef="#ctx0" brushRef="#br0" timeOffset="69">14943 12700 69 0,'0'0'29'0,"17"16"3"0,0 35-16 0,-17 18-8 0,0 15-8 0,0 18-6 0,0-51-103 0</inkml:trace>
  <inkml:trace contextRef="#ctx0" brushRef="#br0" timeOffset="70">15467 12802 82 0,'52'0'24'0,"32"51"4"0,-67 34-16 0,-17 16-10 0,-50 1-3 0,-34-19-29 0,49-66-62 0</inkml:trace>
  <inkml:trace contextRef="#ctx0" brushRef="#br0" timeOffset="71">16044 12447 86 0,'68'-68'41'0,"49"34"-14"0,-31 68-18 0,-69 67-6 0,-1 35 1 0,-49-1-4 0,-1-68 0 0,17-49 2 0,1-36 0 0,49-49-1 0,34-51-2 0,3-19 0 0,-21 20 0 0,-49 66 2 0,-18 51 0 0,-31 68-1 0,32 50 1 0,0 1-2 0,17-1-1 0,52-16-25 0,-21-68-70 0</inkml:trace>
  <inkml:trace contextRef="#ctx0" brushRef="#br0" timeOffset="72">16738 12683 63 0,'0'-50'47'0,"34"-1"-14"0,33 51-24 0,-15 34-7 0,-34 33-2 0,-53 34 1 0,-33-32 0 0,-16-35 4 0,33-17 2 0,34-1-2 0,85-16-1 0,33-16-4 0,18-19-13 0,-33 19-98 0</inkml:trace>
  <inkml:trace contextRef="#ctx0" brushRef="#br0" timeOffset="73">17467 12751 81 0,'17'16'30'0,"18"19"7"0,-35 32-24 0,-52 19-11 0,-67 14-107 0</inkml:trace>
  <inkml:trace contextRef="#ctx0" brushRef="#br0" timeOffset="74">18061 12649 48 0,'0'0'27'0,"0"-16"2"0,0 16-25 0,49 0-14 0,-14 0-58 0</inkml:trace>
  <inkml:trace contextRef="#ctx0" brushRef="#br0" timeOffset="75">18671 12598 27 0,'0'0'0'0,"0"-51"47"0,16 51-22 0,1-16-26 0,-17 32-67 0</inkml:trace>
  <inkml:trace contextRef="#ctx0" brushRef="#br0" timeOffset="76">19229 12225 59 0,'33'-66'38'0,"53"32"-11"0,-1 34-11 0,-18 50-8 0,-34 85-6 0,-33 2-1 0,-33-19 0 0,-1-50 0 0,17-52 0 0,17-16 1 0,33-51-1 0,18-33-1 0,19-34 0 0,-21-35 0 0,-15 18 0 0,-34 84 1 0,-50 68-1 0,17 84 1 0,15 52-1 0,36-18 1 0,31-33-5 0,3-34-103 0</inkml:trace>
  <inkml:trace contextRef="#ctx0" brushRef="#br0" timeOffset="77">19942 12514 55 0,'0'0'0'0,"33"-51"68"0,0 35-36 0,1 49-22 0,-17 18-7 0,-17 51-3 0,0-19 1 0,0-48 0 0,-17-35 2 0,-1-68-2 0,18-17 0 0,52-33 0 0,15 17-1 0,-15 32 0 0,-18 69 0 0,-1 51 2 0,19 51-1 0,-19 0 1 0,-15 0-1 0,-18-36 0 0,0-15-5 0,0-51-26 0,0 18-99 0</inkml:trace>
  <inkml:trace contextRef="#ctx0" brushRef="#br0" timeOffset="78">20704 11955 94 0,'16'-16'15'0,"35"-35"33"0,34 67-26 0,-18 86-13 0,1 84-3 0,-84 52-4 0,-70-52-1 0,-32-18-2 0,-68-65-26 0,50-52-89 0</inkml:trace>
  <inkml:trace contextRef="#ctx0" brushRef="#br0" timeOffset="79">11639 12683 67 0,'0'0'0'0,"-34"-34"55"0,50 1-24 0,87 33-22 0,65 0-7 0,-14 17-7 0,-86 17-113 0</inkml:trace>
  <inkml:trace contextRef="#ctx0" brushRef="#br0" timeOffset="80">11471 12938 61 0,'-18'0'28'0,"52"17"22"0,151-68-35 0,53 16-12 0,-52 19-104 0</inkml:trace>
  <inkml:trace contextRef="#ctx0" brushRef="#br0" timeOffset="81">3760 12818 36 0,'0'0'0'0,"0"-118"37"0,35 85-15 0,0 33-11 0,32 33-5 0,-17 51 0 0,-15 19 0 0,-19-2 1 0,1-16 0 0,17-52 0 0,34-33-1 0,35-67-4 0,14-17-1 0,-49-53-1 0,-34 2 3 0,-17 50-2 0,-17 85-1 0,-17 85-2 0,17 68 10 0,17 84-2 0,0 34-3 0,-17-103-2 0,-34-82 2 0,-33-52 2 0,-19-68-1 0,35-34-2 0,36-34-2 0,64-34-1 0,36 1-11 0,17 68-15 0,-18 67-66 0</inkml:trace>
  <inkml:trace contextRef="#ctx0" brushRef="#br0" timeOffset="82">4811 13361 45 0,'0'-35'42'0,"17"1"-6"0,-17 68-23 0,17 35-3 0,1 32-6 0,-2-16-4 0,17-17-9 0,-15-34-107 0</inkml:trace>
  <inkml:trace contextRef="#ctx0" brushRef="#br0" timeOffset="83">5454 13563 65 0,'35'0'34'0,"16"-16"10"0,-51 67-31 0,-34 50-9 0,-34 18-7 0,17 17-118 0</inkml:trace>
  <inkml:trace contextRef="#ctx0" brushRef="#br0" timeOffset="84">5930 12904 38 0,'0'0'9'0,"0"-35"31"0,17 53-18 0,-17 50-3 0,0 50-4 0,33 0-9 0,18-34-1 0,-18-67 0 0,37-50-2 0,-3-51-2 0,-15-36 0 0,-21-15 0 0,-31 68 1 0,0 50-3 0,-16 101 1 0,16 69 3 0,0 15 2 0,0-14-1 0,0-53-3 0,0-50 1 0,0-51 1 0,-15 0 1 0,-3-51-4 0,18-17-4 0,33 1-29 0,1 67-62 0</inkml:trace>
  <inkml:trace contextRef="#ctx0" brushRef="#br0" timeOffset="85">6607 13428 61 0,'0'-51'46'0,"18"0"-10"0,49 35-21 0,1-2-10 0,-17 70-3 0,-51 32-1 0,-34 0 0 0,-34-15 1 0,-16-18 0 0,66-34-1 0,18-17 1 0,85-35-2 0,16 2-14 0,2 15-97 0</inkml:trace>
  <inkml:trace contextRef="#ctx0" brushRef="#br0" timeOffset="86">7436 13377 78 0,'0'0'15'0,"18"18"34"0,-18 33-29 0,-18 15-15 0,-31 3-4 0,-3 15-7 0,19-33-112 0</inkml:trace>
  <inkml:trace contextRef="#ctx0" brushRef="#br0" timeOffset="87">7896 13224 83 0,'16'-16'19'0,"1"16"2"0,-1 0-19 0,-16 51-81 0</inkml:trace>
  <inkml:trace contextRef="#ctx0" brushRef="#br0" timeOffset="88">8268 13175 18 0,'0'0'0'0,"0"0"11"0,18 0-36 0</inkml:trace>
  <inkml:trace contextRef="#ctx0" brushRef="#br0" timeOffset="89">8962 12802 66 0,'0'-18'20'0,"0"-33"26"0,0 34-28 0,16 85-6 0,-16 17-5 0,18 34-4 0,34-17-2 0,-3-51 0 0,21-35 0 0,-21-83 0 0,-16-19 0 0,-14-31-2 0,-3 14 1 0,-16 70 0 0,0 100 0 0,17 35 2 0,17 51 0 0,-17 15 0 0,-17-32-2 0,-33-50 1 0,-18-70 2 0,-17-16 0 0,35-51 1 0,15-33-3 0,51-19-1 0,34-14-8 0,3 66-26 0,-37 68-63 0</inkml:trace>
  <inkml:trace contextRef="#ctx0" brushRef="#br0" timeOffset="90">9521 13208 62 0,'-17'-33'56'0,"17"33"-20"0,35 16-26 0,-19 52-5 0,1 17-3 0,-17-34-1 0,0-34-1 0,0-17 1 0,0-51 1 0,0-18-1 0,51-15-1 0,0 33 0 0,0 51-1 0,-18 67 1 0,1 35 0 0,-16-33 0 0,-2-36 0 0,-16-15 2 0,0-52 1 0,51-34-2 0,-17-17 0 0,17 1-1 0,17 50 1 0,-35 34 0 0,-15 50 2 0,15 18-1 0,-17-1-2 0,-16-16-2 0,0-16-17 0,0-35-102 0</inkml:trace>
  <inkml:trace contextRef="#ctx0" brushRef="#br0" timeOffset="91">10200 12361 82 0,'16'-67'38'0,"35"16"0"0,1 67-21 0,30 53-6 0,4 33-4 0,-18 50-2 0,-17 50 2 0,-34 36 0 0,-34-1-5 0,-17-68-3 0,-34-50-1 0,-51-17-24 0,-66-35-114 0</inkml:trace>
  <inkml:trace contextRef="#ctx0" brushRef="#br0" timeOffset="92">4015 12361 51 0,'0'0'0'0,"-51"-51"34"0,-16 17-10 0,16 34-7 0,-17 85-1 0,-17 68 1 0,-33 66 0 0,16 103-10 0,85 51-6 0,202-69-3 0,138-100-117 0</inkml:trace>
  <inkml:trace contextRef="#ctx0" brushRef="#br0" timeOffset="93">2440 10684 4 0,'0'0'0'0,"-136"-16"25"0,-84-35 4 0,33 18-10 0,120 33-17 0,118 33-1 0,169 1-1 0,457-34 2 0,155-50-1 0,166-52 10 0,222-33 5 0,135 15-3 0,221-15-4 0,152 17-2 0,67 67-4 0,70 51-4 0,-2 34-1 0,-16 34 2 0,-68-17 1 0,-50-1 1 0,-53-33 5 0,-50-1-2 0,-16-32-3 0,-103-17-2 0,-135-36-3 0,-134-15 1 0,-425 66-1 0,-186 2-1 0,-321 32-105 0</inkml:trace>
  <inkml:trace contextRef="#ctx0" brushRef="#br0" timeOffset="94">15010 14495 13 0,'-17'-16'20'0,"-16"-19"20"0,16 19-16 0,-1-1-7 0,18-1-4 0,18 18-5 0,32-16 2 0,52-1-2 0,85-1-2 0,84-15-1 0,17 15-1 0,-68 2-2 0,-33 16-2 0,-69 0 1 0,-66 0-1 0,-36 0 0 0,-16 0 1 0,0 0-1 0,0 16 1 0,-16-16-1 0,-19 18 0 0,18 15 1 0,-17 18-2 0,17 18 2 0,-17 15-1 0,1 85 2 0,-2 17 0 0,-16 0-1 0,1 0-1 0,15-50 1 0,-14-34-1 0,14-34 1 0,18-17 2 0,-1-35-3 0,2-16 2 0,-17-16-1 0,15-35 1 0,-32 16-2 0,-1-14 1 0,0-2-1 0,-1-17 1 0,-49-17 0 0,-18-33 0 0,0-68-1 0,37-2 2 0,-4 19-2 0,18 34 1 0,17 51 0 0,18-1 0 0,15 34-1 0,1 0 0 0,1 18-2 0,-1 33-24 0,17 49-103 0</inkml:trace>
  <inkml:trace contextRef="#ctx0" brushRef="#br0" timeOffset="95">17400 14360 15 0,'0'-51'38'0,"0"17"7"0,0-17-23 0,0 0-11 0,-19 0-3 0,3 18-3 0,-34-1-2 0,-18 34 1 0,-17 16 1 0,0 19 0 0,1 16 0 0,16 32 2 0,52 19-2 0,16 18 1 0,49 32-3 0,-14-1 1 0,-35 36-1 0,0-17-2 0,-17-36 2 0,-1-65-1 0,2-36-1 0,-1-15-2 0,1-1-16 0,-2-52-37 0,1 35-23 0</inkml:trace>
  <inkml:trace contextRef="#ctx0" brushRef="#br0" timeOffset="96">16552 14970 59 0,'0'-18'38'0,"51"2"-1"0,84-19-20 0,85 19-13 0,-16 16-6 0,-85 0-91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0000" max="10000" units="dev"/>
          <inkml:channel name="Y" type="integer" min="-10000" max="10000" units="dev"/>
          <inkml:channel name="F" type="integer" max="255" units="dev"/>
          <inkml:channel name="T" type="integer" units="dev"/>
        </inkml:traceFormat>
        <inkml:channelProperties>
          <inkml:channelProperty channel="X" name="resolution" value="1" units="1/dev"/>
          <inkml:channelProperty channel="Y" name="resolution" value="1" units="1/dev"/>
          <inkml:channelProperty channel="F" name="resolution" value="1" units="1/dev"/>
          <inkml:channelProperty channel="T" name="resolution" value="0" units="1/dev"/>
        </inkml:channelProperties>
      </inkml:inkSource>
      <inkml:timestamp xml:id="ts0" timeString="2024-01-20T07:20:27.70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antiAliased" value="0"/>
    </inkml:brush>
  </inkml:definitions>
  <inkml:trace contextRef="#ctx0" brushRef="#br0">6302 10042 7 0,'0'-17'12'0,"0"-1"20"0,17-15-3 0,18-1-13 0,-19 1-2 0,1-2-4 0,-17 19-2 0,0-19-2 0,-33 19-2 0,-2-1-2 0,0 17 0 0,4 0-1 0,-4 17 1 0,18-1 1 0,-17 19 0 0,1 16 0 0,-2-2 2 0,0 20-2 0,19 15 1 0,16 0-2 0,16-15 1 0,19-18 1 0,0-17-3 0,32-17 1 0,-15-17 1 0,14-35-2 0,2-16-1 0,-17 0 3 0,-17 17-4 0,-17-32 3 0,-17-19-3 0,0-1 3 0,-17 37-3 0,17 14 2 0,-18 19-1 0,18 16-1 0,0 0 1 0,18 16 0 0,-1 19 0 0,-17 14 1 0,17 53-2 0,-17 0 1 0,18-18 0 0,-2-32 0 0,34-35-2 0,1-17-9 0,17 0-37 0,0-35-66 0</inkml:trace>
  <inkml:trace contextRef="#ctx0" brushRef="#br0" timeOffset="1">6912 10025 36 0,'-16'-51'37'0,"16"17"5"0,16-16-24 0,35 32-9 0,1 2-3 0,15 32-3 0,0 52-1 0,-49 17-2 0,-2 17-1 0,-32-18 4 0,-2-33-1 0,-15 0 0 0,16-35-1 0,17-16-1 0,0 0 2 0,35-33-2 0,14-19 0 0,3 1 0 0,-19-33 1 0,1-18 0 0,-34 35 0 0,0-1 0 0,0 35 0 0,-16-1-1 0,16 34-1 0,-18 16 2 0,1 53-1 0,1 15 3 0,-3 18-1 0,19-18-1 0,19-17-1 0,14 2-2 0,1-36-4 0,34-15-33 0,-17-18-77 0</inkml:trace>
  <inkml:trace contextRef="#ctx0" brushRef="#br0" timeOffset="2">7777 10109 82 0,'-18'-33'41'0,"18"33"-9"0,34-18-22 0,51 2-4 0,50-1-5 0,-33-1 0 0,-17 36-1 0,-17-18-1 0,-35 0-1 0,1-18-23 0,-17 18-100 0</inkml:trace>
  <inkml:trace contextRef="#ctx0" brushRef="#br0" timeOffset="3">8167 9839 26 0,'0'0'0'0,"-18"-18"48"0,1 2-21 0,17 16-9 0,17 0-4 0,-17 16-1 0,0 53-1 0,0 15 0 0,-17 18-7 0,17-18-3 0,17-17-1 0,1-16-3 0,-18-33 0 0,16-18-31 0,-16 0-71 0</inkml:trace>
  <inkml:trace contextRef="#ctx0" brushRef="#br0" timeOffset="4">8962 9668 25 0,'0'-16'22'0,"-17"-17"20"0,1 15-14 0,16 18-13 0,0 34-2 0,0 85-2 0,16 17-4 0,1 16-2 0,-17-67-1 0,0-36 1 0,0-32-3 0,-17-34 1 0,17-32-2 0,0-36 0 0,0-1-1 0,17 53-1 0,34 0 1 0,0 15-1 0,34 18 1 0,-1 51 1 0,-33 17-2 0,-16-1 1 0,-53 2 1 0,-34-36-1 0,-15 0 1 0,0 1-1 0,0-17 0 0,15 1-3 0,34-18-8 0,18 0-41 0,18-35-35 0</inkml:trace>
  <inkml:trace contextRef="#ctx0" brushRef="#br0" timeOffset="5">9521 9839 42 0,'0'-34'21'0,"0"-1"17"0,-17 19-14 0,17-2-10 0,0 18-5 0,-17 34 2 0,17 35-3 0,0 15-4 0,34-16-2 0,0-17-1 0,17-35 1 0,17-16-1 0,0-33-3 0,-18-36 4 0,-16 20-3 0,-17-37 1 0,-1 19-1 0,-16 16 2 0,0 33 0 0,0 18 0 0,-16 34 2 0,16 35 1 0,0 33 1 0,0 15 1 0,0 19-2 0,0-1-1 0,-17-15 0 0,1-19 1 0,-19-34-1 0,18-49 0 0,1-1-2 0,-1-17 0 0,1-35 0 0,-2 2-2 0,18-36 1 0,0-15 0 0,34 0-2 0,16-1-2 0,18 17-11 0,0 18-22 0,-1-1-85 0</inkml:trace>
  <inkml:trace contextRef="#ctx0" brushRef="#br0" timeOffset="6">10420 9991 73 0,'0'-17'33'0,"16"-1"0"0,52 2-21 0,18 16-2 0,31-17-4 0,-32 17-4 0,-18 0-1 0,-32 0-3 0,15 0-9 0,-16-16-68 0,-34 16 24 0</inkml:trace>
  <inkml:trace contextRef="#ctx0" brushRef="#br0" timeOffset="7">10724 9703 38 0,'0'0'12'0,"0"-18"44"0,16 1-26 0,-16 34-12 0,18 68-3 0,-18 17-2 0,-18 0-4 0,2 0-4 0,16-18-2 0,-17-33-2 0,17-35 0 0,0 1-13 0,17-50-127 0</inkml:trace>
  <inkml:trace contextRef="#ctx0" brushRef="#br0" timeOffset="8">11927 9788 10 0,'0'0'0'0,"0"0"40"0,0-34-8 0,0-17-8 0,-17 16-11 0,-17 19-1 0,1 16-4 0,-35 0 0 0,0 33 2 0,0 18-1 0,17 18-2 0,35 33-3 0,16-2 1 0,16-14 0 0,35-19-5 0,34-34 3 0,-1-33-2 0,-16-17-6 0,18-16-30 0,-53 33-53 0</inkml:trace>
  <inkml:trace contextRef="#ctx0" brushRef="#br0" timeOffset="9">12300 9703 45 0,'0'0'0'0,"0"-51"54"0,17 18-23 0,18 15-18 0,14 2-7 0,3 16-1 0,-3 50-4 0,-31 0-1 0,-1 1 0 0,-34 34 2 0,-34-16 1 0,0 15 3 0,16-16-1 0,20-17-2 0,30-1 1 0,36 0-1 0,1-50-2 0,-1 18-1 0,0-36-1 0,-16 18-2 0,-2-17-16 0,-17 17-54 0,-16-16 17 0</inkml:trace>
  <inkml:trace contextRef="#ctx0" brushRef="#br0" timeOffset="10">12233 9940 7 0,'0'0'27'0,"0"-17"7"0,16 1 4 0,1-1-13 0,34 17-9 0,15-18-5 0,4 18-4 0,-3 0-4 0,-15 0-3 0,-19 0-1 0,-33 0-27 0,18 0-78 0</inkml:trace>
  <inkml:trace contextRef="#ctx0" brushRef="#br0" timeOffset="11">13350 10042 5 0,'0'-17'5'0,"-16"-17"19"0,-3 17 4 0,19 17-6 0,0-18-4 0,0 18-3 0,0-16-2 0,19-1-4 0,32 17 1 0,-2 0-4 0,3 0-2 0,15 33 0 0,1-33-3 0,-17 0 0 0,1 0-1 0,-36-16-2 0,1 16-22 0,-17 0-95 0</inkml:trace>
  <inkml:trace contextRef="#ctx0" brushRef="#br0" timeOffset="12">13401 10160 36 0,'-16'0'26'0,"-2"0"14"0,1-17-25 0,34 17-7 0,1 0 1 0,31 0-3 0,3 17-2 0,32-17-2 0,-16 0 1 0,-34-17-2 0,-1 17-2 0,-14-16-20 0,-19 32-96 0</inkml:trace>
  <inkml:trace contextRef="#ctx0" brushRef="#br0" timeOffset="15.6317">14656 9974 38 0,'0'0'16'0,"-18"-18"17"0,18 2-11 0,0-1-9 0,-17 1-6 0,-18-1-3 0,-16 17-2 0,18 0 2 0,-18 17-2 0,16-1 1 0,4 17-1 0,-4 18 0 0,18 0 2 0,-1 0-3 0,18 0 0 0,35-18 0 0,-18 18 0 0,17-33 1 0,32-18 1 0,-14 0-2 0,-1-35 0 0,-16 1-1 0,-2 1 2 0,1 0-1 0,-17-18 0 0,-17-18 0 0,16-15 0 0,-16 0-1 0,0-19 1 0,-16 35 0 0,16 35-1 0,0 17 0 0,-17-2 0 0,17 18 0 0,-16 18 1 0,-2-18-1 0,1 16 1 0,1 1 0 0,16 34 1 0,16 16-1 0,1 2 0 0,1 15 0 0,-2-16 1 0,1-17-1 0,-1 0 1 0,18-1-2 0,0-17 1 0,-1-16 0 0,19-17-1 0,-34 0 0 0,15 0 2 0,-17-17-2 0,2 17-1 0,-18-16-32 0,0 16-82 0</inkml:trace>
  <inkml:trace contextRef="#ctx0" brushRef="#br0" timeOffset="16.6317">6201 10821 2 0,'0'0'0'0,"0"-17"10"0,34-1-4 0,-1 2 0 0,18-2 11 0,35 1-2 0,-2 17-3 0,34-16-4 0,0 16-1 0,1 0-2 0,-18 0 1 0,-15 0 0 0,-18-18 1 0,-33 18-1 0,-2-17-3 0,-17 17-1 0,1 0-2 0,-1 0-44 0,3 0-23 0</inkml:trace>
  <inkml:trace contextRef="#ctx0" brushRef="#br0" timeOffset="17.6317">8962 10719 1 0,'0'0'6'0,"16"0"8"0,54-18-2 0,-3 18 2 0,34-17 1 0,18 1 3 0,-16 16-5 0,14-17-6 0,-14 17-7 0,-19-16 2 0,-34 16-1 0,-32 16-2 0,-18 1-44 0,-18-17-1 0</inkml:trace>
  <inkml:trace contextRef="#ctx0" brushRef="#br0" timeOffset="18.6317">11453 10635 1 0,'18'-34'9'0,"-18"34"-2"0,16 0 8 0,17 0 4 0,19-17-5 0,32 17 1 0,35-18-4 0,-18 18-6 0,1-16-1 0,1-1 2 0,-37-1 1 0,-32 2 0 0,-17 16-4 0,-17-17 0 0,0-1-2 0,0 18 0 0,-17 0-29 0,17 18-61 0</inkml:trace>
  <inkml:trace contextRef="#ctx0" brushRef="#br0" timeOffset="19.6317">14315 10584 7 0,'0'-18'4'0,"18"-15"8"0,-18 33-3 0,17-18 5 0,18 2 6 0,14-1-3 0,19-1-2 0,0 2-5 0,18-1-4 0,15 1-1 0,0-1-2 0,-16-1-3 0,-51 18 1 0,-34-16 0 0,-52 16-1 0,19 16-14 0,17 2-78 0</inkml:trace>
  <inkml:trace contextRef="#ctx0" brushRef="#br0" timeOffset="20.6317">7235 9415 0 0,'0'0'1'0,"-35"0"1"0,-16 0 0 0,1 0 1 0,-1 17 4 0,0 17-4 0,-1 17 1 0,-15 17-3 0,0-18 0 0,16 0 3 0,35 35 1 0,-19 1-3 0,18 14-2 0,17 20-1 0,-18-36 1 0,2 0 6 0,32 1 1 0,19 1-5 0,16-2-1 0,17-17-3 0,16 2 3 0,-16-36-1 0,0-17 3 0,0-16 0 0,16-16 9 0,2-17-5 0,15-18-5 0,-34 0 1 0,1-18 2 0,0 3-2 0,-33-19 4 0,-19-1-4 0,1-14 1 0,-34-20 2 0,-18-15 0 0,-16-18-1 0,-33 19 0 0,0-3-4 0,16 88-29 0,35 49-50 0</inkml:trace>
  <inkml:trace contextRef="#ctx0" brushRef="#br0" timeOffset="21.6317">10030 9399 0 0,'0'0'3'0,"-34"-17"4"0,-17 17-2 0,17-18 1 0,17 2 0 0,-18 16-1 0,19 0-1 0,-17 0-5 0,-2 0 2 0,-15 16 4 0,-1 2-3 0,0-1 1 0,0-17 5 0,18 16 0 0,15 1-7 0,-16-1 3 0,16 2-3 0,3 15-1 0,-1 18 3 0,-2 0-1 0,1-17 0 0,-18-1 1 0,19-16-3 0,-1 17 0 0,1 1 1 0,-2-19-2 0,1 35 1 0,17 0 1 0,-16 17 0 0,16-34-2 0,-19 17 1 0,19 0 0 0,0-18 0 0,0 18-1 0,0 0 1 0,19 0-1 0,-3 0 1 0,1-17 0 0,1-1 2 0,-2 2-2 0,17-2 0 0,-15 18 0 0,16-17 2 0,15-17 0 0,-14 17-1 0,16-17 0 0,-18-1-1 0,2-16 1 0,33-16 0 0,-1-1 0 0,18-17 2 0,1 17-4 0,-19-17 3 0,18-17 0 0,-18 1 1 0,1-19 0 0,0 18 0 0,-2 0-3 0,-31-16 3 0,0 16 0 0,-35-33-1 0,0-18 1 0,-19-33-2 0,-32-1 0 0,-32-33 1 0,-36 34-2 0,-16 84-13 0,-1 51-75 0</inkml:trace>
  <inkml:trace contextRef="#ctx0" brushRef="#br0" timeOffset="22.6317">12724 9432 0 0,'-18'-17'1'0,"1"17"-1"0,0 0 4 0,17-16 10 0,-16 16-3 0,16-17-3 0,0-1 1 0,0 2-3 0,-33 16-3 0,-2-17-3 0,0 17 2 0,-16 0 1 0,2 0-4 0,14 0 3 0,-15 17 0 0,16-1-1 0,-18 2 1 0,19-1 0 0,-1-1 1 0,0 17-1 0,0 2 0 0,1 32 3 0,0-16-6 0,15 16-1 0,1-16 2 0,0 0 1 0,-17-16 2 0,34-1-2 0,0-1 0 0,0 35-1 0,0-17 1 0,16 16-2 0,2 2 2 0,-1-20-1 0,0 2 0 0,1 0 0 0,15-16 1 0,0 16-1 0,-17 0-1 0,36-35 2 0,-1 1 0 0,17-1 1 0,-1-16-1 0,-15 0 1 0,15 0-1 0,-34 0 1 0,19-16-1 0,-1-1 5 0,-1-34-2 0,1 0-1 0,0 18-2 0,-16-19 0 0,-19-16-1 0,1 1 4 0,-1-17-3 0,2-1 1 0,-1 1-2 0,-34-18 1 0,-17 0 0 0,-51-33 0 0,-34 0-14 0,19 84-66 0</inkml:trace>
  <inkml:trace contextRef="#ctx0" brushRef="#br0" timeOffset="23.6317">15958 10058 0 0,'-16'0'0'0,"-17"0"0"0,33 0 0 0,0 18 6 0,0 15 8 0,0 18 1 0,16 0 10 0,1-35 0 0,51-50-6 0,84-152-5 0,153-136-12 0,153-135-23 0,-322 340-41 0</inkml:trace>
  <inkml:trace contextRef="#ctx0" brushRef="#br0" timeOffset="24.6317">14416 7179 5 0,'0'-34'5'0,"35"1"2"0,0 0-1 0,-19 15-2 0,17 18-1 0,2 34 3 0,0-1 2 0,16 35 1 0,32-16 3 0,36 16-4 0,16-1-5 0,35 1-2 0,34-17 3 0,32-17-2 0,-15-1-1 0,32 1-1 0,18-17 1 0,0-1 0 0,19 1 0 0,30-17-1 0,21 18 1 0,-21-2-1 0,3 1 3 0,16 1-2 0,-19 16 1 0,37-1 3 0,-18 2 0 0,16 16-3 0,-16 33-1 0,-51 1 0 0,0 15-1 0,-50 37 2 0,-19-19-1 0,-67 17 2 0,-49-17 2 0,-35-32 0 0,-17-19-1 0,-18-16-2 0,-16-33-1 0,1-18-6 0</inkml:trace>
  <inkml:trace contextRef="#ctx0" brushRef="#br0" timeOffset="25.6317">21398 8891 3 0,'0'0'2'0,"0"-17"6"0,16-1 2 0,-16 2 1 0,0-1 6 0,0-1-2 0,-16 2-2 0,16 16 0 0,0 0-6 0,33 0 1 0,2 16-1 0,32 35-5 0,-15-16 0 0,15-2-2 0,0 1 1 0,-16-1 0 0,-17-15 0 0,0-18 0 0,0 17-1 0,-17-17-4 0,-1-17-28 0,-16-17-43 0</inkml:trace>
  <inkml:trace contextRef="#ctx0" brushRef="#br0" timeOffset="26.6317">21872 8754 6 0,'17'-34'15'0,"-17"17"4"0,0 1-6 0,16-2 0 0,-16 1-1 0,0 1 1 0,0-1-2 0,0 17-5 0,0-16-2 0,0 16-3 0,18 0 1 0,-18 16 0 0,17-16-1 0,-17 50 3 0,0 19-2 0,0 16-1 0,-17 16 0 0,-17-34-1 0,34-49 0 0,-33 66-9 0,33-50-80 0</inkml:trace>
  <inkml:trace contextRef="#ctx0" brushRef="#br0" timeOffset="27.6317">23312 9382 12 0,'0'-18'24'0,"16"2"-1"0,2 16-6 0,-1-17-5 0,0 17 0 0,1 0 1 0,-2-34-6 0,1-35-1 0,-17 1-2 0,-17 1-2 0,-17 34 0 0,17 15-1 0,-34 18 0 0,18 18 1 0,-18 33 3 0,16 15 1 0,18 3 0 0,69 16 2 0,-19-1 0 0,1 35-1 0,-17-1-2 0,-1 18-2 0,-16-17-1 0,0-35-1 0,0-17-2 0,0-32 0 0,0-19-3 0,18-16-19 0,-18-51-30 0,0 18-29 0</inkml:trace>
  <inkml:trace contextRef="#ctx0" brushRef="#br0" timeOffset="28.6317">23176 9754 34 0,'-33'-35'27'0,"-35"1"10"0,34 34-16 0,34 0-13 0,51-17-4 0,50 1-2 0,34-1-3 0,1 17-33 0,-68 0-46 0</inkml:trace>
  <inkml:trace contextRef="#ctx0" brushRef="#br0" timeOffset="29.6317">24074 9685 47 0,'0'0'28'0,"0"18"-4"0,0 15-11 0,0-15-11 0,0-18-8 0,0-18-89 0</inkml:trace>
  <inkml:trace contextRef="#ctx0" brushRef="#br0" timeOffset="30.6317">24057 9466 48 0,'-16'-34'43'0,"16"34"-19"0,0 0-25 0,0 16-92 0</inkml:trace>
  <inkml:trace contextRef="#ctx0" brushRef="#br0" timeOffset="31.6317">25193 9313 17 0,'16'-51'35'0,"-16"0"1"0,0 17-9 0,0 34-14 0,-33 18-5 0,-1 67 0 0,17 83-2 0,0-15-2 0,17-35-3 0,-18-32 1 0,18-52 0 0,0-34 1 0,0-51-1 0,18-1-1 0,-1-49 0 0,18-68 0 0,-19 51 0 0,-16 50-1 0,33 16 0 0,-16 19 0 0,18 33 0 0,-19 0 1 0,-16 0-2 0,17 67 2 0,17 35-1 0,-1-18 1 0,37 69-2 0,-37-86 1 0,0 19 0 0,-16-35-1 0,1-35-13 0,-36-16-40 0,-16-16-34 0</inkml:trace>
  <inkml:trace contextRef="#ctx0" brushRef="#br0" timeOffset="32.6317">25023 9635 61 0,'0'0'20'0,"-17"-16"8"0,52-2-19 0,66-15-6 0,51 15-6 0,1 18-96 0</inkml:trace>
  <inkml:trace contextRef="#ctx0" brushRef="#br0" timeOffset="33.6317">26141 9534 68 0,'0'0'12'0,"-18"-17"20"0,18-17-13 0,70 17-9 0,49-1-1 0,49 2-2 0,18-1-5 0,-33 17-1 0,-50 0-1 0,-37 0-1 0,2 0-3 0,-34-16-15 0,-34-1-61 0,0-1 37 0</inkml:trace>
  <inkml:trace contextRef="#ctx0" brushRef="#br0" timeOffset="34.6317">26836 9211 23 0,'0'0'0'0,"-33"-34"42"0,33 17-12 0,16 52-9 0,35-2-14 0,16 1-4 0,35 1-2 0,-18-1 0 0,-49-34-1 0,-18 17 1 0,-17-1 1 0,-34 19 3 0,-17 32 0 0,-17 1-2 0,34-34-2 0,17-1-2 0,17 1-24 0,17-17-71 0</inkml:trace>
  <inkml:trace contextRef="#ctx0" brushRef="#br0" timeOffset="35.6317">27803 8991 57 0,'-19'-16'20'0,"19"-1"7"0,0 17-9 0,0 33-7 0,19 69-2 0,-19 16-2 0,0 2-3 0,0-3-2 0,0-48-1 0,0-52-1 0,0-1 0 0,0 2-9 0,0-52-29 0,0 17-44 0</inkml:trace>
  <inkml:trace contextRef="#ctx0" brushRef="#br0" timeOffset="36.6317">27768 9127 26 0,'0'-16'10'0,"0"-18"29"0,0 17-13 0,35-17-14 0,-2-1-3 0,16 19-3 0,3 16-3 0,-18 0-1 0,51 16 0 0,-34 53-2 0,-18-2 0 0,-33 1 0 0,0-35 0 0,-17-15 0 0,-32-2 1 0,-3 2-1 0,1-18 0 0,0 0 0 0,34 0 1 0,-1-18-1 0,88 18 0 0,-21-16 0 0,3 16 0 0,15 0 1 0,-34 16 0 0,19 86 4 0,-34-18-3 0,-18-33-1 0,-35-16 2 0,0-1 0 0,-65-17 5 0,32-17-5 0,0-17-2 0,0 17-2 0,19-18-113 0</inkml:trace>
  <inkml:trace contextRef="#ctx0" brushRef="#br0" timeOffset="37.6317">24310 10804 49 0,'0'0'0'0,"0"-52"32"0,-15 1-12 0,15 1-4 0,-16 0-5 0,-19 33-5 0,0 17-4 0,19 17-1 0,-1-1 2 0,1 51 4 0,16 53 3 0,16 15-5 0,17 18-3 0,19-18 0 0,-52-17-1 0,-17-32 0 0,0-53-3 0,-1 1-27 0,-15-52-91 0</inkml:trace>
  <inkml:trace contextRef="#ctx0" brushRef="#br0" timeOffset="38.6317">23973 11109 81 0,'0'0'0'0,"35"-51"21"0,47 16-13 0,72 19-8 0,-2 16-42 0,-117 0-6 0</inkml:trace>
  <inkml:trace contextRef="#ctx0" brushRef="#br0" timeOffset="39.6317">24938 10735 51 0,'0'0'15'0,"-34"-34"16"0,0 17-9 0,-17 17-7 0,18 17-3 0,-18 68-1 0,16 52-3 0,35 14-8 0,35-16 0 0,16-15-4 0,17-53-21 0,0-67-80 0</inkml:trace>
  <inkml:trace contextRef="#ctx0" brushRef="#br0" timeOffset="40.6317">25193 10972 67 0,'-17'-16'33'0,"17"-34"-15"0,33 16-7 0,35 34-7 0,-17 51-3 0,-18 33-3 0,-33 34 1 0,-16-51 1 0,-1-16 0 0,-17-34 1 0,17 1 0 0,17-36 0 0,17-15-1 0,50-51 0 0,-15-18 0 0,-34 17 1 0,-2 1 1 0,-16 49-2 0,0 19 0 0,0 16 1 0,-16 51 1 0,-2 49 0 0,18 20-1 0,34-20 0 0,16-32-5 0,18-50-29 0,-34-18-53 0</inkml:trace>
  <inkml:trace contextRef="#ctx0" brushRef="#br0" timeOffset="41.6317">25735 10701 70 0,'-17'-17'26'0,"17"1"-5"0,17 16-9 0,33 51-3 0,1 34-3 0,-17 50-4 0,-17-16-1 0,0-1 2 0,-34-34-2 0,0-32-1 0,-1-35-8 0,18-17-57 0,0 0 10 0</inkml:trace>
  <inkml:trace contextRef="#ctx0" brushRef="#br0" timeOffset="42.6317">26328 10906 88 0,'17'0'12'0,"16"-34"13"0,35 34-14 0,34 0-10 0,-18 0-11 0,-32 0-100 0</inkml:trace>
  <inkml:trace contextRef="#ctx0" brushRef="#br0" timeOffset="43.6317">26378 11058 71 0,'0'0'14'0,"-33"16"21"0,33 2-11 0,49-1-11 0,37-17-10 0,33-35-3 0,-34 19-45 0,-69 16-29 0</inkml:trace>
  <inkml:trace contextRef="#ctx0" brushRef="#br0" timeOffset="44.6317">27464 10752 51 0,'0'-17'14'0,"16"1"0"0,34-2-2 0,1 18-7 0,0 34-4 0,-18 52 2 0,-49 32-2 0,-19-34 1 0,2-33 2 0,17-33 1 0,16-18-1 0,33-18-1 0,18-66-1 0,-16 0-2 0,-2-1 0 0,-33-17 1 0,16 51 1 0,2 18 1 0,-18 33 1 0,-18 0-1 0,2 33 2 0,-1 34 1 0,17 19-1 0,0 16-2 0,33-18-1 0,18-33-2 0,17-35-1 0,17-16-23 0,0-33-95 0</inkml:trace>
  <inkml:trace contextRef="#ctx0" brushRef="#br0" timeOffset="45.6317">27971 10398 50 0,'0'0'0'0,"-16"-102"29"0,32 50-7 0,35 19-9 0,1 15-8 0,-3 36-4 0,-32 33-1 0,-1 34 1 0,-32-1 1 0,-17-33 4 0,16-34 0 0,1-1 1 0,32-16 1 0,50-16-3 0,20-19-2 0,33-31-3 0,15 15-14 0,-99 51-85 0</inkml:trace>
  <inkml:trace contextRef="#ctx0" brushRef="#br0" timeOffset="46.6317">20295 10923 24 0,'0'-35'22'0,"-16"-49"18"0,-19 15-17 0,-31 18-11 0,-2 35-4 0,0 32 1 0,34 19-1 0,17 50 1 0,34 67-1 0,34 17-4 0,-16 18-2 0,-19-35-2 0,-32-67 0 0,-19-1-6 0,-16-50-42 0,34-1-12 0</inkml:trace>
  <inkml:trace contextRef="#ctx0" brushRef="#br0" timeOffset="47.6317">19805 11380 101 0,'0'0'0'0,"18"-17"18"0,49-34-11 0,67 17-6 0,20 34-14 0,-70 34-62 0</inkml:trace>
  <inkml:trace contextRef="#ctx0" brushRef="#br0" timeOffset="48.6317">20550 11414 80 0,'0'0'14'0,"0"0"-2"0,0 17-15 0,17-17-67 0</inkml:trace>
  <inkml:trace contextRef="#ctx0" brushRef="#br0" timeOffset="49.6317">20533 10990 82 0,'0'0'0'0,"-16"-34"30"0,16 34-23 0,0 0-8 0,68 34-68 0</inkml:trace>
  <inkml:trace contextRef="#ctx0" brushRef="#br0" timeOffset="50.6317">21094 10956 71 0,'0'-50'46'0,"0"50"-32"0,0 66-3 0,0 36-4 0,33 33-4 0,-17-15-2 0,-16-18-2 0,0-53-4 0,0-14-29 0,-16-19-70 0</inkml:trace>
  <inkml:trace contextRef="#ctx0" brushRef="#br0" timeOffset="51.6317">21279 11023 72 0,'0'-33'22'0,"-17"-18"4"0,17 18-11 0,0 33-7 0,17 17-3 0,-1 83 2 0,-16 20-5 0,18 15-1 0,-18-17-2 0,0-50 1 0,0-34-10 0,0-34-21 0,-18 0-74 0</inkml:trace>
  <inkml:trace contextRef="#ctx0" brushRef="#br0" timeOffset="52.6317">21076 11058 31 0,'0'-68'38'0,"0"-16"-10"0,33 33-10 0,53 17-8 0,32 17-4 0,-17 34-3 0,-33 50-3 0,-35 35 1 0,-15 0-2 0,-36-35 1 0,-31-17 0 0,-19-16-1 0,-17-17 1 0,0-17-1 0,52 0 0 0,33 0 1 0,0 0 0 0,51-17 1 0,16 17 0 0,18 51 1 0,-17 18-1 0,-1-1-1 0,-15-19-1 0,-19-14-15 0,-15-35-73 0</inkml:trace>
  <inkml:trace contextRef="#ctx0" brushRef="#br0" timeOffset="53.6317">21838 11260 90 0,'0'0'0'0,"0"-33"20"0,18 33-6 0,66 0-8 0,17 0-1 0,18 0-2 0,-2-18-2 0,-14 18-1 0,-52 0-1 0,-16 0-14 0,-19-17-96 0</inkml:trace>
  <inkml:trace contextRef="#ctx0" brushRef="#br0" timeOffset="54.6317">22312 10972 68 0,'-17'-16'18'0,"-16"16"4"0,33 0-10 0,33 34-6 0,35-1-2 0,0 2-3 0,-17-1-1 0,17-17 0 0,-35-1 1 0,-16 2-1 0,1-2 0 0,-36 34 1 0,-16 1 1 0,-33 18 5 0,34-2-1 0,-2-32-3 0,18-19-4 0,17 1-37 0,0-17-34 0</inkml:trace>
  <inkml:trace contextRef="#ctx0" brushRef="#br0" timeOffset="55.6317">22821 10872 11 0,'0'0'0'0,"-35"-17"31"0,19-1 0 0,-1 18-8 0,17 0-8 0,0 35 9 0,17 49-15 0,-17 34-4 0,16 0-1 0,2-16-3 0,-1-16-1 0,-17-35 0 0,0-18-1 0,0 1-6 0,-17-1-22 0,-1-33-27 0,18 18 12 0</inkml:trace>
  <inkml:trace contextRef="#ctx0" brushRef="#br0" timeOffset="56.6317">22956 10939 40 0,'0'-16'17'0,"0"-19"16"0,0 2-16 0,17 33-7 0,-17 17 0 0,17 50-3 0,-17 17-3 0,18 36 0 0,-18-20-2 0,16-31-2 0,1-1 0 0,-17-52-2 0,-17 19-9 0,17-35-14 0,-51 0-67 0</inkml:trace>
  <inkml:trace contextRef="#ctx0" brushRef="#br0" timeOffset="57.6317">22804 10888 7 0,'0'0'9'0,"-18"0"6"0,18 0 5 0,0-16-5 0,18-1 0 0,15-17-4 0,19-1-2 0,15 19-2 0,1 16-1 0,17 34-4 0,-18 34 0 0,-34 16-1 0,2-17-1 0,-35-16 0 0,-35-16 1 0,-14-1 0 0,-19-1-1 0,17 0 0 0,0 1 0 0,17-17 0 0,16-17 1 0,18 0-1 0,0-17 0 0,18 1 0 0,-1-2 1 0,0 18-1 0,1 0 2 0,15 0 1 0,18 34 2 0,17 17-2 0,0 0-2 0,-17 0 1 0,-18-33-2 0,-17-1-1 0,2-1-2 0,-18 1-28 0,0-17-47 0</inkml:trace>
  <inkml:trace contextRef="#ctx0" brushRef="#br0" timeOffset="58.6317">23261 10752 28 0,'-17'0'31'0,"1"-17"-2"0,16 17-10 0,0 0-8 0,51-16-4 0,16 16-1 0,1 0-3 0,-1-18-3 0,-33 18 0 0,-1 0-7 0,-15 0-47 0,-18 0 12 0</inkml:trace>
  <inkml:trace contextRef="#ctx0" brushRef="#br0" timeOffset="59.6317">23414 10584 20 0,'0'0'15'0,"-16"-18"30"0,16 18-23 0,-18 0-7 0,18 51-2 0,0 33-5 0,0 1-4 0,0 1-3 0,18-35-2 0,-2 16-89 0</inkml:trace>
  <inkml:trace contextRef="#ctx0" brushRef="#br0" timeOffset="60.6317">22583 11988 44 0,'0'-16'23'0,"-17"-34"7"0,17 32-11 0,0 2-7 0,0 50 0 0,0 50-4 0,0 35-5 0,0-1 0 0,0-16-1 0,34-51-1 0,17-35 2 0,17 2-2 0,-17-52-2 0,0-1 2 0,-35-32 0 0,1-2 0 0,-17-15 0 0,0-18-1 0,-17 18-1 0,1 51-2 0,32 33-27 0,-16 33-73 0</inkml:trace>
  <inkml:trace contextRef="#ctx0" brushRef="#br0" timeOffset="61.6317">23414 11904 72 0,'0'0'0'0,"-16"-33"25"0,-2-1-13 0,1-1-5 0,-18 35-4 0,-32 0-2 0,-1 18 1 0,35 15 0 0,0 18-1 0,66 17 0 0,16-17 0 0,21 0 0 0,-3 0-1 0,-50-1 0 0,-34-33 0 0,-17 16 0 0,-17-15 1 0,18-18 0 0,-2-18 0 0,35 1 0 0,35-16-2 0,-2 17 1 0,-15 16 0 0,-2 16 0 0,-16 52 0 0,0 17 1 0,0 17 1 0,0-18 0 0,0-33 2 0,17-34-1 0,17-1-2 0,18-32-3 0,14-19-31 0,-49 19-48 0</inkml:trace>
  <inkml:trace contextRef="#ctx0" brushRef="#br0" timeOffset="62.6317">23837 12074 30 0,'0'-35'19'0,"17"2"9"0,-34 15-12 0,17 18-1 0,-18 0-5 0,-15 0-1 0,-1 18-2 0,17 33 0 0,0 17-4 0,17-1-1 0,17 0 0 0,0 2-1 0,17-36 0 0,17-15 2 0,-17-18-2 0,17-18 1 0,-17-15-1 0,0-19 1 0,-34-16-1 0,-17-15-1 0,-34 15-1 0,0-1-11 0,-1 69-19 0,19 0-66 0</inkml:trace>
  <inkml:trace contextRef="#ctx0" brushRef="#br0" timeOffset="63.6317">24125 11871 26 0,'0'-18'20'0,"0"2"7"0,17-19-13 0,17 19-7 0,17-2 0 0,-34 18-3 0,0 34-3 0,-17 1 0 0,0-1 4 0,-17 17 3 0,17-1-2 0,-17 1-3 0,51 16-1 0,0-32-1 0,-1-1-1 0,19-18 1 0,-19-16-1 0,1 0 1 0,-34-16 0 0,17-2 0 0,-1 2-1 0,-32 16-1 0,-17 16 1 0,-2 2 0 0,0 15 0 0,19-17 0 0,16 19 1 0,0-2 0 0,0 19-1 0,0-1 2 0,0 0-1 0,0-18 0 0,0 18 0 0,0-18 1 0,0-15 2 0,0 15 1 0,-17-33-2 0,-1 18 3 0,3-18-4 0,-1 0-1 0,-19 17-26 0,35-17-60 0</inkml:trace>
  <inkml:trace contextRef="#ctx0" brushRef="#br0" timeOffset="64.6317">23889 10415 5 0,'0'-35'5'0,"0"19"-1"0,16 16 2 0,-32 16 12 0,-2 2-3 0,-16 15-1 0,16 18-2 0,2 0-5 0,16 17-3 0,0-1-2 0,34 35 1 0,0 16-2 0,0 17-1 0,-1-15 0 0,19-3 0 0,15-32 0 0,18 1 0 0,17-37 1 0,-18 2-1 0,1 0 0 0,1-16 3 0,-2-1-3 0,0-1 1 0,19 18 2 0,16 0-1 0,-2-17 0 0,37 17-1 0,-37 0 0 0,37-1 0 0,-4 1 2 0,4 0 1 0,-2 0-1 0,-33-17 0 0,-35-1 0 0,-51 0-1 0,-15-15-2 0,-18-2-2 0,17-16-90 0</inkml:trace>
  <inkml:trace contextRef="#ctx0" brushRef="#br0" timeOffset="65.6317">29902 9009 52 0,'0'0'0'0,"-101"-102"14"0,-53 35-8 0,-14-1-4 0,-36-1 0 0,-34-15-1 0,-15-17 0 0,-36-18 2 0,-31 1 3 0,-37 32 4 0,-32-14 0 0,16 31-5 0,-17 36-3 0,-16-1 0 0,-18 34-2 0,1 16 1 0,-1 35-3 0,-15 0 3 0,-3 0 0 0,3 16 0 0,14 35-1 0,2 0 0 0,33 33 1 0,0-17-1 0,18 2-1 0,33 15 0 0,-16 0 1 0,32-17-1 0,1 2 2 0,0 15 0 0,34 18 1 0,50 15 2 0,2 36-2 0,33 32-1 0,32 3-2 0,37-3 1 0,32-15 1 0,51 16-1 0,18 17 1 0,33 16 0 0,33 1-1 0,69-16 0 0,50-18 0 0,52-17 0 0,50 0 1 0,34-52 0 0,50-15 0 0,53-35-1 0,15 2 0 0,34-19 0 0,18-34 0 0,-1-32 2 0,34-1 0 0,0-17 0 0,18-17 2 0,33-35-1 0,1 2-2 0,15-18-2 0,-32-16 0 0,-19-1 1 0,-16-35 0 0,-15-32 1 0,-20-34 1 0,-14-17 2 0,-70 0 0 0,-50 17-1 0,-34-19-1 0,-34-14-2 0,50-35-2 0,2 17 2 0,-51 16 0 0,-85-16 4 0,-69 0-1 0,-17-35-3 0,-16-66 2 0,16-52-1 0,-16 18 1 0,-68 0-4 0,-152-2-12 0,-271 69-64 0,252 221 21 0</inkml:trace>
  <inkml:trace contextRef="#ctx0" brushRef="#br0" timeOffset="66.6317">17162 14157 32 0,'0'-17'17'0,"0"17"9"0,18-18-18 0,31 18 1 0,-14-51-1 0,0 35 0 0,-19-52 1 0,-16 17-3 0,-16 0-2 0,-19 0-1 0,-16 17 1 0,0 34-1 0,-1 18 0 0,19 16-2 0,-1-1 3 0,1 18 1 0,16 17-1 0,17-1 0 0,-17 19 1 0,17 14 0 0,17 3 0 0,-17 16 0 0,17-19-1 0,16 2-1 0,-15-18-1 0,-2-15 0 0,-16-35-2 0,0-17 0 0,0 17-1 0,-49-17-13 0,14-17-22 0,-16-35-76 0</inkml:trace>
  <inkml:trace contextRef="#ctx0" brushRef="#br0" timeOffset="67.6317">16689 14665 28 0,'-18'-17'27'0,"-15"-17"13"0,33 17-23 0,51-1-9 0,32 2-3 0,36-1-4 0,0-1-10 0,-1 36-74 0</inkml:trace>
  <inkml:trace contextRef="#ctx0" brushRef="#br0" timeOffset="68.6317">17671 14563 38 0,'-18'0'24'0,"18"0"8"0,0 34-15 0,18 17-8 0,-2-34-2 0,-16-1 1 0,0-16-2 0,-16-16-5 0,-2-1-10 0,18-34-44 0,0 51 1 0</inkml:trace>
  <inkml:trace contextRef="#ctx0" brushRef="#br0" timeOffset="69.6317">17636 14326 60 0,'0'0'0'0,"0"-69"43"0,0 52-34 0,35 34-13 0,14 17-56 0</inkml:trace>
  <inkml:trace contextRef="#ctx0" brushRef="#br0" timeOffset="70.6317">18467 14071 6 0,'0'0'7'0,"0"-16"20"0,0-1-2 0,0-1-11 0,0 2 2 0,0 16-5 0,0-17-3 0,0 1 0 0,0 16-1 0,0 0-2 0,0 0-2 0,0 0-1 0,0 0 1 0,17 16 0 0,-17 1 0 0,16-1-1 0,1 19 1 0,0-19-1 0,-17 2 0 0,18-1 1 0,-18-1-2 0,16-16 1 0,-16 0-1 0,0 18 0 0,0-18 0 0,0-18 0 0,0 18-1 0,0 0 1 0,0 0-1 0,0-16 0 0,0-1 0 0,-16-17-1 0,16 17 1 0,0-17 0 0,0 34 0 0,0-17 1 0,0 17-1 0,-18 0 0 0,18 0 0 0,0 17 0 0,-17-1 0 0,17 19 0 0,0-19 0 0,0 2 1 0,0-18-2 0,0 0 2 0,0 0-1 0,0-18 1 0,0 2-2 0,0-1 1 0,0-1 1 0,0 2-2 0,0 16 2 0,0 16-2 0,17 19 1 0,1 50-1 0,15 32 1 0,-17 19 0 0,2-17 0 0,-18-1 0 0,0-33 1 0,0-35 0 0,0-50 0 0,0 18-2 0,0-2-1 0,17-16-25 0,-1 0-77 0</inkml:trace>
  <inkml:trace contextRef="#ctx0" brushRef="#br0" timeOffset="71.6317">18738 14071 45 0,'0'-67'24'0,"17"34"-2"0,-17 33-14 0,16 0 0 0,1 49 7 0,-17 37 2 0,17 48-4 0,17 19-5 0,-1-18-4 0,-15-49-1 0,-1-19-1 0,-17-49-2 0,0-2 0 0,-17 1-9 0,-17-17-27 0,1 0-77 0</inkml:trace>
  <inkml:trace contextRef="#ctx0" brushRef="#br0" timeOffset="72.6317">18517 14122 21 0,'-17'-33'26'0,"1"-1"5"0,16-1-17 0,0 19-2 0,16-1-3 0,1 1 0 0,34-19-1 0,17 2-3 0,51 15-1 0,-18 18-3 0,-15 51-1 0,-2 0 0 0,-49 17 1 0,-20 17-2 0,-15-18 2 0,-33 17 1 0,-35-33-2 0,0-16 0 0,-16 16 0 0,-19 0-1 0,35-35 2 0,35 1-1 0,33-1 0 0,17-32 0 0,34-1 0 0,-18 1 0 0,18 32 0 0,17 35 1 0,0 17 4 0,34-1-1 0,-17-16-2 0,-18-51 2 0,-33 16-4 0,-16-16 0 0,-18 0-10 0,0 0-51 0,0 0 3 0</inkml:trace>
  <inkml:trace contextRef="#ctx0" brushRef="#br0" timeOffset="73.6317">19213 13818 45 0,'0'-51'36'0,"0"-17"-10"0,33 34-11 0,35 1-7 0,16 15-6 0,-16 53-1 0,-34 32-1 0,-34 17 2 0,-34 1-3 0,-18-34 4 0,-30-16 4 0,30-2-1 0,34-17-1 0,36 2-3 0,65-1 2 0,20-34-2 0,16-34-1 0,-18 18 0 0,-34-1-2 0,-15 17-26 0,-34 17-68 0</inkml:trace>
  <inkml:trace contextRef="#ctx0" brushRef="#br0" timeOffset="74.6317">19975 14495 67 0,'-18'-16'18'0,"-16"-19"16"0,86 35-28 0,100 0 2 0,102-16 2 0,34-19-3 0,-101 19-7 0,-68-1 0 0,-52 17 0 0,-33-18-9 0,-34 18-39 0,0 0-28 0</inkml:trace>
  <inkml:trace contextRef="#ctx0" brushRef="#br0" timeOffset="75.6317">20821 14224 28 0,'0'0'0'0,"-17"-51"76"0,17 51-57 0,52 0-13 0,32 51-1 0,0-18-3 0,19-15-2 0,-70-2 1 0,-33 2-1 0,-17 15 3 0,-50 36 2 0,-18 15 0 0,17 0-3 0,50-15-3 0,36-18-14 0,34-35-84 0</inkml:trace>
  <inkml:trace contextRef="#ctx0" brushRef="#br0" timeOffset="76.6317">21889 14140 79 0,'0'-18'12'0,"-17"-33"14"0,34 35-15 0,-17 16-3 0,0 51 2 0,0 83-2 0,34 19-1 0,0 17-4 0,-16-34-1 0,-18-52-3 0,0-33 1 0,-18-51-4 0,18-86-29 0,33 19-59 0</inkml:trace>
  <inkml:trace contextRef="#ctx0" brushRef="#br0" timeOffset="77.6317">22024 14140 61 0,'0'-34'33'0,"0"17"1"0,17 17-23 0,-1 51-5 0,19 49-1 0,-18 20 0 0,-17 15-1 0,18 0-2 0,-2-50-1 0,-16-35-2 0,0-32-10 0,0-2-38 0,-34-32-30 0</inkml:trace>
  <inkml:trace contextRef="#ctx0" brushRef="#br0" timeOffset="78.6317">21786 14140 68 0,'0'-69'33'0,"35"2"-9"0,67 34-15 0,16 16-5 0,1 34-1 0,-17 67-3 0,-52 18 1 0,-50-2-1 0,-50-31 0 0,-52-18 0 0,-17-17 0 0,1-17-1 0,33-1 0 0,68 2 0 0,52-1 1 0,49-34 1 0,0 17 0 0,19 33 2 0,-19 51 3 0,-18 2-2 0,-15-36 0 0,-16-17-3 0,-18-16-1 0,17-17-6 0,-17-33-45 0,-17 16-13 0</inkml:trace>
  <inkml:trace contextRef="#ctx0" brushRef="#br0" timeOffset="79.6317">22447 13903 13 0,'0'-18'36'0,"0"2"-8"0,0 16-10 0,0-17-1 0,19-1-6 0,-3 2-2 0,35-2-4 0,-1 18-2 0,1 18-2 0,-18 16-1 0,-33 17 0 0,0-18 1 0,-33 2 0 0,-1-2-1 0,0-17 1 0,18-16-1 0,16 0 0 0,0 18 0 0,16-18 0 0,18-18 0 0,17 18 1 0,-17 0-1 0,-17-16 0 0,0 32 0 0,1 35 1 0,-18 0 1 0,0-16 1 0,0-1 2 0,-18-18-1 0,-16 1 0 0,-17-17 0 0,0-17-1 0,-15 1-1 0,15-2-3 0,-1 18-126 0</inkml:trace>
  <inkml:trace contextRef="#ctx0" brushRef="#br0" timeOffset="80.6317">18771 13632 8 0,'0'0'0'0,"-51"-18"26"0,18 18 1 0,-2-16-12 0,2-1 4 0,-1-1-4 0,-17-33-6 0,-16 2-1 0,-19-19 3 0,-14-1-4 0,14-33-2 0,-32 2-3 0,-69 15-1 0,-32 17-1 0,-36 35 1 0,-33 15 0 0,-1 18 1 0,-15 18-1 0,-18 15 0 0,0 18-1 0,-16 0 1 0,-1 0 1 0,17 0-2 0,16 15 2 0,-14-32-1 0,49 1 0 0,33-19 1 0,51-16-2 0,51 18-5 0,103-18-47 0,33 0-12 0</inkml:trace>
  <inkml:trace contextRef="#ctx0" brushRef="#br0" timeOffset="81.6317">13672 13055 17 0,'-34'0'24'0,"1"-33"8"0,-19-1-10 0,19 34-9 0,-1 0-6 0,-34 67-1 0,0 2-1 0,-18-2 0 0,20 1-1 0,-2 17-1 0,34-34 1 0,17 0-1 0,52-34 2 0,49-1 2 0,33-16 0 0,20 33-5 0,16 18-1 0,-69 0-1 0,-49-16-9 0,-87-1-108 0</inkml:trace>
  <inkml:trace contextRef="#ctx0" brushRef="#br0" timeOffset="82.6317">4066 13022 26 0,'-17'0'5'0,"-50"-18"16"0,-1 2-5 0,17 16-6 0,0 34-5 0,17-1-1 0,0 36 0 0,17-2 3 0,34 17-3 0,34 18-1 0,17 0-2 0,-34 0 0 0,-34-18 0 0,-51-17 0 0,-17-50 1 0,-17-17 2 0,51-17-1 0,16-16-1 0,70-17-1 0,-1 15 0 0,17 19-3 0,-17 32 2 0,-35 35 0 0,2 16 1 0,-18 35 3 0,0 35 1 0,0-2 0 0,0-17-2 0,0-33-1 0,17-34-1 0,33-51 0 0,17-51-6 0,36-18-60 0,-87 53 16 0</inkml:trace>
  <inkml:trace contextRef="#ctx0" brushRef="#br0" timeOffset="83.6317">4659 13292 29 0,'-18'-17'11'0,"-15"-17"30"0,-18 17-23 0,1 34-9 0,16 52 0 0,0 33-1 0,34 16-2 0,17 1 1 0,34-1-4 0,-1-16-2 0,18-51 1 0,18-35-13 0,14-16-75 0,-83 0 50 0</inkml:trace>
  <inkml:trace contextRef="#ctx0" brushRef="#br0" timeOffset="84.6317">4947 13547 46 0,'0'-35'12'0,"0"-49"29"0,35 17-28 0,14 50-7 0,3 17-3 0,-1 51-3 0,-18 17 0 0,-33 16 1 0,0 1 0 0,-51-34 1 0,18-18-2 0,16-17 1 0,17-16 0 0,33-49 0 0,18-20-1 0,17 2-1 0,-17-17 1 0,-34-2 1 0,-1 53 0 0,-16 15-1 0,-33 18 1 0,17 35-1 0,-2 32 0 0,18 17 2 0,51-15-2 0,0-1 1 0,15-34-15 0,-31-18-86 0</inkml:trace>
  <inkml:trace contextRef="#ctx0" brushRef="#br0" timeOffset="85.6317">5760 13581 56 0,'0'-34'32'0,"17"34"-13"0,-1 16-12 0,2 53-2 0,-1 15-1 0,-17-17-3 0,-35-32 1 0,2-1-2 0,17-17-13 0,16-34-88 0</inkml:trace>
  <inkml:trace contextRef="#ctx0" brushRef="#br0" timeOffset="86.6317">6099 13310 19 0,'0'-35'22'0,"35"-49"9"0,-19 50-16 0,-16 18-7 0,0 16-4 0,17 34 3 0,-17 15 5 0,0 19-6 0,0 1-2 0,16-18-2 0,36 0 0 0,15-35-1 0,1-16 3 0,-17-16 0 0,17-35-2 0,-33-17-2 0,-19-1 2 0,-50 2-3 0,17 34 1 0,0 15 1 0,-1 36-2 0,18 31 1 0,18 37 1 0,-1-1 1 0,0 32 0 0,17 20 1 0,-34-37 0 0,-34-31 1 0,17-35 1 0,-18-34-1 0,2-18 0 0,-1-49-3 0,17-1-4 0,1-17 2 0,32 18 3 0,35 32-3 0,34 2-16 0,-1 17-41 0,-67 16 0 0</inkml:trace>
  <inkml:trace contextRef="#ctx0" brushRef="#br0" timeOffset="87.6317">6744 13039 37 0,'0'-17'24'0,"0"-34"17"0,16 35-28 0,52 49-7 0,0 52 6 0,-1 17-4 0,-15 67-1 0,-36-34 0 0,-16-33-3 0,-16-18-2 0,-2-33-2 0,1-18-13 0,17-15-103 0</inkml:trace>
  <inkml:trace contextRef="#ctx0" brushRef="#br0" timeOffset="88.6317">7709 12784 37 0,'0'0'0'0,"0"-84"56"0,0 67-40 0,-17 34-5 0,1 67 0 0,-2 70 0 0,1 65 0 0,17 52-5 0,0-152-3 0,-16 17-1 0,16-87-1 0,-19-32 1 0,19 1-10 0,0-18-70 0</inkml:trace>
  <inkml:trace contextRef="#ctx0" brushRef="#br0" timeOffset="89.6317">8081 13292 45 0,'0'-51'23'0,"16"-33"15"0,19 51-21 0,0 15-11 0,14 36-2 0,-14 49-1 0,-18 17-1 0,-17 2 0 0,-52-19-1 0,19-32 0 0,17-19 1 0,16-16-1 0,16-33 0 0,35-18-1 0,1-18-1 0,-37-16 2 0,1 1-1 0,-16 68 1 0,0-1-1 0,0 50 0 0,-16 34 0 0,16 19 0 0,16-1 1 0,19-17-1 0,33-1-25 0,-34-34-58 0</inkml:trace>
  <inkml:trace contextRef="#ctx0" brushRef="#br0" timeOffset="90.6317">8742 13395 68 0,'35'-34'34'0,"-19"50"-14"0,17 35-12 0,-15 17-5 0,-18-1-1 0,-51-32 0 0,0-1-2 0,34-17-7 0,17-17-85 0</inkml:trace>
  <inkml:trace contextRef="#ctx0" brushRef="#br0" timeOffset="91.6317">9132 13055 61 0,'0'-51'33'0,"0"18"-10"0,0 17-12 0,0-1-8 0,17 67-1 0,-17 35 4 0,18-1-1 0,15-17 0 0,0-16-1 0,18-34 0 0,33-17-3 0,-14-68 0 0,-39 1 1 0,-13-35-2 0,-18 18 1 0,0 51-2 0,-18 33 2 0,3 17-2 0,15 50 2 0,15 35-1 0,20 49 2 0,-18 2 1 0,1 0-1 0,-18-35-1 0,-35-34 0 0,18-67 3 0,-16-34 1 0,17-50-3 0,-2-17-1 0,36-18-1 0,13 0-4 0,4 18-9 0,49 50-9 0,2 16-84 0</inkml:trace>
  <inkml:trace contextRef="#ctx0" brushRef="#br0" timeOffset="92.6317">10233 12988 36 0,'0'-68'49'0,"0"1"-17"0,0 32-19 0,0 35-7 0,-51 0-2 0,-1 18 2 0,-15 33 2 0,17 33 0 0,50 35-2 0,17-1-2 0,34 0-2 0,33-49 0 0,-16-36 0 0,18-33-3 0,-37-33-19 0,-32-18-116 0</inkml:trace>
  <inkml:trace contextRef="#ctx0" brushRef="#br0" timeOffset="93.6317">10063 13157 48 0,'0'0'14'0,"-17"-16"38"0,34-1-39 0,50 17-11 0,19 0-5 0,-69 0-3 0,85 0-87 0</inkml:trace>
  <inkml:trace contextRef="#ctx0" brushRef="#br0" timeOffset="94.6317">10775 12887 53 0,'-17'0'15'0,"-17"-34"33"0,68-1-30 0,34 19-12 0,33-2-1 0,1 1-3 0,-50 17-1 0,-52 0-2 0,-18 17 3 0,-16 52-3 0,0-2 3 0,1 52 4 0,15-17-3 0,1-2 1 0,-16-15-1 0,33-50 0 0,-17-19 0 0,34-16 0 0,51 0-2 0,-1-33-1 0,18 15-11 0,-17 2-48 0,-68-2-4 0</inkml:trace>
  <inkml:trace contextRef="#ctx0" brushRef="#br0" timeOffset="95.6317">10775 13090 70 0,'-35'0'25'0,"2"-17"9"0,50-1-20 0,102 18-11 0,0 0-3 0,16 0-78 0,-102 0 30 0</inkml:trace>
  <inkml:trace contextRef="#ctx0" brushRef="#br0" timeOffset="96.6317">11453 12514 61 0,'0'-51'27'0,"18"0"3"0,13 18-19 0,21 15-7 0,-18 36-3 0,-1 33-1 0,-15 15 0 0,-18 20 0 0,-18-1 2 0,18-1 5 0,0-17 0 0,51-32-2 0,1-19-1 0,32 2-2 0,-16-36-2 0,-52-15 0 0,-16 15-1 0,-49-16 2 0,-3 34-1 0,1 34 0 0,2 17 0 0,30 35 0 0,19 14 0 0,19 20 2 0,-3-20 0 0,-16 2 0 0,-16-16 1 0,16-37 2 0,-35-31 1 0,-16-1 1 0,0-17-5 0,-16 0-31 0,51 0-62 0</inkml:trace>
  <inkml:trace contextRef="#ctx0" brushRef="#br0" timeOffset="97.6317">10910 12920 15 0,'0'0'0'0,"0"-67"38"0,-16 50-7 0,-1-1-17 0,17 2 1 0,0 16-4 0,0-18 1 0,17 18-5 0,-1 0-4 0,-16 52 7 0,-16 50 0 0,16 33-3 0,33 51-2 0,2-33-2 0,-2-53-1 0,-33-31 0 0,16-69 3 0,-16-18-1 0,-16-49-1 0,-1-17-3 0,1-36-1 0,-2-15 0 0,-16 17 1 0,34-1-2 0,34 35 2 0,33 32-1 0,19 35 1 0,-1 17 0 0,-36 35-1 0,-14 32 1 0,-35 19 0 0,-17 14 0 0,-50-31-2 0,-18-18 1 0,-17-2 2 0,17-32-2 0,34 17 0 0,35-17-1 0,32 1 1 0,52-2 0 0,16 2 1 0,-14 50 0 0,14 16 0 0,-18-33 0 0,20-17 1 0,-35-17-1 0,-34-34-21 0,-17-17-98 0</inkml:trace>
  <inkml:trace contextRef="#ctx0" brushRef="#br0" timeOffset="98.6317">10944 13039 19 0,'0'-35'17'0,"0"-14"12"0,18 14-3 0,-2 2-8 0,-16 33-6 0,-16 0-3 0,-19 0-4 0,2 17-1 0,16-1 2 0,17 52 2 0,17 34 1 0,33 49-1 0,-32-15-3 0,-18-50-3 0,0-19-2 0,-18 1-109 0</inkml:trace>
  <inkml:trace contextRef="#ctx0" brushRef="#br0" timeOffset="99.6317">22550 14850 6 0,'0'0'6'0,"0"-16"24"0,0-1-7 0,0 17-9 0,16 0-5 0,1 0-2 0,0 0 2 0,1 0 1 0,15 17-3 0,1-1-4 0,0 19-2 0,17-1 1 0,16-17 1 0,1-17 1 0,51 0-1 0,17-17-1 0,-1 17 0 0,-16-18-2 0,-1 18 1 0,1 0-1 0,0 0 0 0,0-33 0 0,-18 15 0 0,-1 2 0 0,-14-1 0 0,-1-1 1 0,-1-16 0 0,2 17 1 0,-18-16 0 0,-17 17 0 0,-18-2 0 0,-17 18 0 0,-16-16-2 0,17 16 0 0,-34 0-77 0,17 0 24 0</inkml:trace>
  <inkml:trace contextRef="#ctx0" brushRef="#br0" timeOffset="100.6317">24499 14495 15 0,'0'-16'27'0,"0"-1"10"0,0 17-19 0,0 0-14 0,16 33 7 0,19-16-5 0,-2-1-1 0,35 2-1 0,-19-1-2 0,3-17 0 0,-1 0 0 0,-51 0-1 0,16 16 1 0,-32 2 0 0,-1 15 1 0,-34 2-2 0,16 15 2 0,2-17 0 0,-18 2-1 0,18 16-7 0,33-17-118 0</inkml:trace>
  <inkml:trace contextRef="#ctx0" brushRef="#br0" timeOffset="101.6317">25768 14240 4 0,'0'0'0'0,"-17"0"27"0,17-16-7 0,0 16 13 0,0-17-23 0,-16 1 2 0,16-18-3 0,0-1-2 0,33 19-2 0,35-1-3 0,0 17-1 0,-1 17 0 0,-15 34-2 0,-34 16 2 0,-18 0 1 0,-18-32 0 0,-34-19 0 0,19 2-1 0,-18-18-1 0,16 17 0 0,19-17 0 0,-1 0-1 0,68-17 1 0,34 17 0 0,-17 0 0 0,-17 33 0 0,-35 18 0 0,1 17 0 0,-17-17 1 0,-51-17 0 0,1-17 2 0,-18-17-1 0,17-17-1 0,16-1-1 0,-14 2-1 0,14 16-8 0,18-35-54 0,34 35 14 0</inkml:trace>
  <inkml:trace contextRef="#ctx0" brushRef="#br0" timeOffset="102.6317">26768 14377 15 0,'0'-17'17'0,"0"-17"11"0,0-17-16 0,0 16-5 0,-35 2-2 0,-14-1-3 0,-3 34 1 0,19 18 4 0,-18 15-2 0,35 18 3 0,-3 16-2 0,38 2-2 0,-3-1-3 0,1-19-1 0,17-31 1 0,16-18 1 0,18-34 0 0,-17-34-1 0,-16-16 0 0,-19-1 0 0,-16-68 0 0,-34 18-1 0,0 51 1 0,16 66 0 0,2 18-1 0,16 51 0 0,0 33 2 0,16 53 2 0,-16-3-1 0,35-32-2 0,33-16 0 0,-1-70 0 0,18 1 0 0,1-50-1 0,-37-35 0 0,-31 17 0 0,-1-18 0 0,-17 35 0 0,0 17 0 0,-17 52 0 0,17 32 0 0,17 2 1 0,34-18-1 0,-1-34 0 0,1-17-9 0,-16-51-95 0</inkml:trace>
  <inkml:trace contextRef="#ctx0" brushRef="#br0" timeOffset="103.6317">27141 14106 45 0,'-18'0'11'0,"2"0"7"0,16 16-19 0,34 19-53 0</inkml:trace>
  <inkml:trace contextRef="#ctx0" brushRef="#br0" timeOffset="104.6317">27394 14309 57 0,'0'0'0'0,"-16"-34"30"0,16 16-14 0,34 1-11 0,0 1-3 0,0 16 0 0,-17 33 0 0,-1 19-1 0,1 16 0 0,-17-1 1 0,0-32 0 0,0-19-2 0,0-16 2 0,0 0 0 0,-17-51-2 0,34 18 1 0,0-36 0 0,17-16-1 0,17 19 0 0,1 32 0 0,-19 34 0 0,1 50 0 0,-1 34 0 0,1 2 0 0,-16-1 1 0,-2-35 0 0,-16-50 4 0,0-17 0 0,17-34-2 0,17-33-2 0,0 15-2 0,17 2 2 0,0 50-2 0,0 17 1 0,-1 50 0 0,-34 2 1 0,3-1 0 0,-19 0 0 0,0 0-2 0,0-18-17 0,0-16-73 0</inkml:trace>
  <inkml:trace contextRef="#ctx0" brushRef="#br0" timeOffset="105.6317">28766 14207 32 0,'0'-34'9'0,"-16"-33"23"0,32 16-18 0,19 34-3 0,0-1-4 0,-2 36-2 0,-17 66-2 0,2 51 4 0,-1-15-4 0,0-53 0 0,1-49 1 0,31-18 2 0,-16-69-5 0,19-33 0 0,-34 18-1 0,-2-68-1 0,-16 68 1 0,0 67-1 0,17 67 0 0,51 35 1 0,16-1-1 0,18-50 1 0,1-34 0 0,-20-34 0 0,-49-33 1 0,-34-1 0 0,-16 34-2 0,-52 34 1 0,17 51 0 0,18 51 0 0,14-2 2 0,38-15-4 0,14-34 1 0,34-16-1 0,18-35-27 0,-17 0-62 0</inkml:trace>
  <inkml:trace contextRef="#ctx0" brushRef="#br0" timeOffset="106.6317">30021 14140 44 0,'0'0'0'0,"34"-34"43"0,-52-1-22 0,-15 35-15 0,-1 18-1 0,0 15 0 0,0 18 0 0,17 33-1 0,34-15-1 0,34-2-1 0,17-49-1 0,0-1-5 0,-1-17-37 0,-15 0-33 0</inkml:trace>
  <inkml:trace contextRef="#ctx0" brushRef="#br0" timeOffset="107.6317">30411 13936 35 0,'0'-33'33'0,"-17"-18"4"0,1 33-21 0,-2 2-7 0,18 50-5 0,-17 50 2 0,17 35 1 0,0-1-2 0,0 0-1 0,35-67-2 0,14-16 5 0,19-19-9 0,0-16-12 0,-52-33-26 0,-16 15-27 0</inkml:trace>
  <inkml:trace contextRef="#ctx0" brushRef="#br0" timeOffset="108.6317">30173 14106 25 0,'-50'0'38'0,"50"-17"-15"0,85 17-16 0,33 0-4 0,17 0 1 0,2 0-4 0,-53-34 0 0,-51 17 2 0,-33 17 5 0,-17 0 3 0,1 51-1 0,16 33 0 0,16 18-4 0,18-35-2 0,0-32-1 0,-1-19 0 0,2-16 0 0,0-67-1 0,-35 16-1 0,-18-67-3 0,-50 32 0 0,0 35 1 0,-16 35 2 0,51 32-1 0,33 2 0 0,51-1-2 0,32-17 1 0,36-17 0 0,0-17 1 0,-52-34 1 0,-50 1 0 0,-34 50 0 0,-16 17 0 0,17 17 0 0,32 17-1 0,34 17 0 0,-16-1 0 0,0-16 1 0,-34-1 1 0,18 36 1 0,-18-2 0 0,16 1 0 0,35-34 0 0,1-1-1 0,14-33 1 0,2-51 4 0,-1-16-7 0,-15-51 1 0,-34 16 0 0,-36 18 0 0,-34 84 1 0,19 16 0 0,33 68 1 0,17 18-2 0,34 0 0 0,-16-35 0 0,-35 2-4 0,-86-36-104 0</inkml:trace>
  <inkml:trace contextRef="#ctx0" brushRef="#br0" timeOffset="109.6317">28226 15189 9 0,'0'0'0'0,"0"-33"29"0,0 15 5 0,-35 2-13 0,0 16-12 0,-31 0-6 0,-2 0 1 0,-17 34 1 0,17 33-1 0,17-17 2 0,36 19 0 0,30 16 1 0,19 16-1 0,-17 68-1 0,-1 0 3 0,-16 35-4 0,0-18-2 0,0-33 0 0,0-35 0 0,18-34 2 0,-1-15-3 0,0-18 1 0,17-51 2 0,-1 16 1 0,86-16-9 0,-16 0 4 0,16 0-2 0,-37 0-28 0,-30-16-79 0</inkml:trace>
  <inkml:trace contextRef="#ctx0" brushRef="#br0" timeOffset="110.6317">28836 15105 37 0,'0'0'0'0,"16"-69"43"0,-16 36-17 0,17 33-14 0,-17 17-5 0,0 50 3 0,16 19-5 0,-16 14-2 0,0-48-3 0,0-1-3 0,0-34-99 0</inkml:trace>
  <inkml:trace contextRef="#ctx0" brushRef="#br0" timeOffset="111.6317">28920 15681 23 0,'0'-17'13'0,"17"-17"9"0,16 17-5 0,-33-1 0 0,-15 18-5 0,-37 0-3 0,1 35 2 0,0 16-3 0,51 16-2 0,0 18-1 0,17-1 0 0,34-49 3 0,0-19-1 0,33-32-1 0,-33-35-1 0,-17-17-2 0,-16-34-3 0,-36 17 0 0,-34 1-1 0,-30 66-11 0,-4 53-33 0,53-1-42 0</inkml:trace>
  <inkml:trace contextRef="#ctx0" brushRef="#br0" timeOffset="112.6317">29021 16323 27 0,'0'-34'49'0,"-17"-16"-15"0,34 16-18 0,34 34-10 0,0 0-4 0,-34 51-2 0,-1 0 0 0,-32 0 1 0,-35 0-1 0,-17 0 2 0,35-35 3 0,15 2 0 0,18-18 0 0,51 0 1 0,35-18-4 0,-19 2-2 0,16-1-4 0,-32-17-41 0,-32 17-47 0</inkml:trace>
  <inkml:trace contextRef="#ctx0" brushRef="#br0" timeOffset="113.6317">29343 15054 25 0,'0'0'0'0,"0"-67"40"0,17 32-16 0,17 19-10 0,18 16-4 0,32 0-5 0,0 0-4 0,-16 0 1 0,-33 16-2 0,-19 19 3 0,-16 14 4 0,-16 53-1 0,16 16 0 0,16 2-2 0,-16-1-1 0,17-19 0 0,-17 2-1 0,0 0 4 0,-17 16-3 0,17 1-2 0,0-1 0 0,0 0-1 0,0-32 0 0,0-19 1 0,-16-16 1 0,-2-16-2 0,1 14 3 0,0-14-2 0,-1-19 2 0,-31 2-1 0,-19-1-1 0,-51-17-11 0,-17 16-131 0</inkml:trace>
  <inkml:trace contextRef="#ctx0" brushRef="#br0" timeOffset="114.6317">26394 15764 5 0,'0'-16'4'0,"35"-51"21"0,-18 32-3 0,-1 19-3 0,-16 16-7 0,-33 0-5 0,-35 0 0 0,19 16-2 0,-3-16 0 0,34 0-1 0,18 18-1 0,0-18-1 0,0 33 4 0,-16 18 3 0,-1 16-4 0,17 19 0 0,0 16-2 0,0-18 0 0,0-33-1 0,33-17-1 0,37-17 1 0,12-17-4 0,4 0-16 0,-34-51-55 0,-52 51 28 0</inkml:trace>
  <inkml:trace contextRef="#ctx0" brushRef="#br0" timeOffset="115.6317">26175 15986 28 0,'-34'0'25'0,"0"0"6"0,50-18-22 0,70 2-7 0,33 16-8 0,-34-17-67 0</inkml:trace>
  <inkml:trace contextRef="#ctx0" brushRef="#br0" timeOffset="116.6317">26513 15866 63 0,'0'-33'18'0,"19"-19"-4"0,32 35-7 0,32 17-3 0,-49 51-2 0,17 35 1 0,-51-1-1 0,-18-19 1 0,-31 3 0 0,14-52 3 0,2-17-1 0,33-35-2 0,33-32-2 0,18-17-1 0,0-18 0 0,-17 16 0 0,0 19 0 0,-34 51 0 0,0-1 0 0,-16 34-1 0,-2 33 2 0,18 18 0 0,18 34 0 0,15-17-2 0,18-19-2 0,33-31-33 0,-51-19-39 0</inkml:trace>
  <inkml:trace contextRef="#ctx0" brushRef="#br0" timeOffset="117.6317">27209 16003 61 0,'-16'0'20'0,"-2"0"-11"0,18 0-30 0,18 0-24 0</inkml:trace>
  <inkml:trace contextRef="#ctx0" brushRef="#br0" timeOffset="118.6317">27209 15764 71 0,'-16'0'10'0,"-2"-16"0"0,18 16-84 0</inkml:trace>
  <inkml:trace contextRef="#ctx0" brushRef="#br0" timeOffset="119.6317">16874 14614 11 0,'0'0'0'0,"0"-17"26"0,0-1 1 0,17 2-9 0,1-1 0 0,15-1-10 0,1 18-1 0,33-16 3 0,35-1-3 0,-18 1-3 0,-32-1-3 0,-52 17-2 0,-17 17-39 0,0-1-21 0</inkml:trace>
  <inkml:trace contextRef="#ctx0" brushRef="#br0" timeOffset="120.6317">16095 14732 15 0,'0'0'18'0,"-51"-17"11"0,35 17-9 0,-19-16-4 0,-33 16-6 0,-51 16-3 0,-16 17 0 0,1 18-1 0,-3 18-2 0,34-1-2 0,37-17 0 0,31-35-1 0,19 1 0 0,50-34-35 0,-34 17-42 0</inkml:trace>
  <inkml:trace contextRef="#ctx0" brushRef="#br0" timeOffset="121.6317">15214 14715 31 0,'0'0'11'0,"0"-16"30"0,-18 16-27 0,-15 33-4 0,-1 18 1 0,-18 34-2 0,19-17-3 0,33 16-1 0,17-33 1 0,51-35-2 0,17 2-1 0,49-52-3 0,-15 17-24 0,-119 17-77 0</inkml:trace>
  <inkml:trace contextRef="#ctx0" brushRef="#br0" timeOffset="122.6317">10471 15613 14 0,'0'0'0'0,"-18"-34"32"0,1 34-7 0,34 16-12 0,1 19-4 0,31 16-2 0,3-35-1 0,15 2 3 0,1-52-3 0,17-17-1 0,-18-35-2 0,-32 2 1 0,-35-34-1 0,0-17-1 0,-17-1-2 0,-1 17 1 0,2 52 0 0,-1 32 1 0,1 35-1 0,16 0-1 0,0 35-1 0,0 32 2 0,0 1 0 0,16 50 2 0,1 17 0 0,17-15-1 0,-1-53-1 0,35-16 1 0,17-18-1 0,0-33 1 0,-18-16-1 0,-16-17-1 0,-16-18 1 0,-19 16-1 0,1-32 0 0,-17-2 0 0,0 36 0 0,-17 16 0 0,1 34 0 0,16 50 0 0,0 2 1 0,16-18-1 0,35 0-1 0,17-34 2 0,-17-17-11 0,-18 0-109 0</inkml:trace>
  <inkml:trace contextRef="#ctx0" brushRef="#br0" timeOffset="123.6317">11301 15189 66 0,'0'0'6'0,"-19"-33"5"0,19 33-18 0,19 17-53 0</inkml:trace>
  <inkml:trace contextRef="#ctx0" brushRef="#br0" timeOffset="124.6317">11639 15307 40 0,'0'0'0'0,"-34"-51"44"0,1 2-22 0,33 31-12 0,16-15-5 0,17 15 0 0,18 18-2 0,-32 35 0 0,14 48 2 0,-17-14-3 0,-16-18 0 0,18-34 0 0,-1-17 0 0,-1-17 0 0,18-17-2 0,-34-17 2 0,0 0-2 0,18-16 1 0,-2 16-2 0,17 0 2 0,-15 16-1 0,-1 35 0 0,0 0-1 0,1 51 1 0,-2 35 0 0,1-3 0 0,34-32 0 0,-16-16 1 0,14-19 0 0,19 2 0 0,0-52-1 0,0-1 2 0,-19-16-2 0,-14-16 0 0,-19 0 1 0,3-1-1 0,-19 17 0 0,0 18 0 0,-19 15-1 0,19 18 2 0,-16 0-2 0,-19 35 0 0,4-2 2 0,13 34-1 0,18 2 1 0,34 15-1 0,-1-17 2 0,0-32 1 0,35-35-1 0,18 16-2 0,-2-32-2 0,1 16-15 0,-34-17-92 0</inkml:trace>
  <inkml:trace contextRef="#ctx0" brushRef="#br0" timeOffset="125.6317">13044 15087 31 0,'0'0'0'0,"0"-51"41"0,18 18-14 0,-36 17-12 0,18-19-8 0,-49 19-3 0,14 16-1 0,-15 0-1 0,16 0 3 0,1 34-1 0,15 16 1 0,18 35-1 0,18-1 0 0,-2-33-2 0,17-35 1 0,2 1 0 0,-2-17-2 0,18-17 1 0,-18-16-3 0,2-17 1 0,-35-18 0 0,0-1 0 0,0 3 0 0,-17 32 0 0,17 17 0 0,-18 17 1 0,18 17-1 0,18 34 0 0,16 16-1 0,-16-16 1 0,15 0 1 0,1 0-1 0,18-35 1 0,-3-16-1 0,3 0 1 0,-1-50 0 0,-18-18 0 0,18 17-1 0,-51-33-1 0,0 15-1 0,-35 2 1 0,2 32 2 0,-1 35-2 0,1 0 0 0,33 18 0 0,0-1 0 0,33-1 1 0,18 2-1 0,0-36 1 0,17 2 0 0,-18-19 1 0,-16 1 0 0,-17 17-2 0,-17 17 1 0,0 0 1 0,0 17-1 0,0 1 1 0,16 16-2 0,-16 17 1 0,18 0 2 0,-18 0-1 0,17 33 2 0,-1-16 1 0,3-17 1 0,14-17 1 0,-17-18-3 0,2-16-2 0,-1 0-13 0</inkml:trace>
  <inkml:trace contextRef="#ctx0" brushRef="#br0" timeOffset="126.6317">5845 16307 15 0,'18'-18'33'0,"-18"1"-2"0,16 17-15 0,1-16 0 0,17-1-8 0,-34 1-6 0,17-35-1 0,-17-18 1 0,-17 53-2 0,-50-19 0 0,-3 35-1 0,21 51 1 0,14-16 0 0,18 16 1 0,17 16 3 0,17 18 1 0,0-1 1 0,1 35-3 0,-18-1 0 0,16-49 1 0,-16-3-2 0,0 3-2 0,0-53 1 0,0 2-7 0,-16-18-31 0,16 0-32 0</inkml:trace>
  <inkml:trace contextRef="#ctx0" brushRef="#br0" timeOffset="127.6317">5438 16629 30 0,'0'-18'20'0,"0"2"15"0,35-1-19 0,65-1-6 0,19 2-4 0,-18-1-4 0,-15 17-1 0,-35 0-4 0,-18 17-34 0,-33-17-36 0</inkml:trace>
  <inkml:trace contextRef="#ctx0" brushRef="#br0" timeOffset="128.6317">6438 16052 20 0,'0'0'0'0,"0"-16"47"0,0-1-20 0,-17 17-11 0,-34 0-6 0,16 51-4 0,2 17 0 0,-1 33 1 0,19 18-1 0,15 17-3 0,15-1-1 0,1-51 1 0,2 0 1 0,15 1-1 0,-14-34 0 0,14-51-3 0,18 0-12 0,0-16-112 0</inkml:trace>
  <inkml:trace contextRef="#ctx0" brushRef="#br0" timeOffset="129.6317">6744 16443 9 0,'0'-18'11'0,"0"-15"45"0,0-1-27 0,16 17-15 0,1-1-8 0,17 18-4 0,16 18 0 0,-15 50-1 0,-35 17 0 0,0-1-1 0,-35-16 1 0,2-34-1 0,-2-17 1 0,19-17 1 0,-1-17 0 0,34-17-2 0,34-34 0 0,-1 1 0 0,-16-1 2 0,-1-1-1 0,-33 53-1 0,0-1 0 0,-16 17 1 0,-17 33-1 0,15 18 3 0,18 18 1 0,0-52-3 0,18 50 2 0,15 1-1 0,18-17-2 0,0-35-2 0,0 2-30 0,1-18-72 0</inkml:trace>
  <inkml:trace contextRef="#ctx0" brushRef="#br0" timeOffset="130.6317">7370 16544 61 0,'0'-33'38'0,"0"16"-10"0,17-1-15 0,50 2-6 0,18 16-3 0,1 0-2 0,-35 0-3 0,-18 0-8 0,-17 0-29 0,-32 0-58 0</inkml:trace>
  <inkml:trace contextRef="#ctx0" brushRef="#br0" timeOffset="131.6317">7539 16358 17 0,'0'-17'10'0,"-17"-1"38"0,17 2-12 0,0 16-20 0,17 51-1 0,-17 0-4 0,16 51-7 0,2-18-1 0,-18-17-4 0,0-32 1 0,0-19-9 0,0 2-31 0,17-18-42 0</inkml:trace>
  <inkml:trace contextRef="#ctx0" brushRef="#br0" timeOffset="132.6317">8048 16341 52 0,'0'0'14'0,"-35"-34"29"0,19 16-25 0,16 18-11 0,0 18-2 0,-17 33 0 0,17 0 0 0,17 16-4 0,-1-16-1 0,35-34 0 0,0-1 1 0,1-32-1 0,-19-17 0 0,-17-18 2 0,-16-17-2 0,0-1 0 0,0 35 1 0,-16 17-1 0,16 17 1 0,0 17 0 0,0 35 2 0,0 16 3 0,0 34-4 0,0-2 0 0,0 2-2 0,0-35 3 0,0 19-3 0,0-19 0 0,-17-32 2 0,1-35-1 0,-2 0 0 0,1-51 0 0,0 0 0 0,17 0 0 0,34-33-6 0,-16 50 2 0,31-1-17 0,3 2-53 0,-34 15 18 0</inkml:trace>
  <inkml:trace contextRef="#ctx0" brushRef="#br0" timeOffset="133.6317">8487 16121 60 0,'0'0'10'0,"0"-34"28"0,19 17-20 0,14 17-8 0,1 33-1 0,-1 53 3 0,-16 14-2 0,0 20-3 0,-17-2-4 0,18 1-3 0,-36-34 3 0,1-1-2 0,-33 1 0 0,-1-68 0 0,16-17-1 0,2-35-18 0,33-16-116 0</inkml:trace>
  <inkml:trace contextRef="#ctx0" brushRef="#br0" timeOffset="134.6317">9249 16527 78 0,'0'0'0'0,"19"-33"41"0,14-1-19 0,34 17-10 0,3 17-8 0,-21 0-4 0,-15 17-7 0,0-1-45 0,-17 2-2 0</inkml:trace>
  <inkml:trace contextRef="#ctx0" brushRef="#br0" timeOffset="135.6317">9319 16646 42 0,'0'0'0'0,"-35"16"57"0,19-16-23 0,32 0-17 0,52-16-4 0,0-1-6 0,16 17-5 0,-16 0-5 0,-17 17-35 0,-51-1-72 0</inkml:trace>
  <inkml:trace contextRef="#ctx0" brushRef="#br0" timeOffset="136.6317">10740 16205 26 0,'0'-33'32'0,"-16"-18"5"0,-35 17-17 0,17 34-9 0,1 0-4 0,-18 34 1 0,35 17 1 0,-3 16 0 0,38 17 0 0,-3 2-5 0,19 16 0 0,-2-18-3 0,-33-17-2 0,-17-16 1 0,1-33-13 0,-2-2-50 0,1-16-2 0</inkml:trace>
  <inkml:trace contextRef="#ctx0" brushRef="#br0" timeOffset="137.6317">10385 16494 59 0,'0'-18'28'0,"16"-15"7"0,36-1-19 0,50 17-11 0,34 17-2 0,-52 0-17 0,-16 17-90 0</inkml:trace>
  <inkml:trace contextRef="#ctx0" brushRef="#br0" timeOffset="138.6317">11266 16154 52 0,'0'-16'16'0,"-35"-19"13"0,4 19-6 0,-4 32-10 0,-16 35-2 0,34 34-1 0,1 17-2 0,16-18-5 0,0 18 0 0,33-18-3 0,1-33-1 0,0-16-13 0,-1-35-118 0</inkml:trace>
  <inkml:trace contextRef="#ctx0" brushRef="#br0" timeOffset="139.6317">11385 16374 51 0,'0'-33'45'0,"51"-1"-16"0,15-1-17 0,4 52-7 0,-54 35-4 0,1-1-1 0,-34 33 0 0,1 18 0 0,-19-69 0 0,18-33 1 0,17 0 0 0,17-33 1 0,18-18-1 0,-19-16-1 0,17-19 1 0,2 35-1 0,-35 0 0 0,0 35 1 0,-17 16 0 0,-1 51 2 0,18 16 4 0,0 2-2 0,0-1-3 0,18-1 0 0,34-34-3 0,15-15-11 0,-17-18-64 0,-50-18 20 0</inkml:trace>
  <inkml:trace contextRef="#ctx0" brushRef="#br0" timeOffset="140.6317">11910 16189 74 0,'0'-17'12'0,"0"-34"30"0,17 33-23 0,34 18-10 0,-18 69-2 0,-15 31-2 0,-1 20-3 0,-17-18-1 0,-17-1-1 0,-1-50 0 0,-15-17 1 0,-1-17-4 0,17-17-13 0,34-51-63 0,-17 34 27 0</inkml:trace>
  <inkml:trace contextRef="#ctx0" brushRef="#br0" timeOffset="141.6317">12434 16374 67 0,'0'0'14'0,"-16"-16"0"0,16-1 25 0,35-1-20 0,32 2-9 0,52 16-5 0,-34-18-4 0,-36 18-2 0,-14 0-11 0,-18 0-36 0,-34 0-34 0</inkml:trace>
  <inkml:trace contextRef="#ctx0" brushRef="#br0" timeOffset="142.6317">12706 16121 45 0,'0'0'0'0,"-17"-18"54"0,0 18-25 0,17 18-15 0,0 33-4 0,0-34-6 0,0 66 5 0,0 3-3 0,0-1-4 0,0-52-4 0,17 2-2 0,0-19-51 0,-17-16-15 0</inkml:trace>
  <inkml:trace contextRef="#ctx0" brushRef="#br0" timeOffset="143.6317">13587 16052 23 0,'0'0'0'0,"18"-66"53"0,-2 32-19 0,-16-1-20 0,-34 19-7 0,-16 16-4 0,17 34 0 0,15 17 1 0,1-1 3 0,17 52 0 0,17-1-4 0,1-17 0 0,-2 2-3 0,-16-35-1 0,0-35-5 0,-16 19-23 0,-19-35-81 0</inkml:trace>
  <inkml:trace contextRef="#ctx0" brushRef="#br0" timeOffset="144.6317">13264 16256 61 0,'0'-17'35'0,"35"1"-11"0,51-2-15 0,33 2-7 0,-2 16-5 0,-14 16-88 0</inkml:trace>
  <inkml:trace contextRef="#ctx0" brushRef="#br0" timeOffset="145.6317">13943 15952 50 0,'0'0'0'0,"0"-51"44"0,0 34-18 0,-18 17-17 0,-15 17 0 0,-18 68 3 0,34 16-3 0,1 35-2 0,16-52-3 0,16-17-4 0,18-16 1 0,-16-33-4 0,15-1-20 0,1-17-101 0</inkml:trace>
  <inkml:trace contextRef="#ctx0" brushRef="#br0" timeOffset="146.6317">14266 16019 56 0,'0'-16'12'0,"-18"-35"30"0,18 34-23 0,0 17-9 0,0-18-5 0,18 53 1 0,-18 16-1 0,0 16-2 0,0-16 0 0,16 17-1 0,35-52-2 0,1-16 1 0,-21 0 0 0,4-16-1 0,-19-1 0 0,19-52 0 0,-18 2-1 0,-17 17 4 0,0 16-4 0,-17 17 2 0,17 17-2 0,0 17 2 0,0 34 1 0,17 16 2 0,-17 17-1 0,0 18-1 0,0-17 0 0,0-1-1 0,0-33 0 0,-17-33 0 0,-18-1 0 0,19-34 2 0,-1-17 0 0,-1-1-1 0,36-16-1 0,-1 0-1 0,18 0 0 0,-2 18-4 0,18 17-17 0,0-2-101 0</inkml:trace>
  <inkml:trace contextRef="#ctx0" brushRef="#br0" timeOffset="147.6317">14824 15833 33 0,'0'-18'28'0,"17"2"9"0,-17-2-17 0,0 18-8 0,0 0-2 0,17 18 2 0,1-18 1 0,15 34-6 0,1-1-3 0,-17 18 0 0,0 18-1 0,-17 32 0 0,0 17 0 0,0-16-3 0,-17-17 0 0,-18-17 1 0,19-52 3 0,-17 2-4 0,15-1-2 0,-16-1-73 0,34-16-2 0</inkml:trace>
  <inkml:trace contextRef="#ctx0" brushRef="#br0" timeOffset="148.6317">7471 17390 13 0,'0'0'0'0,"-17"-16"28"0,-1-1 3 0,3-1-14 0,-1 2-5 0,-2-2-5 0,18 1 0 0,-17 17-1 0,0 0 0 0,-1 17-2 0,2 1 3 0,16 16-1 0,0 17 1 0,0 17 1 0,16 16-4 0,19 18-2 0,-35-35 3 0,17-16-2 0,-17 0-2 0,0 0-7 0,-17-17-15 0,17-34-43 0,0 17 9 0</inkml:trace>
  <inkml:trace contextRef="#ctx0" brushRef="#br0" timeOffset="149.6317">7099 17713 36 0,'0'0'32'0,"-17"-17"-7"0,69-1-15 0,49 2-8 0,17 16-2 0,0-17-92 0</inkml:trace>
  <inkml:trace contextRef="#ctx0" brushRef="#br0" timeOffset="150.6317">7929 17374 13 0,'0'0'32'0,"-17"-17"5"0,1-1-17 0,-19 18-8 0,0 18 0 0,2 33 0 0,-1 17-1 0,17 16-5 0,0 18-2 0,34-17 1 0,18-19-5 0,-2-14 0 0,18-1-7 0,0-18-31 0,0-15-60 0</inkml:trace>
  <inkml:trace contextRef="#ctx0" brushRef="#br0" timeOffset="151.6317">8317 17510 19 0,'0'-18'23'0,"18"-33"22"0,-1 18-22 0,-17 50-6 0,-17 17-6 0,17 50 2 0,0-16-9 0,17 17-3 0,-1-34 2 0,-16-35-1 0,0 17-3 0,0 2-20 0,0-19-25 0,0-16-25 0</inkml:trace>
  <inkml:trace contextRef="#ctx0" brushRef="#br0" timeOffset="152.6317">8557 17527 33 0,'0'0'15'0,"0"-35"32"0,0 19-25 0,-18 16-13 0,18 0-8 0,-52 51 0 0,19-18-2 0,-1 18 0 0,1-17 1 0,14-17 0 0,19-17-1 0,19 16 2 0,32 2 0 0,-2 33 2 0,-14-35 4 0,0 1-6 0,-4 16-1 0,-13-15-23 0,-1-2-70 0</inkml:trace>
  <inkml:trace contextRef="#ctx0" brushRef="#br0" timeOffset="153.6317">8826 17560 57 0,'0'0'21'0,"-16"-33"10"0,32-2-17 0,19 35-7 0,-2-16-5 0,2 67-1 0,-19 16-1 0,-16 1-2 0,0-1 0 0,-16-33 5 0,-2-1 0 0,1-16-2 0,17-17-4 0,17-33-1 0,17-18 6 0,-1-16-1 0,-15 16 0 0,-1-17 1 0,0 35-1 0,-17 15 0 0,-17 2 0 0,17 16-2 0,-17 0 2 0,-1 34-1 0,2 16 4 0,16 17-1 0,16 2-2 0,19-2-1 0,0-50 3 0,-2-1-3 0,1-16-38 0,-17 17-40 0</inkml:trace>
  <inkml:trace contextRef="#ctx0" brushRef="#br0" timeOffset="154.6317">9386 17272 46 0,'0'0'13'0,"-18"-17"26"0,36-17-21 0,-1 34-7 0,0 34-2 0,17 34 1 0,-1 17-5 0,-16-1-3 0,-17-49-3 0,0 65 1 0,0 2 0 0,-17-68 5 0,-1-1-5 0,18-16-9 0,-15 1-105 0</inkml:trace>
  <inkml:trace contextRef="#ctx0" brushRef="#br0" timeOffset="155.6317">10350 17510 43 0,'0'0'0'0,"0"-18"46"0,0 2-18 0,35 16-15 0,33-35-6 0,18 35-6 0,-19-16-5 0,-34 16-50 0,-33 16-1 0</inkml:trace>
  <inkml:trace contextRef="#ctx0" brushRef="#br0" timeOffset="156.6317">10420 17611 37 0,'0'-17'43'0,"-19"17"-11"0,19 0-16 0,35 0-9 0,33-18-3 0,18 18-4 0,-3-16-27 0,-49 16-59 0</inkml:trace>
  <inkml:trace contextRef="#ctx0" brushRef="#br0" timeOffset="157.6317">11621 17239 41 0,'0'0'0'0,"0"0"51"0,0-18-22 0,0 2-15 0,0 32-4 0,0 35 0 0,0 16-3 0,0 35-5 0,0 0-4 0,0-34 1 0,0-17-1 0,0-35-4 0,0-16-19 0,0 0-81 0</inkml:trace>
  <inkml:trace contextRef="#ctx0" brushRef="#br0" timeOffset="158.6317">11859 17272 64 0,'0'0'24'0,"0"-33"9"0,0 33-21 0,-16 0-10 0,-2 49-2 0,-32-14-1 0,-1 16 1 0,-17-17-1 0,17-1 1 0,18-15-1 0,33-18 1 0,16 17 0 0,35 17 0 0,1 16 3 0,-3 1 4 0,2 0-1 0,-17-35-3 0,0 2-2 0,-1-18-6 0,-15 0-57 0,-18 0 3 0</inkml:trace>
  <inkml:trace contextRef="#ctx0" brushRef="#br0" timeOffset="159.6317">12656 17170 29 0,'0'0'0'0,"0"-16"54"0,0-19-23 0,0 19-13 0,0-1-10 0,-33 17-4 0,-18 0 1 0,16 51 1 0,18 17 1 0,17-1 0 0,33 35-4 0,2-17-3 0,0 16-1 0,-19-34 0 0,-16-16-2 0,-16-16-13 0,-19-19-24 0,0-16-62 0</inkml:trace>
  <inkml:trace contextRef="#ctx0" brushRef="#br0" timeOffset="160.6317">12352 17476 37 0,'0'0'27'0,"0"-35"9"0,0 19-22 0,66 16-9 0,18-17-3 0,37 17-9 0,-38 0-78 0</inkml:trace>
  <inkml:trace contextRef="#ctx0" brushRef="#br0" timeOffset="161.6317">13130 17119 64 0,'0'0'21'0,"0"-33"4"0,-16 15-10 0,-2 18-7 0,-16 18-1 0,0 50 2 0,17 17-1 0,1-1-5 0,16 18-3 0,16 0-1 0,17-18-1 0,2-50 1 0,-18-1-9 0,17-33-63 0,-17 0 21 0</inkml:trace>
  <inkml:trace contextRef="#ctx0" brushRef="#br0" timeOffset="162.6317">13401 17339 58 0,'0'0'0'0,"0"-16"36"0,0-35-20 0,0 34-6 0,17 17-3 0,-1 0-1 0,19 17-2 0,-18 16-3 0,1 36-1 0,-18-2-2 0,-35 2 1 0,18-36 1 0,-17-16 1 0,17-1-1 0,17-32 1 0,33-17-1 0,2-18 2 0,0-17-1 0,-2-1 0 0,-17 18 1 0,1 2-1 0,-17 15 0 0,0 34 0 0,-17 0-1 0,17 0 0 0,-16 34 1 0,-1 15 3 0,17 2 0 0,17 35 0 0,16-19-3 0,2-32-1 0,-2-2-1 0,1-17-7 0,-1-16-31 0,2 0-41 0</inkml:trace>
  <inkml:trace contextRef="#ctx0" brushRef="#br0" timeOffset="163.6317">13791 17154 27 0,'0'-17'36'0,"0"-52"-2"0,17 36-11 0,-17 17-9 0,16 16-8 0,-16 0 1 0,17 33 0 0,0 1 0 0,1-1-3 0,-2 2 1 0,1 16 0 0,-17-1-2 0,16 18-2 0,2 17 0 0,-18-17 0 0,-18-1-2 0,2-16 1 0,-17-18-53 0,33-15-28 0</inkml:trace>
  <inkml:trace contextRef="#ctx0" brushRef="#br0" timeOffset="164.6317">11453 15731 14 0,'0'0'6'0,"-34"-16"23"0,16 16-4 0,2 0-12 0,50 0 0 0,18-18 0 0,-3 2-5 0,36-19 2 0,17 19-4 0,16-1 0 0,1-1-3 0,51-15 0 0,33-1 0 0,33 1 0 0,19-18 1 0,-52 34-2 0,-67-1-1 0,-68 18 0 0,-35 0 1 0,-33 0-3 0,0 0-2 0,-67 51-116 0</inkml:trace>
  <inkml:trace contextRef="#ctx0" brushRef="#br0" timeOffset="165.6317">21601 695 9 0,'0'0'5'0,"-16"-18"21"0,16 2 0 0,0 16-11 0,-19-17-1 0,19 17-3 0,19 0 2 0,-19 17 1 0,0 34-3 0,0 16 0 0,0 1-3 0,0 34-3 0,0-35-1 0,16 0-1 0,19-16 0 0,-2-16-1 0,0-35-4 0,18 0 3 0,17 0-4 0,0-17-7 0,0-17-25 0,-17 16-55 0,-51 18 56 0</inkml:trace>
  <inkml:trace contextRef="#ctx0" brushRef="#br0" timeOffset="166.6317">21719 914 27 0,'0'0'23'0,"-17"0"16"0,17-16-21 0,0-19-11 0,51 19-4 0,17-1-5 0,0-1-19 0,-17 2-65 0</inkml:trace>
  <inkml:trace contextRef="#ctx0" brushRef="#br0" timeOffset="167.6317">21669 661 27 0,'0'0'0'0,"-17"0"45"0,17-17-25 0,0 17-14 0,17-18-4 0,33 18-27 0,-16 0-40 0</inkml:trace>
  <inkml:trace contextRef="#ctx0" brushRef="#br0" timeOffset="168.6317">22160 830 56 0,'0'0'13'0,"0"0"13"0,0-34-11 0,0 17-8 0,16-16-4 0,19 15-2 0,16 18 2 0,15 35-2 0,-31 14 0 0,-18 20 1 0,-17 15-1 0,-33-17 0 0,14-32 2 0,-14-19-5 0,15-16 5 0,36-16-5 0,-1-19 1 0,18-14 1 0,-2-2-2 0,18-18 2 0,-35 2 0 0,19-1-2 0,-18 35 5 0,-17 15-1 0,0 36 4 0,-17 33 1 0,1 15-4 0,16 20-1 0,16-1-1 0,19-19-17 0,14-32-101 0</inkml:trace>
  <inkml:trace contextRef="#ctx0" brushRef="#br0" timeOffset="169.6317">22905 1000 64 0,'0'0'23'0,"0"-17"-8"0,0 17-17 0,17-18-78 0</inkml:trace>
  <inkml:trace contextRef="#ctx0" brushRef="#br0" timeOffset="170.6317">22938 746 73 0,'0'0'25'0,"-16"-18"3"0,-1 18-18 0,17-16-17 0,-16 16-102 0</inkml:trace>
  <inkml:trace contextRef="#ctx0" brushRef="#br0" timeOffset="171.6317">24667 575 27 0,'0'-16'22'0,"0"-2"-1"0,-16-15-10 0,-2 0 0 0,-32 15-3 0,17 18-2 0,-2 18 5 0,0 15-1 0,35 18 0 0,0 34 0 0,35 101-2 0,-18-84-5 0,1-18-6 0,-18-33-3 0,-18-18-28 0,1-15-61 0</inkml:trace>
  <inkml:trace contextRef="#ctx0" brushRef="#br0" timeOffset="172.6317">24310 847 34 0,'0'0'32'0,"-15"0"-4"0,15 0-11 0,15 0-6 0,20-17-7 0,33 17-3 0,34-18-5 0,16 18-101 0</inkml:trace>
  <inkml:trace contextRef="#ctx0" brushRef="#br0" timeOffset="173.6317">25345 644 56 0,'0'0'0'0,"-17"0"33"0,17-18-11 0,-16 2-13 0,-2 16-6 0,18 0-5 0,0 0-29 0,0 16-42 0</inkml:trace>
  <inkml:trace contextRef="#ctx0" brushRef="#br0" timeOffset="174.6317">25328 914 59 0,'0'0'0'0,"0"-16"47"0,0 16-26 0,17 0-16 0,-1-17-6 0,-16 17-30 0,18 0-47 0</inkml:trace>
  <inkml:trace contextRef="#ctx0" brushRef="#br0" timeOffset="175.6317">26023 524 15 0,'0'0'0'0,"0"0"45"0,0-16-12 0,0 0-19 0,0 16-2 0,0 0-3 0,0 49 1 0,18 20-3 0,-18 16-5 0,0-1 0 0,15-33-5 0,-15-18-21 0,0-15-79 0</inkml:trace>
  <inkml:trace contextRef="#ctx0" brushRef="#br0" timeOffset="176.6317">26242 475 49 0,'0'0'19'0,"0"-18"19"0,0 18-29 0,0 0 3 0,0 51-3 0,0 0-3 0,0 34-1 0,18-1-5 0,-18-16 1 0,0-17-3 0,0-17-24 0,0-17-45 0,0-1 34 0</inkml:trace>
  <inkml:trace contextRef="#ctx0" brushRef="#br0" timeOffset="177.6317">25971 541 42 0,'0'0'0'0,"0"-17"38"0,0-15-14 0,18-19 20 0,34 0-33 0,30 16-5 0,37 2-3 0,0 33-38 0,-18 51 39 0,-50 17-8 0,-51 15 6 0,-33 3-3 0,-53-35-1 0,4-17 3 0,12-17-2 0,3-17 0 0,33-17 2 0,16 17-2 0,36 0 3 0,34 0 0 0,-3 33 0 0,21 35 0 0,-21-17-4 0,19 0-12 0,-35-35-99 0</inkml:trace>
  <inkml:trace contextRef="#ctx0" brushRef="#br0" timeOffset="178.6317">26870 712 79 0,'-18'0'23'0,"18"0"0"0,18-17-9 0,34 17-7 0,30 0 2 0,55 0-8 0,-19 0-2 0,-16 0-6 0,-34 0-41 0,-51 0-46 0</inkml:trace>
  <inkml:trace contextRef="#ctx0" brushRef="#br0" timeOffset="179.6317">27378 508 17 0,'0'0'18'0,"-17"-16"26"0,17 16-19 0,0-17-15 0,-16 17 2 0,49 17-9 0,1 15 1 0,34 3-3 0,17-19 0 0,-18 19 0 0,-34-35-1 0,-14 16 1 0,-38-16 2 0,-14 35-2 0,-18-1 3 0,0 17-4 0,18-1-2 0,-18 1-35 0,51-35-43 0</inkml:trace>
  <inkml:trace contextRef="#ctx0" brushRef="#br0" timeOffset="180.6317">28123 508 72 0,'17'-16'24'0,"-17"16"1"0,16-17-15 0,3 17 1 0,-3 49-5 0,-16 19-1 0,0 17-2 0,-16-16-4 0,16-3-2 0,-19-15-23 0,19-33-86 0</inkml:trace>
  <inkml:trace contextRef="#ctx0" brushRef="#br0" timeOffset="181.6317">28361 475 58 0,'0'0'10'0,"0"-18"21"0,0 18-6 0,-16-16-17 0,16 16 1 0,0 34-2 0,16 32-2 0,-16 3-2 0,0 16-1 0,0-17-4 0,0-19-7 0,0-14-38 0,0-19-30 0</inkml:trace>
  <inkml:trace contextRef="#ctx0" brushRef="#br0" timeOffset="182.6317">28140 457 38 0,'0'0'9'0,"0"-16"46"0,16-19-24 0,19 2-17 0,16-1 0 0,17 17-8 0,16-1-6 0,17 18 3 0,-15 35-39 0,-35-1 37 0,-34 34 0 0,-17-17-1 0,-17 16 0 0,-34-16 1 0,-17-35-1 0,1 2 0 0,15-1 0 0,3-17-1 0,14 0 1 0,35 0-1 0,0 0 1 0,35 0 2 0,14 0-3 0,3 0 4 0,-3 34 2 0,-14 17-2 0,16-18 2 0,-16 18-3 0,14-18-2 0,-32-15 0 0,18-18-31 0,-35 0-61 0</inkml:trace>
  <inkml:trace contextRef="#ctx0" brushRef="#br0" timeOffset="183.6317">24819 1524 0 0,'0'0'0'0,"0"-16"11"0,18-1 0 0,-18 17-6 0,17 0-4 0,-17 0-1 0,16 17-10 0,-16-1 2 0,0 0 22 0,19-16 19 0,-4-16-7 0,3-17-10 0,-18 15-7 0,-18 2-5 0,-16 16-1 0,-17 0 1 0,2 0 2 0,14 16-1 0,18 19-2 0,-1 14 3 0,18 36 0 0,0 17 0 0,0 17-3 0,0-1-1 0,0-51-1 0,0-32 0 0,18-19-11 0,-18-16-30 0,0 0-55 0</inkml:trace>
  <inkml:trace contextRef="#ctx0" brushRef="#br0" timeOffset="184.6317">24515 1863 48 0,'0'0'20'0,"0"0"2"0,17-17-13 0,50 17-6 0,34 0-10 0,-49 0-48 0</inkml:trace>
  <inkml:trace contextRef="#ctx0" brushRef="#br0" timeOffset="185.6317">25312 1540 55 0,'0'0'18'0,"-18"-16"2"0,1 16-8 0,-18 0-4 0,19 51-1 0,-1 16 0 0,-16 35-2 0,17 17 0 0,16-1-3 0,16-34-1 0,34-33 0 0,1-17-9 0,-16-34-48 0,-35 0 4 0</inkml:trace>
  <inkml:trace contextRef="#ctx0" brushRef="#br0" timeOffset="186.6317">25480 1846 66 0,'0'0'0'0,"0"-34"39"0,17-16-21 0,0 32-11 0,34 2-4 0,16 16 0 0,1 51-2 0,-50 33-1 0,-18 1 2 0,-34-1-1 0,1-33 0 0,-2-35 1 0,18-16 0 0,17-16-1 0,33-35 0 0,19-16-1 0,-18-1 0 0,-1-1 0 0,-16 3 1 0,0 15-1 0,1 0 0 0,-18 33 0 0,-18 18 0 0,1 35 0 0,17 32 0 0,0 1 1 0,17-1 0 0,17-32 0 0,-1-1-1 0,2-17-11 0,0-1-84 0</inkml:trace>
  <inkml:trace contextRef="#ctx0" brushRef="#br0" timeOffset="187.6317">26056 1508 68 0,'0'0'18'0,"0"-17"4"0,18-1-12 0,15 18-2 0,18 0-2 0,0 35-2 0,-34 14 1 0,-1 36-1 0,2 17-2 0,-18-18 1 0,-18 2-2 0,18-19 1 0,-33-49-1 0,-1 15-2 0,17-33-14 0,17 0-93 0</inkml:trace>
  <inkml:trace contextRef="#ctx0" brushRef="#br0" timeOffset="188.6317">26733 1762 69 0,'0'0'28'0,"0"-18"-2"0,52 18-13 0,-1-16-6 0,16 16-5 0,18 16-3 0,-34-16-20 0,-16 0-86 0</inkml:trace>
  <inkml:trace contextRef="#ctx0" brushRef="#br0" timeOffset="189.6317">26887 1897 26 0,'-17'0'42'0,"-17"17"-6"0,34-17-17 0,0 0-3 0,34 0-5 0,18 0-4 0,-3 0-4 0,2-17-1 0,1 17-8 0,-36 0-115 0</inkml:trace>
  <inkml:trace contextRef="#ctx0" brushRef="#br0" timeOffset="190.6317">28056 1660 7 0,'0'0'19'0,"18"0"17"0,-2-18-14 0,-16 2-5 0,17-19-6 0,-17 19-5 0,-17-19-3 0,-17 19 0 0,-34 16-1 0,17 0 1 0,-1 0 0 0,19 33 0 0,-1 1 0 0,34 35 1 0,-15 15-1 0,30 0 1 0,3-33-2 0,15-16 0 0,18-19 0 0,0-16-1 0,0-16-1 0,-17-19 1 0,0 2 0 0,-17-18-1 0,-1-16 1 0,-16-1-1 0,-16 16 0 0,-1 35-1 0,17 17 2 0,-16 0-2 0,16 51 1 0,0 18 1 0,16 15-1 0,17-33 0 0,19 0 0 0,-19-34-9 0,18-1-50 0,-35-16-23 0</inkml:trace>
  <inkml:trace contextRef="#ctx0" brushRef="#br0" timeOffset="191.6317">28427 1642 45 0,'0'0'0'0,"0"-34"44"0,0 1-22 0,35 15-13 0,16 1-4 0,1 34 0 0,-1 34 1 0,-35 18-2 0,1 16-2 0,-34-19 1 0,-17-15-2 0,1-33 1 0,14-1 0 0,19-34-2 0,19-34 1 0,14 0-1 0,1-33 0 0,-1-1 0 0,1 16 0 0,-16 20 0 0,-18 32 0 0,0 17-1 0,0 0 1 0,-18 66 0 0,1 3 1 0,0 16-1 0,17-17-1 0,34-19 1 0,0-14-1 0,17-19-28 0,1 2-62 0</inkml:trace>
  <inkml:trace contextRef="#ctx0" brushRef="#br0" timeOffset="192.6317">29107 1660 59 0,'0'0'29'0,"0"0"-7"0,33 0-10 0,35-18-4 0,32 2-4 0,3 16-1 0,-17-18-3 0,-53 18-1 0,-33 0-21 0,0 0-55 0,0 0 46 0</inkml:trace>
  <inkml:trace contextRef="#ctx0" brushRef="#br0" timeOffset="193.6317">29327 1508 16 0,'0'0'0'0,"0"0"43"0,0-17-12 0,0-1-17 0,0 18-2 0,0 0-6 0,0 18 1 0,0 31 0 0,0 19-4 0,0 35 1 0,0-19-2 0,0-16-1 0,0-34 0 0,0-1-2 0,0-33-12 0,0 0-48 0,0 0 11 0</inkml:trace>
  <inkml:trace contextRef="#ctx0" brushRef="#br0" timeOffset="194.6317">29817 1287 44 0,'0'-16'7'0,"-16"-1"17"0,16-1-7 0,0 18-9 0,0 18 1 0,0 15-1 0,0 35 3 0,0 34-4 0,0 16-2 0,0-16-2 0,0-17-2 0,0-19 0 0,0-31 2 0,0-35-3 0,0 0 4 0,0 0-4 0,0-17 2 0,0-17-3 0,0 17 1 0,0-16 1 0,0-1-1 0,0-17-1 0,16 0 1 0,18 0-1 0,0 33 0 0,-1 1 1 0,2 17-1 0,16 0 1 0,-18 0-1 0,19 17 0 0,-34 17 1 0,15 17 0 0,-17-16 0 0,-16-1 0 0,0 17 1 0,0-18-1 0,-16-16 1 0,-1-1-1 0,1 2 2 0,-2-18-1 0,-16 17-1 0,0-17 3 0,1 0-3 0,-2 0 1 0,0 0 0 0,2 0 0 0,-1 0 0 0,0 0 0 0,1 0-44 0,33 0-33 0</inkml:trace>
  <inkml:trace contextRef="#ctx0" brushRef="#br0" timeOffset="195.6317">15367 15731 10 0,'0'0'0'0,"-101"-16"24"0,31-2-19 0,3 2-3 0,-18-19-1 0,-16 2 6 0,-18-18 4 0,-33 17-7 0,-1 17-2 0,-51-16-1 0,-15-1-2 0,-36-1 3 0,-33 19-2 0,-17-1 0 0,-16 17 0 0,-1 0 0 0,-34 17 0 0,17-17 2 0,-34 16 0 0,36-16 5 0,-4 0-2 0,21-16-2 0,30 16-1 0,-14-17-2 0,-2 17 1 0,19-18-1 0,16 2-1 0,0 16 2 0,-17 0 1 0,34 16-3 0,-1 2 1 0,19-1 0 0,-19 17 0 0,1 17 1 0,1-1 3 0,-2 1-4 0,1 16 0 0,16-16-4 0,1 16 4 0,17 2-1 0,17-1 2 0,16 17 1 0,19-19 2 0,14 36-2 0,37 0-2 0,-2 0 0 0,51 0-1 0,0 16 2 0,52-16 0 0,-3-18 0 0,3 52 0 0,16-17-2 0,51-1 0 0,33 0 1 0,1-34-2 0,17 18 2 0,-1-16-1 0,18-19 0 0,35 17 3 0,-37-33 2 0,-14 0-2 0,31 0-1 0,36 0-3 0,33 0 2 0,17 0 1 0,1 0-2 0,16-2 0 0,1-14 2 0,15-1-4 0,18-1 4 0,-17 2-3 0,34-19 2 0,-17 2 0 0,17-2-2 0,17-16 4 0,-17 0-1 0,0-16-1 0,17-2 3 0,-17 2-3 0,-17-1 2 0,0-1-1 0,-17 2 2 0,-16-1-1 0,15-1-1 0,-15 18-1 0,-1-16 4 0,1 16-4 0,0-17 4 0,-2-1-2 0,1 2-2 0,-18-1 4 0,19-16-1 0,-16 15-2 0,14-33 4 0,-16 18-4 0,68-36-1 0,-1 2-1 0,-83 16 4 0,-34 0-1 0,16-16 1 0,-33 16-1 0,-1 18 0 0,-15-35 0 0,-20 17 0 0,-14-18 2 0,-36 2-1 0,0-35 0 0,-33 0-1 0,-1 18-1 0,2-18 0 0,0 0 1 0,14-32-3 0,-14 32 3 0,-18 18-2 0,-17-18 1 0,0 0 3 0,-52 18-1 0,-15-18-2 0,-34 18-1 0,-35-36 0 0,-17 18-1 0,-100 35-6 0,-121 16-121 0</inkml:trace>
  <inkml:trace contextRef="#ctx0" brushRef="#br0" timeOffset="196.6317">21940 3064 1 0,'0'0'3'0,"17"0"4"0,-17 0 6 0,33-16 3 0,-15 16 6 0,-2-16-2 0,-16-1-2 0,0 17-5 0,0-18-4 0,-16 2-1 0,-2-1-3 0,-32 17 0 0,33 0-2 0,-17 17 1 0,1 17 2 0,15 32 0 0,18 3 0 0,18 33 0 0,15-2 0 0,-33 20-4 0,16-36-1 0,-16 0-1 0,-16-15 0 0,16-53-1 0,0-16-18 0,-17-16-23 0,-17-35-66 0</inkml:trace>
  <inkml:trace contextRef="#ctx0" brushRef="#br0" timeOffset="197.6317">21719 3403 34 0,'-17'-16'27'0,"-16"-19"6"0,16 35-13 0,34 0-13 0,67 0-3 0,19 0-4 0,-2 0-11 0,-17 18-85 0</inkml:trace>
  <inkml:trace contextRef="#ctx0" brushRef="#br0" timeOffset="198.6317">22414 3099 40 0,'0'0'10'0,"0"-18"22"0,-16 1-10 0,-19 17-9 0,0 0-1 0,19 35-4 0,-1 32 2 0,17 19-2 0,0 32-2 0,0 1-3 0,0-1-2 0,17-33 0 0,18-52-2 0,-2-15-6 0,18-18-33 0,-35 0-45 0</inkml:trace>
  <inkml:trace contextRef="#ctx0" brushRef="#br0" timeOffset="199.6317">22634 3387 68 0,'0'0'0'0,"0"-68"25"0,17 17-10 0,17 0-4 0,18 35-4 0,-3 16-1 0,2 34-2 0,-17 50 2 0,-16 0-4 0,-36 2-2 0,1-19 1 0,-16-51 2 0,16 1-1 0,17-17 0 0,17-49-1 0,16-19-1 0,18-1 0 0,0 2 1 0,-17-1-2 0,-34 17 0 0,18 0 1 0,-18 35 0 0,0 16 0 0,-18 34 1 0,-16 34 1 0,34 16 4 0,0 1-3 0,0-17-2 0,34-17 0 0,17-19-7 0,-17-15-37 0,-17 1-43 0</inkml:trace>
  <inkml:trace contextRef="#ctx0" brushRef="#br0" timeOffset="200.6317">23295 3403 61 0,'0'0'0'0,"0"-33"44"0,33 33-22 0,53-18-12 0,32 2-2 0,1 16-7 0,-35-17-1 0,-49 17-9 0,-2 17-42 0,-33-17-25 0</inkml:trace>
  <inkml:trace contextRef="#ctx0" brushRef="#br0" timeOffset="201.6317">23634 3201 29 0,'0'0'0'0,"-35"-17"39"0,35-1-9 0,0 18-15 0,0 0-7 0,0 51 2 0,0 35 4 0,0-2-6 0,0 1-4 0,0-34-4 0,19-34 0 0,-19-1-9 0,16 0-39 0,1-16-33 0</inkml:trace>
  <inkml:trace contextRef="#ctx0" brushRef="#br0" timeOffset="202.6317">24074 3166 64 0,'-17'-16'14'0,"17"-2"9"0,0 18-10 0,0 0-6 0,17 18-1 0,-17 33 1 0,16 0 0 0,-16 16-3 0,18-16-2 0,16-18 0 0,17-15-1 0,0-18 0 0,0-18-1 0,-36-15 1 0,3-18-1 0,-1 0 0 0,-1 0 0 0,-16 18 1 0,0-1-2 0,19 16 2 0,-19 18 0 0,0 0 0 0,0 18 1 0,0-2-1 0,0 19 1 0,0 32 1 0,0 1 0 0,0 17 0 0,16-17-1 0,1-1-1 0,-17 0-1 0,0 2 1 0,-17-52 1 0,1-17 0 0,-3 16 1 0,3-32-2 0,-19-1 0 0,20-35 0 0,15 1 0 0,0 2-1 0,33-19 0 0,19 34-2 0,15-1-1 0,-34 2-20 0,2 15-27 0,-35 18-34 0</inkml:trace>
  <inkml:trace contextRef="#ctx0" brushRef="#br0" timeOffset="203.6317">24599 2997 55 0,'0'0'10'0,"-16"-51"23"0,32 35-11 0,1-1-9 0,0 17-5 0,34 51 2 0,-35 17 0 0,19 15-6 0,-35 3 0 0,17 32 3 0,-17-16-6 0,-34-51 1 0,16 0-1 0,-31-18 1 0,31-17-3 0,-16 1 0 0,1 1 1 0,33-18-9 0,0 0-32 0,33-35-64 0</inkml:trace>
  <inkml:trace contextRef="#ctx0" brushRef="#br0" timeOffset="204.6317">25242 3201 71 0,'0'-17'10'0,"-16"17"22"0,32-18-9 0,19 2-8 0,0 16-3 0,14 0-3 0,21 0-5 0,-4 0-2 0,-15 0-2 0,0 0-1 0,-34 0-13 0,-17 16-33 0,0 2-52 0</inkml:trace>
  <inkml:trace contextRef="#ctx0" brushRef="#br0" timeOffset="205.6317">25379 3370 52 0,'0'0'13'0,"0"0"55"0,0 0-52 0,17-18-3 0,18 18-2 0,14 0-3 0,3 18-2 0,-3-18-1 0,2 0-2 0,1 0-2 0,-18 0 0 0,-17 0-1 0,-34 0-124 0,-1 0 68 0</inkml:trace>
  <inkml:trace contextRef="#ctx0" brushRef="#br0" timeOffset="206.6317">26922 3081 2 0,'0'0'0'0,"33"0"32"0,-33-17-13 0,0 17-6 0,16 0-4 0,-16-16 1 0,0 16-2 0,0-16 0 0,0 16-2 0,0-17-4 0,0-1 4 0,-16 2-1 0,16-1-2 0,-18 17-1 0,3-18-1 0,-4 18 0 0,3 0-1 0,-1 18 2 0,-17-18-1 0,1 33 0 0,15-15 0 0,-16-1 1 0,16-1 0 0,2 17 2 0,16 1-1 0,-17 35-1 0,1-36 0 0,16 18 1 0,0-16-1 0,16-2-1 0,17-17 0 0,-15 2 1 0,16-18-2 0,0 0 1 0,-17 0 0 0,-1-18 0 0,2 2-1 0,-1 16 2 0,18-33-2 0,-20-18-1 0,3 16 2 0,-18-16 0 0,-18 0 0 0,18 17-1 0,-15 17 0 0,15 17 0 0,0 0 0 0,15 17 0 0,-15 34 0 0,18 1 0 0,-2-1 0 0,1-18 2 0,17 2-2 0,0-19-1 0,0 1-6 0,34-17-30 0,-33 0-64 0</inkml:trace>
  <inkml:trace contextRef="#ctx0" brushRef="#br0" timeOffset="207.6317">27530 2913 15 0,'0'-18'9'0,"0"-15"27"0,0 15-10 0,-17 18-12 0,-16 0 0 0,-1 35-4 0,34 16-1 0,-17 16 0 0,17 17-1 0,0 1-2 0,17 1-3 0,1-35 0 0,-2-2-3 0,17-31-1 0,19-1-10 0,-3-17-27 0,-31 0-64 0</inkml:trace>
  <inkml:trace contextRef="#ctx0" brushRef="#br0" timeOffset="208.6317">27784 3132 49 0,'0'-33'27'0,"0"-2"-2"0,19 19-11 0,14 0-5 0,16 16-4 0,21 16-2 0,-21 35-2 0,-31 16 0 0,-18 2 0 0,-18-1 2 0,2-35-1 0,-17-17 1 0,15 2-3 0,1-18 1 0,17-18-1 0,17-15 1 0,17-18-1 0,-1-16 0 0,2-2 0 0,0-15 0 0,-19 33 0 0,-16 35 1 0,0 16-1 0,0 0 0 0,-16 0 0 0,16 51 1 0,-18-2 1 0,18 20 0 0,0-2 0 0,18-16-1 0,15 0-2 0,0-18-5 0,18-33-26 0,-16 0-69 0</inkml:trace>
  <inkml:trace contextRef="#ctx0" brushRef="#br0" timeOffset="209.6317">28427 3184 40 0,'-16'-18'35'0,"16"2"-1"0,35-2-15 0,14 1-7 0,37 1-5 0,-18-2-4 0,16 18-3 0,-16 0-2 0,-33 0-7 0,-35 0-28 0</inkml:trace>
  <inkml:trace contextRef="#ctx0" brushRef="#br0" timeOffset="210.6317">28682 2946 22 0,'0'0'13'0,"-17"-33"26"0,1 33-16 0,16 0-10 0,0 17-5 0,0 50 4 0,0 17-5 0,0-15-3 0,0-2-2 0,16-16-2 0,-16-16 1 0,0-19-4 0,0 1-7 0,17-17-33 0,-17 0-30 0</inkml:trace>
  <inkml:trace contextRef="#ctx0" brushRef="#br0" timeOffset="211.6317">29055 2946 42 0,'0'-16'32'0,"0"-1"-7"0,0 17-13 0,0 0-6 0,0 17-3 0,0 17 2 0,0-1 0 0,0 18 1 0,0 0-1 0,0 0-1 0,17-17-3 0,18-1 1 0,-2-15-2 0,18-36 0 0,-51 18 0 0,84-51 0 0,-51 17 1 0,-14-34-1 0,-19 19 2 0,0 15-2 0,0 17 1 0,0-1 0 0,0 18-1 0,16 0 1 0,-16 0 0 0,0 0-1 0,17 0 0 0,-17 51 0 0,0 16 1 0,0 19 1 0,0-19-1 0,-17 19 0 0,17-19 0 0,0-16 0 0,-16-18 1 0,-3-15 0 0,3-18 1 0,-19 17 1 0,35-34-1 0,-15-17-1 0,15-34-3 0,0 1 1 0,33-1-5 0,19-1-2 0,-19 18-20 0,1 17-89 0</inkml:trace>
  <inkml:trace contextRef="#ctx0" brushRef="#br0" timeOffset="212.6317">29546 2795 38 0,'0'0'19'0,"34"-35"13"0,-16 35-8 0,15 0-11 0,1 0-5 0,-17 51 2 0,18 33-2 0,-19 2-3 0,-16 14-3 0,0-15 1 0,-16-16-2 0,-19-36 0 0,-16 18-1 0,34-34 0 0,1-17-5 0,-2 0-20 0,36-17-89 0</inkml:trace>
  <inkml:trace contextRef="#ctx0" brushRef="#br0" timeOffset="213.6317">30021 3081 57 0,'16'-33'31'0,"2"17"-3"0,34-1-12 0,14 17-6 0,20-18 0 0,15 18-7 0,-34-16-3 0,-33 16-2 0,0 0-6 0,-34 0-22 0,0 16-69 0</inkml:trace>
  <inkml:trace contextRef="#ctx0" brushRef="#br0" timeOffset="214.6317">30259 2811 24 0,'-18'0'23'0,"1"-16"12"0,17 32-13 0,0 17-8 0,17 18-1 0,-17 35-2 0,0-19-4 0,0 0-3 0,0-16 0 0,0 0-3 0,0-16-1 0,18-19 0 0,-18 2-4 0,0-1-12 0,16-34-29 0,-16 17-29 0</inkml:trace>
  <inkml:trace contextRef="#ctx0" brushRef="#br0" timeOffset="215.6317">30799 2811 27 0,'18'-16'14'0,"-1"-1"12"0,0-1-4 0,-17 2-10 0,0-1 1 0,18 34 4 0,-18 17-7 0,0 32-1 0,-18 3-3 0,18 15-3 0,0 0-2 0,-17-15 1 0,17-18-2 0,0-17 1 0,0-34-2 0,0 17 2 0,0-52 2 0,0 19-2 0,0-19-1 0,0 19-2 0,0-19 1 0,17 1 1 0,17 1-1 0,17 17-1 0,-17-1 1 0,17 17 0 0,-18 0 1 0,-17 17 0 0,2 15 0 0,-18 3-1 0,17 16 2 0,-17-17-1 0,-17-1 1 0,17 18 2 0,-18-33-3 0,-15-1 3 0,0-17-1 0,-18 16 2 0,16-32-1 0,-14-1-1 0,-3-1-2 0,34 2-6 0,18-1-60 0</inkml:trace>
  <inkml:trace contextRef="#ctx0" brushRef="#br0" timeOffset="216.6317">26226 4166 23 0,'0'0'0'0,"-33"0"44"0,15 16-18 0,18-16-10 0,51 0-4 0,35-16-6 0,-4-2-4 0,-30 18-3 0,-36 0-25 0,-16 0-63 0</inkml:trace>
  <inkml:trace contextRef="#ctx0" brushRef="#br0" timeOffset="217.6317">26193 4319 43 0,'-18'0'34'0,"18"0"-5"0,51-17-18 0,35 17-5 0,-4 0-7 0,-14 0-45 0,-50 17-7 0</inkml:trace>
  <inkml:trace contextRef="#ctx0" brushRef="#br0" timeOffset="218.6317">27412 4319 23 0,'17'-35'14'0,"18"2"3"0,-2 15-1 0,0-15 0 0,-33 15 2 0,0-16-5 0,-33 1-4 0,-18-2-2 0,-1 19-2 0,3 0-2 0,14 16 0 0,-16 16 1 0,16 35 1 0,20 16 0 0,-1 19 0 0,32-2-2 0,17-33-1 0,35-17-1 0,-17-34 0 0,0 0-1 0,1-18 0 0,-19-33 0 0,-17 2 0 0,-16-37 0 0,0 19 0 0,-16-2 0 0,-1 52 0 0,17 1 1 0,-16 49-1 0,16 18 0 0,16 34 1 0,1 1 0 0,33-37-2 0,-16 2-1 0,34-51-16 0,0 0-49 0,-52 0 9 0</inkml:trace>
  <inkml:trace contextRef="#ctx0" brushRef="#br0" timeOffset="219.6317">27869 4182 72 0,'0'-16'12'0,"-17"-35"19"0,17 16-14 0,33 19-7 0,19 0-5 0,-1 32-1 0,0 51-2 0,-16 19-2 0,-35-1 0 0,0-19 0 0,-35-31 1 0,18-19 0 0,-1-16 0 0,18-16 0 0,18-35-1 0,34 1-1 0,-19-19 1 0,0 2 0 0,-17-2 0 0,-16 36 0 0,0 0 0 0,-16 33 1 0,-17 17-1 0,16 66 2 0,17-14-1 0,33 33-1 0,19-52-2 0,-19 1-9 0,18-51-55 0,-35 0 9 0</inkml:trace>
  <inkml:trace contextRef="#ctx0" brushRef="#br0" timeOffset="220.6317">28495 4217 79 0,'0'0'0'0,"0"-17"37"0,35-1-16 0,33 2-12 0,51 16-5 0,-18 0-4 0,-34 0-1 0,-32 0-9 0,0 0-30 0,-35 0-49 0</inkml:trace>
  <inkml:trace contextRef="#ctx0" brushRef="#br0" timeOffset="221.6317">28766 4013 39 0,'-16'0'12'0,"-17"-16"30"0,15 16-17 0,18 16-10 0,18 51-3 0,-2 19-7 0,1-1-5 0,-17-17 0 0,0-19-1 0,0-14-11 0,0-19-49 0,0-16 7 0</inkml:trace>
  <inkml:trace contextRef="#ctx0" brushRef="#br0" timeOffset="222.6317">29446 4097 56 0,'0'-17'9'0,"-19"-15"22"0,19-3-12 0,-49 19-10 0,-2-1-3 0,-19 17-3 0,39 33 1 0,13 18 0 0,1 33-1 0,0 19-2 0,17-19 0 0,52-51 1 0,-21-15 0 0,39-18-2 0,-19-34 1 0,-18 1-1 0,-17-18 1 0,3-17-2 0,-19-17 3 0,-19 50-1 0,3 3 0 0,16 32 0 0,0 16 2 0,0 35 1 0,0 34-1 0,0-17-3 0,35-1-1 0,-2-50-7 0,18 17-22 0,-1-52-54 0,-32 18 49 0</inkml:trace>
  <inkml:trace contextRef="#ctx0" brushRef="#br0" timeOffset="223.6317">29733 4080 45 0,'0'-16'31'0,"-16"-17"8"0,-2 15-16 0,1 18-12 0,17 18-6 0,0 15 0 0,17 34-3 0,1 19-1 0,15-19 0 0,1-32-1 0,18-35 0 0,-3 0-1 0,2-51 2 0,-17-17-2 0,-16-17 0 0,15-17 1 0,-33 35 1 0,0 50 1 0,-17 17-1 0,17 51 2 0,0 33 1 0,17 0 0 0,-1 19-1 0,2-2-2 0,-18-16-1 0,-18-17-1 0,18-17 2 0,-16-35 0 0,-1 0 1 0,1-32-1 0,-2-17 1 0,18-36-2 0,0 2 0 0,18-17-4 0,49 16-12 0,-15 17-26 0,14 33-54 0</inkml:trace>
  <inkml:trace contextRef="#ctx0" brushRef="#br0" timeOffset="224.6317">30512 4115 49 0,'16'-18'23'0,"2"18"14"0,-1-17-17 0,34 17-5 0,50-16-4 0,18-17-8 0,0 33-5 0,-68 0-13 0,-51 0-51 0,-16 0 13 0</inkml:trace>
  <inkml:trace contextRef="#ctx0" brushRef="#br0" timeOffset="225.6317">30750 3929 36 0,'-18'0'11'0,"1"-18"24"0,0 2-10 0,17 16-9 0,0 0-6 0,17 34 0 0,0 50-4 0,-17 18-3 0,0 0-1 0,-17-35-1 0,17-32 0 0,0-2 0 0,0-33-3 0,17 0-10 0,1 0-34 0,-18-17-31 0</inkml:trace>
  <inkml:trace contextRef="#ctx0" brushRef="#br0" timeOffset="226.6317">31259 3776 48 0,'-18'-16'28'0,"1"-1"-2"0,17-1-12 0,17 18-7 0,-17 35 0 0,18 16-1 0,-18 16 0 0,16 52-4 0,-16-19-1 0,0-31 0 0,-16-18 1 0,16-17-1 0,0-34 0 0,0 0 0 0,0 0 1 0,0-34-3 0,0-1 0 0,0 1 1 0,0 1-1 0,33-2 1 0,-17 3 0 0,17 15-1 0,-14-1-2 0,14 18 3 0,1-16 0 0,-1 16 1 0,2 16 0 0,-18 19 0 0,1-3 0 0,-18 19 0 0,0 0 1 0,0-33 1 0,-35 15 1 0,0-15 2 0,-32-1 0 0,-18-1 2 0,36-16-5 0,14 0-3 0,0 0-14 0,19-16-129 0</inkml:trace>
  <inkml:trace contextRef="#ctx0" brushRef="#br0" timeOffset="227.6317">26649 4996 25 0,'0'0'12'0,"-17"-34"30"0,17 17-14 0,17 17-13 0,51-18-3 0,18 18-6 0,14 0-4 0,-32 0-2 0,0 0-13 0,-33 0-69 0,-35 18 44 0</inkml:trace>
  <inkml:trace contextRef="#ctx0" brushRef="#br0" timeOffset="228.6317">26768 5096 34 0,'0'0'31'0,"0"0"-2"0,51-16-13 0,17-1-11 0,0 1-6 0,-19 32-17 0,-14 1-43 0</inkml:trace>
  <inkml:trace contextRef="#ctx0" brushRef="#br0" timeOffset="229.6317">28056 4894 35 0,'0'0'0'0,"18"-51"17"0,-2 18-5 0,-16 15 0 0,-16-15-3 0,-19 15-1 0,-16 18-1 0,18 0 1 0,15 35-1 0,1 16 1 0,34 33-1 0,1 34-3 0,-18-16-1 0,0 0-1 0,0-51-1 0,16-17-6 0,-16-17-21 0,0-17-62 0</inkml:trace>
  <inkml:trace contextRef="#ctx0" brushRef="#br0" timeOffset="230.6317">27803 5080 64 0,'-19'-17'26'0,"3"1"-8"0,84-2-13 0,51 18-5 0,0 0-25 0,-70 0-45 0</inkml:trace>
  <inkml:trace contextRef="#ctx0" brushRef="#br0" timeOffset="231.6317">28479 4843 46 0,'0'0'0'0,"-17"-33"33"0,-18 15-9 0,35 2-10 0,-16 16-8 0,16 16 0 0,-17 35 0 0,1 33 0 0,16 18-2 0,0 0-3 0,16-35-1 0,17-16-2 0,2-16-11 0,-2-35-40 0,-15 0-19 0</inkml:trace>
  <inkml:trace contextRef="#ctx0" brushRef="#br0" timeOffset="232.6317">28665 5013 69 0,'0'0'13'0,"17"-51"22"0,0 34-20 0,50-1-11 0,3 36-1 0,-3 33-2 0,-50 16-1 0,-17 17 0 0,-17-15-1 0,-17-36 1 0,1-15 1 0,33-18-1 0,16-18 0 0,17 2-1 0,2-35 0 0,0 0 2 0,-2-17-1 0,0 1 0 0,-33 16 1 0,0 33 0 0,0 2-1 0,0 16 2 0,-17 0-1 0,17 51 0 0,-16 16 1 0,32 0-1 0,1 19 0 0,17-35-2 0,0-17-6 0,0-34-44 0,-17 0-31 0</inkml:trace>
  <inkml:trace contextRef="#ctx0" brushRef="#br0" timeOffset="233.6317">29292 4843 63 0,'-17'-16'22'0,"17"-1"6"0,17 17-14 0,18 0-5 0,-2 33-3 0,-15 35-1 0,-2-1-3 0,1 35-2 0,-34-18 1 0,1-32-1 0,-2-19-2 0,1-15-5 0,1-1-14 0,32-34-82 0</inkml:trace>
  <inkml:trace contextRef="#ctx0" brushRef="#br0" timeOffset="234.6317">29784 5047 68 0,'17'-18'30'0,"18"2"-3"0,47 16-12 0,21-17-5 0,-17-1-4 0,-4 2-4 0,-30 16-3 0,-18 0-10 0,-34 0-25 0,-16 0-54 0</inkml:trace>
  <inkml:trace contextRef="#ctx0" brushRef="#br0" timeOffset="235.6317">30089 4827 22 0,'0'-17'23'0,"18"-1"14"0,-18 18-14 0,0 0-12 0,16 51-4 0,1 17-2 0,-17 34-2 0,0-19-3 0,0-15 1 0,0-34-2 0,0-34-3 0,0 18-39 0,16-36-29 0</inkml:trace>
  <inkml:trace contextRef="#ctx0" brushRef="#br0" timeOffset="236.6317">30902 4776 54 0,'-17'-17'16'0,"1"-17"8"0,16 17-11 0,0 17-8 0,-35 0-3 0,18 0-1 0,-1 17 4 0,2-1 2 0,16 53 0 0,16 15-2 0,-16 18-4 0,18-18 0 0,-18-33-1 0,0-18 1 0,-18 1-4 0,18-34-14 0,-16 0-56 0,16 0 34 0</inkml:trace>
  <inkml:trace contextRef="#ctx0" brushRef="#br0" timeOffset="237.6317">30631 4945 50 0,'18'0'17'0,"15"-18"9"0,35 18-15 0,33 0-10 0,18 0-21 0,-85 0-48 0</inkml:trace>
  <inkml:trace contextRef="#ctx0" brushRef="#br0" timeOffset="238.6317">31308 4741 44 0,'0'0'0'0,"-33"-33"30"0,33 15-5 0,0 18-13 0,-16 0-5 0,-2 35 1 0,-34 16-1 0,36 16-2 0,16 35-2 0,0 0-2 0,34-18-1 0,0-33-1 0,-16-35-8 0,31 2-29 0,-32-1-28 0</inkml:trace>
  <inkml:trace contextRef="#ctx0" brushRef="#br0" timeOffset="239.6317">31546 4827 46 0,'0'-17'10'0,"0"-1"21"0,17 2-10 0,-17 16-12 0,0 0-3 0,16 34-3 0,-16 32-1 0,17-15 0 0,0 0 0 0,17-16-1 0,17-35-1 0,1 0 0 0,-3-17 0 0,-14-34-1 0,-19 0 1 0,-16-16 1 0,19 16-1 0,-19 34 1 0,0-1-1 0,0 53 3 0,0-1 1 0,0 32-2 0,15 20 0 0,-15-1-1 0,0-1-3 0,0-17 3 0,0-16-1 0,-15-33 1 0,-4-1 0 0,-14-17 1 0,-1-17-1 0,17-17 0 0,1-1 0 0,16-16 0 0,16 0-1 0,35 2-4 0,1-2-10 0,-3 17-31 0,-32 17-27 0</inkml:trace>
  <inkml:trace contextRef="#ctx0" brushRef="#br0" timeOffset="240.6317">32088 4639 13 0,'0'0'0'0,"0"-16"31"0,0-2-1 0,17 18-12 0,0-17-6 0,-17 17-3 0,34 0-3 0,16 17 0 0,-34 17-2 0,3 17 1 0,-3 0-2 0,-16 0 0 0,17 17 0 0,-17-1-3 0,0 2 1 0,0-2 0 0,0 1 1 0,-17-35 3 0,1 1 1 0,-19-16 0 0,-15-1-4 0,16-17-2 0,34 16-21 0,0-16-83 0</inkml:trace>
  <inkml:trace contextRef="#ctx0" brushRef="#br0" timeOffset="241.6317">32647 4911 11 0,'0'0'5'0,"0"-17"16"0,17 17-4 0,-17-18-4 0,-17-15 0 0,1 17-5 0,-19-19-1 0,18-16-1 0,17 18-3 0,33-1-1 0,2 16-1 0,-2 18-2 0,18 18 1 0,-32 16 1 0,-4 17 2 0,-15 0 1 0,0-1 2 0,-34 1 0 0,18 0 0 0,-19 0-5 0,19-1-1 0,-1 0-4 0,17-16-25 0,0 1-56 0</inkml:trace>
  <inkml:trace contextRef="#ctx0" brushRef="#br0" timeOffset="242.6317">32715 5368 28 0,'0'0'9'0,"-17"0"22"0,17 0-18 0,17 16-2 0,-1-16-1 0,3 18-6 0,14-36-1 0,-17 2 0 0,-16-17 1 0,0 16-2 0,-16-1-1 0,-2 18 0 0,3 18-4 0,15-1-35 0,0-1-31 0</inkml:trace>
  <inkml:trace contextRef="#ctx0" brushRef="#br0" timeOffset="243.6317">33121 4843 22 0,'0'0'7'0,"0"0"18"0,-18-16-11 0,2 16-2 0,-1-17-2 0,1-1-3 0,16 2-3 0,0-19-1 0,0 2-1 0,33 15-1 0,-17 2-2 0,19 32 1 0,-18 19 2 0,-17 16-1 0,0 16 0 0,0 1 2 0,-34-1-1 0,16-16 1 0,2 0 0 0,16 0-4 0,0-35-7 0,16 1-42 0,-16 1-6 0</inkml:trace>
  <inkml:trace contextRef="#ctx0" brushRef="#br0" timeOffset="244.6317">33138 5504 25 0,'0'0'0'0,"0"0"34"0,0 17-15 0,0-1-8 0,0 2-2 0,0-18-2 0,17 16-5 0,-17-32 1 0,18 16 1 0,-18-18-1 0,0 2 0 0,0 16-3 0,-18 0-20 0,18 0-61 0</inkml:trace>
  <inkml:trace contextRef="#ctx0" brushRef="#br0" timeOffset="245.6317">30326 1185 1 0,'0'0'3'0,"0"-16"7"0,0-1-1 0,0-1-2 0,0 2 0 0,-18 16 1 0,-15-18-3 0,17 18 0 0,-35-17 0 0,-17 1 1 0,17-2-3 0,-1 1-1 0,-32 17 4 0,16-16-3 0,0 16-1 0,17 0 1 0,-33 0-1 0,16-16 0 0,0 16 1 0,-16 0-1 0,0 0 3 0,-2 0-4 0,2 0 1 0,-1 0 2 0,-17 0-3 0,18 0 1 0,-1 0-1 0,17 16-1 0,1-16 1 0,-1 16 1 0,17 1-2 0,-17-17 3 0,0 18-5 0,17-2 4 0,-15-16-2 0,14 17 0 0,18 1 2 0,-17-18-2 0,18 16 0 0,-2-16 1 0,-15 0-1 0,-1 18 0 0,0-18 1 0,0 17-1 0,17 17 1 0,0-17-1 0,-17 17 0 0,1 16 0 0,-34 17-3 0,32-16 4 0,1-16 0 0,17-1-1 0,0-17 0 0,18 15 0 0,16 3 0 0,-17 16 1 0,17 0-2 0,17-17 2 0,-1 17 0 0,1-18-2 0,0 0 2 0,1 2-1 0,-2-1 0 0,1 17 1 0,-1-18-1 0,2 18 1 0,-1-18 0 0,18 1-1 0,-2 1 2 0,18-19-1 0,-1 2-1 0,-16 15 1 0,17-15-1 0,1 15 0 0,-3-15 0 0,3 15 0 0,-1-16 0 0,17-1 0 0,-1 2 0 0,18-1-1 0,-18-1 1 0,1-16 0 0,0 0 2 0,18 0-2 0,-20 0 0 0,18 0 0 0,2 0 0 0,-1 0 0 0,-18 0-1 0,1 0 1 0,-17 0 0 0,-18-16 0 0,19 16-1 0,-3 0 1 0,-14-17 0 0,0 17 1 0,16 0-2 0,-18-18 3 0,35 18-2 0,-17-16-1 0,17-17 1 0,-1 16-1 0,1 17 0 0,-17 0 0 0,-18-18 0 0,19 18 1 0,-3-16-1 0,21-1 0 0,-21-1 0 0,3 2 0 0,-18-1 0 0,-1-1 2 0,0 2-3 0,2 16 2 0,16-18-1 0,0 1 0 0,-17 1 0 0,0-2-2 0,-1 1 3 0,1 1-1 0,0 0 2 0,-1-1-2 0,2-1 1 0,0-15-1 0,-2 15 1 0,1 2 0 0,-17-1 0 0,-1-17 0 0,18-1-1 0,-16 2 1 0,-2 0 0 0,-16 15 0 0,17 2-1 0,-17-19 1 0,16 2 0 0,-16-1 1 0,0 16-1 0,0 1 0 0,0 1-1 0,-16-2 1 0,16-15 1 0,0 17-2 0,0-1 1 0,0-17 0 0,-17 17-1 0,17-17 1 0,-16 17 0 0,-2 17 0 0,18-34-1 0,-17 17-1 0,17-17 3 0,-17 17-1 0,1 1-2 0,-1 16 3 0,1-17-2 0,-19-1 1 0,19 2 1 0,-3-1-3 0,-14-1 3 0,-1 2 0 0,1-1 0 0,-19-1 4 0,-15 2-4 0,15-2 0 0,-15 18-1 0,34-17-65 0</inkml:trace>
  <inkml:trace contextRef="#ctx0" brushRef="#br0" timeOffset="246.6317">24752 1879 0 0,'0'-16'2'0,"0"-1"10"0,0-17-4 0,18 17 2 0,-18 17-2 0,0 0-6 0,-18 0-2 0,-16 0 1 0,16 17 3 0,-15-1 6 0,-1-16 8 0,0 18 0 0,18-18-5 0,-1 0-1 0,17 0-2 0,0-18 1 0,33 18 4 0,35 0-8 0,17-16-2 0,17-17-1 0,-18-2-3 0,-51 19-3 0,-15 16-16 0,-18 16-103 0</inkml:trace>
  <inkml:trace contextRef="#ctx0" brushRef="#br0" timeOffset="247.6317">31105 1304 1 0,'0'0'0'0,"0"-17"11"0,17 17 0 0,-17-16-2 0,18-1 4 0,-18-1-6 0,-18 18 3 0,18-16-4 0,0 16-3 0,0 0 6 0,18 16-8 0,-2 19 2 0,17-2 0 0,2 34 0 0,0-32-1 0,-19-35 2 0,17 0-3 0,35-35-5 0,0-32 0 0,51-17 0 0,33-18 0 0,17 0 2 0,1-16 2 0,-2 50 1 0,-49 17-2 0,-33 35-22 0,-53 16-22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0000" max="10000" units="dev"/>
          <inkml:channel name="Y" type="integer" min="-10000" max="10000" units="dev"/>
          <inkml:channel name="F" type="integer" max="255" units="dev"/>
          <inkml:channel name="T" type="integer" units="dev"/>
        </inkml:traceFormat>
        <inkml:channelProperties>
          <inkml:channelProperty channel="X" name="resolution" value="1" units="1/dev"/>
          <inkml:channelProperty channel="Y" name="resolution" value="1" units="1/dev"/>
          <inkml:channelProperty channel="F" name="resolution" value="1" units="1/dev"/>
          <inkml:channelProperty channel="T" name="resolution" value="0" units="1/dev"/>
        </inkml:channelProperties>
      </inkml:inkSource>
      <inkml:timestamp xml:id="ts0" timeString="2024-01-20T07:20:27.95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antiAliased" value="0"/>
    </inkml:brush>
  </inkml:definitions>
  <inkml:trace contextRef="#ctx0" brushRef="#br0">4947 914 8 0,'0'0'7'0,"17"-16"23"0,1-1-5 0,-2-17-10 0,1 17-5 0,-17-17-2 0,-17 1-2 0,-17 16-4 0,0 17 4 0,16 0-1 0,2 33 2 0,-1 18 2 0,17 17-2 0,17 17-2 0,17 32-3 0,-17 54 0 0,0-71-1 0,1-65-2 0,-18-19-4 0,0-16-20 0,0-33-65 0</inkml:trace>
  <inkml:trace contextRef="#ctx0" brushRef="#br0" timeOffset="1">4727 1152 6 0,'0'0'9'0,"-16"-18"30"0,16 2-10 0,0-19-19 0,67 19-7 0,18-19-3 0,16 19-28 0,-50 0-30 0</inkml:trace>
  <inkml:trace contextRef="#ctx0" brushRef="#br0" timeOffset="2">5473 796 11 0,'0'0'0'0,"0"-17"36"0,0 1-3 0,0-19-16 0,0 19-9 0,-19-1 4 0,-14 50-4 0,15 18 3 0,2 33-4 0,1 36-5 0,15-3 1 0,31 70-2 0,20-119-1 0,-16-34-1 0,16-34-13 0,-18 0-32 0,-14 0-24 0</inkml:trace>
  <inkml:trace contextRef="#ctx0" brushRef="#br0" timeOffset="3">5709 1100 18 0,'0'0'21'0,"0"-33"23"0,0-2-22 0,0-14-12 0,35 15-3 0,-2 17-5 0,1 17-1 0,18 68 2 0,-36-1-3 0,-16 0 2 0,-16 35-2 0,-36-51 0 0,34-34 1 0,18-34 1 0,18 1-2 0,-1-19 1 0,18-16-3 0,14 0 4 0,-14-16-3 0,-35 16 0 0,16 18 3 0,-16-1-3 0,0-1 1 0,0 35 2 0,-16-16-3 0,16 16 5 0,-17 34 1 0,-1 17-1 0,18 33 2 0,0 34-7 0,18 1 1 0,15-85 0 0,35-17-9 0,0-34-38 0,-51 17-33 0</inkml:trace>
  <inkml:trace contextRef="#ctx0" brushRef="#br0" timeOffset="4">6167 898 28 0,'0'0'0'0,"0"-17"45"0,0-17-14 0,-17 17-19 0,17-1-3 0,33 18-3 0,19 35-1 0,-19 32-2 0,18 35-1 0,-35 16 2 0,-16 35-2 0,-33-85-2 0,-1-52-4 0,19 2-28 0,15-18-50 0</inkml:trace>
  <inkml:trace contextRef="#ctx0" brushRef="#br0" timeOffset="5">6811 1271 63 0,'0'-17'30'0,"0"17"-15"0,0-18-16 0,0 2-92 0</inkml:trace>
  <inkml:trace contextRef="#ctx0" brushRef="#br0" timeOffset="6">6811 949 80 0,'0'-17'29'0,"-18"-1"-8"0,18 18-20 0,0-16-91 0</inkml:trace>
  <inkml:trace contextRef="#ctx0" brushRef="#br0" timeOffset="7">7641 812 6 0,'0'-16'17'0,"17"-1"17"0,-17 1-6 0,0-1-14 0,0 17 1 0,0 33-5 0,18 35-2 0,-18 17-3 0,0 32-4 0,16-32 2 0,-32-16-3 0,-2-1-6 0,18-52 1 0,0-32-25 0,0-19-28 0,18 2 19 0</inkml:trace>
  <inkml:trace contextRef="#ctx0" brushRef="#br0" timeOffset="8">7777 830 13 0,'0'0'0'0,"0"0"38"0,0-34-8 0,0 17-11 0,0-16-9 0,0 33-3 0,0 33 1 0,0 35-4 0,16 17 1 0,1 15-4 0,-1 2 0 0,2-33-1 0,-18-36-24 0,0-15-68 0</inkml:trace>
  <inkml:trace contextRef="#ctx0" brushRef="#br0" timeOffset="9">7658 830 21 0,'0'0'9'0,"0"-18"35"0,18-15-19 0,31 0-15 0,3-1-5 0,32 34-2 0,-16 34-4 0,-52 32 3 0,-16 20 0 0,-33-1-2 0,-35-19 1 0,1-32-2 0,32-34 2 0,2 0-1 0,33-16-1 0,16-2 3 0,18 18 1 0,17 18 1 0,0 33 1 0,33 16-3 0,19 19-5 0,-70-70 3 0,-17-16-39 0,2 0-40 0</inkml:trace>
  <inkml:trace contextRef="#ctx0" brushRef="#br0" timeOffset="10">5592 1134 24 0,'0'0'0'0,"0"0"34"0,-19 0-9 0,19 0-8 0,19 18-7 0,48 15-4 0,51-33 1 0,17-16-6 0,-16-70 3 0,-34 3-3 0,-67-3-2 0,-53 19 3 0,-49 50-1 0,-19 34 2 0,-16 50 5 0,35 51-8 0,34 121 1 0,184-139 3 0,36-116-2 0,-69-35 1 0,-15-17-3 0,-18-16-1 0,-33-19 2 0,-53 19-2 0,-50 33 3 0,-35 69 0 0,2 50 0 0,50 15 0 0,69 88 0 0,116-138 0 0,-31-49 2 0,32-35-4 0,-32-17 2 0,-54-1-2 0,-65 35-6 0,-68 34-31 0,32 34-63 0</inkml:trace>
  <inkml:trace contextRef="#ctx0" brushRef="#br0" timeOffset="11">8115 677 11 0,'-18'0'16'0,"18"-16"18"0,-16-1-12 0,16-1-7 0,0-16-9 0,34 17-3 0,0 1 3 0,0 16-3 0,-34 33 1 0,0 36 0 0,-16-2-2 0,-19-16 3 0,0-18-5 0,19-15 3 0,32-18 1 0,19 0-5 0,16-18 1 0,17 2-6 0,-18-1-97 0</inkml:trace>
  <inkml:trace contextRef="#ctx0" brushRef="#br0" timeOffset="12">8471 1118 45 0,'0'0'8'0,"16"-18"23"0,3-15-9 0,48-2-9 0,18 19-4 0,50 0-5 0,17 16-3 0,0-17-1 0,-16 17-4 0,-34 0-36 0,-69 0-32 0</inkml:trace>
  <inkml:trace contextRef="#ctx0" brushRef="#br0" timeOffset="13">9268 796 44 0,'-19'-17'29'0,"19"17"-5"0,-16 0-13 0,32 0-3 0,36 17-5 0,15 34-2 0,19-35-1 0,-19 2 2 0,-49 15-1 0,-18-15 2 0,-35 15-1 0,-15 18-1 0,-1 16-1 0,16-16-25 0,35-16-53 0</inkml:trace>
  <inkml:trace contextRef="#ctx0" brushRef="#br0" timeOffset="14">10148 728 64 0,'0'0'21'0,"0"-16"6"0,0-1-15 0,0 17-2 0,17 17 0 0,0 50-4 0,1 17-2 0,-18 18 0 0,0 0-6 0,0-35 1 0,16-32-22 0,-16-19-50 0,17-16 29 0</inkml:trace>
  <inkml:trace contextRef="#ctx0" brushRef="#br0" timeOffset="15">10301 728 28 0,'0'0'0'0,"0"0"56"0,-17-16-24 0,17-1-23 0,17 68 12 0,1 15-17 0,-2 54 0 0,-1-20-5 0,-15-14 2 0,0-19-4 0,0-49-21 0,-15-18-78 0</inkml:trace>
  <inkml:trace contextRef="#ctx0" brushRef="#br0" timeOffset="16">10081 779 17 0,'0'0'11'0,"0"-16"35"0,0-1-16 0,16-17-19 0,52-1-4 0,16 19-5 0,17 16 2 0,-15 16-5 0,-18 35 3 0,-33 0-1 0,-35 17-1 0,-52-17 2 0,-15 0-3 0,15-17 2 0,3-17 0 0,31-1-2 0,52-16 3 0,-1 0-2 0,35 0 6 0,0 16-1 0,-17 35-4 0,17-16 0 0,-35-19-3 0,2 2-40 0,-19-18-37 0</inkml:trace>
  <inkml:trace contextRef="#ctx0" brushRef="#br0" timeOffset="17">10758 559 10 0,'0'-18'29'0,"-34"1"14"0,17-15 12 0,1-3-43 0,16 19-4 0,33-19-4 0,1 35-39 0,0 18 34 0,0 15 4 0,-17 18-3 0,-17 0 3 0,-17-18-1 0,1-15-2 0,-19-2 2 0,18 2-2 0,17-18-1 0,17 0 2 0,18-18-1 0,14 2 2 0,-14 16-3 0,-19 16 3 0,18 19 0 0,-34-1 1 0,-34 17 3 0,1-18-2 0,-18 0 0 0,0-33-4 0,0 0-105 0</inkml:trace>
  <inkml:trace contextRef="#ctx0" brushRef="#br0" timeOffset="18">14416 728 3 0,'0'0'5'0,"0"0"19"0,0-16-1 0,18-1-5 0,-18-17-8 0,0-1-5 0,-18 19 1 0,3-2-1 0,-36 18 2 0,16-17 0 0,2 34 0 0,-1 1 1 0,17 33 1 0,1 0 1 0,16 16-1 0,16 17-4 0,-16 18-2 0,17 0 0 0,-17 0-6 0,0 0-10 0,0-86-41 0,0-16 0 0</inkml:trace>
  <inkml:trace contextRef="#ctx0" brushRef="#br0" timeOffset="19">14028 1067 51 0,'0'0'0'0,"-17"-18"33"0,34 18-16 0,17-17-15 0,51 1-8 0,-17 0-76 0</inkml:trace>
  <inkml:trace contextRef="#ctx0" brushRef="#br0" timeOffset="20">15332 457 7 0,'0'0'7'0,"0"-16"28"0,0-1-7 0,-17-1-12 0,-16 18-10 0,-18 0-19 0,0 18 21 0,-17-1-5 0,17-1-2 0,18-16 2 0,-2 18-2 0,35-1 8 0,-16-17 0 0,16 16 0 0,0 17 1 0,0 18-2 0,0 34 2 0,0 1 1 0,0 49-3 0,0 34-1 0,0 84-3 0,0-82-1 0,16-71 0 0,1 71-1 0,1-54 0 0,-18-15-1 0,16 0 0 0,-16 0-2 0,-16 16 0 0,-2-50 1 0,18-34 2 0,34-1 1 0,17-15-1 0,17-18 1 0,51-18-3 0,-34-15 1 0,-34 15-7 0,-35 2-36 0,-16-1-67 0</inkml:trace>
  <inkml:trace contextRef="#ctx0" brushRef="#br0" timeOffset="21">15620 812 7 0,'0'0'28'0,"0"0"7"0,0-33-13 0,0 17-11 0,18-19-3 0,15 19-1 0,18-1-5 0,0 50 1 0,-18 2 2 0,-15 49-4 0,-1-17 2 0,-52 2-1 0,19-36-2 0,-17-33 2 0,33-16-4 0,16-35 0 0,35 0 3 0,-1-17-4 0,-15 1 4 0,-19 16-1 0,1 16-2 0,-17-16 5 0,0 51-2 0,-17 35 3 0,-17 16 2 0,17 33-4 0,17-17-1 0,17 19-5 0,34-19-50 0,-35-67-6 0</inkml:trace>
  <inkml:trace contextRef="#ctx0" brushRef="#br0" timeOffset="22">15757 1440 6 0,'0'0'0'0,"0"0"29"0,-18-34-4 0,36-1-1 0,-2 19-8 0,-16-1-4 0,0 34 8 0,0 17-12 0,-16 50-1 0,16-17-6 0,33-16 2 0,18-16-2 0,-1-35 0 0,1-18-2 0,0-15 2 0,-16-18-1 0,-19 0-1 0,1-16 0 0,-17 32 2 0,-17 19 0 0,17 16-1 0,0 51 5 0,0 34 2 0,17 15-1 0,-1 20-4 0,2-19 0 0,-18 1 0 0,0-51-1 0,-34-17 3 0,1-17-2 0,15-34-1 0,-16-34 0 0,34 0-2 0,0-18 0 0,34 3-3 0,17 15-10 0,-17 17-31 0,0 17-44 0</inkml:trace>
  <inkml:trace contextRef="#ctx0" brushRef="#br0" timeOffset="23">16400 457 4 0,'0'0'27'0,"0"-16"12"0,0-1-15 0,0-1-8 0,18 2-6 0,31-1-3 0,3 17-1 0,-3 0-2 0,-14 17 0 0,0-1-30 0,-19 2 33 0,-16 15 0 0,17 2 3 0,-17 14-4 0,0 2 3 0,18 34 0 0,-18 1-4 0,16 14 2 0,1 2-3 0,16 33-2 0,-16 52 1 0,-17-68 0 0,0-17 0 0,0-2-2 0,-17 3 0 0,17-35 0 0,0-19 1 0,17 20 0 0,-17-18-1 0,0 0 0 0,0-2 0 0,0 2 0 0,0-16 0 0,0-1 1 0,-17-17 0 0,-16-1 1 0,-18-16 0 0,-1 0-3 0,-32 0 1 0,-2-16-11 0,20 32-133 0</inkml:trace>
  <inkml:trace contextRef="#ctx0" brushRef="#br0" timeOffset="24">14672 492 8 0,'0'0'23'0,"-16"0"10"0,-2 0-30 0,1 16 11 0,1 0 1 0,-3 19-2 0,3-2-3 0,-1 36 1 0,-1 16-3 0,2 32-1 0,16 87 0 0,16 100-4 0,2-67 1 0,-18-33 0 0,17-17-3 0,-17-18 3 0,35 17-4 0,49-33-2 0,17-53-3 0,18-49-39 0,-68-33-48 0</inkml:trace>
  <inkml:trace contextRef="#ctx0" brushRef="#br0" timeOffset="25">17128 339 26 0,'0'0'5'0,"0"-17"33"0,-18-1-3 0,18 2-19 0,0-1-1 0,18 17-2 0,16 0 3 0,0 17 2 0,-1 50-46 0,2 19 39 0,0 32-1 0,-4 35-5 0,4 16 0 0,-19 135-9 0,3-49 5 0,-38-104 1 0,-14-14 0 0,15-19-1 0,-31-16 0 0,15-18-1 0,-17-17 0 0,17-32-1 0,0-19-8 0,0-16-27 0,17-16-70 0</inkml:trace>
  <inkml:trace contextRef="#ctx0" brushRef="#br0" timeOffset="26">18094 1338 53 0,'0'0'25'0,"34"-34"1"0,18 1-9 0,14 16-12 0,2 17-10 0,-17 0-88 0</inkml:trace>
  <inkml:trace contextRef="#ctx0" brushRef="#br0" timeOffset="27">18180 1422 62 0,'0'0'0'0,"-18"0"52"0,1 0-23 0,52 18-14 0,31-36-13 0,36 2-12 0,-51-1-90 0</inkml:trace>
  <inkml:trace contextRef="#ctx0" brushRef="#br0" timeOffset="28">20127 475 9 0,'0'0'0'0,"0"-18"29"0,16 2 1 0,19-19-3 0,-18 19-14 0,-17-1-5 0,-34-1-1 0,-17 2 0 0,0 16 1 0,-17 0-6 0,19 0 3 0,14 16 3 0,18 2-35 0,-1 33 29 0,18-18 8 0,0 18-1 0,18 16 2 0,-18 53-2 0,0 15-1 0,0 118-8 0,0 53 6 0,17-120-1 0,-1 1 0 0,3-35-1 0,14-18-3 0,-17-14 1 0,1-1-3 0,-1-52 2 0,-16-34 1 0,18 2-1 0,-18-19-1 0,52 2 1 0,-3-1 0 0,37-17 1 0,32-17-4 0,-16-1-14 0,-18-15-43 0,-50 15-40 0</inkml:trace>
  <inkml:trace contextRef="#ctx0" brushRef="#br0" timeOffset="29">20838 592 7 0,'0'0'7'0,"0"0"20"0,0-17-3 0,0-17 3 0,0 17-14 0,18-15-3 0,-2 15 35 0,35-17-71 0,-17 34 29 0,17 16 0 0,-17 35-2 0,0 16 2 0,-34 19-1 0,-34-19-2 0,16-32 2 0,-15-19-3 0,33-16 1 0,0-16 1 0,33-35-4 0,19 0 3 0,-19-18-1 0,1 1 40 0,-17 1-38 0,-17 34-3 0,0-1-35 0,-33 34 38 0,15 51 5 0,3 16 2 0,-3 17-3 0,36 1-2 0,15-16-2 0,16-36-22 0,3-16-92 0</inkml:trace>
  <inkml:trace contextRef="#ctx0" brushRef="#br0" timeOffset="30">20889 1236 20 0,'0'0'19'0,"0"-16"11"0,0-1-5 0,0-1-7 0,-17 2-8 0,17-1 1 0,0 34-2 0,-16 34-8 0,16 33 3 0,33-17-1 0,1-16-2 0,18-33 1 0,15-18-2 0,0-34 0 0,-16-34 1 0,-35 34 3 0,3-16-3 0,-19-1-2 0,16 0 1 0,-16 17 1 0,0 34-3 0,0 51 1 0,17 67 2 0,1 17 1 0,-18-33 1 0,0-18-2 0,-35-32-1 0,0-19 2 0,2-33-1 0,-1-16 0 0,19-19-1 0,30-32 0 0,19-17-2 0,34 15-3 0,-17 36-29 0,-18 15-57 0</inkml:trace>
  <inkml:trace contextRef="#ctx0" brushRef="#br0" timeOffset="31">20737 2048 13 0,'0'0'0'0,"0"-32"55"0,0-19-21 0,16 16-18 0,19 35-6 0,15 18-6 0,-16 50-2 0,-17 15-2 0,-17 3 2 0,-33-19-1 0,15-49 1 0,1-18-1 0,0-18 0 0,34-33 0 0,18-16-1 0,-2-2 0 0,1 20 1 0,-34-2-1 0,17 16 0 0,-34 19 1 0,17 32 2 0,-18 35 3 0,2 51 0 0,16 0-4 0,34-35-3 0,34-16-11 0,0-51-53 0,-51 0 8 0</inkml:trace>
  <inkml:trace contextRef="#ctx0" brushRef="#br0" timeOffset="32">21330 2099 53 0,'0'0'33'0,"0"-16"-1"0,35-2-18 0,31 1-5 0,36 1-6 0,-34 0-3 0,-17 16-4 0,-18 0-37 0,-33 0-37 0</inkml:trace>
  <inkml:trace contextRef="#ctx0" brushRef="#br0" timeOffset="33">21466 1914 35 0,'0'0'14'0,"0"-17"32"0,0 17-27 0,0 17-8 0,16 50-2 0,1 35-7 0,-17-17 0 0,0-34-2 0,0-34-2 0,0-1-29 0,16-16-48 0</inkml:trace>
  <inkml:trace contextRef="#ctx0" brushRef="#br0" timeOffset="34">21905 1828 58 0,'18'-16'22'0,"-1"-17"-1"0,-17 16-10 0,0 17-2 0,0 0 1 0,0 33 0 0,0 18-3 0,-17 0-2 0,34 0-3 0,33-18 0 0,1-15-2 0,0-18 1 0,0-18 0 0,0-15-1 0,-34-36 0 0,0 18 1 0,-17-15-1 0,0 48 0 0,0 2 1 0,0 50 0 0,0 16 3 0,0 35-1 0,18 17 0 0,-2-2-2 0,-16 2 0 0,-16-16-2 0,-19-70 3 0,18 1 0 0,-17-34 0 0,17 1 2 0,1-35-3 0,16-17-1 0,0-1 0 0,0 2 0 0,33 34-8 0,18-1-36 0,-34 17-55 0</inkml:trace>
  <inkml:trace contextRef="#ctx0" brushRef="#br0" timeOffset="35">22363 304 8 0,'0'0'0'0,"-16"-16"27"0,16 16 2 0,-19-17 1 0,3 1-6 0,16-1-14 0,16-1 0 0,36-15-5 0,-1 15-1 0,35 18 0 0,-37 0-5 0,19 18 4 0,-35-1 0 0,-15-1-4 0,-1-16 4 0,0 18 1 0,-17 15-2 0,0 0 6 0,18 18-39 0,-18 18 34 0,0-18 4 0,16 15-1 0,-16 19-1 0,0 17 4 0,0 0-4 0,0 17 2 0,0-1-3 0,17 86-4 0,-17-86 2 0,0-34 1 0,0 0-1 0,0 1 0 0,-17 17 1 0,17-34-1 0,0-17 0 0,0 0-3 0,17 0 3 0,-17 0-2 0,0-2 0 0,0 2 1 0,0-17 0 0,0 17-1 0,-17 0 0 0,34 0-2 0,-17-18 2 0,0 2 1 0,0-19-2 0,0 19 2 0,0-19-1 0,0 2 0 0,-17-1 1 0,1-1-2 0,-2 2 2 0,-16-1-1 0,16-1 0 0,-15-16 0 0,-1 16 0 0,0 1 1 0,-15-17-1 0,14 18 0 0,-16-2 0 0,0-16 1 0,18 17-2 0,-2-17-19 0,18 0-101 0</inkml:trace>
  <inkml:trace contextRef="#ctx0" brushRef="#br0" timeOffset="36">5286 1254 2 0,'0'0'0'0,"16"-18"14"0,36-15 0 0,-3-18 2 0,2-1 3 0,-32 1-9 0,-19 18-2 0,0-18-5 0,-52 35 0 0,18 16 1 0,-16 16-3 0,33 35 1 0,-1-18 0 0,53 1-1 0,15-34 2 0,1-16-3 0,0-35 1 0,-34 0 0 0,-17 18 0 0,-33 15 7 0,-37 53-4 0,21 32-2 0,32 17 2 0,17 19-2 0,66-52 1 0,37-34-15 0,-17-17-82 0</inkml:trace>
  <inkml:trace contextRef="#ctx0" brushRef="#br0" timeOffset="37">16077 2489 16 0,'0'0'0'0,"0"-33"47"0,0-1-18 0,0 34-12 0,0 16-6 0,0 53 4 0,-16 48-1 0,-1 54-6 0,17-53-2 0,0-34-1 0,-16-17-1 0,16-32-2 0,0-19 0 0,0-16-1 0,-18 0-5 0,1-16-18 0,0-19-34 0,-1 3-17 0</inkml:trace>
  <inkml:trace contextRef="#ctx0" brushRef="#br0" timeOffset="38">15874 2709 10 0,'0'-33'32'0,"-17"15"0"0,17 2-14 0,34 16-9 0,-16 0-4 0,-2 0 1 0,17-35 1 0,-15-48 0 0,-1-19 0 0,0 34-2 0,-17 34 0 0,51 85-7 0,0 67 1 0,17 17-13 0,-19-32-87 0</inkml:trace>
  <inkml:trace contextRef="#ctx0" brushRef="#br0" timeOffset="39">16434 3184 62 0,'0'0'0'0,"0"-52"40"0,-16 19-16 0,16 49-14 0,0 70-2 0,0 32-3 0,16-16-3 0,-1 0-2 0,-15-53 0 0,18-14-4 0,-1-19-19 0,0-16-32 0,-17-16-6 0</inkml:trace>
  <inkml:trace contextRef="#ctx0" brushRef="#br0" timeOffset="40">16586 3201 19 0,'0'0'0'0,"-18"-51"61"0,2 16-24 0,16 19-20 0,0 16-10 0,16 33-2 0,2 52 1 0,-1 17-3 0,-17 0-2 0,0-18 0 0,-17-49-1 0,17-3-2 0,-18-15-12 0,18-17-28 0,-16-17-43 0</inkml:trace>
  <inkml:trace contextRef="#ctx0" brushRef="#br0" timeOffset="41">16264 3166 33 0,'0'-16'27'0,"17"-35"8"0,34 0-16 0,51 18-9 0,32 15-4 0,-31 36-4 0,-36 31-1 0,-33 19-1 0,-34 1 1 0,-50-18-1 0,17-17 1 0,-18-17-1 0,-1-1-1 0,18-16-1 0,34 0 0 0,16 0 1 0,19 17 2 0,33-1 0 0,-17 19 0 0,17 32 1 0,-35-16-2 0,1-33-1 0,-34-1-28 0,0-17-61 0</inkml:trace>
  <inkml:trace contextRef="#ctx0" brushRef="#br0" timeOffset="42">16891 2997 51 0,'0'-51'41'0,"34"0"-14"0,17 51-20 0,-17 35-5 0,-16 16-1 0,-36 32-1 0,-34-15-1 0,3-50 2 0,14-2 1 0,35 2 0 0,35-18 4 0,49-34-4 0,33-1 0 0,20-16-14 0,-85 51-79 0</inkml:trace>
  <inkml:trace contextRef="#ctx0" brushRef="#br0" timeOffset="43">21636 2778 12 0,'0'-85'27'0,"-18"34"7"0,18 51-9 0,0 0-16 0,18 51 6 0,-2 51-3 0,1 16-4 0,16 1-1 0,-16 15-5 0,1-48 0 0,-2-2 2 0,1-50-4 0,-17-17 0 0,0-17-3 0,-17-35-21 0,1-14-26 0,-2 14-15 0</inkml:trace>
  <inkml:trace contextRef="#ctx0" brushRef="#br0" timeOffset="44">21636 2607 11 0,'0'0'15'0,"-18"-16"10"0,18 16-4 0,0 0-10 0,-17 33 0 0,-18 52-1 0,-16 1-2 0,35-19 0 0,16-34-3 0,-17-15-2 0,34-18 0 0,-1-34-2 0,2-17 0 0,-18 1 0 0,17-35-1 0,-1-1 0 0,-16 35 0 0,0 35 0 0,19 32 1 0,-3 52 0 0,19 35 1 0,14-19-1 0,3-33-2 0,15-18-11 0,-15-15-97 0</inkml:trace>
  <inkml:trace contextRef="#ctx0" brushRef="#br0" timeOffset="45">22109 3032 22 0,'0'0'16'0,"0"-17"39"0,0 50-28 0,0 51-10 0,18 52-5 0,-18-17-7 0,16-34-4 0,-16-34-1 0,17-34-4 0,-17-17-29 0,0-35-39 0,0 19 36 0</inkml:trace>
  <inkml:trace contextRef="#ctx0" brushRef="#br0" timeOffset="46">22246 3150 26 0,'0'-18'20'0,"-35"1"30"0,18 17-27 0,17 17-13 0,34 52-2 0,-16 16-3 0,-2-1-4 0,-1-16-1 0,-30-17-5 0,-1-35-24 0,-2-32-37 0,18 16 33 0</inkml:trace>
  <inkml:trace contextRef="#ctx0" brushRef="#br0" timeOffset="47">22143 3081 25 0,'0'-33'31'0,"51"-18"6"0,32 51-15 0,3 35-15 0,-35 32-5 0,-34 0-1 0,-50-16-2 0,-37 0 2 0,4-33 1 0,15-1-2 0,34-17 1 0,34 33 1 0,49 18 0 0,4 16 0 0,-3-32-1 0,-15-1-1 0,-36-34-5 0,19 0-41 0,-35 0-23 0</inkml:trace>
  <inkml:trace contextRef="#ctx0" brushRef="#br0" timeOffset="48">22702 2964 45 0,'0'0'0'0,"35"-69"45"0,14 36-24 0,19 15-12 0,-17 53-6 0,-34-1-2 0,-17 17-1 0,-17-34 1 0,-17-1 0 0,0 2 1 0,34-18-3 0,0 0 1 0,34 0 0 0,17 0 1 0,-17-18 0 0,0 18 1 0,-16 51 1 0,-18 0 2 0,-18-18 3 0,-34-15 3 0,3-2-4 0,-19-16-6 0,0 0-116 0</inkml:trace>
  <inkml:trace contextRef="#ctx0" brushRef="#br0" timeOffset="49">25922 1406 7 0,'16'-17'11'0,"35"-17"13"0,-17 17-2 0,-34 17-9 0,0 0-1 0,-17 17-2 0,0-1-5 0,-34 19 1 0,17-35-2 0,0-17-1 0,16-17-1 0,18-1 1 0,0 2 0 0,0-18-2 0,18-16-2 0,-1 32 4 0,0 1-4 0,-17 34 4 0,18 18 3 0,49 135-7 0,0-2 3 0,-33 2-1 0,-17-35 1 0,-34-49 0 0,-32-52 0 0,-3-17-1 0,-15-35 0 0,15 2-1 0,18-1-1 0,17 17-1 0,1 34 0 0,16-1 2 0,16 2 0 0,17-1 1 0,19-1 0 0,15 2-1 0,18-18 1 0,34-18-1 0,-17-15-1 0,-18-36 2 0,-32 2-1 0,-52-17 0 0,0-18-2 0,-19 33 5 0,3 36-3 0,-1 17-3 0,17 49 0 0,17 34 4 0,18 19 0 0,14-3-2 0,2-32 3 0,-32 0-2 0,-19 0 1 0,-35-33 0 0,-16-18-1 0,-17 0 1 0,35-18-5 0,16 2-37 0,34-1-40 0</inkml:trace>
  <inkml:trace contextRef="#ctx0" brushRef="#br0" timeOffset="50">27141 1626 43 0,'0'-18'29'0,"-18"18"-8"0,18 0-15 0,18 18-1 0,-1-2 1 0,18 2-1 0,-4-18-1 0,39-34-1 0,-37-35-2 0,1 3 0 0,-17-19-1 0,-17 17 2 0,-17 17 1 0,1 0-3 0,-2 35 2 0,18-1-3 0,-17 17 5 0,17 68-6 0,0 50 5 0,17-34 0 0,1 0-2 0,31-33 0 0,3-33 0 0,-1-18-1 0,-1 0 0 0,-16-18 1 0,-17-15-1 0,-1-18 1 0,-16-33-2 0,18-1 3 0,-18 34 1 0,-18 1-4 0,2 16 1 0,-1 50-1 0,1 68-1 0,49 36 3 0,1-20-1 0,-1-32 0 0,-33-34 1 0,0-16 0 0,0-18 1 0,0-34-1 0,0-1-2 0,19-16 1 0,-3-16-1 0,17 16 0 0,2 0 1 0,0 18 0 0,-20 33-1 0,3 17 2 0,-18 50-1 0,16-16 1 0,17 16-1 0,2-32 0 0,16-2 0 0,0-33 0 0,1 0 0 0,-19-17 1 0,0-17-2 0,-17-15 1 0,-16-19-1 0,0 17 1 0,19 17 0 0,-19 17-1 0,0 34 1 0,0 50 0 0,16 2 0 0,19-3 0 0,-2-32 0 0,1 1 1 0,0-35-1 0,-16-18 1 0,-2-15-1 0,-16-18 0 0,17 0 0 0,16-16-1 0,18-1 1 0,17 50 0 0,0 2 0 0,-17 50 1 0,-35 17 0 0,-16 33 1 0,-16-33-1 0,-1-18 0 0,-17-15-3 0,1-2-19 0,-37-16-96 0</inkml:trace>
  <inkml:trace contextRef="#ctx0" brushRef="#br0" timeOffset="51">27327 1320 44 0,'0'0'5'0,"-52"0"10"0,19 0 3 0,66 0-8 0,37 0-6 0,49-16-12 0,-86-1-66 0</inkml:trace>
  <inkml:trace contextRef="#ctx0" brushRef="#br0" timeOffset="52">28242 1169 50 0,'0'0'0'0,"0"0"21"0,0 0-25 0,0 0-46 0</inkml:trace>
  <inkml:trace contextRef="#ctx0" brushRef="#br0" timeOffset="53">29072 1508 30 0,'0'0'11'0,"0"0"24"0,0-17-9 0,0 34-19 0,17 15-2 0,1-15-2 0,15 17 2 0,1-34-1 0,0-16-1 0,-16-51-1 0,-2-1 0 0,-16-17-1 0,0 1 1 0,0-2-1 0,-16 19 1 0,16 32 1 0,0 19-1 0,-18 49 1 0,36 103-3 0,-2-1 1 0,-1-49 1 0,20-52-1 0,16-17-1 0,33-1 3 0,-14-32-2 0,-37-19-1 0,0 2-1 0,-33-18 1 0,17 0-1 0,-17 17 1 0,0 34-1 0,-17 51 2 0,17 16 0 0,35-16-1 0,14 0 0 0,3-35-14 0,-1-16-35 0,-51-16-19 0</inkml:trace>
  <inkml:trace contextRef="#ctx0" brushRef="#br0" timeOffset="54">29513 1169 37 0,'0'0'14'0,"-16"0"16"0,-2 0-25 0,1 0-8 0,17 0-65 0</inkml:trace>
  <inkml:trace contextRef="#ctx0" brushRef="#br0" timeOffset="55">29733 1338 42 0,'0'0'0'0,"0"0"44"0,17-34-22 0,-17 1-10 0,16 16-5 0,19-1-2 0,-19 2-4 0,36 32-1 0,-19 19 2 0,-17 32-1 0,-16 1-1 0,18-17 0 0,-1-35 0 0,0-16 2 0,-17 0-1 0,18 0-1 0,-18-33 1 0,0-18-2 0,16-18 1 0,1 36 1 0,-1-18-2 0,19 18-1 0,-18-1 1 0,1 17 2 0,-2-1-2 0,1 36 1 0,-1 15 0 0,1 18 0 0,-1 17 1 0,19-1 1 0,0-32-3 0,-2-1 1 0,18-34 1 0,0 17-6 0,-1-34 5 0,1-1 0 0,-18-49-1 0,2 16 0 0,-19 18 0 0,-16-18-1 0,0 16 2 0,0 2-2 0,-16 15 3 0,-19 2-1 0,19 32 0 0,-1 2 2 0,1 50-2 0,16-1 1 0,33 1-1 0,18-17 0 0,17-35-16 0,-1-16-64 0,-50 0 50 0</inkml:trace>
  <inkml:trace contextRef="#ctx0" brushRef="#br0" timeOffset="56">31004 1203 14 0,'0'0'0'0,"0"0"45"0,0-18-17 0,-16-15-11 0,16-1-12 0,-35 16-1 0,0 1-3 0,2 17 1 0,-1 35 2 0,0 50 1 0,16 16-3 0,36-34 1 0,16-32-2 0,17-35 0 0,-17 0-1 0,0-17 1 0,0-34 0 0,-34 17-4 0,0 1 2 0,17-18 1 0,-17 0-1 0,0 16 3 0,0 19-3 0,0 16 2 0,0 34 2 0,0 50 1 0,16 0-3 0,1-15 1 0,17-36-2 0,18-33 0 0,-3 0-1 0,3-33 0 0,-18-18-2 0,-34 0-3 0,17 0 5 0,-17 0 0 0,0 18-1 0,-17-1 3 0,17 34-4 0,0 0-1 0,33 16-2 0,0-16 0 0,2 0 7 0,16-16-1 0,-34-2-1 0,-17 1 4 0,0 17-3 0,0 0 3 0,0 51 2 0,0 51-1 0,0 0-3 0,0-51-2 0,0-18-16 0,0-33-59 0</inkml:trace>
  <inkml:trace contextRef="#ctx0" brushRef="#br0" timeOffset="57">31969 1118 3 0,'-18'0'10'0,"18"-35"9"0,-16 1-7 0,16-15-4 0,-17 14-4 0,17 2-2 0,33-1-3 0,2 17 0 0,0 17 1 0,14 0 0 0,3 33 2 0,-52 18 1 0,0 16 0 0,-34 1 4 0,0-16-2 0,1-1 0 0,15 0 1 0,18-1-2 0,34-16-5 0,-17-1-7 0,17-15-28 0,-34-1-8 0</inkml:trace>
  <inkml:trace contextRef="#ctx0" brushRef="#br0" timeOffset="58">32037 1473 4 0,'0'0'0'0,"-16"0"27"0,16 0-5 0,0 0-6 0,0 18-6 0,0-1-1 0,0 15-4 0,0-32 2 0,0 0-3 0,16-16-3 0,-16-17-1 0,0 15-12 0,-16-15-39 0,16 33 17 0</inkml:trace>
  <inkml:trace contextRef="#ctx0" brushRef="#br0" timeOffset="59">32411 1049 3 0,'0'0'5'0,"-18"-17"6"0,18 1 1 0,-17-17-3 0,17-1-4 0,0-1-2 0,17 2-1 0,1 15 0 0,15 2 0 0,0 16-3 0,2 0 2 0,-19 34-1 0,1-1-2 0,-17 18 4 0,-17 0-2 0,1 0 1 0,-2 0 5 0,-16-17-3 0,18-1 2 0,16 18-1 0,-17-16 3 0,17 14-4 0,0-14-3 0,17-19 0 0,-17 2-9 0,16-18-32 0,1 0 12 0</inkml:trace>
  <inkml:trace contextRef="#ctx0" brushRef="#br0" timeOffset="60">32460 1473 5 0,'0'0'0'0,"0"18"21"0,0-1 1 0,0-1-6 0,17 0 0 0,-17 1-11 0,-17-17-23 0,17 0-29 0</inkml:trace>
  <inkml:trace contextRef="#ctx0" brushRef="#br0" timeOffset="61">10775 12208 22 0,'0'-16'18'0,"-35"-17"14"0,35 15-6 0,18-15-16 0,16 15-3 0,17 2 1 0,0-1 0 0,-18 34-2 0,2 50-3 0,-19 17-1 0,-16 36-2 0,0-53 2 0,-34-16 0 0,0-18 0 0,1-33-1 0,33 0 0 0,0-33 0 0,33-18-1 0,1 0-1 0,17 0 2 0,0-34-1 0,-16 19 0 0,-19-3 0 0,-16 36 1 0,0 15-1 0,-16 18 0 0,16 18 0 0,-18 15 1 0,1 2-1 0,0 15 0 0,17 34 1 0,0 18 0 0,17-16 0 0,18-37 0 0,-2-14-1 0,35-35-3 0,-19 0-114 0</inkml:trace>
  <inkml:trace contextRef="#ctx0" brushRef="#br0" timeOffset="62">11471 12430 34 0,'0'0'0'0,"16"-34"51"0,-16 17-18 0,0 34-12 0,0 34-12 0,0 16-5 0,15 17-3 0,-15 1-2 0,-15-17-37 0,15-52-34 0</inkml:trace>
  <inkml:trace contextRef="#ctx0" brushRef="#br0" timeOffset="63">11046 13090 26 0,'-17'0'42'0,"-1"-35"0"0,18 35-24 0,0 0-9 0,0 51 1 0,0 18-3 0,0 31-2 0,18-31-2 0,-1-1-2 0,18-34 1 0,14-34-1 0,21-18 1 0,-4-15-3 0,-31-18 1 0,-19-1 0 0,-16-32 0 0,0 33 1 0,0 18-1 0,0 15 0 0,0 18 1 0,0 0 0 0,0 51-1 0,0 16 1 0,17 35 1 0,-17 18 0 0,0-19-1 0,0-34 0 0,-17 2-1 0,1-53 1 0,-19-16 0 0,18-16 0 0,-1-35-1 0,18-18 0 0,18 18-1 0,15 18-3 0,19 0-17 0,-1 15-98 0</inkml:trace>
  <inkml:trace contextRef="#ctx0" brushRef="#br0" timeOffset="64">11672 13446 65 0,'-16'0'34'0,"16"0"-9"0,0 33-18 0,16 35-2 0,-16-1-1 0,0 2-2 0,-16-36-2 0,16 0-3 0,0-33-105 0</inkml:trace>
  <inkml:trace contextRef="#ctx0" brushRef="#br0" timeOffset="65">11775 11802 24 0,'0'-16'9'0,"0"-2"33"0,0-15-17 0,50 15-10 0,1 1-7 0,35 17-2 0,-37 17-2 0,-14 34-1 0,-18 18 1 0,1 16 2 0,-3 32 1 0,-15 19-2 0,18 34 1 0,15-19-3 0,-17 20 0 0,-16-2-1 0,18-1 2 0,-1 3-1 0,-17-20 0 0,0-31 0 0,17-19 0 0,-17-16-1 0,0-1 0 0,-34-51 0 0,0 18-1 0,-32-33 0 0,-20-2-4 0,-17-16-42 0,54 0-68 0</inkml:trace>
  <inkml:trace contextRef="#ctx0" brushRef="#br0" timeOffset="66">10656 11888 21 0,'-17'0'16'0,"-16"-17"5"0,-1 17 1 0,1 0-6 0,-19 17-10 0,-15-17 0 0,-3 16 2 0,4-16 0 0,15 18-4 0,18 15-1 0,15-16 0 0,18 17-2 0,0 17 3 0,0 0-1 0,0 16 1 0,0 17 0 0,0 2 1 0,18 32-1 0,-2 1 1 0,1 32 0 0,-1 3-2 0,2-2 0 0,-1 17 0 0,0-51 1 0,1 2 0 0,-2-3-1 0,-1-15 0 0,3 0 0 0,-18-35 0 0,17 19 0 0,-17-35-2 0,0-35 1 0,16 1 1 0,36-17-2 0,15 0 1 0,3-17-3 0,-4 17-3 0,2 0-69 0,-52 0-12 0</inkml:trace>
  <inkml:trace contextRef="#ctx0" brushRef="#br0" timeOffset="67">12773 12700 11 0,'0'0'0'0,"0"0"34"0,0 0-7 0,35-17 11 0,-18 17-25 0,17-16-1 0,-17 16-3 0,17 0-5 0,-17 0-2 0,16 0-1 0,2 0 0 0,-2 0 0 0,-17 0 0 0,-16-18-1 0,0 18 0 0,0 0 0 0,0 0-2 0,0 0-3 0,0 18-54 0,0-2 0 0</inkml:trace>
  <inkml:trace contextRef="#ctx0" brushRef="#br0" timeOffset="68">12876 12547 4 0,'0'0'0'0,"0"-16"29"0,-17 16-4 0,17 0 15 0,17 34-23 0,-17 34-6 0,16-1-5 0,-16 0-4 0,0-16-2 0,18-16-9 0,-18-35-93 0</inkml:trace>
  <inkml:trace contextRef="#ctx0" brushRef="#br0" timeOffset="69">13943 11751 8 0,'0'-51'26'0,"0"35"20"0,-18-1-31 0,-15 17-8 0,-18 0-2 0,1 17 1 0,-17-17 2 0,32 16-2 0,0 1-2 0,35 17 1 0,-16 17 0 0,16 0 1 0,0 35-1 0,0-2-1 0,16 52 1 0,-16-19-2 0,0 19 1 0,0-1 0 0,0 18-2 0,0 16 0 0,18 1-1 0,-18-18 0 0,33-33 0 0,-14-17 1 0,-3-18 0 0,-16 1 0 0,17-34 1 0,-17 0-2 0,16-18 2 0,2 0-1 0,32 1 0 0,1-17-1 0,0-17-1 0,17 0-3 0,0-17-21 0,0-17-108 0</inkml:trace>
  <inkml:trace contextRef="#ctx0" brushRef="#br0" timeOffset="70">14401 12006 16 0,'0'0'0'0,"0"-51"51"0,15 18-12 0,-15-1-19 0,35 17-11 0,16 17-6 0,-18 51-1 0,2 15-1 0,-19 20-1 0,-16-19 1 0,-33-16 0 0,15-51-1 0,2 0 0 0,16 0 1 0,0-33 0 0,51-18-2 0,-16-34 1 0,-2 17 0 0,-15 1 1 0,-2 16 0 0,-16 51-1 0,0 16 0 0,-16 53 2 0,16 32 2 0,0-16-2 0,16-1 0 0,17-33-2 0,19-35-2 0,15-16-36 0,-33 0-59 0</inkml:trace>
  <inkml:trace contextRef="#ctx0" brushRef="#br0" timeOffset="71">14960 12108 52 0,'0'-18'17'0,"0"-33"36"0,0 18-38 0,33 15-11 0,18 18-3 0,-18 51 0 0,-15 18-1 0,-1-2 1 0,-52 1-1 0,2-35 1 0,-1 1 2 0,17-34-1 0,17 18 1 0,17-18-1 0,34-18 0 0,17 2-1 0,17-19 0 0,-2 19-4 0,-48 16-23 0,-35 0-66 0</inkml:trace>
  <inkml:trace contextRef="#ctx0" brushRef="#br0" timeOffset="72">14553 12836 44 0,'0'-18'27'0,"-18"2"10"0,18 16-25 0,18 16-4 0,-18 35-1 0,0 18 0 0,0-3-2 0,33 3-3 0,2-36-1 0,16-15 0 0,16-18-1 0,-16-34 1 0,-35-17-1 0,-16 0 0 0,0-17 0 0,0 17 1 0,0 51 1 0,0 0-1 0,0 35-1 0,0 32 3 0,0 35 1 0,0 16 0 0,0 1-2 0,0-34 0 0,0-52 1 0,-16-15-1 0,-1-18 0 0,1-18 0 0,-2-33-1 0,18 0-1 0,0-16-2 0,34 32 0 0,17 19-10 0,-17-1-44 0,-16 17-13 0</inkml:trace>
  <inkml:trace contextRef="#ctx0" brushRef="#br0" timeOffset="73">15010 13361 28 0,'0'-17'24'0,"-17"-17"21"0,34-1-25 0,17 19-12 0,-1 16-2 0,2 33-3 0,-18 19-2 0,1 16-1 0,-36-1 0 0,-34-34 0 0,19-15 2 0,17-1 3 0,16-17 2 0,16-17-3 0,17 17-1 0,37-18-2 0,31 18-2 0,-1-16-6 0,-48-1-107 0</inkml:trace>
  <inkml:trace contextRef="#ctx0" brushRef="#br0" timeOffset="74">15570 11651 50 0,'0'-34'14'0,"-17"17"14"0,50-1-18 0,19 18-3 0,32 0 0 0,-33 0 0 0,-18 0-1 0,-15 0 0 0,-18 18-1 0,17 33-1 0,-1-2-1 0,-16 37 1 0,0 32 3 0,0 1 0 0,0 33-1 0,0 18-2 0,0-35 0 0,0 1 0 0,17 15-1 0,-17-31-1 0,0-3 2 0,0 3-2 0,0-3 0 0,17 3 0 0,-17-35 0 0,18-1 0 0,-18-16 0 0,0-1 0 0,0-33 1 0,-18-1-2 0,-16-16 1 0,-33-17-1 0,-18 0-1 0,0 0-22 0,18 0-105 0</inkml:trace>
  <inkml:trace contextRef="#ctx0" brushRef="#br0" timeOffset="75">8539 12547 5 0,'0'0'0'0,"-33"-33"24"0,-2 15 9 0,2 2-13 0,15 16 1 0,1 0-13 0,1 16 5 0,16 35 0 0,0 18-5 0,16 15-1 0,19 34 0 0,-19 2-2 0,17 15-1 0,-14 0-1 0,-19-33 1 0,0-35-2 0,-19-32-1 0,-14-19-2 0,-1-16-13 0,-18-33-61 0,52 15 15 0</inkml:trace>
  <inkml:trace contextRef="#ctx0" brushRef="#br0" timeOffset="76">8268 13106 49 0,'-17'0'11'0,"34"-33"31"0,16-1-15 0,53-1-17 0,49-14-8 0,1 32-11 0,-52 17-98 0</inkml:trace>
  <inkml:trace contextRef="#ctx0" brushRef="#br0" timeOffset="77">9929 11396 3 0,'0'-16'4'0,"0"-35"18"0,-18 51 2 0,-16 16 4 0,16 19-9 0,2 32-6 0,-35 1 3 0,1 34-4 0,-18 16-1 0,17 18-4 0,34-1-1 0,-17 51-2 0,17 18-1 0,-34-2 2 0,16 18-1 0,20-34-1 0,-1-15 3 0,16-2 1 0,16-17-2 0,34 17 0 0,18 18-2 0,18-19 0 0,14 19-1 0,1-52-1 0,-15-33-1 0,-35-18 0 0,16-33-2 0,0-16-27 0,19-35-104 0</inkml:trace>
  <inkml:trace contextRef="#ctx0" brushRef="#br0" timeOffset="78">16281 11329 27 0,'0'-17'6'0,"18"-1"27"0,-2 18-4 0,35 0-7 0,1 51-8 0,-3 0-5 0,3 17 1 0,-3-1-1 0,-14 53-2 0,16-3-1 0,-16 37-2 0,14-2-2 0,-15 17 0 0,0 18 1 0,-17-35-3 0,-17-1 2 0,16 3 1 0,-16-19-1 0,-16 18-1 0,-1-18 0 0,-17-17 0 0,-16 1 2 0,-1-34 0 0,-1 15-1 0,1-32 0 0,-16 17 0 0,15-34-3 0,37-16-1 0,15-19-27 0,67-83-118 0</inkml:trace>
  <inkml:trace contextRef="#ctx0" brushRef="#br0" timeOffset="79">18348 12496 34 0,'0'-16'32'0,"17"-1"5"0,34 17-20 0,33 0-9 0,-16-16-7 0,-17 32-25 0,-51-16-58 0</inkml:trace>
  <inkml:trace contextRef="#ctx0" brushRef="#br0" timeOffset="80">18381 12616 54 0,'0'0'0'0,"-16"0"61"0,16 0-32 0,86-18-16 0,15 18-9 0,18 18-6 0,-35-18-118 0</inkml:trace>
  <inkml:trace contextRef="#ctx0" brushRef="#br0" timeOffset="81">20484 11837 37 0,'0'-17'12'0,"-18"-17"17"0,18 16-4 0,-17 1-11 0,-18 17-3 0,2 17 1 0,-18 1-4 0,16 49 0 0,35 19 0 0,19 32 2 0,14 0-2 0,1 17-3 0,-17-49-3 0,-1-19-2 0,-32-50-1 0,-1 17-17 0,1-34-112 0</inkml:trace>
  <inkml:trace contextRef="#ctx0" brushRef="#br0" timeOffset="82">20178 12243 71 0,'0'-18'12'0,"17"-32"20"0,17 34-23 0,51 16-7 0,15-18-4 0,3 18-87 0</inkml:trace>
  <inkml:trace contextRef="#ctx0" brushRef="#br0" timeOffset="83">21618 11312 10 0,'0'0'19'0,"-17"-18"11"0,17 18-16 0,-35 0-4 0,2 18-1 0,-18-18 1 0,-17 17-3 0,19-1 1 0,31 2 0 0,-16-18-3 0,34 33-1 0,-18-15 1 0,18 32 1 0,0 17-1 0,0 35 1 0,0 0 0 0,18 34 0 0,-1-1 0 0,-17 51-2 0,17 1-1 0,-17-19-1 0,0 1-2 0,0-32 0 0,0-2 1 0,0-17 3 0,0-16-3 0,18-35 2 0,31-32-2 0,3-35 0 0,15 16-1 0,1-32-10 0,-17-19-44 0,-34 35-26 0</inkml:trace>
  <inkml:trace contextRef="#ctx0" brushRef="#br0" timeOffset="84">22041 11600 43 0,'0'-18'17'0,"0"-66"46"0,16 50-53 0,54 34-4 0,-37 67-5 0,-17 2-1 0,2 31-1 0,-52-32 2 0,1-50 0 0,-2-18 1 0,35 0-1 0,17-18 0 0,34-33-1 0,0-15 0 0,0 15 1 0,-36-18-1 0,3 18 1 0,-18 18 0 0,0 33 0 0,0 17 1 0,-18 34 1 0,18 34-1 0,0-1-1 0,35-17-1 0,0-16-5 0,16-33-44 0,-35-18-16 0</inkml:trace>
  <inkml:trace contextRef="#ctx0" brushRef="#br0" timeOffset="85">22618 11667 38 0,'-18'-16'46'0,"-16"16"-6"0,34 33-26 0,0 34-9 0,-16 19-4 0,16-1-4 0,-17-1-106 0</inkml:trace>
  <inkml:trace contextRef="#ctx0" brushRef="#br0" timeOffset="86">22143 12396 35 0,'0'-17'20'0,"-16"17"21"0,16 0-22 0,16 33-6 0,-16 35-3 0,0-17-2 0,0 34-3 0,33-34-2 0,19-2-2 0,-3-49-1 0,21-16 1 0,-37-35-1 0,-33-16 1 0,18 16 0 0,-18 16-1 0,0 35 4 0,0 51 0 0,0 35 0 0,0 14-1 0,0 3 0 0,-18-19-3 0,1-33 4 0,1-34 0 0,-3-17-3 0,-14-33-1 0,15-2 1 0,3-16-1 0,15 18-1 0,33 15-7 0,19 18-9 0,-36-16 8 0,68 16-120 0</inkml:trace>
  <inkml:trace contextRef="#ctx0" brushRef="#br0" timeOffset="87">22667 12802 44 0,'0'-18'17'0,"0"1"24"0,0 34-19 0,18 35-8 0,-18 16-4 0,0-1-4 0,-18 1-4 0,18-34-1 0,0-34-4 0,0 0-25 0,18 0-62 0</inkml:trace>
  <inkml:trace contextRef="#ctx0" brushRef="#br0" timeOffset="88">22871 11243 25 0,'0'-16'11'0,"0"-19"35"0,18 19-20 0,49 16-15 0,18 0-4 0,-17 0-3 0,-34 16-2 0,-34 1 0 0,0 17 2 0,17 35 1 0,-1 50 1 0,1-1 2 0,-17 33 0 0,0 2 0 0,16 0-3 0,3 16-1 0,-3 17-2 0,1-33 0 0,1 0-1 0,-36-18 1 0,1-17 0 0,-18-16 0 0,2 0 1 0,0-35-1 0,-18-34-1 0,0 2-3 0,-85-19-34 0,52-16-79 0</inkml:trace>
  <inkml:trace contextRef="#ctx0" brushRef="#br0" timeOffset="89">21059 11260 20 0,'0'0'26'0,"0"0"-3"0,-17 18 4 0,17 49-3 0,-34 35-10 0,1 17 2 0,-19 32-5 0,18 20 0 0,34 31-2 0,0 36-2 0,34-35-3 0,-17 17-2 0,-17 0-1 0,0-16-2 0,17-53 1 0,50-31 0 0,52-19-3 0,33-16-29 0,-33-18-102 0</inkml:trace>
  <inkml:trace contextRef="#ctx0" brushRef="#br0" timeOffset="90">23618 11007 30 0,'0'0'0'0,"-52"0"24"0,85 16 6 0,19 35-6 0,15 34-5 0,-15-1-5 0,-19 36-4 0,1 15-2 0,-17 34-1 0,0 52 1 0,-17-1-2 0,0 17-1 0,-52-51 1 0,3-1 0 0,-3-14-2 0,36-3 0 0,-1-48-2 0,17-20-2 0,0-31-1 0,-16-18-16 0,-2-34-54 0,1-17-5 0</inkml:trace>
  <inkml:trace contextRef="#ctx0" brushRef="#br0" timeOffset="91">24633 12141 51 0,'0'0'0'0,"-17"-33"42"0,68 15-23 0,52 2-10 0,16-1-7 0,-53-1-2 0,-50 2-17 0,2 16-71 0</inkml:trace>
  <inkml:trace contextRef="#ctx0" brushRef="#br0" timeOffset="92">24819 11871 39 0,'0'0'0'0,"0"-34"56"0,-16 34-30 0,32 34-16 0,2 50-2 0,-18 51-3 0,17-17-3 0,-1-16-3 0,3-33-14 0,-4-52-74 0</inkml:trace>
  <inkml:trace contextRef="#ctx0" brushRef="#br0" timeOffset="93">26023 11617 30 0,'-17'-35'14'0,"17"2"7"0,0 15-2 0,-51 2-3 0,-17 16-2 0,33 34 0 0,19 17-5 0,16 49-2 0,34 37-2 0,-17-2-4 0,0-17 0 0,-17-33 0 0,-17-52-5 0,-18 2-25 0,19-35-56 0</inkml:trace>
  <inkml:trace contextRef="#ctx0" brushRef="#br0" timeOffset="94">25667 11922 43 0,'0'0'17'0,"33"-34"26"0,52 17-34 0,34-1-11 0,-52 18-72 0</inkml:trace>
  <inkml:trace contextRef="#ctx0" brushRef="#br0" timeOffset="95">26819 11058 33 0,'0'0'0'0,"-51"-35"34"0,34 19-12 0,-17 32-10 0,17 70 4 0,-51 117 6 0,19 16-9 0,14 52-4 0,35 35-5 0,17-18-1 0,1-119-2 0,48-1-1 0,-15-32-2 0,17-85-10 0,0-33-113 0</inkml:trace>
  <inkml:trace contextRef="#ctx0" brushRef="#br0" timeOffset="96">27513 11159 25 0,'-33'0'8'0,"-1"-16"9"0,0 32-8 0,0 1-7 0,-17-1 4 0,-17 1 10 0,33-17-5 0,4 18-2 0,13 15-1 0,18 1-1 0,-17 35 1 0,17-18 0 0,0 33 0 0,0-16-2 0,17 50-1 0,-17 18-1 0,0 16-3 0,-17 17 0 0,17 0 2 0,0-32-2 0,0-19 1 0,17-16 1 0,17-18-1 0,-1-17-2 0,35-16 0 0,-17-33 0 0,0-1-2 0,-17-17-9 0,0-17-34 0,-1-34-47 0</inkml:trace>
  <inkml:trace contextRef="#ctx0" brushRef="#br0" timeOffset="97">27700 11414 19 0,'0'-18'28'0,"33"-33"10"0,2 18-20 0,33 33-8 0,-35 0-6 0,18 68-2 0,-51-1 0 0,-35 17-1 0,2-33 0 0,-1-33 2 0,34-18-1 0,0-18-1 0,34-15 0 0,-1-18-1 0,19-33 1 0,-18-18 0 0,-1 33-1 0,-15 53 1 0,-18 16-1 0,0 51 1 0,0 51 0 0,-18-18-1 0,18-17 0 0,18-32-1 0,50-1-32 0,-51-17-29 0</inkml:trace>
  <inkml:trace contextRef="#ctx0" brushRef="#br0" timeOffset="98">28242 11480 46 0,'0'0'0'0,"0"-33"44"0,33 17-23 0,19-1-16 0,-34 50-5 0,-18 0 1 0,-52 36 2 0,18-18 0 0,1-18 1 0,-2-15-1 0,35-18 0 0,17 0 1 0,34 0 0 0,17 0-2 0,32-18-2 0,-14 2-6 0,-34 32-82 0</inkml:trace>
  <inkml:trace contextRef="#ctx0" brushRef="#br0" timeOffset="99">27803 12108 17 0,'0'-34'23'0,"0"17"26"0,0-1-24 0,0 18-14 0,0 51-2 0,0 18-4 0,15-3-2 0,3 3-1 0,15-35 0 0,18-17 0 0,0-34-1 0,0-35 0 0,-17-16-1 0,-34 1 0 0,18 16 0 0,-36 35 0 0,18 16 0 0,0 34 1 0,-17 33-1 0,17 34 1 0,0 19 2 0,17-2-1 0,-34-16 0 0,0-51 1 0,-1-51 0 0,2 0-2 0,-1-34 1 0,1-17-1 0,-2-17-1 0,18 17-2 0,51 18-7 0,0 33-36 0,-16 0-43 0</inkml:trace>
  <inkml:trace contextRef="#ctx0" brushRef="#br0" timeOffset="100">28275 12463 46 0,'0'-33'42'0,"18"-1"-8"0,34 17-21 0,-3 17-11 0,-49 33 0 0,0 18-2 0,-33 17 0 0,-18-34 2 0,34-1 1 0,-1-15 0 0,18-18 0 0,18 0 0 0,50-18-4 0,33-15 0 0,18-18-17 0,-51 0-94 0</inkml:trace>
  <inkml:trace contextRef="#ctx0" brushRef="#br0" timeOffset="101">28801 11209 8 0,'0'0'6'0,"0"-33"28"0,17 16-5 0,17 1-9 0,34-2-7 0,0 2-2 0,-19 16-6 0,-31 0-2 0,-18 34-2 0,0 15 2 0,-18 37 3 0,18 32 2 0,18 1-1 0,16 17-2 0,-16 15-1 0,-18 35-2 0,0-15 0 0,0-20-2 0,0-65 2 0,0-19-1 0,0 1 0 0,-52-34 0 0,1 17-1 0,-16 0 0 0,-18-18-2 0,34-17-12 0,0-16-56 0,51-16 11 0</inkml:trace>
  <inkml:trace contextRef="#ctx0" brushRef="#br0" timeOffset="102">29360 10888 6 0,'0'0'29'0,"18"-16"7"0,-18 16-13 0,33-17-6 0,2 34-5 0,-19 34-4 0,35 33-1 0,-18 18 0 0,19 16-2 0,-19 35-1 0,-17-2-3 0,-16 35 2 0,0 1 0 0,-16-17 1 0,-17-1 1 0,-2-16 0 0,18-53 0 0,-16-14-2 0,-1 15 1 0,1-17 1 0,-19-33-1 0,36-16-2 0,-19-19-1 0,19-16-2 0,-3-33-18 0,-14 15-109 0</inkml:trace>
  <inkml:trace contextRef="#ctx0" brushRef="#br0" timeOffset="103">5183 14885 4 0,'0'-51'18'0,"0"0"4"0,0 33-7 0,18 1 2 0,-18 17-7 0,-18 17-2 0,18 17 6 0,-16 35-2 0,32 33-4 0,-16-18-4 0,18 18-2 0,-18-35 0 0,-18-17 0 0,18-32 0 0,0-18-1 0,18 16-1 0,16-16 1 0,17 0 0 0,50 0 1 0,-15-16 2 0,-2-2-5 0,-33 1-10 0,-51 17-98 0</inkml:trace>
  <inkml:trace contextRef="#ctx0" brushRef="#br0" timeOffset="104">5676 14765 37 0,'0'0'0'0,"-17"-33"37"0,1 16-9 0,-2 50-15 0,36 18-1 0,-2 18-2 0,1 33-5 0,-1-1-2 0,-16-16-1 0,17-34-1 0,-17-18-3 0,0-33-10 0,0-17-21 0,0-33-20 0,-17-18 26 0,1 34 29 0,-1-1 15 0,17 35 0 0,50 0-4 0,34-16-4 0,2-1-4 0,-18 1-3 0,-35-1 1 0,-33-34 0 0,-17 0 1 0,1 0 0 0,-1-1 2 0,17 35 0 0,0 17 0 0,17 17 0 0,-17 17 0 0,16 52 3 0,1 32-3 0,0-16-3 0,1-34 0 0,-2-34-1 0,-16-18-2 0,17 1-6 0,-17-1-36 0,0-16-40 0</inkml:trace>
  <inkml:trace contextRef="#ctx0" brushRef="#br0" timeOffset="105">6387 14952 27 0,'34'-67'23'0,"-17"32"9"0,-1-16-7 0,-16 35-14 0,-16 16-8 0,-17-18 0 0,-2 18-3 0,-16 0 0 0,16 18 0 0,4 16 2 0,13-1 0 0,18 18 2 0,18 0-2 0,-3-16 0 0,36-19 0 0,0-16 0 0,0 0 1 0,0 0-4 0,1 0 2 0,-21 51 0 0,-13 0 0 0,-1 0-3 0,-17 0 3 0,-35-18 1 0,-14-17 0 0,-19-16-1 0,0 0-2 0,33-16-2 0,19-1-3 0,51 1-42 0,-35 16-10 0</inkml:trace>
  <inkml:trace contextRef="#ctx0" brushRef="#br0" timeOffset="106">6997 15173 55 0,'0'0'23'0,"-17"0"14"0,17-17-24 0,0-1-12 0,0 18-26 0,-17-16-57 0</inkml:trace>
  <inkml:trace contextRef="#ctx0" brushRef="#br0" timeOffset="107">6980 14952 26 0,'0'-16'47'0,"17"-19"-18"0,1 19-27 0,-2 16-75 0</inkml:trace>
  <inkml:trace contextRef="#ctx0" brushRef="#br0" timeOffset="108">12623 12683 11 0,'0'0'18'0,"-18"-16"7"0,18-2-3 0,0 2-1 0,-17-1-4 0,17 17-7 0,-16 0-1 0,16 0-2 0,0 0-2 0,0 0 0 0,51 17 0 0,32-17 2 0,2 16-3 0,0-16-2 0,-18 0 0 0,18 0 0 0,-17-16-1 0,-17-1-1 0,-17-1-1 0,-34 18-4 0,-18 0-19 0,-31 18-49 0,31-18 25 0</inkml:trace>
  <inkml:trace contextRef="#ctx0" brushRef="#br0" timeOffset="109">12910 12480 17 0,'0'-17'17'0,"0"1"14"0,0-1-7 0,0 17-10 0,-18 0-6 0,-15 17-1 0,17-1 2 0,-2 1 2 0,18 34-1 0,0 16-3 0,0 2-1 0,0 31-2 0,0-31 1 0,0-1 0 0,-17-34-2 0,0-17 0 0,17-17-1 0,0 0-1 0,0-17 0 0,0-17-1 0,0-34 0 0,0-17-1 0,0 1 1 0,0 15 0 0,17 36 0 0,-17 15-1 0,0 18-1 0,0 0-13 0,-17 35-118 0</inkml:trace>
  <inkml:trace contextRef="#ctx0" brushRef="#br0" timeOffset="110">12588 12667 46 0,'0'-18'21'0,"0"2"15"0,17-1-16 0,34 17-8 0,17 0-2 0,16 0-1 0,18-18-3 0,16 2-3 0,-50-1-2 0,-17-1-1 0,-51 18-2 0,0 18-8 0,-33-1-30 0,-19-17-49 0</inkml:trace>
  <inkml:trace contextRef="#ctx0" brushRef="#br0" timeOffset="111">12791 12463 6 0,'0'0'15'0,"17"-16"22"0,0-1-12 0,-17 17-2 0,18 0-9 0,-18 33 0 0,0 18-3 0,0 0-2 0,0 33-2 0,0 0-2 0,0 1-2 0,0-34 1 0,0-16-2 0,0-35 0 0,0 0-1 0,0 0-3 0,0-17-13 0,0-1-107 0</inkml:trace>
  <inkml:trace contextRef="#ctx0" brushRef="#br0" timeOffset="112">12588 12616 13 0,'0'0'0'0,"-16"0"37"0,16 0-2 0,16 0-9 0,35 0-9 0,34 0-2 0,16-18-7 0,17 2-3 0,-17-1-3 0,-49 17-3 0,-18-18 1 0,-34 18-3 0,-34 0-18 0,0 18-90 0</inkml:trace>
  <inkml:trace contextRef="#ctx0" brushRef="#br0" timeOffset="113">12825 12430 10 0,'0'-34'19'0,"18"-1"15"0,-18 35-5 0,16 0-12 0,-16 0-10 0,0 18 5 0,0 15-1 0,0 18 0 0,0 0-3 0,17 17-1 0,-17 17-2 0,0-1-2 0,0-17 1 0,16-16-2 0,-16-51 0 0,0 0-1 0,18 0 0 0,-18-16-4 0,-18-1-25 0,-31 17-80 0</inkml:trace>
  <inkml:trace contextRef="#ctx0" brushRef="#br0" timeOffset="114">12639 12633 10 0,'-16'0'13'0,"-19"-17"17"0,35 17-8 0,0 0 5 0,17 0-6 0,67 0-7 0,0-18-4 0,53 2-5 0,-3-1-3 0,-48 17-4 0,-69 0 1 0,-17 0-4 0,-51 0-23 0,-1 0-66 0</inkml:trace>
  <inkml:trace contextRef="#ctx0" brushRef="#br0" timeOffset="115">12876 12396 11 0,'0'0'19'0,"-17"-17"18"0,17 17-20 0,0 0-3 0,0 17 3 0,0 17-3 0,17-1-1 0,-17 35-2 0,0 17-4 0,16-1-2 0,-16 0-1 0,-16-15-1 0,16-53 0 0,0 2-1 0,0-52-1 0,16-1-7 0,-16 19-117 0</inkml:trace>
  <inkml:trace contextRef="#ctx0" brushRef="#br0" timeOffset="116">10487 11209 13 0,'0'0'0'0,"-16"-50"39"0,16 34-22 0,0-2-4 0,0 2-7 0,16 16 1 0,-16 0 1 0,17 34-1 0,-1-1 0 0,-16 51-2 0,19 1-2 0,14 1-1 0,1-37-1 0,-17-14 1 0,16-35 0 0,2 0 0 0,-19-35 0 0,1-31-1 0,-1-19 0 0,-16-17 0 0,18 18-1 0,-1 33 1 0,-34 51-2 0,17 17 0 0,0 33 1 0,17-17 0 0,34 2 0 0,17-19 0 0,0-16 0 0,-1-16 0 0,-50-19 1 0,0-14-1 0,-51 15 1 0,0 34-1 0,1 0 0 0,-2 34 0 0,18 32 0 0,17 19 1 0,34 1-1 0,0-35 1 0,17-35 0 0,1-16 0 0,-3-16-15 0,-14-1-81 0</inkml:trace>
  <inkml:trace contextRef="#ctx0" brushRef="#br0" timeOffset="117">11334 11227 27 0,'0'0'0'0,"0"-51"50"0,0 18-25 0,0 15-13 0,0 2-7 0,-17 32-2 0,-18 2 0 0,19 15 1 0,-1 18 0 0,-1 0-2 0,36 0-1 0,15 0 2 0,19-35-1 0,15 2 0 0,3-18-1 0,-21-18 0 0,-15-15 1 0,0-18-1 0,-17-18 0 0,-17-15 0 0,0-1 0 0,0 18-1 0,0-1 1 0,-17 52-1 0,17 16 0 0,-16 33-1 0,16 18 1 0,0 51 1 0,0-2 0 0,16-15 0 0,17-34 1 0,2-16-1 0,33-19 0 0,-17-16-3 0,-35-51-27 0,1 35-60 0</inkml:trace>
  <inkml:trace contextRef="#ctx0" brushRef="#br0" timeOffset="118">11537 11176 35 0,'-17'-17'18'0,"-32"1"35"0,49-2-37 0,83 2-13 0,19 16-4 0,17 16-36 0,-86 2-16 0</inkml:trace>
  <inkml:trace contextRef="#ctx0" brushRef="#br0" timeOffset="119">12011 11092 29 0,'-16'0'40'0,"-1"-34"3"0,-17 34-29 0,17 34-9 0,17 33 0 0,0 1-1 0,17-1-2 0,17-32-1 0,-1-19 0 0,2-16 1 0,0-33-1 0,-20-1 0 0,-15-35-1 0,-33 3 1 0,-19 32-2 0,-15 17 0 0,15 17 1 0,36 0 0 0,32 0-1 0,36-18 0 0,33-15-1 0,0-1-2 0,-36-17 2 0,-49 18 1 0,-33 33 1 0,17 0-1 0,16 33 1 0,33 18-1 0,18-35 1 0,-16 19 0 0,-2-1 0 0,-17 17 2 0,2 15 0 0,-1-15-1 0,18 18-2 0,47-2-74 0</inkml:trace>
  <inkml:trace contextRef="#ctx0" brushRef="#br0" timeOffset="120">13841 10972 23 0,'0'-33'23'0,"0"-18"8"0,0 18-12 0,35 33-8 0,-19 17-6 0,1 34-2 0,-1 16 2 0,2 35-1 0,-1-2-2 0,0-32-1 0,17-50 1 0,-1-18 0 0,2-51 0 0,0 16-1 0,-20-14 0 0,19-53 0 0,-34 33-1 0,-16 36 0 0,-2 33-1 0,18 0 1 0,0 17-1 0,34 34 2 0,34-35-1 0,0 2 0 0,-17-36 1 0,-16 2-1 0,-19-35 0 0,-16 18 0 0,-16 16 0 0,-19 34 0 0,0-1 0 0,2 52 1 0,33-17-1 0,17 16 0 0,34-33 1 0,-16-17-1 0,-19-17 0 0,34 33-4 0,1-33-93 0</inkml:trace>
  <inkml:trace contextRef="#ctx0" brushRef="#br0" timeOffset="121">14790 11023 29 0,'0'-16'45'0,"-17"-19"-14"0,-17 35-18 0,0 0-6 0,1 18-1 0,17-1-4 0,16 34 1 0,0 16-1 0,33-16-1 0,17-18 0 0,17-15 1 0,3-18 0 0,-21-35-1 0,-14-14 0 0,-18-36 0 0,-17-1 0 0,0 2-1 0,0 17 1 0,-17 50 0 0,17 17-2 0,0 33 1 0,0 53-1 0,0-2 2 0,0 18-1 0,33-35 1 0,2-34-1 0,14-15 0 0,-14-18 0 0,0-18-10 0,-53-32-67 0,18 34 33 0</inkml:trace>
  <inkml:trace contextRef="#ctx0" brushRef="#br0" timeOffset="122">14824 11007 30 0,'-18'-17'36'0,"18"-1"-5"0,35 2-25 0,67 16-4 0,-17 0-11 0,-18 0-68 0</inkml:trace>
  <inkml:trace contextRef="#ctx0" brushRef="#br0" timeOffset="123">15297 10939 32 0,'0'0'33'0,"-15"-16"3"0,15 16-23 0,-16 16-5 0,16 35-1 0,0 17-3 0,0-17-1 0,16-1-2 0,17-33 2 0,0-17-2 0,19 0 1 0,-18-17-2 0,-17-17 1 0,-17-33 0 0,-17-1 0 0,-17 1-3 0,-18 50 2 0,-14-1-1 0,15 36 1 0,16-1 0 0,35-1 0 0,0-16 0 0,52 0 0 0,-3 0 0 0,21-16 0 0,-19-19 0 0,17 2 1 0,-35-1-2 0,-15-1 2 0,-36 19-1 0,1 16 0 0,1 16-1 0,-3 2 1 0,19-18 0 0,35 17 0 0,0-1 0 0,14 2 0 0,-15 15-1 0,-16 2 1 0,-2 14 1 0,-16 2-1 0,17 0-1 0,17 0 2 0,0-17-2 0,-16-1 2 0,31-16 0 0,-14-17 0 0,15-17 1 0,-16-32-2 0,-1 31-35 0,-33 2-33 0</inkml:trace>
  <inkml:trace contextRef="#ctx0" brushRef="#br0" timeOffset="124">12791 12582 4 0,'0'0'0'0,"-18"0"13"0,2 0-6 0,-17 0 2 0,-2 0 5 0,18 0 3 0,1 0 2 0,16-17 2 0,-17 17-9 0,17 0-7 0,-16 0-3 0,-2 17 0 0,1-1 0 0,17-16-1 0,35 0 3 0,31-16 0 0,2-1-1 0,0-1 0 0,17 18-2 0,0 0-1 0,-1 0-1 0,-33-16 1 0,-34 16 0 0,-17-17 1 0,-17 17-7 0,-17 17-40 0,17-17-10 0</inkml:trace>
  <inkml:trace contextRef="#ctx0" brushRef="#br0" timeOffset="125">12927 12345 19 0,'0'0'0'0,"0"-17"36"0,0-1-10 0,16 2-9 0,-16 16-9 0,0 0 5 0,-16 16-8 0,-1 2-1 0,-1-1-2 0,2-1 1 0,16 2-1 0,0-1 1 0,0-1-1 0,0 19-1 0,0-2 1 0,0 18-1 0,-17 0 1 0,17 0 0 0,17-1-1 0,-17 0 1 0,0 1 0 0,0-17-1 0,0-16 0 0,0-1 0 0,0-17-102 0</inkml:trace>
  <inkml:trace contextRef="#ctx0" brushRef="#br0" timeOffset="126">2541 12159 18 0,'-17'16'13'0,"0"1"13"0,17-17-5 0,-18 0-11 0,3 16-2 0,-19-16-3 0,0 0 0 0,16 0-1 0,18-33-1 0,-16-34-1 0,32-35 0 0,-16 35 0 0,35 32 0 0,-35 19-2 0,17 16 1 0,1 16 0 0,13 52 1 0,4 17 3 0,49 33-3 0,-33 17 1 0,1-49-2 0,-34-35 1 0,-18-18 3 0,-18-17-1 0,-34 2 0 0,1-1-3 0,-33-1-3 0,0 2 3 0,-1-1-1 0,18-17-14 0,48-17-90 0</inkml:trace>
  <inkml:trace contextRef="#ctx0" brushRef="#br0" timeOffset="127">2812 12259 18 0,'0'0'0'0,"-17"-34"40"0,0 1-15 0,17 0-10 0,17-1-7 0,0 17-6 0,17 17 0 0,-1 51 2 0,19 15-1 0,-1 37-1 0,0-19-1 0,-51-49 0 0,17-35 1 0,-17-17 4 0,-17-34-5 0,-18-34 1 0,35-1-1 0,0-14-1 0,52 31 0 0,-19 36-1 0,1 33 1 0,-1 0 0 0,19 51 1 0,-18 17 1 0,17 15 0 0,-17-15-1 0,-16-16 0 0,-3-35-1 0,1 17-20 0,19-17-62 0</inkml:trace>
  <inkml:trace contextRef="#ctx0" brushRef="#br0" timeOffset="128">3405 12141 30 0,'0'0'0'0,"-17"-84"38"0,-1 50-15 0,18 17-7 0,18-17-9 0,15 17-2 0,2 17-5 0,0 51 1 0,14 17 1 0,-14-1 0 0,-18 0 0 0,17-32-1 0,-34-19-1 0,0-16 2 0,0-16 0 0,0-35-1 0,0-16 0 0,0-19 0 0,15 2 0 0,3 17 0 0,16 32 0 0,0 19-1 0,-1-1-1 0,-33 34 1 0,18 17 0 0,-1 34 0 0,18-1 0 0,14 1 2 0,19-17-1 0,0-17 1 0,0-34-1 0,-17-18 1 0,0-33-1 0,-16 0 0 0,-20-16 0 0,-15-1 2 0,0 1-3 0,-15 16-1 0,-3 16 1 0,1 19-1 0,-18 16 1 0,19 0 0 0,-1 33 0 0,1 1-1 0,32 17 1 0,17 18 1 0,19-3-3 0,15-15 2 0,1-16 1 0,-17-35 1 0,17-35 2 0,-17 2-2 0,-36-34 0 0,-15-1-1 0,-15-35-1 0,-36 35-1 0,16 35-2 0,19 17 2 0,-1 32 1 0,17 1-1 0,51-1 1 0,1 1 2 0,14-50-2 0,-15 0 1 0,-34-1-1 0,-1-1 1 0,-16 19-2 0,0 32 1 0,35 35 0 0,-19 51 1 0,19-17 0 0,-18-34-1 0,-1 0 1 0,2-34-1 0,32-17-38 0,-33 0-36 0</inkml:trace>
  <inkml:trace contextRef="#ctx0" brushRef="#br0" timeOffset="129">5099 11566 7 0,'0'0'37'0,"17"-35"7"0,-17 35-24 0,0 0-12 0,18 35 1 0,15 32 1 0,1 51 0 0,18 19-5 0,-19-19-2 0,1-34-3 0,0-49 2 0,-34-19-1 0,-17-67 4 0,-18 0-3 0,2-49-1 0,-18-19-1 0,34-17 0 0,17 34 0 0,52 69 0 0,15 15-1 0,-15 36 0 0,-3 33 4 0,-16 0-3 0,-33-18 0 0,-51 0 0 0,2 1-2 0,-19-17 2 0,51 1-6 0,17-2-42 0,33-16-32 0</inkml:trace>
  <inkml:trace contextRef="#ctx0" brushRef="#br0" timeOffset="130">5608 11700 38 0,'0'0'22'0,"-35"-16"20"0,35 16-29 0,19 16-8 0,32 1-2 0,-18-17-1 0,17-17 2 0,-32-16-1 0,-2-17-1 0,-16-18 0 0,-16-17-1 0,-2 35 0 0,1 16-2 0,-16 34 0 0,0 34 0 0,33-1 1 0,16-16 0 0,17-1 0 0,19-16 1 0,-3-33-1 0,-31-18 0 0,-18-16 1 0,0 32 0 0,0 19-2 0,0 16 1 0,17 67 0 0,18 19 1 0,14-2 1 0,2-17-3 0,1-32 2 0,-19-35 2 0,1-17-1 0,-17-34 0 0,0-18-1 0,-17 36-1 0,0 17-1 0,-17 16 0 0,17 16-1 0,0 17-31 0,-17-33-55 0</inkml:trace>
  <inkml:trace contextRef="#ctx0" brushRef="#br0" timeOffset="131">5354 11515 16 0,'-17'0'25'0,"17"-17"16"0,-35-1-25 0,35 18-6 0,-16 0-3 0,16 18-1 0,-17 33 1 0,17 33 1 0,-16 0-1 0,32 1-2 0,1 1-1 0,51-52 0 0,-1-34 3 0,18-51-3 0,-18-18-3 0,-48 2 0 0,-19-17 1 0,-35 15-2 0,-33 2 1 0,0 32-3 0,1 35-1 0,15 18 2 0,19 33 1 0,17-34-1 0,16 17 0 0,49-17 1 0,36-1 1 0,17-16 2 0,17-16-3 0,17-52 0 0,-35-1 0 0,-67 3 1 0,-34-3 0 0,-34 18-1 0,0 35-1 0,0 16 1 0,17 16 0 0,34 2 0 0,17 33-1 0,0 17 1 0,0 16 1 0,-1 1 0 0,2 32 0 0,-2 3 0 0,2-35 0 0,-19-19 0 0,-16-48 1 0,0-18 5 0,-16-67-2 0,-2-1-4 0,-16-17 0 0,-17-17-1 0,18-16 1 0,-1-1-2 0,34 17 2 0,51 35-2 0,33 32 1 0,-16 35-1 0,0 69 0 0,-34 15 0 0,-34 18 1 0,-34-34 0 0,-18-34 1 0,3-1-1 0,14-33 0 0,18 0-15 0,17 0-120 0</inkml:trace>
  <inkml:trace contextRef="#ctx0" brushRef="#br0" timeOffset="132">6354 11447 82 0,'-19'-51'17'0,"19"35"-4"0,0-1-7 0,35 17-2 0,-18-34 0 0,1 17-3 0,-36-17 2 0,-15-17-5 0,-2 51 2 0,0 0 0 0,19 16 0 0,1 35 1 0,30 18 3 0,19 15 1 0,34-33 0 0,0 0 1 0,18-51-1 0,-3-34 0 0,2-17-2 0,-33-33-2 0,-36-18 0 0,-32 0-2 0,-19 35-1 0,-16 50 1 0,0 34-2 0,51 17 3 0,18-18-1 0,31 1 1 0,2-17 0 0,1-33 0 0,-18-1 1 0,-34-1-1 0,0 2 0 0,0 33 0 0,0 33 0 0,33 52 0 0,1-17 2 0,0 17-1 0,17-17-1 0,-17-17-1 0,0-35-31 0,-17 1-56 0</inkml:trace>
  <inkml:trace contextRef="#ctx0" brushRef="#br0" timeOffset="133">7421 11227 71 0,'0'-35'25'0,"0"-14"-2"0,-34 15-15 0,0-17-5 0,-17 34-3 0,17-1 2 0,-34 18 0 0,17 0-1 0,18 35 1 0,16 16 2 0,0 16-1 0,51 0 1 0,33 2-1 0,-15-36 0 0,15-33 0 0,-16-33 1 0,-17-1-3 0,-16-17 0 0,-18-17 0 0,0 1-1 0,-18 33-1 0,1 17 1 0,17 34 0 0,0 17 0 0,51 33-1 0,-1 1 2 0,1-35-1 0,33-15 2 0,-32-36-1 0,-1-33 0 0,-18-15 1 0,-50-36-1 0,1-33 1 0,-17 33-1 0,15 50-1 0,1 35-1 0,17 52 0 0,0 32 1 0,35 19 1 0,-2 14-1 0,0-14 0 0,35-3 1 0,-17-48 0 0,17-35 1 0,-17-35-1 0,-18-14 0 0,-16-36 1 0,-17-1-1 0,0 37 0 0,0 32-1 0,0 50-2 0,18 35 1 0,15-17 1 0,1 0 0 0,0-35 1 0,0-16-4 0,17-16-38 0,-51-1-52 0</inkml:trace>
  <inkml:trace contextRef="#ctx0" brushRef="#br0" timeOffset="134">7590 10923 101 0,'-35'0'10'0,"-14"-35"13"0,65 35-15 0,68-33-6 0,52-1-2 0,18 17-3 0,-37-17-59 0,-82 34 9 0</inkml:trace>
  <inkml:trace contextRef="#ctx0" brushRef="#br0" timeOffset="135">8420 10888 22 0,'0'0'0'0,"-17"0"39"0,1 0-7 0,16-16-13 0,-19-1-7 0,3 17-5 0,-19 0-1 0,19 17-1 0,16 34 2 0,0 16-3 0,51 1-1 0,0-17 1 0,0-35-2 0,1-32 1 0,-19-19-1 0,-33-16 0 0,-17-16-1 0,-18-1-1 0,-32 35-1 0,15 15 0 0,19 18 1 0,15 18-1 0,53-18 1 0,33 0 1 0,18-34-2 0,-4-1 1 0,4 19 1 0,-18-2-1 0,-33 87 0 0,-2 16 0 0,-33-19 0 0,16-15 1 0,-16-33 2 0,0-36 0 0,0-49 0 0,0-17-2 0,0-2 0 0,35 19-1 0,33 32-1 0,-19 35 0 0,3 17 1 0,-18 34 0 0,-1 34 2 0,-15-16-2 0,-18-3 0 0,-34 3-37 0,17-36-49 0</inkml:trace>
  <inkml:trace contextRef="#ctx0" brushRef="#br0" timeOffset="136">2321 13055 28 0,'0'0'20'0,"-52"-16"20"0,3-1-26 0,14 17-5 0,19 17-4 0,16 68 4 0,-17 50-2 0,17 18 0 0,17 16-1 0,16-18-4 0,34-49-2 0,3-51 0 0,14-33-12 0,17-36-96 0</inkml:trace>
  <inkml:trace contextRef="#ctx0" brushRef="#br0" timeOffset="137">2524 13496 48 0,'0'0'0'0,"-17"0"29"0,-1-17-11 0,18-16-11 0,35 15-2 0,16 18-2 0,52 102 2 0,-52 0 1 0,-2-35-2 0,-15-34-1 0,0-16 1 0,-17-50-1 0,-17-34-1 0,0-1-1 0,-17-17-1 0,1 1 1 0,-2 49-2 0,18 19 0 0,0 32 0 0,51 35 1 0,35 0-1 0,15-51 1 0,-1 0 1 0,-48-51 0 0,-18-33-1 0,-34 15 2 0,0 18-2 0,-34 35 0 0,0 49-1 0,16 52 1 0,18 35 1 0,18-19 0 0,50-50 0 0,0-17-1 0,-2-34 0 0,4-18-29 0,-19-15-68 0</inkml:trace>
  <inkml:trace contextRef="#ctx0" brushRef="#br0" timeOffset="138">3659 13259 41 0,'0'0'0'0,"-18"-51"42"0,3 51-23 0,-1-17-10 0,-2 17-3 0,1 33-1 0,1 35 3 0,32 17-3 0,19-16-2 0,31-36-1 0,2-33 0 0,0-33 0 0,17-18-1 0,-18-18-1 0,-49-16 1 0,-18 1 0 0,-52-18 0 0,19 18 0 0,-1 33-1 0,17 35 1 0,17 16-2 0,33 67 1 0,-15 1 2 0,15 34 1 0,19-2-1 0,-19-31 0 0,1-18-1 0,0-35-1 0,17-32-4 0,0-35-31 0,-34 16-61 0</inkml:trace>
  <inkml:trace contextRef="#ctx0" brushRef="#br0" timeOffset="139">3930 13175 60 0,'-16'-18'11'0,"-19"2"9"0,70-1-18 0,66-17-4 0,18-17-32 0,-51 34-19 0</inkml:trace>
  <inkml:trace contextRef="#ctx0" brushRef="#br0" timeOffset="140">4372 12955 36 0,'-18'0'40'0,"1"0"-15"0,1 16-14 0,16 52-1 0,0-1-2 0,51 2-3 0,-2-3-1 0,21-48 1 0,-21-2-3 0,-15-50 1 0,-16-16-2 0,-18-17 0 0,-35-18 0 0,-31 1-1 0,-37 49-4 0,17 19 4 0,19 50 0 0,52-1-1 0,-3-16 0 0,67-1 1 0,2-32 0 0,35-34 0 0,-18-19 3 0,-2-16-3 0,-14 1 1 0,-34 33-1 0,-2 35-2 0,-32 32-2 0,-2 2 2 0,18 31 2 0,18 2-1 0,31 0 1 0,21-16 0 0,-3-1 1 0,-17-1-1 0,-33 18 0 0,1 0 1 0,-18 0 0 0,33-34-1 0,35-17-4 0,34-17-106 0</inkml:trace>
  <inkml:trace contextRef="#ctx0" brushRef="#br0" timeOffset="141">5643 12733 18 0,'0'-17'13'0,"0"-50"35"0,0 16-26 0,-18 0-11 0,1 35-7 0,-34-1-1 0,0 50 0 0,18 2 1 0,14 50 1 0,19-1 0 0,35 1-3 0,16-52 2 0,17-15-1 0,-17-52 0 0,-1-1-2 0,-33-16 1 0,-17-16-2 0,-17 0 0 0,0 32 0 0,17 35-1 0,-16 0 0 0,16 35 1 0,16 15-1 0,18 0 2 0,33-16-2 0,3 1 0 0,14-19-25 0,-16-50-73 0</inkml:trace>
  <inkml:trace contextRef="#ctx0" brushRef="#br0" timeOffset="142">6150 12616 18 0,'0'-34'54'0,"-16"17"-20"0,-2-1-19 0,1 2-6 0,-34 16-4 0,0 0-1 0,1 16 0 0,15 35-2 0,35 0 0 0,18 16 0 0,32-16-1 0,18-34 0 0,0-34 1 0,-17-17 0 0,-17-32-1 0,-17-19-1 0,-34-1 0 0,-17 20 1 0,-17-19-2 0,34 34 1 0,0 33-1 0,17 18 0 0,17 52 0 0,18 50 1 0,-2-18 1 0,1 0-2 0,0-15 1 0,-16-20-1 0,31-32-34 0,-32-17-48 0</inkml:trace>
  <inkml:trace contextRef="#ctx0" brushRef="#br0" timeOffset="143">6658 12531 56 0,'0'-35'29'0,"0"-14"-1"0,-17 14-14 0,-17-16-8 0,-18 35-4 0,3 16-2 0,-19 16 4 0,35 19-2 0,15 16 0 0,36 16 0 0,15 1-1 0,18-34 0 0,15-34 1 0,-14 0 0 0,-1-51 0 0,-35 17-1 0,2-17 0 0,-36-68 0 0,2 17 1 0,-35-16-1 0,34 51-1 0,0 50-1 0,-1 17 0 0,18 68 1 0,18 15 0 0,16 19 0 0,0 0 0 0,-1-34 0 0,2-17-2 0,33-17-24 0,-34-34-74 0</inkml:trace>
  <inkml:trace contextRef="#ctx0" brushRef="#br0" timeOffset="144">6929 12463 34 0,'0'0'35'0,"-17"0"-2"0,17 17-22 0,17-17-5 0,-1 16-2 0,2-32 1 0,-18-1 0 0,17-16-1 0,-17-36-1 0,-17 2-1 0,17 49-3 0,0 1 1 0,0 34 0 0,0 68 0 0,34-16 0 0,33-36 0 0,3 0 1 0,-4-33 0 0,-15-33 0 0,-16-34 0 0,-35-53 0 0,-18 19 0 0,1 0-1 0,17 33 0 0,-16 50 0 0,-3 18-1 0,19 35 1 0,0 32 0 0,19 18 2 0,48 16 2 0,-16-16 0 0,1-34-2 0,14-51 0 0,2-33-1 0,-34-52 1 0,-1-1-1 0,-33 37-1 0,-16 31-1 0,-1 18-1 0,17 51 3 0,0 16 0 0,52-16 0 0,15-16-1 0,-17-35 0 0,1-35-16 0,-67-16-34 0,-2 17-29 0</inkml:trace>
  <inkml:trace contextRef="#ctx0" brushRef="#br0" timeOffset="145">7149 12175 60 0,'0'0'0'0,"-50"-16"43"0,100-35-33 0,52 17-8 0,34-1-9 0,32 2-83 0</inkml:trace>
  <inkml:trace contextRef="#ctx0" brushRef="#br0" timeOffset="146">8013 12039 12 0,'0'0'0'0,"-16"-16"40"0,-1-1-12 0,0-1-7 0,17 18-7 0,0 0-7 0,-34 0 0 0,17 18 2 0,1 50-1 0,16-1-1 0,49-16-2 0,3 0-4 0,15-35 2 0,-34-32-1 0,2-35 0 0,-18-16-2 0,-34-19 1 0,-34 35-2 0,-17 18-2 0,18 33 1 0,32 17-1 0,2-1 1 0,16 2 3 0,51-36-3 0,33 2 2 0,-16-17-1 0,16-2 2 0,-14 19 0 0,-21 16 0 0,-16 51-2 0,-14 33 0 0,-3-17 2 0,1-32 0 0,-17-35 2 0,0-35-2 0,-17-32 1 0,17-17-1 0,17 16 0 0,17 34-1 0,-1-1-1 0,19 19 2 0,-18 32 0 0,-1 35 1 0,1 18 0 0,-16-19-2 0,-2-16 0 0,1-17 0 0,-17-1-29 0,16 2-63 0</inkml:trace>
  <inkml:trace contextRef="#ctx0" brushRef="#br0" timeOffset="147">8658 11498 41 0,'0'-18'20'0,"0"-15"32"0,0 33-33 0,16-16-8 0,17 16-5 0,19 16 0 0,15 17-1 0,1 18-1 0,-17 0-2 0,-18 18 1 0,-33-3-1 0,0 3 1 0,0-2-1 0,-33-16 0 0,17 0-1 0,-2-34-4 0,18-1-56 0,0-16-16 0</inkml:trace>
  <inkml:trace contextRef="#ctx0" brushRef="#br0" timeOffset="148">12623 12667 4 0,'0'0'0'0,"-18"-34"20"0,1 34-1 0,1 0-3 0,-3 0-2 0,19 16-1 0,-16-16 3 0,16 0-3 0,0 0-3 0,35 0 1 0,32-16-5 0,18-1-3 0,-1 17-1 0,0-18 0 0,1 18-1 0,-51 0-1 0,-1 0 0 0,-15 18-1 0,-18-36-9 0,0 18-65 0,0 0 28 0</inkml:trace>
  <inkml:trace contextRef="#ctx0" brushRef="#br0" timeOffset="149">12825 12430 7 0,'0'0'7'0,"-17"-34"1"0,17 17 0 0,17-1 7 0,-17 18-2 0,18 0 2 0,-18 0 7 0,-18 18-4 0,18-18-5 0,0 17-1 0,18 17-5 0,-2 16-2 0,1 17 1 0,-1 19-2 0,-16-3 1 0,0 3 0 0,0-35-1 0,0-17 0 0,0-17-2 0,0-17 1 0,18 0-1 0,-1-35 0 0,-1 2-1 0,-16-36-1 0,0-15 0 0,-16-17 0 0,-1 33 0 0,17 34 0 0,-18 17 0 0,18 17-1 0,18 17 1 0,-18 34 0 0,17 16-1 0,-17 18 1 0,0 16 0 0,0-16-1 0,-17-34-8 0,-1 0-126 0</inkml:trace>
  <inkml:trace contextRef="#ctx0" brushRef="#br0" timeOffset="150">11707 14970 6 0,'0'-18'13'0,"0"-33"15"0,-35 35 3 0,2 16-11 0,-1 0-3 0,17 16-4 0,1 2-2 0,-2 33-2 0,36 33-1 0,15 35-1 0,1 33-2 0,-34-33 0 0,0-35-3 0,-18-33 0 0,2-17-5 0,-35-17-18 0,17-68-99 0</inkml:trace>
  <inkml:trace contextRef="#ctx0" brushRef="#br0" timeOffset="151">11368 15342 23 0,'0'0'0'0,"0"-17"53"0,17 17-26 0,85 0-17 0,32-18-9 0,3 18-74 0</inkml:trace>
  <inkml:trace contextRef="#ctx0" brushRef="#br0" timeOffset="152">13130 14579 29 0,'0'-33'15'0,"-16"-1"11"0,-2 34-9 0,-16 16-10 0,-33 19-1 0,-1-1 0 0,0 17 1 0,17-34 1 0,16-1-2 0,35 18-2 0,0-1 2 0,0 53 2 0,18 16 0 0,-1 67 2 0,-17 51-1 0,17-17 0 0,1 17-1 0,-2-16-3 0,17-18 1 0,2-35-2 0,-2-31-2 0,35-35 1 0,-34-35-2 0,18-50 0 0,-3 16-1 0,21-32-11 0,-4 16-39 0,-31-17-55 0</inkml:trace>
  <inkml:trace contextRef="#ctx0" brushRef="#br0" timeOffset="153">13350 14919 33 0,'0'-18'10'0,"0"-100"34"0,17 50-13 0,50 34-17 0,3 18-8 0,-4 32-2 0,-15 68-2 0,-51 36 0 0,-16-18 0 0,-19-18-1 0,2-68 3 0,16-16-2 0,1-33-1 0,32-18-1 0,17-16 0 0,35-19 0 0,-35 1 1 0,2 35-1 0,-19 0 1 0,-16 50-1 0,0 0-1 0,-33 50 2 0,15 34-1 0,18 2-1 0,18-1 2 0,34-35-2 0,15-16-14 0,-17-34-99 0</inkml:trace>
  <inkml:trace contextRef="#ctx0" brushRef="#br0" timeOffset="154">14044 14868 55 0,'0'-34'51'0,"0"34"-20"0,0 67-18 0,18 19-7 0,-1 14-5 0,0-14-1 0,-17-36 1 0,0-33-4 0,0-1-47 0,0-16-16 0</inkml:trace>
  <inkml:trace contextRef="#ctx0" brushRef="#br0" timeOffset="155">14416 14936 66 0,'0'0'0'0,"0"-35"54"0,86 19-34 0,17-1-15 0,14-1-4 0,-49 18-3 0,-34 0-38 0,0 18-16 0</inkml:trace>
  <inkml:trace contextRef="#ctx0" brushRef="#br0" timeOffset="156">14672 14715 26 0,'0'0'0'0,"-16"-16"59"0,-2-2-25 0,36 52-19 0,-2 50-4 0,-16 18-5 0,17 0-4 0,-17-18-2 0,-17-49 0 0,34-19-15 0,-17-16-78 0</inkml:trace>
  <inkml:trace contextRef="#ctx0" brushRef="#br0" timeOffset="157">15180 14765 12 0,'-17'-17'29'0,"17"-32"22"0,0 15-25 0,33-1-15 0,2 35-5 0,0 51-4 0,-4 33-1 0,-13 36-1 0,-18-86 0 0,-18 17 0 0,-13-1 0 0,13-50 2 0,18 0-1 0,18-68 0 0,31 1 0 0,3-35-1 0,-1 0-2 0,-35 51 2 0,-16 18 1 0,-16 50 0 0,-19 34 4 0,35 32 0 0,0 19-3 0,17-16-1 0,1-19-2 0,15-50-25 0,-17-1-70 0</inkml:trace>
  <inkml:trace contextRef="#ctx0" brushRef="#br0" timeOffset="158">15687 14799 63 0,'18'-16'33'0,"-1"-19"8"0,34 35-33 0,-18 35-7 0,-15 50-1 0,-18-1-1 0,-18-16 2 0,-49-34 0 0,33-17 3 0,34-17 3 0,17 0-1 0,51-17-1 0,33-17-3 0,36 1-4 0,-70 16-10 0,-50 17-88 0</inkml:trace>
  <inkml:trace contextRef="#ctx0" brushRef="#br0" timeOffset="159">13705 15664 25 0,'0'0'0'0,"-16"-18"48"0,-1 2-11 0,17 50-10 0,0 33-18 0,0 17-3 0,0-15-1 0,17-18-1 0,18-34-1 0,14-17-1 0,-14-35-1 0,15-16-1 0,-16 0 1 0,-17-16-1 0,-17 16-1 0,0 51 1 0,0 18 0 0,0 48 0 0,16 37 1 0,-16 16 0 0,18 16 2 0,-36-50-2 0,2-52 1 0,-17-17 0 0,-2-49 0 0,18-17-1 0,1-36-1 0,16 2-2 0,50 33-1 0,1 35-15 0,17 16-96 0</inkml:trace>
  <inkml:trace contextRef="#ctx0" brushRef="#br0" timeOffset="160">14231 16036 40 0,'0'0'45'0,"-16"0"-9"0,16 51-21 0,0 51-7 0,0-35-7 0,0-16-1 0,0-35-1 0,33-16-100 0</inkml:trace>
  <inkml:trace contextRef="#ctx0" brushRef="#br0" timeOffset="161">14672 15901 73 0,'0'0'0'0,"17"0"44"0,33 0-24 0,17 0-13 0,19-17-6 0,-1 17-1 0,-34-18-5 0,-51 18-63 0</inkml:trace>
  <inkml:trace contextRef="#ctx0" brushRef="#br0" timeOffset="162">14824 15715 42 0,'-18'0'30'0,"2"0"15"0,16 16-31 0,16 52-5 0,-16 34-3 0,18 0-3 0,-18-35-2 0,0-16-1 0,0-51-7 0,34 17-92 0</inkml:trace>
  <inkml:trace contextRef="#ctx0" brushRef="#br0" timeOffset="163">15418 15646 33 0,'-18'-51'54'0,"-15"51"-19"0,33 0-25 0,-19 35-2 0,19 16-2 0,19 16-1 0,-19-34-4 0,16 1 0 0,19 1 2 0,-2-1-2 0,35-34 0 0,-17-18-1 0,-1-49 0 0,-16-1 0 0,-17-17 1 0,-17 34-1 0,-17 35 1 0,1 16-1 0,16 16 1 0,0 35 0 0,0 34 1 0,0 34 2 0,0-1-1 0,0 1-1 0,-18-52 3 0,1-49-1 0,0-18 2 0,1-51-2 0,-1-18-3 0,17-15 0 0,17 17-4 0,-1 32-2 0,18 19-26 0,0 32-83 0</inkml:trace>
  <inkml:trace contextRef="#ctx0" brushRef="#br0" timeOffset="164">15976 16003 67 0,'0'-35'45'0,"0"-32"-16"0,34 67-24 0,17 0-5 0,-17 34 1 0,-17 34-2 0,-34 16 1 0,-34 1 2 0,-17-52 7 0,34-15 1 0,17-18 0 0,34-18-5 0,51 2-3 0,17-19-3 0,33-32-5 0,-16 32-97 0</inkml:trace>
  <inkml:trace contextRef="#ctx0" brushRef="#br0" timeOffset="165">16315 14360 9 0,'-16'0'21'0,"-19"-34"20"0,35 17-9 0,0 17-16 0,35 0-5 0,32-18-3 0,16 18-3 0,-13 18-2 0,-37-18-1 0,-17 33 0 0,2-15 1 0,15 15 0 0,-14 36 0 0,-3 15 2 0,1 18 0 0,1 33 0 0,15 18-1 0,-17 33 2 0,-16-17-2 0,17-33 1 0,-17-1 0 0,35 18-1 0,-19-35 0 0,-16 17-3 0,-16-33 1 0,-2-18-2 0,-16-49 5 0,18-1-3 0,-17-18-1 0,-37 1-3 0,-65 16-28 0,34 1-93 0</inkml:trace>
  <inkml:trace contextRef="#ctx0" brushRef="#br0" timeOffset="166">12520 14393 8 0,'0'-16'21'0,"17"-1"21"0,-17 17-9 0,0 0-18 0,-17 17-2 0,-17 34-1 0,1 49-2 0,-19 37 0 0,3 32-2 0,31 17 1 0,1 34-5 0,34-16 3 0,32 49-1 0,2 2-5 0,35 32 4 0,-18-83-6 0,33-36 3 0,18-66-1 0,-35-51 0 0,52 0-28 0,-50-35-88 0</inkml:trace>
  <inkml:trace contextRef="#ctx0" brushRef="#br0" timeOffset="167">17196 14157 5 0,'0'-17'6'0,"-16"-1"16"0,16 18 7 0,33-16-3 0,18 16-3 0,-16 34-10 0,14-1-1 0,-16 34-1 0,19 19-4 0,-1 32-1 0,-16 35-1 0,-2 33 1 0,-15 1-1 0,-2 32 1 0,-16-32-1 0,0-19 0 0,0 19-1 0,0-1 0 0,-34-33-2 0,-18-18 3 0,-15-33-2 0,15-35 0 0,1-32-2 0,20-19-4 0,31 2-139 0</inkml:trace>
  <inkml:trace contextRef="#ctx0" brushRef="#br0" timeOffset="168">12572 12649 6 0,'-19'0'7'0,"3"-33"20"0,-1 33-7 0,17-18-1 0,0 2-5 0,0 16 3 0,0-17-3 0,0 17-4 0,0 0-7 0,0 0 3 0,33 17-1 0,19-17 1 0,49 0-1 0,36-17-2 0,-3 17-3 0,-32-34 1 0,-34-1 0 0,-52 19 0 0,2 16-1 0,-36 0-7 0,-31 0-20 0,14 34-69 0</inkml:trace>
  <inkml:trace contextRef="#ctx0" brushRef="#br0" timeOffset="169">12876 12396 9 0,'-17'0'17'0,"17"-35"14"0,17 19-10 0,-17-1-2 0,0 17-3 0,0-18-5 0,0 18-2 0,0 35 0 0,0 16-2 0,16 16 0 0,-16 17-3 0,18 18 0 0,-1 0-1 0,-1 0 1 0,-16-35-1 0,-16-32 2 0,16-19-2 0,0-32 0 0,0-52-3 0,0-17 2 0,0-34-2 0,0 1 0 0,0 16 1 0,0 51 0 0,-17 35-1 0,34 16 0 0,-17 84-1 0,0 52 1 0,-84 152-123 0</inkml:trace>
  <inkml:trace contextRef="#ctx0" brushRef="#br0" timeOffset="170">18180 15054 19 0,'0'-18'25'0,"-18"2"20"0,18 16-18 0,33-17-9 0,1 17-6 0,34 0-3 0,0 0-2 0,-17 0-3 0,17 0 0 0,-35 0-2 0,2-16-2 0,-2-1 0 0,-33 17-3 0,0 0-15 0,0 33-52 0,0-33 15 0</inkml:trace>
  <inkml:trace contextRef="#ctx0" brushRef="#br0" timeOffset="171">18281 15173 28 0,'0'0'16'0,"-19"-17"38"0,19-1-24 0,52 18-13 0,33-16-7 0,0-1-3 0,-17-1-5 0,-35 18-1 0,1 0-7 0,-17 18-109 0</inkml:trace>
  <inkml:trace contextRef="#ctx0" brushRef="#br0" timeOffset="172">20788 14342 15 0,'0'0'0'0,"0"-33"45"0,0 15-18 0,-17 18-14 0,17-16-2 0,-34 16-3 0,-18 0 0 0,1 0-1 0,-16 0-3 0,17 16 0 0,-1-16-1 0,34 18-1 0,0-1 1 0,17-1-1 0,-18 2 2 0,2 15 0 0,16 18 1 0,0 33-2 0,0 2 1 0,0 48 1 0,34 19-1 0,-17 33 0 0,0 18-1 0,-17-17 1 0,18-1-2 0,-2 0 2 0,1-17-4 0,-17 1 1 0,0-18 1 0,16-33-1 0,-16-1 0 0,0-34 1 0,34-33 0 0,-16-33 2 0,49-18 0 0,69 16-7 0,33-50 3 0,-50 1-13 0,-68 33-44 0,-35 0-27 0</inkml:trace>
  <inkml:trace contextRef="#ctx0" brushRef="#br0" timeOffset="173">21211 14462 4 0,'0'0'0'0,"0"-34"40"0,0 17-10 0,17-1-6 0,1-15-6 0,-2 15-8 0,17 2-3 0,19 32-1 0,-18 35-2 0,-17 18-2 0,-17-3 0 0,-17 3-1 0,-34-52 1 0,16-1-1 0,19-16 0 0,16 0 0 0,34-33 0 0,18-1-2 0,14-17 2 0,-31 1-1 0,-2-1 1 0,-33 0-1 0,0 17 0 0,0 17 0 0,-17-1 0 0,1 36 1 0,-3 15-1 0,19 36 3 0,19 15 0 0,-3 0-1 0,17-15 0 0,2-36 0 0,16-15-4 0,0-18-12 0,-1 0-103 0</inkml:trace>
  <inkml:trace contextRef="#ctx0" brushRef="#br0" timeOffset="174">21889 14546 29 0,'16'0'31'0,"-16"-34"14"0,0 34-24 0,0 0-8 0,-16 51 0 0,16 34-4 0,0-1-5 0,16-33-4 0,-16 0 2 0,0-17-3 0,0-17-10 0,18-17-40 0,-18 0-14 0</inkml:trace>
  <inkml:trace contextRef="#ctx0" brushRef="#br0" timeOffset="175">22295 14528 54 0,'0'-16'14'0,"0"-1"32"0,17 1-27 0,69 16-8 0,-2 0-5 0,17 0-4 0,-33 0-3 0,-52 0-4 0,2 0-27 0,-36 0-49 0</inkml:trace>
  <inkml:trace contextRef="#ctx0" brushRef="#br0" timeOffset="176">22482 14309 25 0,'0'0'15'0,"-16"-18"43"0,16 18-37 0,16 51-7 0,1 18-3 0,1 32-5 0,-2-16-2 0,-16-17-2 0,0-34-2 0,0-18-5 0,0 1-104 0</inkml:trace>
  <inkml:trace contextRef="#ctx0" brushRef="#br0" timeOffset="177">23024 14360 22 0,'-34'-34'22'0,"17"-1"21"0,34 19-20 0,17-19-9 0,34 35-4 0,-33 0-2 0,-2 69-3 0,-33 33-1 0,0-1-3 0,-33-50 2 0,-2-17 0 0,18-34-1 0,17-18-1 0,0-15 0 0,34-34-1 0,17-1-1 0,-18-17 1 0,2-1 0 0,-19 37 0 0,-16 31 1 0,-16 52-1 0,16 50 2 0,-19 18-1 0,3-16-1 0,32-19 1 0,19-16-3 0,33-34-13 0,0-1-104 0</inkml:trace>
  <inkml:trace contextRef="#ctx0" brushRef="#br0" timeOffset="178">23566 14428 39 0,'0'0'0'0,"-18"-35"63"0,53 19-37 0,-19-1-19 0,3 34-4 0,-19 17-2 0,0 34 1 0,-35-1 1 0,0-16 3 0,2-18 0 0,-1-33 0 0,34 18-1 0,34-36-1 0,50 2-2 0,19-19-2 0,-2 2-2 0,-50 15-39 0</inkml:trace>
  <inkml:trace contextRef="#ctx0" brushRef="#br0" timeOffset="179">21414 15189 17 0,'-16'-16'34'0,"16"-1"3"0,0 17-15 0,0 0-8 0,-17 0-3 0,1 67 0 0,16 1-5 0,33-17-1 0,-17 16-2 0,17-49-1 0,2-1-1 0,-2-17 0 0,2-17-1 0,16-34 1 0,0-18-1 0,-34 18 1 0,-1 18-2 0,-16 17 1 0,0 32 1 0,-16 34-1 0,16 35 3 0,0 17 2 0,0 0-3 0,0 0 0 0,-17-51 0 0,1-35 2 0,-2-32-2 0,1-35-1 0,17-18 0 0,0 2-3 0,17-1-3 0,17 52-14 0,16 16-52 0,-33 16 11 0</inkml:trace>
  <inkml:trace contextRef="#ctx0" brushRef="#br0" timeOffset="180">21990 15460 67 0,'0'-16'30'0,"0"16"3"0,-15 34-19 0,15 32-7 0,0 3-2 0,0-18-3 0,0-18-3 0,0-15-4 0,33-2-52 0,-17-16-5 0</inkml:trace>
  <inkml:trace contextRef="#ctx0" brushRef="#br0" timeOffset="181">22380 15444 68 0,'0'0'27'0,"51"-17"8"0,17-1-18 0,51 18-12 0,-35-16-5 0,-33 16-3 0,-34 0-17 0,-17 0-77 0</inkml:trace>
  <inkml:trace contextRef="#ctx0" brushRef="#br0" timeOffset="182">22583 15207 37 0,'0'0'0'0,"-17"0"55"0,17 16-27 0,0 34-15 0,17 19-5 0,0 16-4 0,-17-17-3 0,0-19-1 0,0-31-3 0,18 15-75 0,-18-33 30 0</inkml:trace>
  <inkml:trace contextRef="#ctx0" brushRef="#br0" timeOffset="183">23160 15138 39 0,'0'0'19'0,"-17"-67"27"0,17 32-29 0,0 35-6 0,0 18-5 0,0 33 1 0,0 17-1 0,0 15 0 0,17-32-4 0,32-16-1 0,21-35 1 0,-21-35-2 0,-14-16 2 0,16-49-2 0,-18-20 2 0,-16 71-3 0,-17 32 2 0,0 67 0 0,-17 35 4 0,17 50 1 0,-16-17-3 0,16-32-2 0,0-2 3 0,-17-68-3 0,17-16 2 0,-16-16-1 0,16-34-2 0,0-1-1 0,16-18-13 0,1 18-112 0</inkml:trace>
  <inkml:trace contextRef="#ctx0" brushRef="#br0" timeOffset="184">23837 15342 66 0,'-18'0'14'0,"-31"-35"25"0,49 1-21 0,33 17-11 0,18 17-4 0,0 0 0 0,-34 17-2 0,-17 35 0 0,-51-1 2 0,-17 0 4 0,17-18 3 0,34-15-2 0,17-18-3 0,68 0-2 0,18-18-1 0,33-15-2 0,-70 15-12 0,-32 53-92 0</inkml:trace>
  <inkml:trace contextRef="#ctx0" brushRef="#br0" timeOffset="185">21042 16323 13 0,'-18'-34'35'0,"36"-16"7"0,34 16-20 0,14 34-12 0,-15 18-5 0,0 31-2 0,-51 37 1 0,0-19 0 0,-34-16-2 0,17-33 2 0,1-1-3 0,16-34 0 0,33-17 0 0,18-34 0 0,-17-1-1 0,-17-15 0 0,0 17 1 0,-17 49 0 0,0 18 0 0,-17 69-1 0,0-3 2 0,34 19-1 0,18 1-2 0,-2-52-2 0,35-1-42 0,-52-33-20 0</inkml:trace>
  <inkml:trace contextRef="#ctx0" brushRef="#br0" timeOffset="186">21669 16358 33 0,'0'-35'55'0,"0"35"-17"0,0 18-24 0,0 33-5 0,0 0-4 0,0 17-4 0,16-35-2 0,-16 18-3 0,17-35-58 0,-17-16 3 0</inkml:trace>
  <inkml:trace contextRef="#ctx0" brushRef="#br0" timeOffset="187">21940 16392 76 0,'0'0'0'0,"35"-34"45"0,47 17-24 0,37 17-15 0,0 0-5 0,-51 0-5 0,-51 17-38 0,1-17-38 0</inkml:trace>
  <inkml:trace contextRef="#ctx0" brushRef="#br0" timeOffset="188">22194 16189 24 0,'-18'-17'53'0,"18"34"-13"0,18 50-21 0,-18 0-9 0,17 19-7 0,-17-1-3 0,0-52-1 0,0 0-16 0,0-15-84 0</inkml:trace>
  <inkml:trace contextRef="#ctx0" brushRef="#br0" timeOffset="189">22651 16205 36 0,'-17'-16'28'0,"-17"-19"17"0,52 2-26 0,31 15-10 0,21 18-6 0,-21 51-2 0,-49 51-1 0,-16-17 2 0,-35-34-2 0,17-18 2 0,16-33-1 0,2 0 0 0,67-51-2 0,-16 0 2 0,14-33-1 0,-31-1 0 0,-1 34 0 0,-17 18 1 0,-17 33 0 0,-1 33-2 0,2 53 3 0,16-3-1 0,0-14-1 0,34-18-8 0,-1 0-101 0</inkml:trace>
  <inkml:trace contextRef="#ctx0" brushRef="#br0" timeOffset="190">23075 16374 56 0,'-18'-33'33'0,"2"15"-9"0,50 18-17 0,0 18-3 0,-34 33-3 0,0 0-1 0,-52-18 1 0,-15 2 7 0,33-19 1 0,34 1-3 0,17-17-3 0,34-17-2 0,17 1-2 0,33-19-14 0,-33 19-84 0</inkml:trace>
  <inkml:trace contextRef="#ctx0" brushRef="#br0" timeOffset="191">23414 16239 45 0,'0'0'0'0,"17"-16"58"0,16-2-29 0,35 2-16 0,-1 16-10 0,3-17-3 0,-37 17-11 0,-17 0-106 0</inkml:trace>
  <inkml:trace contextRef="#ctx0" brushRef="#br0" timeOffset="192">23532 15986 43 0,'0'-18'45'0,"-17"36"-12"0,34 48-18 0,-17 36-6 0,16-17-5 0,-16-1-3 0,0-33-2 0,0-16-19 0,0-35-86 0</inkml:trace>
  <inkml:trace contextRef="#ctx0" brushRef="#br0" timeOffset="193">24057 15986 60 0,'0'0'0'0,"-49"-34"42"0,31 17-18 0,18 34-15 0,18 34-1 0,-3 33-5 0,3-17-1 0,-2-16-1 0,17-33 0 0,19-18 0 0,15-51 0 0,-15-34-1 0,-18 17 0 0,-34 1 0 0,0 32 0 0,-16 35-1 0,-2 51 3 0,1 17-1 0,34 50 2 0,-17 0-1 0,0 2-2 0,-17-36 2 0,-18-49 2 0,2-35 0 0,-1-35-2 0,34-16 0 0,0-16-1 0,34-2-2 0,-1 19-9 0,19 50-24 0,-18 0-53 0</inkml:trace>
  <inkml:trace contextRef="#ctx0" brushRef="#br0" timeOffset="194">24464 16272 52 0,'0'0'0'0,"0"0"56"0,-17 35-23 0,17-1-20 0,0 34-9 0,0-1-3 0,0-32-1 0,0-2-3 0,0-17-37 0,0-16-48 0</inkml:trace>
  <inkml:trace contextRef="#ctx0" brushRef="#br0" timeOffset="195">24735 16239 47 0,'0'-16'38'0,"17"-18"3"0,50-1-22 0,36 2-13 0,-19 15-5 0,-33 18-3 0,-51 18-15 0,0-1-89 0</inkml:trace>
  <inkml:trace contextRef="#ctx0" brushRef="#br0" timeOffset="196">24904 15952 19 0,'0'0'15'0,"-34"0"45"0,34 16-35 0,0 52-10 0,0 34-5 0,19-17-5 0,-19-19-5 0,15-32-1 0,-15-16-23 0,18-1-85 0</inkml:trace>
  <inkml:trace contextRef="#ctx0" brushRef="#br0" timeOffset="197">25396 15917 61 0,'0'-16'31'0,"-17"-19"-8"0,17 35-12 0,17 18-7 0,-17 33 4 0,0 33-3 0,0-16-1 0,17-17-2 0,17-35-1 0,16-16-1 0,1-51 0 0,-18 0-1 0,18-33 1 0,-32 0 0 0,-19 33 1 0,-19 33 0 0,19 36-1 0,-16 50 3 0,16 17 1 0,0-19-1 0,0 54 1 0,-17-3-1 0,-1-32 0 0,-15-50 1 0,-1-19 1 0,17-32 0 0,17-52-3 0,0 16-3 0,35-14-4 0,-2-19-21 0,1 50-99 0</inkml:trace>
  <inkml:trace contextRef="#ctx0" brushRef="#br0" timeOffset="198">25751 16239 15 0,'0'0'19'0,"-16"-34"20"0,32 18-9 0,18-1-13 0,0-1-6 0,-1 36-6 0,-15 15-3 0,-18 34-1 0,-34 2 0 0,-17-18 0 0,1-18 0 0,15-15 4 0,19-1 2 0,32-17 3 0,52-17-3 0,34-1-3 0,-17-15-4 0,1 15-8 0,-53 2-108 0</inkml:trace>
  <inkml:trace contextRef="#ctx0" brushRef="#br0" timeOffset="199">25803 13885 3 0,'33'-33'20'0,"-17"15"17"0,-16 18-10 0,52 0-6 0,15 0-5 0,52-16-8 0,0 16-5 0,-34 0-1 0,-51 0 0 0,-34 34-1 0,17 17 2 0,-17 17 1 0,16-1 0 0,-16 17-1 0,33 34 1 0,-14 2 0 0,14 15 1 0,-33 18-1 0,16-2 0 0,2 20 1 0,-18-19-3 0,0 17 1 0,0-16-2 0,17-2 1 0,-17 18-2 0,16 19 0 0,-16-2 0 0,0-52 0 0,0-48 1 0,0-1-1 0,0-17 1 0,19-1 0 0,-19 1-1 0,0-34 2 0,-19-17-2 0,3-1 1 0,-35-16 1 0,-17-16 0 0,-33 32 1 0,-1-16 0 0,17 18-1 0,1 15-7 0,0 34-155 0</inkml:trace>
  <inkml:trace contextRef="#ctx0" brushRef="#br0" timeOffset="200">23363 1491 24 0,'0'-18'3'0,"17"-15"13"0,1 15 12 0,-36 18-3 0,18 18 7 0,18 50-21 0,-2 32-6 0,17 3 2 0,1-35 1 0,33-68 1 0,19-68-3 0,50-103-3 0,-17 20 4 0,33-53-11 0,16 2 0 0,3-2 1 0,-36 86-15 0,-84 83-16 0,-51 86-63 0</inkml:trace>
  <inkml:trace contextRef="#ctx0" brushRef="#br0" timeOffset="201">23431 2032 47 0,'0'0'12'0,"0"-16"18"0,16 16-12 0,1 0-2 0,0 32-5 0,17 19 0 0,17 18-4 0,1-1 3 0,15-52 1 0,51-49-2 0,52-138-2 0,84-98-3 0,-68 47 3 0,-33 20-12 0,-1-1-18 0,-67 83-107 0</inkml:trace>
  <inkml:trace contextRef="#ctx0" brushRef="#br0" timeOffset="202">28107 14528 4 0,'0'-33'3'0,"0"17"7"0,16-19 10 0,-16 19 3 0,0 16 0 0,0 0-10 0,0 0-2 0,0-17-4 0,0-1-3 0,0 18-1 0,0 0 2 0,0 0-3 0,17 69 1 0,18 32-1 0,-19 51-2 0,1-17 1 0,-17-49 0 0,0-52 0 0,18-34 1 0,-18-18 0 0,49-33-1 0,-14-16-2 0,0 32 2 0,-2 35-1 0,0 35-1 0,18 32 1 0,33-32 0 0,2-1-1 0,-1-52 1 0,-18-33 1 0,-33-33 0 0,-34-1 0 0,-34 1-1 0,-51-1 0 0,-16 17 0 0,-18 1 1 0,18 50-1 0,33 17 0 0,33 33 0 0,19 51 0 0,50 2 0 0,51-1-1 0,50-52 0 0,34 0 0 0,18-33 0 0,-52-33 1 0,-32 0 0 0,-36-36 0 0,-50 18 1 0,0-16-1 0,-51 50 0 0,0 17-1 0,-17 33 1 0,17 36 0 0,34 33 0 0,52-2 0 0,49-31-2 0,18-36 3 0,-19-49-3 0,-14-35 2 0,-19-35 1 0,-49-14-1 0,-18-36 1 0,0 17 0 0,0 1 0 0,-18 100-1 0,18 18 0 0,0 85 0 0,0 35 2 0,0 48 2 0,0 19-2 0,0 16 0 0,0-34-1 0,34-67 0 0,-1-68 1 0,19-68 0 0,-1-34 0 0,-35-50-1 0,-16 0-2 0,-49 32 2 0,-3 53-2 0,-33 33 0 0,68 0-1 0,17 17-3 0,68-17-14 0,34-17-80 0</inkml:trace>
  <inkml:trace contextRef="#ctx0" brushRef="#br0" timeOffset="203">29851 14071 61 0,'0'-51'11'0,"0"-15"7"0,18 32 1 0,15 17-6 0,35 50 0 0,-1 51-3 0,19 36-2 0,-20 49-3 0,4 1-1 0,-37 16-1 0,-33-1 0 0,-51 1-2 0,-17-33-1 0,-16-35-3 0,-17-32-17 0,-18-52-94 0</inkml:trace>
  <inkml:trace contextRef="#ctx0" brushRef="#br0" timeOffset="204">28175 14055 29 0,'0'0'5'0,"-35"-17"17"0,2-34 11 0,0 51-15 0,-19 17-3 0,-15 50-4 0,15 69 0 0,18 34-1 0,17 32-1 0,17 18-3 0,17 17-3 0,34-17-1 0,33-49-1 0,2-54-2 0,-1-48-13 0,-1-52-44 0,-50-17-10 0</inkml:trace>
  <inkml:trace contextRef="#ctx0" brushRef="#br0" timeOffset="205">19332 17678 0 0,'0'0'2'0,"0"0"8"0,0 18 5 0,-35-18 4 0,-16 17 15 0,34-17-10 0,1-17-9 0,-2 17-7 0,52 0-1 0,85-18-3 0,-18 2-4 0,2 16-11 0,-36 16-91 0</inkml:trace>
  <inkml:trace contextRef="#ctx0" brushRef="#br0" timeOffset="206">19280 17865 21 0,'0'0'0'0,"-18"0"41"0,2 17-9 0,-1-17-18 0,17 0-7 0,68 0-9 0,-2 0-89 0</inkml:trace>
  <inkml:trace contextRef="#ctx0" brushRef="#br0" timeOffset="207">21447 17543 32 0,'19'-16'31'0,"-3"-19"6"0,1-16-18 0,-1 18-10 0,-32-1-4 0,-1 34-3 0,-34 0-1 0,-15 34 0 0,14 34 3 0,34 16 2 0,2 34-2 0,32-33 0 0,2-1-2 0,-1 18-7 0,-17 0 0 0,17-34-6 0,-17-1-19 0,-17-49-18 0,0-18-2 0</inkml:trace>
  <inkml:trace contextRef="#ctx0" brushRef="#br0" timeOffset="208">21094 17967 8 0,'0'0'0'0,"0"-18"37"0,-18 2-3 0,18-19-21 0,33 2-10 0,86 15-9 0,18 18-68 0</inkml:trace>
  <inkml:trace contextRef="#ctx0" brushRef="#br0" timeOffset="209">22262 17154 21 0,'15'-17'29'0,"20"-34"8"0,-19 17-19 0,-16 17-10 0,-51 1-6 0,-50 32 1 0,0 1-1 0,34-1 1 0,16 2 2 0,17-1-2 0,34-1 2 0,0 53 4 0,17 15-3 0,18 52-1 0,-20 16-4 0,3 1 1 0,-18-53 0 0,16 36-8 0,1 17 2 0,17-18 3 0,-17 1-4 0,0-52 5 0,17-15 0 0,-17-36-2 0,-1-16 5 0,19-17-6 0,0-17-26 0,31-16-64 0</inkml:trace>
  <inkml:trace contextRef="#ctx0" brushRef="#br0" timeOffset="210">22533 17441 36 0,'0'0'0'0,"-16"-51"41"0,16-51-6 0,33 19-19 0,35 32-10 0,16 34-4 0,-16 68-1 0,-34 33-1 0,-34 1-1 0,-34-34 1 0,-17-18 1 0,17-33 0 0,34 0 0 0,0-16 0 0,17-19 0 0,18-32-1 0,-2 16 1 0,-33 18 0 0,16-18 0 0,-16 51-1 0,0 0 0 0,0 51-1 0,0 15-1 0,18 3-2 0,15-2-33 0,-16-49-44 0</inkml:trace>
  <inkml:trace contextRef="#ctx0" brushRef="#br0" timeOffset="211">23109 17272 42 0,'0'0'25'0,"0"-17"10"0,-17 17-18 0,17 50-10 0,0 19-7 0,0-2-6 0,0-16-82 0</inkml:trace>
  <inkml:trace contextRef="#ctx0" brushRef="#br0" timeOffset="212">22753 17780 39 0,'0'0'10'0,"0"-33"30"0,17 15-21 0,-17 18-11 0,16 34-3 0,2-1 9 0,-18 2-14 0,17 16 2 0,16 0 0 0,18-17-1 0,0-17 1 0,-17-17 1 0,17-35-1 0,-35-32-2 0,2-2-3 0,-36 52 4 0,18 17 1 0,0 17-1 0,0 52-2 0,0 16-3 0,18 32-2 0,-18-15 6 0,-18-17 4 0,2-68 3 0,-17-17 1 0,-2-51-6 0,35-16-2 0,0 16-24 0,35 16-27 0,-19 35-18 0</inkml:trace>
  <inkml:trace contextRef="#ctx0" brushRef="#br0" timeOffset="213">23261 18084 18 0,'0'0'12'0,"0"0"33"0,0 18-19 0,0 15-21 0,0 18-5 0,0 0-4 0,0 16-8 0,-17-32-60 0</inkml:trace>
  <inkml:trace contextRef="#ctx0" brushRef="#br0" timeOffset="214">23295 17305 57 0,'0'0'0'0,"0"-50"40"0,0 0-17 0,51-1-13 0,17 34-5 0,-1 17-4 0,-16 17 0 0,-35 17 3 0,-16 17 4 0,0 49 0 0,35 53-6 0,0 17-4 0,-2-52 4 0,-33 0-9 0,18 19 6 0,-18-2 5 0,-51-34-5 0,-1-51-1 0,-50-16-13 0,1-16-103 0</inkml:trace>
  <inkml:trace contextRef="#ctx0" brushRef="#br0" timeOffset="215">21753 17019 11 0,'0'0'0'0,"-16"0"43"0,-2-17-10 0,18-1-23 0,-17 53 6 0,17 32 2 0,-50 86-1 0,16 118-15 0,17-68-7 0,17 51-17 0,17 0 39 0,67-18-38 0,52-50-83 0</inkml:trace>
  <inkml:trace contextRef="#ctx0" brushRef="#br0" timeOffset="216">23905 17068 41 0,'0'-16'20'0,"33"-17"19"0,2 33-17 0,15 49-4 0,35 104-10 0,-17 102-5 0,-51-86-4 0,-17 84-14 0,-17-32 4 0,-34-19 2 0,0-66-70 0</inkml:trace>
  <inkml:trace contextRef="#ctx0" brushRef="#br0" timeOffset="217">24616 17678 64 0,'-17'-16'30'0,"1"-19"-4"0,84 19-15 0,67-19-6 0,1 19-4 0,-17 16-9 0,-52 0-93 0</inkml:trace>
  <inkml:trace contextRef="#ctx0" brushRef="#br0" timeOffset="218">24870 17408 27 0,'0'0'23'0,"-16"-34"13"0,16 34-27 0,-17 0 13 0,17 34-6 0,17 34-9 0,-1 50-7 0,18 1-4 0,-16-69-55 0,-18-33 4 0</inkml:trace>
  <inkml:trace contextRef="#ctx0" brushRef="#br0" timeOffset="219">26023 17339 20 0,'18'-16'24'0,"-3"-19"11"0,3 2-15 0,-36 33-11 0,-32-16-3 0,-1 32-1 0,-17 1 4 0,33 34-2 0,19 0-1 0,16 67-4 0,34 17-4 0,0-15 1 0,-16-71 1 0,-18 20-27 0,-18-36-64 0</inkml:trace>
  <inkml:trace contextRef="#ctx0" brushRef="#br0" timeOffset="220">25632 17627 56 0,'0'0'8'0,"0"0"17"0,35-16-18 0,66-1-5 0,69-1-78 0</inkml:trace>
  <inkml:trace contextRef="#ctx0" brushRef="#br0" timeOffset="221">26937 16815 24 0,'0'-35'26'0,"0"2"13"0,-15 17-15 0,-20 65-1 0,-16 88-7 0,0 116-8 0,-1 87-9 0,52-172 4 0,35 19-13 0,16-17 1 0,52-19-17 0,-21-49-84 0</inkml:trace>
  <inkml:trace contextRef="#ctx0" brushRef="#br0" timeOffset="222">27361 16933 66 0,'0'0'0'0,"-34"-33"34"0,34 15-17 0,34 2-11 0,-17 16-4 0,69 51-2 0,-37 34 0 0,-32 16-1 0,-50-34 2 0,0-32 0 0,-2-35 0 0,35-35 0 0,17-16 1 0,17-33-2 0,-1 0 1 0,-16-1 0 0,0 50-1 0,-34 35 3 0,0 51 0 0,17 35-2 0,0 14-2 0,34-14-13 0,-16-35-81 0</inkml:trace>
  <inkml:trace contextRef="#ctx0" brushRef="#br0" timeOffset="223">27784 17103 25 0,'0'0'0'0,"19"-51"63"0,14 1-35 0,16 16-15 0,3 34-11 0,-34 51 0 0,-36 33-2 0,-34-17 1 0,3 2 1 0,31-36 0 0,18-17 0 0,51-16 0 0,35-16-2 0,-2-1-4 0,-33 1-41 0,-34 16-15 0</inkml:trace>
  <inkml:trace contextRef="#ctx0" brushRef="#br0" timeOffset="224">27378 17696 66 0,'0'0'23'0,"-17"-34"2"0,17 17-16 0,0 17-4 0,17 51-3 0,-1 16-2 0,-16-50 8 0,18 16-9 0,16-15 1 0,33-18-2 0,-15-35 1 0,-19-32 4 0,-17 0-2 0,-16 32 0 0,0 19-1 0,-16 67-2 0,-1 16 8 0,17 17-4 0,0 1-8 0,0 17 9 0,-16-18 1 0,-19-49 4 0,18-35-2 0,-16-35-5 0,33-14-8 0,0-19-32 0,33 34-65 0</inkml:trace>
  <inkml:trace contextRef="#ctx0" brushRef="#br0" timeOffset="225">27818 17967 58 0,'18'0'33'0,"-2"-18"-7"0,1 2-22 0,17 16-2 0,-17 16-5 0,0 19 0 0,-34 16 2 0,-18-18 1 0,2 1 1 0,17-17 2 0,16-17-4 0,49-35-3 0,21 2-100 0</inkml:trace>
  <inkml:trace contextRef="#ctx0" brushRef="#br0" timeOffset="226">28242 16646 24 0,'0'0'0'0,"-34"0"45"0,52 0-17 0,15 51-11 0,1 16 5 0,34 102-12 0,-2 86-6 0,-47-2-4 0,-19-49-2 0,-19-102 3 0,-14-2-3 0,0-14-9 0,-1-35-90 0</inkml:trace>
  <inkml:trace contextRef="#ctx0" brushRef="#br0" timeOffset="227">28616 16731 37 0,'33'-85'18'0,"17"34"3"0,17 34-10 0,19-1-7 0,-1 53 3 0,-34-19 1 0,-18 35 0 0,-17 0 3 0,2 33 1 0,-1 70-7 0,-17 32-1 0,17 51-1 0,-17-35-1 0,0-65 4 0,0-3-6 0,-17-14 1 0,0-3-4 0,-34-15 1 0,-16-17 1 0,-18-35-23 0,-17-32-76 0</inkml:trace>
  <inkml:trace contextRef="#ctx0" brushRef="#br0" timeOffset="228">26565 16882 12 0,'0'0'21'0,"18"-16"17"0,-2-1-14 0,1-1-12 0,-17 18-8 0,-51 18 1 0,-1-1-1 0,1-1-1 0,2 2-1 0,30-1 0 0,3 17 0 0,16 17 4 0,0-1-2 0,0 17 2 0,-17 53-1 0,17 15-3 0,0 34-2 0,-16-16 3 0,16-53 0 0,-17 20-2 0,17-1-4 0,17 16 4 0,-1-34 0 0,17-33-2 0,35-17 3 0,-17-35-6 0,19-16-113 0</inkml:trace>
  <inkml:trace contextRef="#ctx0" brushRef="#br0" timeOffset="229">4711 2573 3 0,'-35'-33'11'0,"18"17"-1"0,50 16-2 0,35 0-2 0,68-35 0 0,34 19-1 0,33-19-1 0,17 2-1 0,51-1 2 0,-68-1-2 0,35 2 1 0,85 0-1 0,14-1 1 0,18-17-2 0,2 16 0 0,15-16 0 0,-16 17 3 0,17 1 0 0,-17-18-3 0,-18 18 1 0,3-1 0 0,-54 17-1 0,-34-17 2 0,-15-1-1 0,-69 35-3 0,-85 0 1 0,-66 0 1 0,-52 0 0 0,-67-16-1 0,-69 16 0 0,-50 0-1 0,-51 0 1 0,-68 34 0 0,-51-17 0 0,-33 17 0 0,-52-1-1 0,-50 2 3 0,17 16-4 0,-1-2 3 0,51 2-3 0,35 1 0 0,84-1 0 0,68-18-4 0,103-15-88 0</inkml:trace>
  <inkml:trace contextRef="#ctx0" brushRef="#br0" timeOffset="230">7302 3184 6 0,'0'-34'8'0,"-34"-68"29"0,17 51-7 0,1 18-14 0,16 33-7 0,16 33-2 0,1 51 0 0,17 87-1 0,-1-36 1 0,19-33-3 0,-3-35-2 0,2-67-1 0,-16-16 1 0,-2-35-1 0,-15-17 0 0,-36-50-5 0,2-19 4 0,-1 35 0 0,1 53 1 0,16 49-1 0,0 33 0 0,16 34-1 0,52-32 1 0,18-19 0 0,48-32 2 0,-15-53-2 0,-51 20 1 0,-52 14-2 0,-16-16 2 0,-33 51-1 0,-18 18 0 0,0 50 0 0,-1 66 1 0,52 19 2 0,35-34 2 0,49-52-6 0,1-67-2 0,17-33-25 0,-18-52-83 0</inkml:trace>
  <inkml:trace contextRef="#ctx0" brushRef="#br0" timeOffset="231">8352 3115 28 0,'0'0'0'0,"16"-34"40"0,-16 17-14 0,-16 1-13 0,-1 16-4 0,-1 16-1 0,2 35 0 0,16 18-3 0,67 33 0 0,-15-69-3 0,34-16 1 0,-4-17-3 0,4-68-1 0,-18 1 2 0,-33-35 0 0,-35-16-1 0,-35-19 1 0,18 20 0 0,-1 66-1 0,18 51 0 0,-16 68 3 0,32 67 1 0,19 18 1 0,16-19-3 0,-18-32-1 0,35-51-1 0,-17-51 0 0,17-67-4 0,-33-1-26 0,-35-17-85 0</inkml:trace>
  <inkml:trace contextRef="#ctx0" brushRef="#br0" timeOffset="232">8588 3099 35 0,'-15'0'12'0,"-19"33"26"0,52-33-27 0,83-68-8 0,67 19-6 0,-49-2-55 0,-86 33 27 0</inkml:trace>
  <inkml:trace contextRef="#ctx0" brushRef="#br0" timeOffset="233">9081 2946 27 0,'0'-16'30'0,"-17"16"13"0,17 0-25 0,0 51-6 0,0 32-1 0,51 3-5 0,-17-1-2 0,17-52-1 0,-2-15 0 0,3-36-1 0,-18-49 0 0,-34-19-3 0,-16 3 1 0,-54-3-1 0,-12 35 0 0,-4 51 0 0,1 35 0 0,51-1 1 0,34-17-1 0,68-17 0 0,51-51-2 0,-19-35 2 0,-14-14 1 0,-53 32 0 0,-33 34 0 0,-33 34 0 0,17 51-2 0,16 0 1 0,49 33 0 0,21 1 1 0,-4-17-1 0,-31-34 1 0,-2 15 1 0,-17 19 0 0,-16 1 0 0,18-18-1 0,-1-35-3 0,51-32-23 0,16-35-75 0</inkml:trace>
  <inkml:trace contextRef="#ctx0" brushRef="#br0" timeOffset="234">9978 2946 20 0,'35'-67'49'0,"-18"-34"-12"0,-17-1-19 0,-17 68-12 0,-34 16-3 0,-17 52-2 0,33 17-1 0,19 18 1 0,50-19-1 0,34-34 1 0,33 35-1 0,-33 0 1 0,-34 18-1 0,-17-3 0 0,-52-15 2 0,-14-17-1 0,-19-34 0 0,17-16-4 0,18-35-33 0,33 16-40 0</inkml:trace>
  <inkml:trace contextRef="#ctx0" brushRef="#br0" timeOffset="235">10233 2658 49 0,'0'-16'15'0,"0"-2"30"0,0 52-20 0,16 52-3 0,19 49-11 0,16 18-6 0,-18 16-4 0,0-51 2 0,-33-50 0 0,0-34-1 0,0-34-1 0,-16-51 0 0,-19-33-2 0,4-52-1 0,-21-50 0 0,18 17 1 0,17 50 0 0,68 50 1 0,32 35 1 0,-13 68-2 0,-37 35 0 0,-15 33 1 0,-69-36 0 0,-19-31 0 0,21-1 1 0,15-17-7 0,16-17-49 0,36 0-32 0</inkml:trace>
  <inkml:trace contextRef="#ctx0" brushRef="#br0" timeOffset="236">10775 2676 42 0,'0'-18'15'0,"0"-16"28"0,-17-17-22 0,-1 18-13 0,-31 17-5 0,-3 48-1 0,19 54 2 0,17 16 1 0,32 16-2 0,34-50-1 0,18-52 0 0,-17-32 2 0,-16-35-2 0,-19-33 2 0,-16-18-3 0,0 16 0 0,0 35-1 0,-16 68 0 0,16 52 1 0,33 16 0 0,18 16-1 0,-1-34-1 0,17-49-11 0,-15-18-38 0,-18-34-31 0</inkml:trace>
  <inkml:trace contextRef="#ctx0" brushRef="#br0" timeOffset="237">11282 2456 41 0,'0'0'0'0,"0"-34"57"0,-16-1-26 0,-19 19-18 0,19 16-6 0,-17 0-3 0,16 51 1 0,0 34-1 0,34 15-1 0,33 2 1 0,36-33-2 0,-2-52 0 0,18-68-1 0,-17-35-1 0,-36-16 2 0,-31 2-2 0,-18 15 2 0,-18 34-2 0,2 34 0 0,-17 68-2 0,15 68 2 0,18-19 0 0,18-15 1 0,49-34 1 0,18-51 1 0,-18-16-1 0,1-1-3 0,-35-1-6 0,-33 2-50 0,0 16-19 0</inkml:trace>
  <inkml:trace contextRef="#ctx0" brushRef="#br0" timeOffset="238">26242 2219 2 0,'0'0'6'0,"0"0"5"0,0 0 3 0,0-18 3 0,0 18 1 0,0 0 6 0,0 0-17 0,0 0 4 0,0-16-6 0,18 16-2 0,-1 0-1 0,0 0 0 0,17 16-1 0,32-16 0 0,2 18 0 0,2-1 2 0,14-1-1 0,33 2-2 0,2-18 0 0,17 0 0 0,17 0 0 0,0 0 0 0,17-18 1 0,31 2-1 0,3 16 0 0,17-17 0 0,-52 17-1 0,18 0 2 0,16-34-2 0,17-1 0 0,34 1-1 0,1-17 1 0,-19 18-1 0,1 17-2 0,-33-1 1 0,-18 17-1 0,-16-18-1 0,-53 18 5 0,-14-16 0 0,-52 16 0 0,-35 0 1 0,1 0-2 0,-17 0 3 0,-33 0-1 0,-35 16 0 0,-51-16 1 0,-33 0 5 0,-35 18-3 0,-33-18 1 0,-34 17-1 0,-17-1-2 0,-17 17 1 0,-34-15-2 0,0 15 0 0,18-33 2 0,-2 0-3 0,2 0 0 0,14 0 2 0,37 0-1 0,16 18 0 0,68-2-1 0,66-16 0 0,70 0 0 0,66 0-1 0,53-16 2 0,48-2-1 0,55-15-1 0,30-2 0 0,18 35 0 0,17-16 2 0,34 16-2 0,18 0 0 0,14 0 0 0,19-16-1 0,-16-1-1 0,15 17 0 0,-33-18-2 0,-49 18 2 0,-71 0 0 0,-66 18 0 0,-35-18 3 0,-67 0-5 0,-50 49-90 0</inkml:trace>
  <inkml:trace contextRef="#ctx0" brushRef="#br0" timeOffset="239">21365 4182 19 0,'16'-34'19'0,"1"-34"22"0,-1 19-13 0,-16 15-12 0,0-17-3 0,-16 34-4 0,-35-1-3 0,17 18-1 0,-17 18 0 0,0 33 0 0,51 17-1 0,-16 32-1 0,49 20 1 0,1 15 2 0,-17 1-3 0,-17-36-1 0,0-14-1 0,-17-35-1 0,17-35-2 0,0-16-15 0,-16 0-30 0,16 0-30 0</inkml:trace>
  <inkml:trace contextRef="#ctx0" brushRef="#br0" timeOffset="240">21008 4488 41 0,'0'-18'23'0,"34"-15"9"0,18-1-19 0,30 17-7 0,37 17-6 0,17-18-14 0,-52-15-75 0</inkml:trace>
  <inkml:trace contextRef="#ctx0" brushRef="#br0" timeOffset="241">21856 4097 52 0,'0'-17'22'0,"-18"-15"10"0,18-3-18 0,-17 35-6 0,-18 0-2 0,2 51 4 0,-1 51 0 0,17 51 0 0,17 16-6 0,17-34-3 0,17-33-1 0,17-51 0 0,17-17-13 0,-35-34-72 0,-15 0 32 0</inkml:trace>
  <inkml:trace contextRef="#ctx0" brushRef="#br0" timeOffset="242">22092 4319 75 0,'-17'-51'20'0,"17"0"1"0,34 34-11 0,17-1-6 0,17 18-2 0,-19 51 1 0,-31 51-2 0,-18 0 1 0,-33-34 1 0,-1-17 2 0,0-35-1 0,34 0-3 0,17-32 0 0,34-51 0 0,15-19-1 0,4-14 1 0,-54 14-2 0,1 1 0 0,-17 68 2 0,0 1-1 0,-17 32 0 0,-17 53 3 0,17 33 4 0,1 15-4 0,49-15-1 0,18-35-2 0,17-50-3 0,-1 1-23 0,1-53-93 0</inkml:trace>
  <inkml:trace contextRef="#ctx0" brushRef="#br0" timeOffset="243">22719 4031 76 0,'0'0'0'0,"0"-69"36"0,0 53-14 0,51 16-12 0,0 51 0 0,-1 67-3 0,-32 51-2 0,-18-16-2 0,-18-34 0 0,-32-52-1 0,-1-34-1 0,34-15-2 0,17-18-30 0,17-51-85 0</inkml:trace>
  <inkml:trace contextRef="#ctx0" brushRef="#br0" timeOffset="244">23279 4302 88 0,'0'0'9'0,"67"-34"18"0,18-1-15 0,16 35-9 0,-15 0-6 0,-53 18-98 0</inkml:trace>
  <inkml:trace contextRef="#ctx0" brushRef="#br0" timeOffset="245">23279 4454 88 0,'-18'0'29'0,"1"16"6"0,68-16-17 0,52-16-11 0,47-1-6 0,-13 17-34 0,-120 0-55 0</inkml:trace>
  <inkml:trace contextRef="#ctx0" brushRef="#br0" timeOffset="246">24684 3997 11 0,'0'-35'10'0,"34"-67"29"0,-17 53 3 0,-17 32-17 0,-17 34-11 0,-34 67-1 0,-17 85-3 0,19 69-2 0,31-19-4 0,1-66-2 0,17-86 0 0,0-49 0 0,0-52 3 0,0-86-4 0,17-66 0 0,17-16-2 0,-1-2 1 0,1 69 2 0,0 33 0 0,17 69-3 0,-17 33 1 0,0 51 0 0,-34 66-1 0,17 52 1 0,-1 35 1 0,19-18 0 0,15-51-2 0,1-32 2 0,0-70-2 0,-16-15-1 0,-35-1-14 0,-35-52-37 0,-16 19-36 0</inkml:trace>
  <inkml:trace contextRef="#ctx0" brushRef="#br0" timeOffset="247">24413 4454 74 0,'0'0'0'0,"-52"0"38"0,87-17-20 0,84-17-9 0,50-17-7 0,36 18-2 0,-37 33-41 0,-135 0-23 0</inkml:trace>
  <inkml:trace contextRef="#ctx0" brushRef="#br0" timeOffset="248">25396 4233 59 0,'-35'-51'29'0,"19"-16"-1"0,16 0-11 0,68 32-9 0,-1 19 0 0,1 50-2 0,0 50-1 0,-52 69 0 0,3-2-2 0,-54-14-2 0,-16-37 1 0,0-48 0 0,17-35 0 0,34-34 0 0,17-68-1 0,34-50-1 0,17-18 0 0,0-16-1 0,-17 51 2 0,-35 50 0 0,-16 34-1 0,0 34 0 0,-16 34 0 0,-35 50 0 0,34 52 1 0,1 32 1 0,32-15-1 0,52-35-1 0,0-83-1 0,16-1-9 0,-33-34-17 0,0-34-79 0</inkml:trace>
  <inkml:trace contextRef="#ctx0" brushRef="#br0" timeOffset="249">26226 3811 35 0,'0'0'0'0,"-17"-68"51"0,1 17-26 0,-19 17-7 0,-16 16-6 0,-15-15-5 0,-4 15 0 0,-49-15 0 0,-15 0-3 0,-19-18 0 0,-16 17-1 0,15-1 0 0,2 19-2 0,17-1 0 0,-34-1 0 0,-18 18-2 0,1-16 1 0,-34-1 2 0,17 1 0 0,-1 16-1 0,17 0 0 0,19 16-1 0,-2 17 1 0,1 2 0 0,15-1-1 0,20-17 1 0,15-1-2 0,-16 19 1 0,16-19 1 0,-17 2 0 0,-16-18 0 0,17 33-1 0,-17-17 0 0,33 1 0 0,-17 1-1 0,1 15 2 0,16 1 0 0,18 1-2 0,-2 32 1 0,2 17 0 0,16 2 0 0,33 32 0 0,3 0-1 0,14 2 4 0,18-19-2 0,17 1-2 0,0-2 1 0,17-31 1 0,18-18-1 0,-2 16 1 0,18-16 0 0,17 17-1 0,0-1 1 0,-1 2-1 0,18-20 1 0,34-14 0 0,-19-2 0 0,3 1 0 0,16-16 0 0,33 15-1 0,17-33 1 0,1 18-2 0,-18-18 0 0,-17 17 2 0,1-17-1 0,34-35 1 0,33 2 0 0,-16 33-2 0,-51 17 0 0,-1-1 1 0,-1 2 0 0,20-18-1 0,15-34 1 0,-17 17 0 0,-15 17 1 0,-18 0-1 0,-2-18 0 0,2 18-2 0,17-34 3 0,-1 17 1 0,-17 1-2 0,1 16 1 0,-17 0 0 0,-1 0-1 0,18 0 2 0,-17-18-1 0,-1 18 0 0,-33 0 0 0,34 0 0 0,-1-33 1 0,2 0-2 0,16-18 1 0,-37 17 0 0,-12-17-1 0,-3 0 1 0,-15 1-2 0,-3-1 2 0,3 0-1 0,-19-18 1 0,1 2-1 0,-17 0 0 0,-1 16 0 0,-16-17 1 0,0 1-1 0,-16-1 1 0,-1-1-2 0,-1 2 1 0,2 16 0 0,-1-16 1 0,-18 16 0 0,19 0 0 0,-17-17-2 0,0 1 2 0,15-19-1 0,-50 35 1 0,-17 35-1 0,-50 16 0 0,-19 33-26 0,70 19-130 0</inkml:trace>
  <inkml:trace contextRef="#ctx0" brushRef="#br0" timeOffset="250">18467 3454 3 0,'-16'-16'10'0,"-36"-19"13"0,34 19 9 0,2-1-13 0,16-1-3 0,0 2-8 0,16 32-2 0,54 35-1 0,31 35-2 0,-1-3 1 0,36 19 0 0,18 51 2 0,47-34-4 0,4-17 4 0,-36-2-3 0,-34-15 0 0,-16 1 0 0,-18-37 0 0,-31-31-3 0,-4-1-3 0,-50-17-24 0,-49 0-81 0</inkml:trace>
  <inkml:trace contextRef="#ctx0" brushRef="#br0" timeOffset="251">19449 4690 70 0,'0'0'0'0,"0"-16"27"0,0-2-18 0,17 1-1 0,-1 1 1 0,2-2-1 0,15 1-2 0,37 17 0 0,13 0 0 0,36 0-2 0,-17 17-1 0,-1-17-1 0,-33-17-2 0,-17-15-1 0,-35-3-12 0,2 2-13 0,-18-1-41 0,0 34 32 0</inkml:trace>
  <inkml:trace contextRef="#ctx0" brushRef="#br0" timeOffset="252">20110 4131 15 0,'0'0'0'0,"17"-100"34"0,-17 49-4 0,0 17-10 0,-17 17-7 0,17-1-3 0,0 2-3 0,-16 16-1 0,32 0-1 0,1 67-1 0,-17 51 1 0,16 19-3 0,-16-19 1 0,-16 17-37 0,16-100-42 0</inkml:trace>
  <inkml:trace contextRef="#ctx0" brushRef="#br0" timeOffset="253">18195 3572 2 0,'0'0'0'0,"0"0"16"0,0-32 1 0,0 32 8 0,0-17-1 0,-15 17-7 0,15-18-4 0,0 18-4 0,0 0-4 0,15 18 0 0,3 15 2 0,15 0 0 0,-17 18-1 0,36 1-1 0,-18-1 0 0,17-18-1 0,1 2 0 0,-3-19-1 0,3 17 0 0,-19-15-1 0,1 15 1 0,-1 2-2 0,19 16 0 0,15-17 0 0,-15-1 0 0,15 0 3 0,-33-15-1 0,33 33-2 0,3-17 0 0,-21-1 0 0,36 2 2 0,17-19-2 0,-1 2 1 0,-33 15 0 0,-17 18-1 0,0 0 0 0,-16 0-2 0,-2-18-4 0,51 2-171 0</inkml:trace>
  <inkml:trace contextRef="#ctx0" brushRef="#br0" timeOffset="254">28259 3589 8 0,'0'0'0'0,"0"-66"24"0,-17 32-1 0,17-1-4 0,0 19-2 0,0-1-6 0,33-1-3 0,2 2-2 0,16 16-2 0,-18 67 0 0,-33 35-1 0,0-18-1 0,-33 1 1 0,17-50 0 0,-2-19-1 0,18-16 0 0,34-51 0 0,16-51-2 0,1 2 1 0,-18-20 0 0,-33 53 0 0,0 17-2 0,18 50 1 0,-36 0 1 0,18 66 1 0,-16 20 1 0,16 16-2 0,34-19-1 0,34-48-2 0,0-1-14 0,16-17-105 0</inkml:trace>
  <inkml:trace contextRef="#ctx0" brushRef="#br0" timeOffset="255">28988 3472 41 0,'0'0'10'0,"16"-18"17"0,35-15-15 0,34-1-9 0,-17 34-21 0,-34 0-40 0</inkml:trace>
  <inkml:trace contextRef="#ctx0" brushRef="#br0" timeOffset="256">29089 3540 14 0,'0'16'12'0,"-34"0"28"0,16-16-19 0,88 0-8 0,31-32-11 0,34-3-73 0</inkml:trace>
  <inkml:trace contextRef="#ctx0" brushRef="#br0" timeOffset="257">30089 2828 8 0,'0'-17'7'0,"18"-16"22"0,-18-1-6 0,0 17-7 0,-18 17-11 0,-34 0-1 0,-15 17 2 0,-18-1 2 0,51 2-4 0,19-1-1 0,-4 16 0 0,19 1 3 0,19 17 2 0,-19 33 1 0,15 18 1 0,3 34-2 0,-2 16-1 0,-16 17 0 0,17 0-2 0,17-34-1 0,0 2 0 0,-16-3 0 0,-2-32 0 0,1-16 0 0,17-53-1 0,0 18-1 0,17-51-1 0,17 0-1 0,32-35-3 0,-14 2-25 0,-19 0-59 0,-49 15 28 0</inkml:trace>
  <inkml:trace contextRef="#ctx0" brushRef="#br0" timeOffset="258">30479 2895 14 0,'0'-16'9'0,"-18"-35"29"0,18 18-15 0,34 16-9 0,-1-1-4 0,2 18-5 0,0 35-3 0,-19 32 1 0,-16 1-1 0,0-17 0 0,-16-17 0 0,-19-1-1 0,35-17 0 0,-17-16 0 0,17-16 1 0,33-17-2 0,2-36 1 0,-18 2-1 0,1-1-1 0,-18 17 2 0,0 51 0 0,-18 0 1 0,1 0 1 0,-18 35-1 0,19 32 3 0,-1 1-1 0,50-1-3 0,19-16 0 0,15-35-3 0,1 1-26 0,-17-17-58 0</inkml:trace>
  <inkml:trace contextRef="#ctx0" brushRef="#br0" timeOffset="259">30528 3438 30 0,'0'-17'22'0,"0"-1"10"0,0 18-9 0,0 18-3 0,0 50-13 0,0-1-2 0,35-34-2 0,0 1-1 0,16-17 0 0,-18-34-1 0,0 1-1 0,2-51 0 0,-35 16 1 0,0 0 0 0,16 34-1 0,-16-1 0 0,17 18 0 0,-17 18 0 0,16 33 4 0,-16 17 3 0,0 32-3 0,18 3-1 0,-18-2-1 0,0-34 1 0,-18-32 1 0,-15-1 0 0,-1-34-1 0,17 0 0 0,0-18 0 0,1-15-3 0,-1-18 1 0,34 0-1 0,-1-16 0 0,18 16-3 0,17 0-22 0,0-18-41 0,-34 52 2 0</inkml:trace>
  <inkml:trace contextRef="#ctx0" brushRef="#br0" timeOffset="260">30953 2760 14 0,'-17'-33'15'0,"17"-18"9"0,0 33-5 0,17 18-11 0,0 0 2 0,17-16 2 0,16-2-4 0,-16 1-4 0,0 17-3 0,-34 17 3 0,18 17 1 0,-18 1 1 0,0 16 1 0,16 16 0 0,-16 1 1 0,17 34-1 0,-1 16-1 0,19 18-3 0,-18-19 0 0,17 3-1 0,-17-3 0 0,-17-14 0 0,0-35 2 0,0-1 0 0,-17 1-2 0,17-1 0 0,-16-16 1 0,-2-33-1 0,1-1 1 0,0-1 0 0,-34-16-1 0,-17-16-1 0,1-1-12 0,-18-17-155 0</inkml:trace>
  <inkml:trace contextRef="#ctx0" brushRef="#br0" timeOffset="261">22109 4115 5 0,'0'-35'14'0,"0"19"11"0,0 0 1 0,-17-1-8 0,0-1-2 0,-17 2-2 0,17 16-3 0,1 0-2 0,-2 0 2 0,18 0 1 0,0 0-3 0,0 0-3 0,18 0 0 0,-2 0 1 0,1 51-1 0,51-2 1 0,-17 20-2 0,0-18-3 0,33 34 4 0,-32-35-2 0,-1 17-1 0,-2 2-1 0,3-18-1 0,-1-2 0 0,-35-14 0 0,18-2-1 0,-34-15 1 0,0-18 0 0,0 0-2 0,0-18 0 0,0 1-9 0,0 1-27 0,-34 16-100 0</inkml:trace>
  <inkml:trace contextRef="#ctx0" brushRef="#br0" timeOffset="262">22194 4690 42 0,'0'0'9'0,"-34"0"26"0,17 18-15 0,17-18-4 0,0 0 12 0,0 0-15 0,0-18-2 0,0-16-3 0,17-17-2 0,34-15-2 0,0-19 1 0,-1-1-2 0,1-14-3 0,-16-2 0 0,-2 16 1 0,18 37-1 0,-34 15 0 0,1-1 1 0,-2 19-1 0,1-19 0 0,-17 2 1 0,0 15-1 0,0 18 1 0,0 0-2 0,0 35 1 0,-17-1 1 0,-17 34-1 0,1-1 1 0,-19 35 0 0,18 0 3 0,1-2-1 0,-2 20 0 0,0-36 0 0,4-17-1 0,13-32 0 0,18-19-1 0,-17-16-1 0,17 0-13 0,17 0-139 0</inkml:trace>
  <inkml:trace contextRef="#ctx0" brushRef="#br0" timeOffset="263">25379 3980 7 0,'0'-18'6'0,"17"2"25"0,-17-1-3 0,-17 17-5 0,-1-18-3 0,2 2-4 0,-1 16-5 0,1 0-3 0,-19 16 2 0,35-16-2 0,0 18 0 0,35 15 1 0,14 18-2 0,21 16-1 0,13 19 0 0,-16-1-2 0,-16 16 1 0,17 1-3 0,-17-17 0 0,-17-19 0 0,17 3-1 0,-17-18-1 0,-17-35 1 0,0-16-1 0,1 18 0 0,-18-18-1 0,0 17-5 0,-18-17-23 0,-34 16-44 0,36-16 0 0</inkml:trace>
  <inkml:trace contextRef="#ctx0" brushRef="#br0" timeOffset="264">25514 4776 51 0,'-17'-17'25'0,"0"-1"5"0,17-15-8 0,0 33-12 0,0-18 0 0,17-16 0 0,0 1-1 0,1-34 1 0,15-1-1 0,18-52-1 0,17 3-5 0,-1 14-1 0,1 3 0 0,-17-2-2 0,-34 16 2 0,0 37-2 0,-17-2 0 0,0 34 0 0,0 34 1 0,-17 34-1 0,0 16 0 0,-34 1 0 0,0 34 1 0,-17 16-1 0,0-16 3 0,1 16-3 0,16-16 2 0,34-51-2 0,-16 84 2 0,16-84-2 0,1-17 0 0,-2-34 0 0,18 0-8 0,-17-18-29 0,0-33-95 0</inkml:trace>
  <inkml:trace contextRef="#ctx0" brushRef="#br0" timeOffset="265">25413 4048 23 0,'0'0'0'0,"-17"-35"30"0,17-16-2 0,17 18-8 0,-17 15-6 0,0 18 2 0,0 0-4 0,0 0-4 0,0 18 1 0,0 15 0 0,34 2-1 0,-1 32-1 0,35 17-1 0,0 19-1 0,16-2-1 0,1 17-1 0,-34-16-1 0,0-35-1 0,-16 2 1 0,-19-36-1 0,1-15-1 0,-1-18-1 0,-16 17-4 0,-16-34-74 0,-17 17-12 0</inkml:trace>
  <inkml:trace contextRef="#ctx0" brushRef="#br0" timeOffset="266">25464 4741 26 0,'-17'0'38'0,"17"-16"5"0,0 16-22 0,17-35-6 0,-1 1-2 0,1-34-1 0,18-32-3 0,32-36 1 0,18 1-4 0,-1 15-2 0,-16 20-2 0,-17-2 0 0,0 18-1 0,-18 33-1 0,-33 16-8 0,35 53-123 0</inkml:trace>
  <inkml:trace contextRef="#ctx0" brushRef="#br0" timeOffset="267">28175 3387 1 0,'-19'-51'13'0,"3"1"17"0,-1-19 4 0,17 36-5 0,0 15-8 0,0 2-6 0,0 16-5 0,0 16 0 0,52 35 0 0,15 0-2 0,36 33-2 0,-21 18 0 0,21 0 0 0,-1 16-2 0,-35-16-2 0,18-34 1 0,-51-17 0 0,0-17-1 0,-17-17-2 0,-1-17 1 0,2 0-1 0,-18 0-5 0,0 16-24 0,0-16-78 0,-18 0 53 0</inkml:trace>
  <inkml:trace contextRef="#ctx0" brushRef="#br0" timeOffset="268">28310 3980 65 0,'0'0'14'0,"-17"-34"10"0,34 17-7 0,0-17-5 0,17-1-1 0,-17-14-1 0,16-19 0 0,-17-52-1 0,19 2-2 0,16-17-3 0,17 17-3 0,-17-2 1 0,-1 36-1 0,1 17 0 0,-34 32-2 0,-17 35 1 0,0 0 0 0,0 0 2 0,-17 35-3 0,1-1 1 0,-19 15 0 0,2 19 2 0,-18 1-1 0,18 33 0 0,-19-2 0 0,18 2 1 0,1 16 0 0,-2-16-1 0,2-16 1 0,0-19 0 0,15-16 1 0,1-18-2 0,-18-15 0 0,19-1-1 0,16-17-11 0,0 16-46 0,34-16-49 0</inkml:trace>
  <inkml:trace contextRef="#ctx0" brushRef="#br0" timeOffset="269">13570 3319 3 0,'-17'-16'3'0,"-84"-19"6"0,34 19 3 0,-3 16-7 0,54 16-5 0,-1 2-2 0,50-1 3 0,53-17 11 0,66-17 1 0,35 17-8 0,16-18-3 0,17 18 0 0,33 0-2 0,36-16-2 0,-1 16 1 0,34-17 1 0,17-1 0 0,0 2 0 0,16-19 1 0,2 19-2 0,-1 16 1 0,34-18 1 0,-18-15 1 0,34-18 3 0,36 18-1 0,-19 15 1 0,35 2 1 0,-19-1-3 0,19-1-1 0,-2 2 0 0,4-1 1 0,-4-34 1 0,-31 33 2 0,-20-15-4 0,-66 0 1 0,-68-1-2 0,-85 34-1 0,-85 0-1 0,-66 0-14 0,-35 0-54 0</inkml:trace>
  <inkml:trace contextRef="#ctx0" brushRef="#br0" timeOffset="270">24667 3929 3 0,'0'-18'5'0,"0"-33"3"0,17 2 2 0,-17 32 4 0,0-17-2 0,0 17 0 0,-17-1 1 0,17 2-1 0,-16 16-1 0,16-17 0 0,0 17-3 0,0 17-1 0,-18 17-1 0,-16 17-1 0,1-1 0 0,-1 17 0 0,1 2-1 0,14 31-2 0,3 2 1 0,16 18 1 0,-17 15-2 0,-17-16 0 0,17-1 1 0,1-51-1 0,16-32-1 0,0-19 0 0,0-16-1 0,0 0 0 0,0 0-2 0,0-16-8 0,16-19-17 0,19-32-50 0,-19 49 36 0</inkml:trace>
  <inkml:trace contextRef="#ctx0" brushRef="#br0" timeOffset="271">24700 4013 3 0,'0'0'0'0,"0"-84"21"0,0 50-5 0,-16-1-3 0,16-14 2 0,0 14 1 0,16 2-1 0,-16 15-2 0,0 18-2 0,0 0 0 0,18 35-3 0,-1 16-2 0,18-2-2 0,14 2 0 0,2 0 0 0,-17 35 2 0,0 14-1 0,-1 20 0 0,19-2-2 0,-18-34-2 0,-1-15 1 0,-15-20-1 0,-1 2-1 0,-17-16 0 0,0-19 0 0,0 2-4 0,0-1-7 0,-17-17-15 0,-34-17-97 0</inkml:trace>
  <inkml:trace contextRef="#ctx0" brushRef="#br0" timeOffset="272">24550 4454 14 0,'0'0'0'0,"-35"-35"29"0,19 19-1 0,16 16-5 0,0-17-13 0,0 17-1 0,16 0 0 0,1 0 4 0,50-18-2 0,18-15 1 0,50 0-5 0,-32 33-6 0,-54 0-1 0,-14 17-7 0,-35-1-125 0</inkml:trace>
  <inkml:trace contextRef="#ctx0" brushRef="#br0" timeOffset="273">25632 9770 0 0,'0'0'1'0,"0"-16"3"0,-16-2-1 0,-1 1-2 0,-1-17 8 0,-15 1 10 0,-18 16-3 0,1 1-8 0,-36-2-3 0,19 2-3 0,-18 16-1 0,-16-35 0 0,-1 19 1 0,0-1 0 0,-16-1 2 0,-1 2-2 0,-16-1 0 0,-1 17-1 0,19 0 0 0,-2 0 0 0,-18 17-1 0,3-17 1 0,15 16-1 0,0-16 1 0,0 18 1 0,18-1-2 0,-2-17 1 0,-16 16-1 0,2 2 1 0,15-18 1 0,-17 17 2 0,18-1-1 0,-2 18 1 0,19-1-2 0,18 2-1 0,15 32-1 0,-1 2 1 0,1-1-1 0,0-1 0 0,16 1 0 0,20-1 1 0,-1 17-1 0,16-15 1 0,0-2-1 0,0 2 1 0,0-19-1 0,16 1 3 0,-1 0-1 0,20 0 0 0,0-1-1 0,16-17-1 0,-2 2 1 0,3-2 1 0,32 1-2 0,0-16 1 0,-14-1-1 0,-3 17 0 0,18-17 1 0,16-1-1 0,-16 2 1 0,0 15 0 0,16-16-2 0,1-1 1 0,-1 2 0 0,1-18 1 0,17 17-2 0,-18-17 1 0,35 0 0 0,-1 0 1 0,1 0-1 0,-1-17 0 0,-16-1 0 0,17 18 0 0,-1-16 2 0,-16-17-1 0,-1 16-1 0,1-1 0 0,-17 2 0 0,-17-1 1 0,-18-1-1 0,18-15 0 0,-18-1 0 0,1-1 1 0,-17 1-1 0,1 1 1 0,-3 0 0 0,19-1 0 0,-17-17-1 0,-18 0 1 0,-15 0 1 0,-18 1-1 0,0-1 0 0,0 0 0 0,-18-18 0 0,-15 18-1 0,-18-32 1 0,-17-3 0 0,0-14 1 0,-32 14 1 0,-36-16-2 0,-67 51-12 0,33 35-88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0000" max="10000" units="dev"/>
          <inkml:channel name="Y" type="integer" min="-10000" max="10000" units="dev"/>
          <inkml:channel name="F" type="integer" max="255" units="dev"/>
          <inkml:channel name="T" type="integer" units="dev"/>
        </inkml:traceFormat>
        <inkml:channelProperties>
          <inkml:channelProperty channel="X" name="resolution" value="1" units="1/dev"/>
          <inkml:channelProperty channel="Y" name="resolution" value="1" units="1/dev"/>
          <inkml:channelProperty channel="F" name="resolution" value="1" units="1/dev"/>
          <inkml:channelProperty channel="T" name="resolution" value="0" units="1/dev"/>
        </inkml:channelProperties>
      </inkml:inkSource>
      <inkml:timestamp xml:id="ts0" timeString="2024-01-20T07:20:28.224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antiAliased" value="0"/>
    </inkml:brush>
  </inkml:definitions>
  <inkml:trace contextRef="#ctx0" brushRef="#br0">28970 1032 40 0,'0'0'7'0,"18"-32"2"0,-18-3-7 0,-33 2-4 0,-19 15 3 0,-50 2 0 0,-50 16 5 0,-51 16 10 0,-35 19-3 0,-50 16-1 0,-102 32-6 0,-169 105-8 0,171-19 4 0,65-1 0 0,52 19 1 0,50-1 1 0,34 103-4 0,138-52-1 0,98-35 1 0,88-16 1 0,67-17 0 0,83-16-1 0,36-51 2 0,48 0-1 0,36-51 0 0,16-18 1 0,19-15-1 0,-19-36 0 0,-17-15-1 0,-16-36-1 0,-34-31 1 0,-34-37 1 0,-68-32 1 0,-68-33 3 0,-49-37 1 0,-88 3-2 0,-32 32-1 0,-83-49-6 0,-104-35 1 0,-85 68-1 0,-33 101-29 0,-50 52-61 0</inkml:trace>
  <inkml:trace contextRef="#ctx0" brushRef="#br0" timeOffset="1">27310 1981 7 0,'17'-16'15'0,"-17"-19"5"0,18 19 6 0,-18 16-3 0,-18-17-6 0,1 34-4 0,1 17-6 0,-3-1 0 0,54-15-3 0,0-18-2 0,-2 0 1 0,-17-34-2 0,2-17 1 0,-52 0-1 0,1 34 0 0,-37 17 1 0,37 51-3 0,33 17-3 0,52-34-34 0,-1-17-49 0</inkml:trace>
  <inkml:trace contextRef="#ctx0" brushRef="#br0" timeOffset="2">28446 1711 13 0,'0'0'14'0,"16"-18"22"0,-32 2-6 0,-3 50-16 0,3 17-7 0,-1 15-3 0,50-31 2 0,2-35-1 0,-2-68-3 0,-33-16-2 0,0 15-3 0,-33 69-10 0,-18 51-73 0</inkml:trace>
  <inkml:trace contextRef="#ctx0" brushRef="#br0" timeOffset="3">27141 2573 10 0,'-18'0'9'0,"-15"-17"27"0,17 1-8 0,16-17-8 0,16-1-8 0,52 17-5 0,-2 34-4 0,-15 34-2 0,-32 32-1 0,-19-14 0 0,-19-36 2 0,-14-15 1 0,33-52-1 0,0-17-1 0,33-18-1 0,2-15-1 0,16 17 1 0,-51 16 1 0,0 34-1 0,0 34 1 0,-16 50 0 0,-2 19-1 0,1-3 0 0,52 3-2 0,49-52-11 0,52-34-87 0</inkml:trace>
  <inkml:trace contextRef="#ctx0" brushRef="#br0" timeOffset="4">28495 2270 16 0,'0'0'6'0,"18"-34"20"0,-1-1 1 0,-17 19-10 0,0-1-4 0,0 34-2 0,0 17-1 0,0 50-7 0,35-51-2 0,16 2 1 0,-2-52-2 0,19-1-1 0,-35-31 1 0,-15-2 2 0,-1 0-2 0,0 34 1 0,-17-1 0 0,-17 53 0 0,17 67 0 0,0 16 2 0,17-16-2 0,1-36 0 0,-36-15 3 0,1-33 2 0,-34-36 2 0,0-33-5 0,34-15-2 0,17-3-5 0,84-49-21 0,-49 68-74 0</inkml:trace>
  <inkml:trace contextRef="#ctx0" brushRef="#br0" timeOffset="5">29037 898 8 0,'0'0'5'0,"0"0"11"0,0-17-4 0,18-1 3 0,-1 2-5 0,0 16-3 0,17 0-1 0,-1 34 5 0,53 17-4 0,-1 0-7 0,50 15-7 0,17-15-70 0</inkml:trace>
  <inkml:trace contextRef="#ctx0" brushRef="#br0" timeOffset="6">8132 1575 5 0,'0'0'0'0,"0"0"16"0,-17-18-2 0,-1 18-6 0,2 0 0 0,-1 18-5 0,17-18 1 0,0 16 6 0,-16-16 2 0,16 0 2 0,-18-16-4 0,18-19-3 0,0 3 0 0,18-19-2 0,31 16-2 0,3 2 0 0,33 33 0 0,-18 68 0 0,-16 15-1 0,-35 19 0 0,-16 0 0 0,-33-51 0 0,-1-18-2 0,19-15 1 0,-20-1 0 0,35-34 0 0,17-17 2 0,32-34-3 0,21-34 0 0,-19 0-1 0,-18 2 0 0,2 15 2 0,-35 50 2 0,0 19-3 0,0-1-2 0,-52 68-1 0,18 33 6 0,17 34-1 0,1-16 0 0,32 0 1 0,19-34-3 0,33-34-3 0,32-17-29 0,-32-17-66 0</inkml:trace>
  <inkml:trace contextRef="#ctx0" brushRef="#br0" timeOffset="7">9081 1677 7 0,'0'0'9'0,"0"0"34"0,-17 0-11 0,17-17-12 0,0 17-9 0,68-18 3 0,33 2-1 0,34-19-5 0,18 19-6 0,-35-2-3 0,-66 18-7 0,-34 0-25 0,-36 0-69 0</inkml:trace>
  <inkml:trace contextRef="#ctx0" brushRef="#br0" timeOffset="8">9368 1320 14 0,'0'0'0'0,"0"0"41"0,0-16-10 0,0 32-13 0,18 35-2 0,-18 35-5 0,17 14-4 0,-17 3-2 0,17-1-3 0,-17-36-1 0,18-15-2 0,-18-33-13 0,16-18-53 0,-16 17 20 0</inkml:trace>
  <inkml:trace contextRef="#ctx0" brushRef="#br0" timeOffset="9">10284 1271 4 0,'0'0'18'0,"0"-17"26"0,0 17-20 0,0-18-8 0,0 18 0 0,0 18-8 0,0 66-1 0,0 0-1 0,17 2-3 0,32-37-2 0,2-15 1 0,19-34-3 0,-21-16 2 0,3-35-1 0,-1 0-1 0,-18-33-1 0,-33-1 2 0,0 68 7 0,0 1-5 0,0-1-7 0,-17 34 5 0,17 32 5 0,0 53 2 0,34 16-3 0,-16 19-2 0,-18-19 1 0,-18-34 0 0,-16-33-1 0,1-33 1 0,-1-1 0 0,1-52 0 0,14-16-2 0,19-49-4 0,19-2-2 0,32-18-18 0,-2 20-25 0,-32 65-33 0</inkml:trace>
  <inkml:trace contextRef="#ctx0" brushRef="#br0" timeOffset="10">30614 661 2 0,'0'-17'5'0,"17"-17"6"0,1-1 2 0,-18 1-2 0,0-15 1 0,0 32-6 0,-51 17-2 0,16 0 0 0,-33 17-2 0,0 15 3 0,19 19-2 0,-3 0-2 0,18 18 3 0,34-18-3 0,16-18 1 0,70 0 1 0,-19-15-2 0,0 15 3 0,19 18-3 0,-69-16 0 0,-17 48 5 0,-17-15-3 0,-51-34 3 0,-17-16-1 0,2-18-8 0,13-18-61 0,54 18 25 0</inkml:trace>
  <inkml:trace contextRef="#ctx0" brushRef="#br0" timeOffset="11">29257 2524 28 0,'0'0'0'0,"0"-17"20"0,0 17-10 0,0 33-4 0,0-17-1 0,0 1 3 0,0-17 3 0,18-33-3 0,-18 17-6 0,0-1-2 0,0 17-2 0,17 33-76 0</inkml:trace>
  <inkml:trace contextRef="#ctx0" brushRef="#br0" timeOffset="12">29614 2540 53 0,'-16'-16'10'0,"-19"-19"16"0,35 2-14 0,51-1-6 0,17 17-6 0,16 50-1 0,-33 36 1 0,-32-3-1 0,-54 19 3 0,-33 1 0 0,17-19 1 0,16-16-1 0,35-34 3 0,52-17-2 0,15-35-3 0,18 2-1 0,-18 0-6 0,-49-18-16 0,-36 33-58 0</inkml:trace>
  <inkml:trace contextRef="#ctx0" brushRef="#br0" timeOffset="13">29580 2727 11 0,'0'0'12'0,"-17"0"20"0,52 0-19 0,117-51-43 0,-101 33 0 0</inkml:trace>
  <inkml:trace contextRef="#ctx0" brushRef="#br0" timeOffset="14">9097 2964 6 0,'0'0'0'0,"-33"0"32"0,-18 0 4 0,51 0-15 0,-17 0-13 0,51 0 1 0,17 0-3 0,0-34 0 0,17-17-2 0,-19 16-1 0,-14-14-1 0,-35 14 0 0,0 19-1 0,0-1 0 0,0-1 1 0,0 18 0 0,0 18 1 0,0 15 1 0,0 18 2 0,17 17-2 0,17 34-2 0,-17 16 0 0,-17-16 0 0,0-35 1 0,-17-16 2 0,1-34-3 0,-19-1-2 0,19-16-1 0,-19-16-9 0,18-1-19 0,1-16-84 0</inkml:trace>
  <inkml:trace contextRef="#ctx0" brushRef="#br0" timeOffset="15">9623 2879 35 0,'16'-35'34'0,"-16"19"-4"0,0 16-18 0,0 16-7 0,-16 2-2 0,-35-1-1 0,-17 34 0 0,2-17-1 0,31-17 1 0,35-1 1 0,0-16 3 0,17 18 1 0,32-1-2 0,-14 15 0 0,16 36 0 0,-18 1-1 0,2-18-2 0,16 0 2 0,-16-35-4 0,-19-16-4 0,17 0-19 0,1-51-59 0,-16 51 38 0</inkml:trace>
  <inkml:trace contextRef="#ctx0" brushRef="#br0" timeOffset="16">10097 2913 4 0,'0'0'5'0,"0"-18"17"0,0 2 6 0,0-1-5 0,0-17-4 0,17 17-2 0,-1-16-4 0,19 33-6 0,16 0-3 0,0 33 0 0,1 35-1 0,-36 17-1 0,-1-17 1 0,-30 15-2 0,-1-32 1 0,-19-16 1 0,18-19 0 0,-1 2-1 0,18-52-2 0,18-1 1 0,34-16 0 0,-21 0-1 0,20-16 1 0,-16 0-2 0,0-1 2 0,-19 17-1 0,1 18 0 0,-17-18 1 0,0 33-1 0,0 2 1 0,0 16-1 0,0 0 1 0,-17 0 0 0,17 34 1 0,-16 17 2 0,-2-1-1 0,1 1 1 0,17 0 0 0,0 16 2 0,17-16-5 0,17 0 1 0,-1-18 0 0,2-15 0 0,0 16 0 0,14-1-1 0,-32-15 3 0,18-18-3 0,-2 0 0 0,-17 0-2 0,2-18-53 0,-18 18-43 0</inkml:trace>
  <inkml:trace contextRef="#ctx0" brushRef="#br0" timeOffset="17">9658 2744 7 0,'0'-35'16'0,"16"19"4"0,-16-1-1 0,0 17-10 0,0-18 2 0,0 18-2 0,0 0 12 0,-16 0-13 0,16 0 0 0,0 0-4 0,-19 35-2 0,19-19 1 0,-16 35 0 0,-1-33 0 0,-17 15-1 0,17 0 1 0,-17 2-1 0,17-1 1 0,0-1 1 0,-1 2-2 0,-13-19 2 0,13 2-4 0,1-1 2 0,0-17 0 0,17 0 0 0,-18 16-1 0,18 0-1 0,-16-16 1 0,16 0-2 0,0 0-32 0,16 0-51 0</inkml:trace>
  <inkml:trace contextRef="#ctx0" brushRef="#br0" timeOffset="18">10233 2811 0 0,'0'0'0'0,"0"-16"14"0,0 16-1 0,-17 0 1 0,1 0 5 0,-2 0-1 0,18 0-5 0,-17-17 0 0,0 17-4 0,-1 0 0 0,18 0 0 0,0-18-3 0,0 18-3 0,35-16 1 0,0 16-1 0,14 0 0 0,-14 16-1 0,0 19 1 0,-4-2-1 0,-13 18 0 0,-18 0 0 0,17 0-1 0,-34 0 0 0,17-2 0 0,-18-15 1 0,3-17-2 0,-1 1 3 0,-2-2-3 0,1-16 0 0,17 0 1 0,-17-16 0 0,17 16 0 0,0-18-1 0,17 18 0 0,0-33-1 0,1-2 2 0,13-14 0 0,4-2-1 0,0-18 0 0,-2 18 0 0,-33 2 0 0,18 14 2 0,-2-16-3 0,-16 35 2 0,17-1-2 0,-17-1 2 0,0 2-1 0,0 16 0 0,-17 16 0 0,1-16 1 0,16 18 1 0,-18-1-1 0,1 17 0 0,17-1 2 0,-16-15-1 0,16 15 1 0,16 0-1 0,1 2 0 0,-17-19-1 0,18 35 1 0,-18-16-1 0,16-1 0 0,1-1 1 0,-1 0-1 0,3 1 0 0,14 1-1 0,1-19 1 0,-17 2-1 0,16-1 2 0,18-17-1 0,0-17-1 0,1-1 0 0,-19 2-2 0,-33-2-13 0,0 18-120 0</inkml:trace>
  <inkml:trace contextRef="#ctx0" brushRef="#br0" timeOffset="19">9572 3640 6 0,'0'0'0'0,"-17"-17"23"0,-17 17 9 0,0 0-3 0,-15 17-6 0,31-17-5 0,18 0-4 0,18-17-5 0,48 17 1 0,88-34-1 0,47 1-2 0,37-18-2 0,-51 35-3 0,-86-1-1 0,-50 17 0 0,-16 0-2 0,-35 0-3 0,0 0-17 0,-51 0-19 0,-34 33-64 0</inkml:trace>
  <inkml:trace contextRef="#ctx0" brushRef="#br0" timeOffset="20">9758 3760 22 0,'-33'0'8'0,"-34"16"33"0,48-16-6 0,19-16-13 0,52 16-9 0,49-17-2 0,36-1 0 0,31 2-2 0,-16-35-3 0,-51 33-5 0,-66 18-3 0,0 0-17 0,-35 34-91 0</inkml:trace>
  <inkml:trace contextRef="#ctx0" brushRef="#br0" timeOffset="21">27209 1930 5 0,'0'0'8'0,"0"0"2"0,0-16-7 0,0 32-1 0,15 2 1 0,3 15-4 0,15-33-25 0</inkml:trace>
  <inkml:trace contextRef="#ctx0" brushRef="#br0" timeOffset="22">28462 1930 9 0,'0'0'0'0,"0"0"10"0,17 0-25 0</inkml:trace>
  <inkml:trace contextRef="#ctx0" brushRef="#br0" timeOffset="23">11200 983 10 0,'0'-18'14'0,"-18"-15"1"0,1-1-8 0,-34-17-3 0,-34 0-3 0,-17 18-1 0,-15-2 0 0,-37 2 0 0,-31 15 1 0,-2 2 3 0,-34-1 0 0,17-1 0 0,-16 18 0 0,-252 0 3 0,250 35-6 0,2-1 1 0,17 34-3 0,16-1 3 0,19 17-1 0,14 2-1 0,37-3 1 0,-54 121-4 0,87-69 3 0,33-17 0 0,16 2-1 0,35-18 2 0,35-18-2 0,16 0 2 0,50 2 0 0,18-19 0 0,33 0 0 0,18-16 1 0,34 0 0 0,32-33-2 0,-15-1 1 0,16-1-1 0,1-16 2 0,101 17 0 0,-103-17 2 0,-49 16 1 0,-1-32 0 0,51-17-2 0,17-2-2 0,-34-32 1 0,-16 16 1 0,-18-35 0 0,-17-14 9 0,-50-53 0 0,-51 0-5 0,-52-32-5 0,-32 66 0 0,-69 1-27 0,-17 32-77 0</inkml:trace>
  <inkml:trace contextRef="#ctx0" brushRef="#br0" timeOffset="24">27480 3235 19 0,'0'-18'10'0,"-34"2"23"0,34-19-13 0,0 19-10 0,34-19-3 0,16 35-2 0,-15 17-1 0,-2 52-3 0,-33-2 1 0,0-16 0 0,-17-18 0 0,-17-15 2 0,17-1-3 0,0-1-1 0,17-16 0 0,17-16 2 0,34-35-2 0,-18-17 0 0,18 1 1 0,-16-19 0 0,-18 52-1 0,-17 1 0 0,0 33 0 0,-17 16 0 0,-18 52 0 0,35 35 1 0,0-19-1 0,35-16 0 0,16-52-1 0,1-16-15 0,-3-16-47 0,-32-1 29 0</inkml:trace>
  <inkml:trace contextRef="#ctx0" brushRef="#br0" timeOffset="25">27937 3235 13 0,'0'-18'13'0,"-17"2"28"0,17 16-19 0,51-17-13 0,34-1-5 0,15 2-3 0,-14-2-1 0,-35 1-20 0,-34 17-49 0</inkml:trace>
  <inkml:trace contextRef="#ctx0" brushRef="#br0" timeOffset="26">28140 3048 16 0,'0'0'11'0,"0"0"24"0,0 0-16 0,-17 33 2 0,17 36-16 0,0-2-2 0,0-16-2 0,0 0-2 0,0-34 2 0,17-17-6 0,-1 16-16 0,19-32-10 0,0-17 10 0,-2-35 10 0,35-1 9 0,-34 18 10 0,-1 17 13 0,-33 17-2 0,0 1-4 0,-16 16-6 0,16 16-2 0,0 19-2 0,16 16-2 0,1-17-2 0,18-17 0 0,-2-1 0 0,18-32 0 0,-16-1 1 0,-19-17-3 0,1-1 2 0,-17 19-1 0,0 32 1 0,0 53 2 0,0 15-1 0,0 18 1 0,-17-34-1 0,1-17 1 0,-19-35 1 0,0-16-2 0,19-16 1 0,-1-19 0 0,17-32-2 0,51-17-1 0,34-18-10 0,-1-18-94 0</inkml:trace>
  <inkml:trace contextRef="#ctx0" brushRef="#br0" timeOffset="27">16654 1320 7 0,'-16'0'16'0,"16"0"11"0,-19 0-2 0,3 0-6 0,-1 0 1 0,-17-16-6 0,17-34-6 0,1-1-3 0,32 0-3 0,17-1-2 0,18 52 2 0,1 18-1 0,-1 84-1 0,-68 100 0 0,-50-49 2 0,15-68 1 0,18-17-1 0,17-52 3 0,34-16 2 0,69-33-5 0,14-1-3 0,-32-1-4 0,0 19-26 0,-33 16-71 0</inkml:trace>
  <inkml:trace contextRef="#ctx0" brushRef="#br0" timeOffset="28">17247 1540 35 0,'17'-32'38'0,"18"15"-2"0,-4 34-18 0,-31 32-10 0,-31 36-6 0,-4-16-3 0,0-1-9 0,-14-19-56 0,49-31 23 0</inkml:trace>
  <inkml:trace contextRef="#ctx0" brushRef="#br0" timeOffset="29">17839 1152 13 0,'0'0'8'0,"0"-18"33"0,-16 2-10 0,16-19-13 0,0 1-6 0,16-15-7 0,35 32 3 0,1-1-9 0,-3 18 4 0,3 51-1 0,-34 16-1 0,-18 2 2 0,-18-18-2 0,-16-18-1 0,16-15 2 0,2-18-2 0,32 0 0 0,36-18 1 0,-1 18-2 0,17 18-2 0,-35 66 4 0,-48-16 4 0,-37-1 3 0,-33-32-1 0,0-3 0 0,1-48-3 0,33-17-5 0,34-18-53 0,17 51-24 0</inkml:trace>
  <inkml:trace contextRef="#ctx0" brushRef="#br0" timeOffset="30">17570 2895 8 0,'16'-16'13'0,"17"-1"26"0,-16-17-15 0,0 17-8 0,-17 1-4 0,-50 32-5 0,-18 1-3 0,-16-1 0 0,-19 2 2 0,54-1-3 0,14-17 1 0,18 0-3 0,17 34 0 0,-18 17 0 0,18 33 0 0,0 18 0 0,18-35 0 0,-18-16-1 0,0-33 2 0,0-18 0 0,0-18-1 0,34-33-1 0,33 0 1 0,18 35 0 0,1-2 0 0,-2 52-2 0,-34 17 2 0,-32-33-1 0,-2 66 0 0,-50-16 3 0,-16-1 0 0,-18-32-1 0,-34-1 0 0,-16-17-1 0,32-17-1 0,19 0-2 0,50 16-4 0,34-16-28 0,34 0-77 0</inkml:trace>
  <inkml:trace contextRef="#ctx0" brushRef="#br0" timeOffset="31">18009 3015 44 0,'0'-51'34'0,"0"17"0"0,0 34-15 0,-18-17-8 0,2 34-4 0,16 50 2 0,-17 35 1 0,17 0-4 0,17-17-1 0,17-19-3 0,18-31 0 0,15-35-3 0,0-35-10 0,0-14-30 0,-48-2-50 0</inkml:trace>
  <inkml:trace contextRef="#ctx0" brushRef="#br0" timeOffset="32">18061 2760 59 0,'-35'-16'39'0,"0"-1"-14"0,35 17-14 0,0 33-4 0,18-15-1 0,-18-18 1 0,0 0 1 0,-18-34-7 0,18-1-5 0,0 19-130 0</inkml:trace>
  <inkml:trace contextRef="#ctx0" brushRef="#br0" timeOffset="33">18534 2693 22 0,'0'-51'14'0,"-17"-35"15"0,-16 37-8 0,0-20-9 0,-37 36-4 0,-65-1-5 0,-50 17 0 0,-53 34 0 0,-33 50 1 0,-17 51 2 0,17 86 3 0,50 17-3 0,68 50 0 0,102 17 1 0,69-1-5 0,85-83 0 0,133-104 2 0,154-116 0 0,67-137-1 0,0-66 3 0,-152 32-1 0,-187 1 0 0,-134 17-2 0,-120 16-2 0,-50 0-3 0,-34 36-20 0,50 83-83 0</inkml:trace>
  <inkml:trace contextRef="#ctx0" brushRef="#br0" timeOffset="34">18619 847 10 0,'0'0'9'0,"-18"-17"25"0,-49-17-16 0,-34-16-13 0,-51-1-3 0,-68 17 4 0,-86 50-1 0,-16 53 9 0,-34 66-1 0,-135 204-9 0,220 49-1 0,255-99-1 0,135-87 1 0,152-82-1 0,117-120-2 0,70-120 1 0,33-82 1 0,-66-35-2 0,-224 68 10 0,-82-18-11 0,-85-50-3 0,-119 17-34 0,36 169-29 0</inkml:trace>
  <inkml:trace contextRef="#ctx0" brushRef="#br0" timeOffset="35">19890 1083 37 0,'-34'-34'18'0,"-34"-50"-10"0,-101 0-9 0,-87-34-1 0,-98 50 0 0,-138 34 2 0,-101 50 3 0,-102 70 4 0,-15 32 5 0,-375 135-5 0,390 53-4 0,390-2-3 0,51 204-2 0,203-33 0 0,102-103 1 0,51-17 1 0,32-15 1 0,88-54 2 0,49-47 4 0,117-53-4 0,139-68-3 0,98-51-1 0,71-83 0 0,16-53 0 0,-52-31 4 0,-83-2 8 0,-52-50 0 0,-85-35-1 0,-33-50-3 0,-102-50-1 0,-34-52-3 0,-102-34-3 0,-118 1 1 0,-67-1-2 0,-121-50-2 0,-83 169-1 0,-220 17-107 0</inkml:trace>
  <inkml:trace contextRef="#ctx0" brushRef="#br0" timeOffset="36">12249 457 1 0,'17'-33'17'0,"-1"-18"-3"0,19-18-3 0,0 20-6 0,-35 32-4 0,-18-1 1 0,-50 36 1 0,-51-18-1 0,-50 17 14 0,-18-34-11 0,-16-17-2 0,-17-1 2 0,-18 2-6 0,-15-1 3 0,-18 16 1 0,-16 1 3 0,-19 17-3 0,2 17-1 0,-2 52 0 0,-33 16-19 0,17 16 17 0,0 35 1 0,-1-19 2 0,36-14-3 0,-1-2-1 0,34 1 4 0,1 0-3 0,-121 83-1 0,103 19 0 0,136 15 2 0,16 19 0 0,51 32-2 0,35 103 2 0,49-135-3 0,35-35 1 0,17-1 1 0,17-15 2 0,15-1-1 0,37 1 0 0,32-52 1 0,18-16 0 0,33-17 0 0,18-35-1 0,31-16 2 0,20 0-1 0,-18 16 2 0,17-16-2 0,16-34-1 0,2-17 1 0,16-68-1 0,34 1-2 0,-17-2 1 0,-1-15 1 0,34 0 0 0,-31-1 0 0,-3-16 1 0,-17-1-1 0,-50-18 0 0,-33-14 0 0,-18-36-1 0,-33-50 0 0,-35 0 1 0,-33-35 2 0,-69 69 1 0,-32-16 3 0,-2-53-4 0,-16-33-3 0,-34 86 2 0,-16-18-5 0,-69-35-2 0,-117-15 16 0,-70 99-124 0</inkml:trace>
  <inkml:trace contextRef="#ctx0" brushRef="#br0" timeOffset="37">27224 1965 5 0,'0'-17'18'0,"0"-17"1"0,18-1-4 0,-18 19 5 0,-18 32-9 0,-13 2-2 0,13 33-6 0,18-34-2 0,18-1 1 0,-2 2 1 0,17-18 1 0,-33 0 4 0,0-18-4 0,0 18-3 0,-18 18-2 0,18-1-43 0,18-17-8 0</inkml:trace>
  <inkml:trace contextRef="#ctx0" brushRef="#br0" timeOffset="38">28446 1828 11 0,'0'0'8'0,"-19"-16"25"0,-14-17-12 0,17 33-5 0,-17 16-6 0,33 1-6 0,0-1-1 0,16 2 0 0,1-36 0 0,-1 2 0 0,1-17 0 0,-34-2 3 0,-16 35 0 0,-18 18-3 0,51 15-2 0,0-16-1 0,35-17 3 0,-19-17 0 0,-16 1 0 0,-16 16 0 0,-36 0-2 0,18 16-1 0,17 1-98 0</inkml:trace>
  <inkml:trace contextRef="#ctx0" brushRef="#br0" timeOffset="39">18229 695 2 0,'0'0'0'0,"-16"-18"10"0,-2 2-1 0,-15-19-7 0,-19 19-4 0,3 16-11 0,31 0 7 0</inkml:trace>
  <inkml:trace contextRef="#ctx0" brushRef="#br0" timeOffset="40">17400 661 1 0,'0'0'0'0,"-70"16"12"0,-47 19 3 0,-68 32-3 0,-4 35-7 0,39 17-2 0,-4 84-4 0,37 0 0 0,47-69 2 0,-14-48 0 0,0-1 6 0,33-1 3 0,51-16-3 0,84-1-2 0,51-16-3 0,52-16-1 0,33-19 1 0,35-32 0 0,16-35 0 0,0-17 0 0,0-34 0 0,0 0 0 0,-17-16-1 0,-85 16 5 0,-50 0-1 0,0 2-3 0,-51-53 0 0,-52 18-8 0,-100 33-70 0</inkml:trace>
  <inkml:trace contextRef="#ctx0" brushRef="#br0" timeOffset="41">26768 10211 63 0,'-17'-68'21'0,"-50"-68"-6"0,49 85-6 0,18 2 2 0,51 14-5 0,51 35-3 0,-18 51-2 0,-32 84 0 0,-52 18 0 0,-68-51 4 0,-51 16 5 0,17-34 0 0,19-15-5 0,83-36-3 0,33 1 0 0,84-34 0 0,53-34-2 0,17 1-19 0,-84-18-99 0</inkml:trace>
  <inkml:trace contextRef="#ctx0" brushRef="#br0" timeOffset="42">27378 10262 106 0,'0'0'0'0,"0"-51"19"0,51 33-7 0,101-15-6 0,35 0-4 0,0-1-1 0,-52 17-8 0,-69 17-24 0,-47-18-26 0,-3 18 25 0</inkml:trace>
  <inkml:trace contextRef="#ctx0" brushRef="#br0" timeOffset="43">27852 9890 23 0,'0'0'0'0,"-16"-85"45"0,16 68-14 0,0 17-14 0,33 0-4 0,-17 51-2 0,2 84-2 0,-18 51-7 0,17-33-1 0,-17-35 0 0,17-34-8 0,1-49-43 0,-2-35-32 0</inkml:trace>
  <inkml:trace contextRef="#ctx0" brushRef="#br0" timeOffset="44">28345 9974 85 0,'0'-84'19'0,"0"-1"-2"0,66 16-7 0,36 52-6 0,17 1-3 0,-1 67 0 0,-67 0-1 0,-51 34 0 0,-35-19 1 0,-49-15 0 0,0-16 0 0,32-19-1 0,36 2 0 0,51-1 0 0,49-34 0 0,17-17 0 0,-33 34 0 0,-1 51 0 0,-49 49 1 0,-1 20-1 0,-52-35 2 0,-32-35 1 0,-18-34 2 0,1 2-2 0,0-36-2 0,49-15-19 0,18-51-100 0</inkml:trace>
  <inkml:trace contextRef="#ctx0" brushRef="#br0" timeOffset="45">29546 9872 93 0,'0'0'0'0,"52"-16"19"0,15-1-6 0,34-1-11 0,18 18-9 0,-34 0-92 0</inkml:trace>
  <inkml:trace contextRef="#ctx0" brushRef="#br0" timeOffset="46">29647 10042 50 0,'-33'16'41'0,"-18"2"-20"0,86-18-6 0,49 0-11 0,70-34-11 0,-2 17-86 0</inkml:trace>
  <inkml:trace contextRef="#ctx0" brushRef="#br0" timeOffset="47">30528 9432 83 0,'0'-50'19'0,"-16"16"1"0,16 34-14 0,0 67-3 0,0 68-1 0,0-33-1 0,0-18 0 0,-17-66 0 0,1-2 1 0,32-32 1 0,1-53-2 0,50 3-1 0,3 15-1 0,-4 51 1 0,2 33-1 0,-34 34 2 0,-17 53-1 0,-17-18 1 0,-68-1-1 0,17-67 1 0,-15-1 2 0,-4-33-1 0,37-51-1 0,33-16-1 0,33 17 0 0,19 16-1 0,-18 34 1 0,16 34-1 0,-33 16 1 0,17 17-1 0,-34-32 0 0,17-19-16 0,-17-16-36 0,-17-33-12 0</inkml:trace>
  <inkml:trace contextRef="#ctx0" brushRef="#br0" timeOffset="48">30546 9415 75 0,'0'-33'27'0,"33"-18"-1"0,70 0-14 0,49 17-6 0,2-1-5 0,-88 52-102 0</inkml:trace>
  <inkml:trace contextRef="#ctx0" brushRef="#br0" timeOffset="49">31750 9415 19 0,'0'-33'11'0,"-18"-36"10"0,1 2-5 0,-18 16-5 0,-32 16-2 0,-51 52-4 0,-36 86 0 0,2 65 2 0,68-15-3 0,101-18-2 0,68-50-2 0,84-50 0 0,-50-35-2 0,33 0-22 0,-67-17-48 0</inkml:trace>
  <inkml:trace contextRef="#ctx0" brushRef="#br0" timeOffset="50">31070 9703 42 0,'0'0'11'0,"18"-35"-3"0,118 19-8 0,33-1-29 0,-118 17 3 0</inkml:trace>
  <inkml:trace contextRef="#ctx0" brushRef="#br0" timeOffset="51">32173 9228 53 0,'-33'-33'12'0,"-19"-2"3"0,1 35-5 0,0 86-1 0,0 50-2 0,34 16-3 0,1-18-1 0,16-32-1 0,16-51 0 0,-16-33 1 0,-16-36 1 0,-2-67-3 0,3-16 0 0,48-68-2 0,51 16 0 0,18 51 0 0,32 68-1 0,-31 52 3 0,-87 67-3 0,-65 34-1 0,-70-35 4 0,0-17 0 0,34-32 0 0,51-35-1 0,50 0 0 0,54 34-1 0,31 15 0 0,18 37 0 0,-52-1-91 0</inkml:trace>
  <inkml:trace contextRef="#ctx0" brushRef="#br0" timeOffset="52">26937 11345 58 0,'0'-33'12'0,"0"-36"-5"0,-67 35 1 0,-35 34 7 0,-34 18-4 0,36 49-5 0,30 53-2 0,70 15-4 0,103-17 0 0,49-68 0 0,1-50-8 0,-19-50-55 0,-116 34 26 0</inkml:trace>
  <inkml:trace contextRef="#ctx0" brushRef="#br0" timeOffset="53">26649 11498 71 0,'-17'0'14'0,"34"-18"-9"0,85 18-4 0,84-49-12 0,-16 14-58 0</inkml:trace>
  <inkml:trace contextRef="#ctx0" brushRef="#br0" timeOffset="54">27497 11260 30 0,'0'0'17'0,"-17"-17"24"0,1 34-31 0,16 68-4 0,-18 34-4 0,18 17-1 0,-52-69 1 0,3-50 1 0,-2-34 1 0,-19-50 1 0,55-18-1 0,48-67-3 0,70 16-1 0,32 52-1 0,-34 66 1 0,-17 69 0 0,-84 33-2 0,-51 19 2 0,-50-35 0 0,17-19 1 0,49-31-1 0,87 15 0 0,100-33-2 0,53 18 0 0,31-18-38 0,-185 0-13 0</inkml:trace>
  <inkml:trace contextRef="#ctx0" brushRef="#br0" timeOffset="55">29275 10939 74 0,'0'0'0'0,"0"-102"14"0,-33 69-13 0,-69 33 2 0,-17 17 8 0,-17 68-2 0,52 32-5 0,67 36-4 0,69-35 0 0,49-32 1 0,51-52-1 0,-15-52-12 0,-55-33-48 0,-63 35 25 0</inkml:trace>
  <inkml:trace contextRef="#ctx0" brushRef="#br0" timeOffset="56">28852 11192 45 0,'-16'0'11'0,"-19"0"12"0,86-16-19 0,101-17-4 0,52-18-24 0,-104 17-25 0</inkml:trace>
  <inkml:trace contextRef="#ctx0" brushRef="#br0" timeOffset="57">29665 10906 21 0,'0'-51'29'0,"-18"0"8"0,-15 33-20 0,17 53-12 0,-2 83-2 0,36 1-4 0,-2 15 1 0,-16-48 1 0,0-52 0 0,-34-17 1 0,0-52-1 0,1-50 0 0,33-32 0 0,17-36 0 0,67 35-1 0,1 83-1 0,-34 19 0 0,-17 50 1 0,-68 34 0 0,-17 16 0 0,-17-33-1 0,17 16 1 0,51-16 0 0,67 0 0 0,70-35-1 0,49-16-22 0,-84-16-48 0</inkml:trace>
  <inkml:trace contextRef="#ctx0" brushRef="#br0" timeOffset="58">32750 8246 57 0,'0'0'0'0,"-138"-67"9"0,-233-86-6 0,-391 35 2 0,-119 101-2 0,-86 119 3 0,-134 117 4 0,0 87 5 0,101 50-4 0,255-2-2 0,322 3-7 0,203 14-4 0,168 37 1 0,188-53-2 0,118-16 0 0,152-103 0 0,121-116 8 0,83-70 2 0,133-83-2 0,138-53-4 0,52 19-4 0,-52-19 2 0,-153-32 3 0,-337-17 6 0,-1-69 3 0,-86-32-2 0,0-52-9 0,2-118 40 0,-52-86-85 0,-153-16 47 0,-541-186-23 0,-728 372-89 0</inkml:trace>
  <inkml:trace contextRef="#ctx0" brushRef="#br0" timeOffset="59">30732 8332 18 0,'0'0'5'0,"-50"-17"13"0,33-1 1 0,1 36-11 0,-35 15 3 0,16 35-4 0,18 34-3 0,34-35 0 0,34-33 1 0,17-34 3 0,33-101 0 0,69-85-3 0,-18-51-1 0,51-34-6 0,1 67-2 0,101-66 0 0,-68 48-76 0</inkml:trace>
  <inkml:trace contextRef="#ctx0" brushRef="#br0" timeOffset="60">3626 5927 1 0,'0'0'0'0,"-16"0"15"0,16 0-3 0,0 0-2 0,0 0-7 0,31 16 4 0,4 2 0 0,33-1 4 0,18-1-3 0,48-16-2 0,3 0-2 0,-3 0-2 0,19 18-1 0,-1-18 4 0,-16 0-2 0,51 0 2 0,-19-18-3 0,-32 2 0 0,-1 16 0 0,103 0-2 0,-69 0 2 0,-33 0 0 0,101 0 0 0,-51-17 0 0,0-1 2 0,18 2 0 0,-1-1-2 0,0 17 1 0,-32 0-2 0,-53 17 1 0,84 17 0 0,-48-34 0 0,-2 0-1 0,-16 0 0 0,-18 0 0 0,-33 0 0 0,-34-18 0 0,-16 18 1 0,-20-16-1 0,1 16-2 0,-32 16-5 0,-34 35-84 0</inkml:trace>
  <inkml:trace contextRef="#ctx0" brushRef="#br0" timeOffset="61">10539 6045 10 0,'0'-51'18'0,"16"18"-8"0,-16 15-7 0,0 2 6 0,-16 16 11 0,16 0-11 0,33 0 3 0,34-17-4 0,86 17-2 0,66-34-2 0,36 34 1 0,33 0-4 0,-17 0-1 0,-15 0 1 0,-55 0-1 0,-14 0 7 0,-68-17-1 0,-68 1 0 0,-34-1-3 0,-68 17-1 0,-34 0-2 0,-34 17 0 0,-49-1-1 0,-54 17 2 0,-14 18-2 0,-37-16 1 0,2-1 0 0,35-17 1 0,33-17 0 0,84 0 0 0,119-35-1 0,153 2-9 0,32 15-102 0</inkml:trace>
  <inkml:trace contextRef="#ctx0" brushRef="#br0" timeOffset="62">14385 6214 2 0,'0'0'0'0,"66"-67"9"0,-31 32 11 0,-35 2-6 0,-35-17-4 0,-49 15-2 0,-1 2 0 0,-17-1-3 0,-16 17 2 0,16-1 2 0,-17 2-4 0,18-1-2 0,-1 1 0 0,1-1 2 0,-2-1-1 0,-16 18-2 0,2 0 0 0,-2-16-1 0,17 16-1 0,-16 16 1 0,16 19-1 0,1-19 0 0,-2 17 0 0,19 2 1 0,16-1-1 0,-16 17 0 0,0 33 0 0,14-33 1 0,37 0 3 0,-1 34 0 0,34-1-2 0,0-16 2 0,0-1-3 0,18 18 1 0,-2-17-1 0,1-1 0 0,-1-16 1 0,19 0 0 0,16 0 0 0,17-18-2 0,-17 2 1 0,-18-19-1 0,86 35 2 0,0-16-2 0,33-19 1 0,-16 18-1 0,16-17 0 0,-16-17-1 0,-1 0 2 0,-16 0-2 0,33-17 1 0,-33-17 1 0,17-17 0 0,16 0-1 0,0-16-1 0,-17 17 3 0,-49-19 1 0,-1 18-2 0,-1-16 1 0,-16-35 0 0,-34 0 1 0,-34-49 2 0,-51-2-1 0,-51 51-5 0,-50 35-15 0,51 67-77 0</inkml:trace>
  <inkml:trace contextRef="#ctx0" brushRef="#br0" timeOffset="63">5489 7214 1 0,'-35'-35'7'0,"-47"-32"16"0,12 16-5 0,3-16-4 0,-18 32-9 0,-16 2-2 0,-18 15-2 0,-16 18-1 0,-19-16 0 0,4 16-1 0,-20-17 2 0,34 17-1 0,17 33 0 0,17 2 1 0,-16 16 0 0,-1-17 0 0,18-1-1 0,-18 1 0 0,-18-1-1 0,36 18 5 0,0 0 1 0,16 18 3 0,52 15-2 0,16 35-3 0,0-1 3 0,51-16-2 0,-1 0-1 0,34-2 1 0,19-14-1 0,17-19 0 0,31-49 1 0,19 15 2 0,16-17-5 0,0 1 0 0,1 17 0 0,-18-34-1 0,18 0 0 0,15-34 0 0,2 1 1 0,34-51 0 0,-1-1 0 0,-16 1-3 0,-34-2 4 0,-53-16 1 0,-66-16 4 0,-51-68-2 0,-51-18-2 0,-33-16-4 0,-52 34-7 0,-118 119-98 0</inkml:trace>
  <inkml:trace contextRef="#ctx0" brushRef="#br0" timeOffset="64">10572 8061 4 0,'0'0'0'0,"-17"0"26"0,1 16 6 0,16-16-12 0,33 0-4 0,18 0-3 0,33 0-4 0,19 0-3 0,31-16-2 0,19 16-1 0,51 0 1 0,-3 0-3 0,37 0 0 0,0 16 0 0,17-16-2 0,49 0 4 0,18-16-1 0,17-1-1 0,16-1 1 0,-32 2-2 0,-36 16-1 0,-49 0 2 0,-18 0 0 0,-51 16-1 0,-34-32 1 0,-32-1-1 0,-54-1 1 0,-49 2 2 0,-16 16-3 0,-85 0 2 0,-35 16-2 0,-67-16 1 0,-68 18-1 0,-51-1 0 0,-68-1 1 0,-33-16-1 0,-19 35 1 0,37-1-1 0,48-18 1 0,70 17 0 0,65-16-1 0,121 1 0 0,119-2-32 0,-1 1-40 0</inkml:trace>
  <inkml:trace contextRef="#ctx0" brushRef="#br0" timeOffset="65">8064 9839 13 0,'-16'-34'13'0,"-35"17"8"0,34 17 0 0,17 0-7 0,17 0-5 0,34 0 0 0,33 17-5 0,52-34 2 0,83-1 0 0,36 2-5 0,51-2 0 0,32 1 1 0,18-17 2 0,16 17 1 0,34-16-2 0,36-1 0 0,32 1 1 0,34 15-2 0,-18 2-1 0,-133 16 0 0,202 16-1 0,-136-16-1 0,-33 0 1 0,17 0 0 0,-52 0 0 0,-32 0-1 0,-34-16 2 0,-53 16-1 0,-67-17 1 0,-50 17-1 0,-68-18 1 0,-51 18 1 0,-102 0-1 0,-67 0 0 0,-86 18-1 0,-65-18 0 0,-70 17 2 0,-52-1-2 0,-32 2 1 0,-34-18 0 0,-1 17-1 0,19-1 1 0,32 2-1 0,35-2-1 0,82 1 0 0,139-34 2 0,151-17-7 0,119 1-99 0</inkml:trace>
  <inkml:trace contextRef="#ctx0" brushRef="#br0" timeOffset="66">9572 10566 75 0,'-17'-16'8'0,"-118"-19"-1"0,-85 35-7 0,-86 18 2 0,-82 15-2 0,-54 36 1 0,-49 31 5 0,-34 53 1 0,17 33-1 0,16 52-4 0,17 32-1 0,52 36-4 0,33 31 3 0,51 20-1 0,86-1 4 0,67 16 0 0,101 1-2 0,67 15-2 0,121-15 1 0,49-69-1 0,102-16 2 0,102-33 3 0,83-86-3 0,87-50 5 0,67-34-1 0,17-52-1 0,33-33 2 0,-15-67-3 0,15-19 2 0,-15-31-2 0,-36-19-2 0,-48-50 2 0,-53-18-2 0,-70-16 3 0,-47-33 2 0,-69-2-3 0,-52-49 0 0,-64-2-2 0,-88 2 0 0,-85 0-1 0,-50-2 1 0,-84 18-1 0,-36-16 0 0,-65-2 1 0,-34 19 0 0,-37-1 1 0,-48 18-1 0,15 48-1 0,-49 53 1 0,-18 69-1 0,-49 32-3 0,-36 101-5 0,1 51-20 0,152 53-98 0</inkml:trace>
  <inkml:trace contextRef="#ctx0" brushRef="#br0" timeOffset="67">12282 10719 15 0,'0'-35'10'0,"0"2"5"0,0 17 20 0,0-2-9 0,0 18-15 0,0 0 1 0,18 18-2 0,-18-2-3 0,17 68 1 0,0 18-2 0,17 17-1 0,-19-17-2 0,3-17 0 0,-1-52 1 0,-17-17-2 0,0-16 1 0,0 0-1 0,0-33-1 0,-17 17 1 0,-16-35-2 0,-1-18 1 0,17-15 0 0,0-18-1 0,-17 17 1 0,34 17-1 0,-17 1 1 0,17 34-1 0,0 15 0 0,17 2 0 0,-1-1 1 0,2 17-1 0,-1-18 0 0,0 18 0 0,17 0 0 0,-1 35 0 0,19-1-1 0,-3 17 2 0,21 15-1 0,14 3 0 0,-16-2-1 0,-1 2 1 0,-15-3 0 0,-3-15 0 0,2-16 0 0,-17-1 0 0,0-17 0 0,-1-1 0 0,-15 2 0 0,-1-18-1 0,0 0 2 0,1 0-1 0,-18-34 1 0,16-1-1 0,-16-32 2 0,-16-1-2 0,-2 1 1 0,-16-19 2 0,16 1 1 0,2-15 1 0,-17-2 1 0,33 34-4 0,0 17-1 0,0 35-3 0,0 32-131 0</inkml:trace>
  <inkml:trace contextRef="#ctx0" brushRef="#br0" timeOffset="68">7980 12582 5 0,'0'0'13'0,"-17"-17"11"0,17-1-2 0,0 2-7 0,0 16 0 0,-18 0-5 0,2 0-2 0,-1 34 3 0,1-1-3 0,16 18-4 0,16-33-1 0,1-2 0 0,17-16 2 0,-17-34-3 0,-17-17 1 0,0 0-1 0,-17 18 0 0,-1-1-2 0,2 50 0 0,-1 19-1 0,1-1 0 0,16-1-15 0,67 18-108 0</inkml:trace>
  <inkml:trace contextRef="#ctx0" brushRef="#br0" timeOffset="69">9081 12276 10 0,'0'-17'3'0,"-33"1"16"0,33 16-1 0,0 0-3 0,-18 16-4 0,18 1 1 0,18 17-2 0,-2-16-1 0,17-1-1 0,-15-17 0 0,16-17 0 0,-16-35-2 0,-18 1 3 0,-18 18 0 0,-34 16-5 0,-15 50-5 0,15 18-100 0</inkml:trace>
  <inkml:trace contextRef="#ctx0" brushRef="#br0" timeOffset="70">7606 12767 6 0,'-16'-34'24'0,"-1"1"6"0,17 16-10 0,52-17-5 0,-1 1-5 0,-2 33-3 0,3 33-2 0,-3 34 1 0,3 19-3 0,-34-1-1 0,-36-17-1 0,-16-1-1 0,0-50 2 0,17-1-1 0,1-16 1 0,32-51-1 0,17-33 2 0,2-18-3 0,-18-16 1 0,1 34 0 0,-18 15-1 0,0 53 1 0,0 16-1 0,-18 0 0 0,1 16 0 0,-18 35 0 0,19 18 1 0,16 15 1 0,16 1 0 0,36-1-1 0,-1-33 0 0,0-34-2 0,17-17-6 0,-1 16-50 0,-50-32 2 0</inkml:trace>
  <inkml:trace contextRef="#ctx0" brushRef="#br0" timeOffset="71">8759 12379 6 0,'-17'-34'27'0,"17"-1"6"0,0 19-7 0,0 16-10 0,0 0-7 0,0 51 0 0,0 34 0 0,17-19-4 0,34-15-2 0,0-33-1 0,-1-1 0 0,1-34-1 0,-17-34 0 0,0-16 0 0,-34-19 0 0,0-16-1 0,0 68 0 0,-17 17 1 0,0 17-1 0,17 17-1 0,0 1 2 0,17 49-1 0,18 2 1 0,-19 32 0 0,17 1 1 0,-15-1 1 0,-1 18-1 0,0-1-1 0,-17-34 0 0,0-33 2 0,-17-33-1 0,-18-1 0 0,2-34 0 0,-1-34 0 0,-18-16-1 0,52-35 0 0,0 0-3 0,70 18-6 0,31-1-106 0</inkml:trace>
  <inkml:trace contextRef="#ctx0" brushRef="#br0" timeOffset="72">16689 12447 25 0,'0'-35'24'0,"0"-49"17"0,16 32-18 0,34 19-11 0,1-2-4 0,0 35-6 0,-17 51-1 0,0 35 0 0,-17-1 0 0,-1 16 1 0,-32-34-2 0,-1-16 1 0,1-51 0 0,16 18 0 0,0-52 0 0,33-17-1 0,18-17-1 0,17-34 2 0,-19 0-1 0,-14 35 1 0,-18 49-2 0,-17 18 1 0,-34 69 0 0,0 33 1 0,1-2 0 0,33-14-1 0,16-35 1 0,52-1-2 0,16-33-55 0,-49-17-3 0</inkml:trace>
  <inkml:trace contextRef="#ctx0" brushRef="#br0" timeOffset="73">17535 12531 41 0,'0'-17'29'0,"35"-17"13"0,66 1-25 0,34-2-12 0,1 19-3 0,-52 16-5 0,-49 0-33 0</inkml:trace>
  <inkml:trace contextRef="#ctx0" brushRef="#br0" timeOffset="74">17839 12208 30 0,'0'-16'23'0,"0"-1"13"0,0 50-24 0,18 53 4 0,-1 16-4 0,-17-2-7 0,16-31-3 0,-16-1-1 0,0-34-2 0,17-18-4 0,18 17-72 0,-19-33 37 0</inkml:trace>
  <inkml:trace contextRef="#ctx0" brushRef="#br0" timeOffset="75">18365 12159 39 0,'0'-34'21'0,"0"17"9"0,0 17-16 0,0 17-8 0,0 33 3 0,0 18 1 0,0-1-2 0,34 2-4 0,0-36-1 0,33-15 0 0,1-18-2 0,0-51 0 0,-33-18 0 0,-2-16 0 0,-17 19 0 0,-16 15-1 0,-16 33 1 0,-1 18-2 0,17 18 0 0,0 66 1 0,17 18 2 0,-1 34 0 0,-16-19 0 0,0 19-1 0,-33-52 2 0,-18-49 1 0,16-19 1 0,-14-67-1 0,14-49-1 0,52-2-2 0,34-16-2 0,16-19-12 0,1 103-73 0</inkml:trace>
  <inkml:trace contextRef="#ctx0" brushRef="#br0" timeOffset="76">17687 18068 19 0,'0'0'16'0,"-16"16"47"0,-2 19-57 0,-541 1540 4 0</inkml:trace>
  <inkml:trace contextRef="#ctx0" brushRef="#br0" timeOffset="77">17942 18373 19 0,'0'0'30'0,"-18"0"11"0,1 0-27 0,-16 17-4 0,-2-17-2 0,-14 0-2 0,14 0-1 0,-16 0-2 0,18-17-1 0,-2 17 1 0,-15-18 0 0,16 18-3 0,-34 0 0 0,-745 390 0 0</inkml:trace>
  <inkml:trace contextRef="#ctx0" brushRef="#br0" timeOffset="78">17451 18321 19 0,'0'0'16'0,"0"-17"30"0,-18-16-29 0,18-17-6 0,18-18-2 0,31 50-5 0</inkml:trace>
  <inkml:trace contextRef="#ctx0" brushRef="#br0" timeOffset="79">19942 11922 17 0,'0'-18'11'0,"-19"-15"16"0,3 15 0 0,16 2-11 0,-17-1-5 0,-34 17 0 0,-35 0-1 0,19 17-4 0,50-1-4 0,-67 19 4 0,16 49-2 0,0 1-1 0,17 17 2 0,34 15-1 0,-1 19 1 0,69-34-1 0,1-34 2 0,34-17 0 0,14-17-2 0,-15-34 0 0,1-34-4 0,-19-1 0 0,0 2-2 0,-16 15-15 0,-35 2-44 0,-16-1-29 0</inkml:trace>
  <inkml:trace contextRef="#ctx0" brushRef="#br0" timeOffset="80">19449 12379 46 0,'-16'0'15'0,"-54"0"13"0,70-18-3 0,70 18-14 0,49-16-7 0,49-19-4 0,35-16-1 0,-32 17-84 0</inkml:trace>
  <inkml:trace contextRef="#ctx0" brushRef="#br0" timeOffset="81">20975 11972 84 0,'-18'-50'16'0,"1"16"3"0,0 34-5 0,-1 51-7 0,18 16-1 0,35 35 0 0,0 33-4 0,-19 1 0 0,-16-52 2 0,-16-51 1 0,16-15 0 0,0-18 0 0,-18-34-2 0,1-34-1 0,0-16 0 0,-1-52-1 0,2-17 0 0,-1 2 1 0,17 83-2 0,17 16 0 0,34 19 0 0,-16 33-1 0,-2 0 2 0,18 33-2 0,17 19 0 0,0 32 1 0,32 18 0 0,3 51-1 0,-2-36 1 0,-15-14-1 0,-19-52 1 0,-34-18 1 0,-16-33-1 0,0 0 2 0,-17-16 0 0,0-19 0 0,0-16 1 0,0-34 2 0,0-16-1 0,18-51-1 0,-2-34-2 0,-16 16 3 0,0 69-4 0,17 50 0 0,-17 34-2 0,0 50-25 0,0 2-93 0</inkml:trace>
  <inkml:trace contextRef="#ctx0" brushRef="#br0" timeOffset="82">17299 14140 9 0,'-18'-18'31'0,"1"2"1"0,17-1-13 0,17-1-8 0,1 2-3 0,13-1-1 0,20-17-1 0,19 1-2 0,-2-18-1 0,-35 0-1 0,-15 16 0 0,-2 1-1 0,-16 17-1 0,-16 17 0 0,-2 0 0 0,1 17 0 0,17 17 2 0,0 1-1 0,0 32 1 0,17-16 2 0,1 33-1 0,15 2 0 0,-17-3 1 0,1-14 0 0,-17-1 0 0,0-34-1 0,-17-17-1 0,1-1 0 0,-1-16 0 0,-17 0-1 0,-18-16-2 0,3-1-14 0,31-17-69 0,1 17 34 0</inkml:trace>
  <inkml:trace contextRef="#ctx0" brushRef="#br0" timeOffset="83">17942 13954 43 0,'0'-18'13'0,"-18"2"22"0,-16 32-23 0,1 19-8 0,-18-2-1 0,0 18-2 0,-17-17 0 0,0-1 1 0,1 2-1 0,50-19 2 0,17-16 2 0,17 0 1 0,17 0-1 0,-1 0-2 0,1 18-1 0,0 31 1 0,17 20 2 0,1-18-2 0,15 0 0 0,-17-18 1 0,-15-33-2 0,-2 0-2 0,-17 0-26 0,-16 0-64 0</inkml:trace>
  <inkml:trace contextRef="#ctx0" brushRef="#br0" timeOffset="84">18246 13936 19 0,'0'0'0'0,"0"-33"54"0,0-18-25 0,0 17-17 0,16 16-5 0,36 18 0 0,-18-17-3 0,34 34 1 0,-33 17-1 0,-2 35 0 0,0 32-1 0,-16-16-1 0,1-1-1 0,-18 0 1 0,-18-15-1 0,-16-35 0 0,18-1 1 0,-17-15-1 0,-2-18 1 0,18-18-1 0,-1-15 0 0,18-1 0 0,18-1-1 0,34-32 0 0,-3 0 1 0,3-1-1 0,15-17 1 0,1 1-1 0,-51 16 0 0,17-17 1 0,-34 34-1 0,0 18 0 0,0 33 0 0,-18 0 0 0,2 0 0 0,-1 16 0 0,-18 1 0 0,19 16 0 0,-1 1-1 0,-1 17 1 0,2 0 0 0,16 0 0 0,0 17-1 0,0-1 2 0,0 2 0 0,16-18 0 0,-16 15 1 0,35-32 1 0,-19 17-1 0,19-16 1 0,16-1-1 0,-18-17 1 0,1-17-1 0,17 16 1 0,-17-32-1 0,-17 16 0 0,0-35 0 0,-17 19-1 0,-17 16-33 0,0 0-62 0</inkml:trace>
  <inkml:trace contextRef="#ctx0" brushRef="#br0" timeOffset="85">19890 13665 4 0,'0'0'7'0,"33"-51"31"0,-14 35-6 0,14-19-12 0,-17-16-9 0,-16 35 1 0,0-17-2 0,-16 16-2 0,-36 17-3 0,1 17-2 0,-16 16 1 0,-1 1-1 0,0-1 1 0,18 18-2 0,-1 0 1 0,0 33 0 0,0-15 3 0,18 33-3 0,33-18 1 0,16 18-1 0,35-17 0 0,1-19 1 0,15-14-1 0,0-19-1 0,18-33 1 0,16-16-1 0,35-19-1 0,-17-32-1 0,-2 16 1 0,-47 18-2 0,-37-1-2 0,-15 34-30 0,-36-17-88 0</inkml:trace>
  <inkml:trace contextRef="#ctx0" brushRef="#br0" timeOffset="86">19669 13936 13 0,'-33'0'18'0,"0"18"25"0,33-18-25 0,49 0-3 0,19-18-4 0,51 2-7 0,33-19-3 0,18 2-25 0,-102 15-52 0</inkml:trace>
  <inkml:trace contextRef="#ctx0" brushRef="#br0" timeOffset="87">20872 13547 45 0,'0'-51'30'0,"17"18"-4"0,-1 16-8 0,-16-1-6 0,18 18-2 0,-18 51 5 0,0 33-2 0,17 52-6 0,0-17-2 0,1 17-1 0,-18-35 0 0,0-16-1 0,-18-52 0 0,18-15 1 0,0-18-2 0,0-34-1 0,-34-17 0 0,0-17 0 0,1-16-1 0,15-18 1 0,-16-1-1 0,1 3 1 0,33-2 0 0,0 51-2 0,17 1 0 0,-1 32 1 0,-16 18 0 0,17-16-1 0,0 16 1 0,17 0 1 0,-1 0-1 0,2 34-1 0,16-1 1 0,17 18 0 0,16 33 0 0,19 1 0 0,16-1 0 0,-37 18 0 0,-14-33 0 0,-33-19 0 0,16 1 0 0,-34-35-1 0,17 2 2 0,-34-18-1 0,17-18 1 0,-1-33 0 0,-16 2 0 0,0-2 0 0,0-51 0 0,-16-17 0 0,-1-17-1 0,1 19 0 0,-2 32 1 0,18 16-2 0,18 18-9 0,-18 51-133 0</inkml:trace>
  <inkml:trace contextRef="#ctx0" brushRef="#br0" timeOffset="88">19957 15579 31 0,'0'0'0'0,"0"-84"32"0,-15 67-13 0,15-1 1 0,-19 69-2 0,3 68-5 0,-1 32-9 0,17 20-2 0,0-71-1 0,0-31-2 0,0-36-5 0,0-15-42 0,-18-36-23 0</inkml:trace>
  <inkml:trace contextRef="#ctx0" brushRef="#br0" timeOffset="89">20143 15697 26 0,'0'0'0'0,"18"-51"35"0,-18 35-12 0,-18 16-12 0,-49 16 0 0,-18 19 1 0,1 15-3 0,0 18 1 0,49 34-5 0,35-17-3 0,35-19 0 0,49-48-6 0,68-1-12 0,2-34-68 0</inkml:trace>
  <inkml:trace contextRef="#ctx0" brushRef="#br0" timeOffset="90">21059 15562 45 0,'17'-18'9'0,"-17"-82"21"0,-34 49-8 0,-33 34-5 0,-19 17-6 0,18 17-3 0,0 68-1 0,0 16 0 0,35 1-3 0,33 16-1 0,52-51-1 0,48-16-3 0,19-16-1 0,0-35-6 0,-18-35-19 0,-33-16-29 0,-33 51 10 0</inkml:trace>
  <inkml:trace contextRef="#ctx0" brushRef="#br0" timeOffset="91">20804 15681 34 0,'0'0'0'0,"-119"50"37"0,68-33-19 0,51-17-5 0,51-17-9 0,85-17-4 0,51-17-51 0,-136 35 10 0</inkml:trace>
  <inkml:trace contextRef="#ctx0" brushRef="#br0" timeOffset="92">21923 15256 46 0,'0'-49'35'0,"0"-2"-7"0,-18 33-9 0,-15 53-7 0,-1 65-1 0,17 20-5 0,34 31-2 0,1-31-1 0,-2-36 0 0,-16-17 0 0,-16-32-1 0,-2-35 2 0,-16-17-2 0,0-35 0 0,-17-32-1 0,34-34 0 0,0-17-1 0,34-2 1 0,51 53-2 0,34 17 0 0,1 49 1 0,-21 53-1 0,-64 65 0 0,-36 20 0 0,-64-2 0 0,-21-50 1 0,17-34-1 0,70-34 2 0,16-18 0 0,51 2-2 0,33 32 2 0,1 35-1 0,-18 18 0 0,19-3 0 0,-53 3 0 0,19-53-18 0,-18 2-104 0</inkml:trace>
  <inkml:trace contextRef="#ctx0" brushRef="#br0" timeOffset="93">24700 15156 29 0,'0'-85'26'0,"0"-16"7"0,-16 67-13 0,-1 34-5 0,1 84-2 0,-2 69-5 0,1 16-4 0,17-16-3 0,0-86-1 0,0-34-2 0,17-33-19 0,17-84-29 0,34-18 15 0,0-16 27 0,-52 50 25 0,-16 18 9 0,-33 15-2 0,-18 35-6 0,0 35-5 0,-17 32-2 0,51 18-6 0,51-1-3 0,51-15-5 0,51-36-25 0,-35-16-60 0</inkml:trace>
  <inkml:trace contextRef="#ctx0" brushRef="#br0" timeOffset="94">25700 15256 78 0,'18'0'17'0,"15"-16"-10"0,35-17-5 0,0 33-11 0,-51 0-75 0</inkml:trace>
  <inkml:trace contextRef="#ctx0" brushRef="#br0" timeOffset="95">25684 15460 42 0,'0'0'0'0,"-17"18"48"0,17-36-35 0,68-15-7 0,67-1-7 0,36-1-98 0</inkml:trace>
  <inkml:trace contextRef="#ctx0" brushRef="#br0" timeOffset="96">26717 15156 8 0,'-17'0'6'0,"-67"-51"11"0,16-18 20 0,33 20-13 0,35-19-11 0,70 34-8 0,13 17-2 0,2 34-2 0,-51 68-1 0,-34 16 0 0,-52 1 1 0,-32-2 0 0,0-48 3 0,32-19 2 0,36-15-2 0,32-18 1 0,70 0-6 0,15 0 2 0,51-18-12 0,-16 2-49 0,-102 16 15 0</inkml:trace>
  <inkml:trace contextRef="#ctx0" brushRef="#br0" timeOffset="97">27242 15071 37 0,'0'0'28'0,"-18"16"2"0,3 2-18 0,-1 33-4 0,-2-18-3 0,18-15-1 0,0-2-2 0,0-16 0 0,0 0-2 0,0-34 0 0,0 1-8 0,18-36-56 0,-18 53 23 0</inkml:trace>
  <inkml:trace contextRef="#ctx0" brushRef="#br0" timeOffset="98">27565 14699 37 0,'0'-18'9'0,"16"-15"25"0,-32 33-10 0,-2 51-6 0,-16 15-4 0,18 37-4 0,16-1-4 0,0 15-2 0,0-15-2 0,0-35-2 0,0-16-6 0,0-16-113 0</inkml:trace>
  <inkml:trace contextRef="#ctx0" brushRef="#br0" timeOffset="99">26429 15731 5 0,'-68'0'2'0,"-51"119"-3"0,70-34-5 0</inkml:trace>
  <inkml:trace contextRef="#ctx0" brushRef="#br0" timeOffset="100">25616 16443 15 0,'0'0'12'0,"-35"-34"17"0,35 34-4 0,70 0-1 0,64 0-6 0,70-17-9 0,-18-1-8 0,-84-15-1 0,-51 33-22 0,-34-18-82 0</inkml:trace>
  <inkml:trace contextRef="#ctx0" brushRef="#br0" timeOffset="101">26616 16103 31 0,'16'-33'24'0,"18"-18"1"0,-16 18-7 0,15 33-2 0,35-34-2 0,69-1-8 0,15 19-4 0,-68-1-1 0,-33-1 1 0,-51 2 0 0,15 16-2 0,-15 16 3 0,18 86-2 0,-18 17 0 0,17 17 0 0,-17-18-1 0,16-34 1 0,-32-33 0 0,-1-16-1 0,-1-2-6 0,-13-17-22 0,-21-16-21 0,1 0-9 0</inkml:trace>
  <inkml:trace contextRef="#ctx0" brushRef="#br0" timeOffset="102">26903 16460 12 0,'-33'-68'26'0,"-1"34"15"0,34 17-17 0,67-17-10 0,52-1-9 0,68 2-8 0,-2-17-90 0</inkml:trace>
  <inkml:trace contextRef="#ctx0" brushRef="#br0" timeOffset="103">27394 14563 71 0,'18'-51'3'0,"16"-119"5"0,-86 52-6 0,-83-17-2 0,-153 17 2 0,-151 50 1 0,-87 68 1 0,-84 68 1 0,-34 101 10 0,52 102-2 0,101 83-10 0,150 54-3 0,140-19-2 0,149-16 1 0,120-1-1 0,169-50 0 0,-18-171 3 0,205 37 1 0,169-70 2 0,119-85 0 0,101-100-3 0,1-34 0 0,151-103 1 0,-339-49 1 0,-235-52 2 0,-172-136 2 0,-184-16-3 0,-222 0-3 0,-236 135-2 0,-221 152-13 0,-170 137-100 0</inkml:trace>
  <inkml:trace contextRef="#ctx0" brushRef="#br0" timeOffset="104">19720 13224 4 0,'0'0'3'0,"33"-33"10"0,-15 33 3 0,-1 0 6 0,-17 0 1 0,0 17-3 0,0 50-3 0,0 70-2 0,0 83-4 0,0 119-5 0,0 83-6 0,-35-32-2 0,2-102-101 0</inkml:trace>
  <inkml:trace contextRef="#ctx0" brushRef="#br0" timeOffset="105">12029 11717 7 0,'-18'-17'14'0,"2"-16"6"0,16 17-8 0,34-2-2 0,51 2 7 0,67-19-6 0,51 2-4 0,68-36-1 0,17-15-4 0,-17 17 0 0,-33 16 0 0,-70 0 0 0,-65 33 2 0,-70 1 0 0,-33 1 3 0,0-1-2 0,-50 17-3 0,-36 17-1 0,-49 50-1 0,-34-16 0 0,-17 35 0 0,-18-2 1 0,1-17 0 0,18-16-1 0,-4 0 0 0,37-17 0 0,33-1 0 0,37-33 1 0,30 17-1 0,52-17-1 0,34 0 0 0,66 0 2 0,89-33-1 0,82-34 0 0,-2-1 1 0,2-1-2 0,-49 3 1 0,-54 15 1 0,-67 17 0 0,-83 34 0 0,-18 0 1 0,-18 0-1 0,-66 0 0 0,-68 34-2 0,-51-1 2 0,-52 35-1 0,1-34 1 0,17 17 0 0,17 0-2 0,67 0 2 0,86-18-2 0,84-17 0 0,67-16 1 0,103-33 0 0,49-17 1 0,36-1-1 0,17-17 0 0,-2-16 0 0,-67 15 1 0,-84 36-1 0,-102-1 2 0,-52-1 1 0,-50 35-2 0,-100 35-3 0,-105 101-63 0,207-86 5 0</inkml:trace>
  <inkml:trace contextRef="#ctx0" brushRef="#br0" timeOffset="106">22109 10923 4 0,'0'0'0'0,"-52"-68"16"0,3 34-12 0,-36 17-3 0,0-17-1 0,0-1 3 0,-50-32 9 0,-52 0-1 0,-49-1 5 0,-2 17-4 0,34 0-3 0,18-16-3 0,-16 32-4 0,-36 2-1 0,-33 15-1 0,-17 18 2 0,17 0 0 0,17 0 3 0,34 18-2 0,-18 15-1 0,-33 36-2 0,18-3 1 0,15 3-1 0,51-18 1 0,18 16 0 0,-17 17 0 0,15 18 0 0,-30 17 0 0,14 17 0 0,33 15-1 0,4 2 1 0,31 0 1 0,-18 15-1 0,3 37 1 0,15 14 0 0,34-15 1 0,0-18-1 0,33 16 0 0,3 3-1 0,14-2 0 0,18-18 1 0,17-15-1 0,17-1 2 0,34 0-3 0,17-16 2 0,16-18-1 0,1 0 0 0,17-15 0 0,-18-2 0 0,35 1 2 0,0-1-2 0,15-16-1 0,36-17 2 0,-34-1 0 0,0-16-2 0,1-1 0 0,-3 2 1 0,-15-20 1 0,33-14-1 0,1-19 1 0,-19 2-2 0,3-1 1 0,32-1 1 0,-67 2-2 0,84-1 1 0,-67-17-1 0,84 16 2 0,-51-16-2 0,2 18 2 0,-35-18-2 0,-19 17 0 0,36-17 0 0,49 0 1 0,-31-35-2 0,15 19 2 0,1-19 0 0,-2-16-1 0,-32 17 1 0,17 1-1 0,-18-18 0 0,2 0 0 0,-3-16-1 0,3-1 1 0,15 1 1 0,-33 16-1 0,16-17 1 0,-17-1-1 0,1 2 0 0,0 0 0 0,0-19 0 0,0 2 0 0,-2 0 0 0,-15-1 0 0,-1-33 1 0,-16-1-1 0,-18-16 1 0,3-19-1 0,-4-14 1 0,-31 33-1 0,14-19 0 0,-31-14 1 0,-1-1-2 0,18-35 1 0,-19 35 1 0,-16 34-1 0,-16-18 0 0,-19-16 2 0,-16-17-1 0,-17-18-1 0,2 35 0 0,-20-17 1 0,-17 15 0 0,-31-15-1 0,-3 0 0 0,-31 17-4 0,-69 51-36 0,170 101-44 0</inkml:trace>
  <inkml:trace contextRef="#ctx0" brushRef="#br0" timeOffset="107">9335 11717 31 0,'0'0'0'0,"-305"-168"17"0,0 134-11 0,-52 101-12 0,2 102-23 0,84 35 10 0</inkml:trace>
  <inkml:trace contextRef="#ctx0" brushRef="#br0" timeOffset="108">7149 12767 4 0,'-33'120'3'0,"-35"456"4"0,220-256-3 0,135-167 4 0,155-118 2 0,49-137-3 0,51-118 1 0,-17-68 8 0,-153-69-10 0,-253 2 1 0,-254-51 0 0,-187 34 3 0,-118 118-5 0,-53 219-15 0,240 137-57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0000" max="10000" units="dev"/>
          <inkml:channel name="Y" type="integer" min="-10000" max="10000" units="dev"/>
          <inkml:channel name="F" type="integer" max="255" units="dev"/>
          <inkml:channel name="T" type="integer" units="dev"/>
        </inkml:traceFormat>
        <inkml:channelProperties>
          <inkml:channelProperty channel="X" name="resolution" value="1" units="1/dev"/>
          <inkml:channelProperty channel="Y" name="resolution" value="1" units="1/dev"/>
          <inkml:channelProperty channel="F" name="resolution" value="1" units="1/dev"/>
          <inkml:channelProperty channel="T" name="resolution" value="0" units="1/dev"/>
        </inkml:channelProperties>
      </inkml:inkSource>
      <inkml:timestamp xml:id="ts0" timeString="2024-01-20T07:20:28.33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antiAliased" value="0"/>
    </inkml:brush>
  </inkml:definitions>
  <inkml:trace contextRef="#ctx0" brushRef="#br0">23092 8348 54 0,'0'-33'7'0,"17"-87"2"0,-17 104-2 0,0 16 0 0,34 51-4 0,-17 67 4 0,-34 68 0 0,-34 52 0 0,0 67 3 0,34 66-2 0,1 20-1 0,49 66-1 0,35 33-1 0,-1 36-3 0,-15 33 0 0,-36 0 4 0,-16 15 4 0,0-15-2 0,17-33 0 0,17-36-5 0,-1-15-1 0,-15-51-2 0,-18-103-5 0,-18-68-30 0,2-184-80 0</inkml:trace>
  <inkml:trace contextRef="#ctx0" brushRef="#br0" timeOffset="1">24938 8144 50 0,'-16'-83'37'0,"16"48"-8"0,0 19-15 0,0 16-3 0,0 51 2 0,0 49-1 0,0 54-5 0,16-2-4 0,17-34-1 0,-15-51 0 0,34-32-2 0,15-35 0 0,34-18-3 0,-33-15-19 0,0-18-45 0,-68 35 8 0</inkml:trace>
  <inkml:trace contextRef="#ctx0" brushRef="#br0" timeOffset="2">25023 8366 54 0,'-34'0'14'0,"-66"0"20"0,100 17-18 0,49-52-11 0,103 2-4 0,-16 15-16 0,-85 2-72 0</inkml:trace>
  <inkml:trace contextRef="#ctx0" brushRef="#br0" timeOffset="3">24971 8095 41 0,'0'0'0'0,"-49"-18"44"0,49 2-26 0,67-1-14 0,34-1-5 0,35 18-78 0</inkml:trace>
  <inkml:trace contextRef="#ctx0" brushRef="#br0" timeOffset="4">25514 8212 74 0,'0'-17'20'0,"0"1"-1"0,51-2-8 0,35 18-7 0,14 51-2 0,-66 69-2 0,-34-2-1 0,-85-34 2 0,17-33 3 0,17-33 0 0,51-18 0 0,51-69-3 0,35 2-1 0,-19-52 0 0,-16 1 0 0,-51 16 1 0,0 35 0 0,-33 67 2 0,15 67-1 0,1 51 1 0,17 52-3 0,17-34-5 0,50-52-21 0,-15-51-73 0</inkml:trace>
  <inkml:trace contextRef="#ctx0" brushRef="#br0" timeOffset="5">26361 8552 69 0,'0'0'14'0,"0"17"1"0,-16-17-16 0,16 0-80 0</inkml:trace>
  <inkml:trace contextRef="#ctx0" brushRef="#br0" timeOffset="6">26277 8144 87 0,'-17'-16'14'0,"-1"-17"-12"0,18 33-72 0</inkml:trace>
  <inkml:trace contextRef="#ctx0" brushRef="#br0" timeOffset="7">25142 9499 11 0,'0'-67'35'0,"0"17"10"0,0 32-19 0,-17 53-11 0,0 83-1 0,-1 68-7 0,18 18-3 0,-16-53 0 0,-1-49 1 0,1-51-2 0,16-35-1 0,0-32-1 0,0-52 0 0,16-68 0 0,1-32-1 0,-1-3 0 0,19 37 1 0,0 32 0 0,-2 69-1 0,0 16-1 0,2 83 1 0,-19 36 0 0,19 51 0 0,-2 0 0 0,1-18-1 0,0-33-1 0,0-52-7 0,-17-33-20 0,-17-17-66 0</inkml:trace>
  <inkml:trace contextRef="#ctx0" brushRef="#br0" timeOffset="8">24989 9923 59 0,'-34'0'29'0,"34"-16"-7"0,102-19-13 0,67 2-8 0,36-1-26 0,-156 34-28 0</inkml:trace>
  <inkml:trace contextRef="#ctx0" brushRef="#br0" timeOffset="9">25836 10227 31 0,'-17'-16'15'0,"-34"-52"3"0,34 34-2 0,1 1 0 0,16-1-8 0,50-1-1 0,1 19-1 0,17 32-2 0,-34 53-2 0,-17 31-2 0,-34 2 1 0,-34-16-1 0,-17-19 2 0,17-34 2 0,34 2 1 0,17-35-1 0,68 0 0 0,17-17-2 0,0-17-2 0,-18 17-3 0,0 17-23 0,-32 0-67 0</inkml:trace>
  <inkml:trace contextRef="#ctx0" brushRef="#br0" timeOffset="10">26209 10093 66 0,'-16'-17'10'0,"-2"-1"20"0,36 18-17 0,31 0-6 0,3 51 0 0,15 33-4 0,-15 1-3 0,-3 1 0 0,-14-19-1 0,-19-50-9 0,19-1-67 0,-35-16 39 0</inkml:trace>
  <inkml:trace contextRef="#ctx0" brushRef="#br0" timeOffset="11">26462 10093 38 0,'0'0'0'0,"-33"-51"47"0,17 34-20 0,16 17-17 0,0 51-5 0,-19 16-1 0,-14 34-2 0,0-16-2 0,-18 17 0 0,16-51-8 0,19-34-36 0,16-17-23 0</inkml:trace>
  <inkml:trace contextRef="#ctx0" brushRef="#br0" timeOffset="12">26649 10076 39 0,'0'-18'13'0,"17"-49"25"0,1 32-15 0,-2 35-15 0,17-16-3 0,2 32-2 0,16 35-2 0,-18 18 0 0,-33-2-1 0,0 1 0 0,-33-35 1 0,-18 1-1 0,16-16 1 0,19-18-1 0,16-18 1 0,0 2-1 0,51-2 0 0,17 1 0 0,-17 1 0 0,-16 32 0 0,-20 53 0 0,-15 15 0 0,-34-33 2 0,-17-18 2 0,2 2 0 0,-21-35-2 0,3-17-5 0,33-1-37 0,34 2-28 0</inkml:trace>
  <inkml:trace contextRef="#ctx0" brushRef="#br0" timeOffset="13">28327 9077 8 0,'0'-17'8'0,"0"-17"33"0,0 17-7 0,-17-1-10 0,17 36-10 0,0 66-2 0,17 69-5 0,1 16-5 0,-2-16 0 0,1-69-1 0,-17-33 1 0,0-35-1 0,-17-32 1 0,1-35-1 0,16-33-1 0,-18-36 0 0,-16-31-1 0,34 14 2 0,17 37-1 0,51 31 0 0,16 36-1 0,0 15 0 0,-14 69 0 0,-37 35 0 0,-33 14 1 0,0 3-1 0,-51-52 1 0,-1 0 0 0,1-34-1 0,2-1 1 0,30-16 0 0,19 17-1 0,52-34 1 0,-1-16 0 0,17 15 0 0,16 2 0 0,-33 50-1 0,0 50 1 0,-17 18 0 0,-34-18-1 0,-52-17 2 0,-32-16 0 0,0-33-1 0,-19-18 1 0,35-18-2 0,52-16-21 0,32 1-83 0</inkml:trace>
  <inkml:trace contextRef="#ctx0" brushRef="#br0" timeOffset="14">29123 9754 12 0,'0'0'11'0,"-34"-35"25"0,34 1-7 0,0 1-11 0,51 16-6 0,17 1-6 0,-34 32-3 0,16 34-3 0,-50 19 0 0,-17-18 1 0,-16-17-1 0,-18-1 1 0,16-15 0 0,35-18-1 0,18-18 0 0,50 2 0 0,-18 16 0 0,-15 0-1 0,-2 34 1 0,-15 50 0 0,-18 0 0 0,-51-49 0 0,16-1 3 0,-31-34-1 0,-4 0 0 0,21-18-1 0,-3-15-7 0,52-18-50 0,0 33 4 0</inkml:trace>
  <inkml:trace contextRef="#ctx0" brushRef="#br0" timeOffset="15">29563 9754 74 0,'0'-35'20'0,"17"1"3"0,34 34-14 0,0 51-4 0,17 18-1 0,-17 33-3 0,-1-35-2 0,-32-16-2 0,-2-18-19 0,1-33-74 0</inkml:trace>
  <inkml:trace contextRef="#ctx0" brushRef="#br0" timeOffset="16">29836 9736 24 0,'0'0'0'0,"-35"-68"47"0,18 35-17 0,-1 17-15 0,2 32-10 0,-1 34 1 0,1 53-3 0,-19 16-2 0,0-19-2 0,2-31 2 0,17-36-3 0,-2-33-23 0,1 0-52 0</inkml:trace>
  <inkml:trace contextRef="#ctx0" brushRef="#br0" timeOffset="17">30224 9585 59 0,'0'0'0'0,"-16"-35"35"0,-3 35-21 0,3 0-8 0,16 51-1 0,-17 16-1 0,-16 1 1 0,17 1 0 0,-2-18-1 0,1 0 0 0,17-35-2 0,35 1 1 0,-2-17 0 0,16 0-2 0,37-17-1 0,-18 17 1 0,0-16-4 0,-18 16-1 0,-16-17-19 0,-17 17-63 0</inkml:trace>
  <inkml:trace contextRef="#ctx0" brushRef="#br0" timeOffset="18">30378 9754 17 0,'0'0'0'0,"-18"-51"45"0,1 51-18 0,17-18-14 0,17 18 8 0,-17 34-10 0,-17 35 1 0,17 33-2 0,-17 15-5 0,17-15-4 0,0-18-5 0,0-33-107 0</inkml:trace>
  <inkml:trace contextRef="#ctx0" brushRef="#br0" timeOffset="19">30885 8924 2 0,'-16'-33'4'0,"-54"-53"0"0,-14 19 0 0,-17-2-2 0,-18 36-3 0,-33-18 2 0,-35 18-1 0,-16-18 1 0,-51-18 4 0,-18-15 6 0,-15 17 3 0,-35 32-2 0,-17 19-9 0,35 16 0 0,-2 16-2 0,18 2-1 0,-18-1 2 0,2 34 0 0,-1-17-1 0,17 32 1 0,17 20-1 0,-17-1-1 0,34-1 0 0,17 18 2 0,-1-17-3 0,2 16 1 0,33 1 1 0,16 16 2 0,51 18-2 0,35 16 1 0,16 0 0 0,51 18-2 0,51-1 0 0,51 17 0 0,34-33 0 0,34 16 0 0,49-34-2 0,18 0 2 0,19-15 1 0,31-20-2 0,18 20 0 0,16-20 1 0,36-14 0 0,34-1 0 0,14-34-1 0,20 15 1 0,-20-31-2 0,-14-1 2 0,-18-17 0 0,-35-1-1 0,1-32 2 0,17-1 0 0,0-17-2 0,-18-34 2 0,-14 17 0 0,-54-33 0 0,2-19 1 0,-35-14 2 0,-18-19-2 0,-14 1-2 0,-19 33-1 0,-50 0 0 0,34-51 2 0,-35-49-1 0,-34-18 1 0,-32-17 3 0,-70 17 1 0,-49-1-3 0,-136-50-2 0,-205 52-10 0,20 117-62 0</inkml:trace>
  <inkml:trace contextRef="#ctx0" brushRef="#br0" timeOffset="20">30902 7400 5 0,'16'-17'6'0,"54"-67"8"0,-37 50 1 0,-33-1 5 0,-33 19-10 0,-2-2-4 0,-16 18-2 0,-34 0-1 0,-50 0 0 0,-1 18-2 0,17 33 0 0,35 0 1 0,0 33 0 0,66 1-2 0,18-17 2 0,34-1-1 0,-1-16 0 0,37-35 1 0,13 1-1 0,2 17 1 0,0 1-1 0,-1 16 0 0,-16 33 1 0,-52-17 1 0,2 19 0 0,-36-19-1 0,-31-16 0 0,-36-18 2 0,-34-33-2 0,-33 18 2 0,-18-18 1 0,53 16-4 0,31 19-7 0,69-1-72 0</inkml:trace>
  <inkml:trace contextRef="#ctx0" brushRef="#br0" timeOffset="21">27107 12480 6 0,'0'-50'8'0,"0"-19"7"0,16 18 7 0,-16 35-9 0,0 16-3 0,0 67 5 0,-16 35-5 0,-17 33-4 0,-2 0-4 0,18-15 1 0,-17-53 1 0,17-32 1 0,-17-19-1 0,19-49-1 0,-4-36 1 0,19-67-3 0,34-15 0 0,-16-35 0 0,-2 66 0 0,-16 103-1 0,17-67 0 0,17 34 0 0,18 33 0 0,-3 34-1 0,-14 50 1 0,0 51 1 0,-4 52 1 0,-13-34-1 0,-1-19-1 0,-1-32 1 0,3-50-2 0,-3-19-10 0,1-16-15 0,-50-33-11 0,-37-19 3 0,-31 19 17 0,-34 15 28 0,34 1 16 0,84 1-6 0,50 16-13 0,103-33-4 0,34 15-8 0,-85 18-52 0</inkml:trace>
  <inkml:trace contextRef="#ctx0" brushRef="#br0" timeOffset="22">27464 12988 20 0,'0'-17'6'0,"-18"-34"0"0,1 18 2 0,0-1 10 0,-1-1-5 0,53 19-3 0,33-2-2 0,-18 36-3 0,-16 33-3 0,-17 16 0 0,-34-16-1 0,-34-18 2 0,18-15 1 0,-18-18-2 0,51-34-1 0,-17 17-4 0,17 1-83 0</inkml:trace>
  <inkml:trace contextRef="#ctx0" brushRef="#br0" timeOffset="23">27513 12598 73 0,'0'-33'15'0,"0"15"-7"0,85 18 9 0,85-51-3 0,101 2-5 0,-68 32-6 0,-84 17-2 0,-69 17-2 0,-15-17-1 0,-35-17-30 0,-35-1-54 0</inkml:trace>
  <inkml:trace contextRef="#ctx0" brushRef="#br0" timeOffset="24">27971 12125 49 0,'0'0'0'0,"0"-51"32"0,17 51-16 0,-1 101-2 0,-16 52-6 0,18 50-3 0,-1-18-3 0,-17-32 0 0,0-67-3 0,0-53 1 0,0-33-13 0,17-68-88 0</inkml:trace>
  <inkml:trace contextRef="#ctx0" brushRef="#br0" timeOffset="25">28598 12192 46 0,'0'0'0'0,"0"-84"42"0,18 84-29 0,-18 33-1 0,16 51-2 0,-16 87-5 0,17-20-2 0,-17-49-1 0,0-35 1 0,0-32-2 0,-17-35 2 0,1-35-1 0,-19-32 0 0,-16-35-2 0,34-49 0 0,34-37 1 0,51 37-2 0,33 82 1 0,1 36-1 0,-18 84 0 0,-32 33 0 0,-52 34 1 0,-52-16 0 0,-32-33 1 0,0-36-1 0,32-15 0 0,36-18 0 0,66 0 0 0,52-18 0 0,0 18 0 0,-1 18 0 0,-68 48 0 0,-15 3 1 0,-52 15 2 0,-50-17 1 0,-35-16 0 0,18-34-1 0,0-17-3 0,66 18-78 0,35-18 20 0</inkml:trace>
  <inkml:trace contextRef="#ctx0" brushRef="#br0" timeOffset="26">30834 11988 33 0,'0'0'0'0,"0"-220"33"0,35 136-12 0,-19 51-5 0,-32 66-7 0,-103 136 4 0,-152 170-7 0,84-119-7 0,-117 1 2 0,82-121-2 0,121-100-12 0,-18-84-78 0,119 68 73 0</inkml:trace>
  <inkml:trace contextRef="#ctx0" brushRef="#br0" timeOffset="27">29513 12531 0 0,'0'-135'0'0,"33"-69"9"0,19 86 28 0,-19 83-10 0,53 19 3 0,82 50-16 0,188 50-6 0,254 69-7 0,34 16-104 0</inkml:trace>
  <inkml:trace contextRef="#ctx0" brushRef="#br0" timeOffset="28">30885 7367 2 0,'0'-17'8'0,"17"-34"12"0,-1 17-2 0,2-17-11 0,-18 33 1 0,0 1-3 0,17 52 0 0,-17 118 0 0,35 16-17 0,-2-85-42 0</inkml:trace>
  <inkml:trace contextRef="#ctx0" brushRef="#br0" timeOffset="29">30107 8061 38 0,'-52'-35'20'0,"1"19"2"0,17 67-14 0,-18 152-12 0,52-119-42 0</inkml:trace>
  <inkml:trace contextRef="#ctx0" brushRef="#br0" timeOffset="30">29580 14411 37 0,'18'-34'3'0,"49"-136"6"0,-152 52-4 0,-101 16-1 0,-119 35 2 0,-85 67 2 0,-118 118-1 0,-118 101 0 0,-36 52 4 0,120 18 1 0,170 50-7 0,151 16-5 0,171 18-2 0,135-34-1 0,135-86 0 0,118-67 0 0,-83-101 5 0,151-17 0 0,137-68 5 0,557-169-6 0,-457 50-1 0,-201-16 1 0,134-170 7 0,-253-18-2 0,-206-48-1 0,-185-52-1 0,-252-1-3 0,-257 153-8 0,-203 169-31 0,324 102-36 0</inkml:trace>
  <inkml:trace contextRef="#ctx0" brushRef="#br0" timeOffset="31">30208 13496 9 0,'0'-17'15'0,"0"-16"12"0,-35 33-11 0,-31 0-8 0,-4 17-1 0,-14 50-3 0,49 17-2 0,53 1-1 0,67-35 0 0,17-16 1 0,-1-17-1 0,-50 17 0 0,-102 17 3 0,-84 0-2 0,-85 17-11 0,33-17-68 0</inkml:trace>
  <inkml:trace contextRef="#ctx0" brushRef="#br0" timeOffset="32">27361 15223 33 0,'0'-16'6'0,"17"-35"8"0,-17 33-5 0,16 69 6 0,-49 85-1 0,-1 50-9 0,1-16-5 0,-2-70 4 0,18-66 5 0,-1-68-3 0,18-83-4 0,0-69-1 0,35-36 1 0,16 20-2 0,-16 100 1 0,-2 86-1 0,18 83 0 0,17 86 0 0,-35 49-3 0,18-49 2 0,-34 0 0 0,-1-69-23 0,-16-51-55 0</inkml:trace>
  <inkml:trace contextRef="#ctx0" brushRef="#br0" timeOffset="33">27141 15478 50 0,'-18'0'14'0,"18"-18"1"0,86 2-12 0,99-19-2 0,35 19-22 0,-134-1-29 0</inkml:trace>
  <inkml:trace contextRef="#ctx0" brushRef="#br0" timeOffset="34">27885 15664 53 0,'0'0'0'0,"-49"-120"27"0,49 54-20 0,33 48-4 0,69-15-1 0,-51 101-1 0,-34 32-1 0,-52 2 0 0,-32 16 2 0,-1-49 0 0,35-52-1 0,49-1 1 0,69-49-1 0,68-18-11 0,-35-1-72 0</inkml:trace>
  <inkml:trace contextRef="#ctx0" brushRef="#br0" timeOffset="35">28310 15495 48 0,'0'-17'21'0,"17"17"-8"0,50 17-4 0,1 32-7 0,16 20-2 0,2-18 0 0,-19-18-14 0,-33-33-44 0,-17 0 39 0</inkml:trace>
  <inkml:trace contextRef="#ctx0" brushRef="#br0" timeOffset="36">28717 15393 12 0,'-18'-17'15'0,"1"-1"21"0,-16 53-20 0,-35 83-11 0,17 52-5 0,0-52-31 0,18-67-15 0</inkml:trace>
  <inkml:trace contextRef="#ctx0" brushRef="#br0" timeOffset="37">28885 15325 63 0,'85'-34'18'0,"34"16"-11"0,-52 52-8 0,-83 35 1 0,-69 15 1 0,-15-33 0 0,48-18-1 0,52-15 0 0,85-18-1 0,16-18 1 0,1 18-1 0,-18 51 3 0,-67 51 0 0,-52-18 3 0,-82-15 2 0,-53-35-5 0,1-17-32 0,134-17-21 0</inkml:trace>
  <inkml:trace contextRef="#ctx0" brushRef="#br0" timeOffset="38">31664 16780 69 0,'-51'-49'11'0,"-270"-138"-2"0,17 137-6 0,-86 32-2 0,-101 86 0 0,-36 68-1 0,239-1 10 0,-49 118-7 0,81 69-7 0,173-67-3 0,132-104 5 0,87-14-5 0,84-2 1 0,119-17 7 0,85-33 9 0,51-68 1 0,32-50-7 0,-14-52 3 0,183-203-5 0,-319-102 1 0,-308 35 1 0,-217 15-3 0,-188 103 0 0,-373 86-13 0,220 202-35 0,391-35 1 0</inkml:trace>
  <inkml:trace contextRef="#ctx0" brushRef="#br0" timeOffset="39">32156 15748 16 0,'0'-17'15'0,"0"-17"-2"0,-68 34-8 0,-17 18 3 0,-16 15 6 0,-2 34-9 0,70 2-3 0,33-1 1 0,103-17-2 0,14-18-1 0,19 34 1 0,-52-16-1 0,-68 18 3 0,-65-36 1 0,-70-33-1 0,-17 0-1 0,35-33-15 0,67 15-58 0</inkml:trace>
  <inkml:trace contextRef="#ctx0" brushRef="#br0" timeOffset="40">32393 16374 9 0,'0'0'0'0,"0"-67"32"0,18 32-15 0,15 2-9 0,-17 17-6 0,52-2 0 0,-51 52 0 0,-34 34 0 0,-51 85 4 0,35-69 1 0,33-84-2 0,50-17-7 0,52-50-69 0</inkml:trace>
  <inkml:trace contextRef="#ctx0" brushRef="#br0" timeOffset="41">30479 13869 28 0,'0'-51'19'0,"0"16"-1"0,16 35-7 0,1 35 0 0,-17 50-5 0,-17 118-59 0</inkml:trace>
  <inkml:trace contextRef="#ctx0" brushRef="#br0" timeOffset="42">29766 17137 6 0,'0'-34'6'0,"0"-17"7"0,0 18 5 0,18-2-3 0,-18 35-6 0,0 0-1 0,17 68-3 0,-17 68-5 0,35-19-1 0,-20-14 0 0,3-52 2 0,-36-18 1 0,3-49 0 0,-4-35 0 0,3 0-2 0,16 16-20 0,0 19-40 0</inkml:trace>
  <inkml:trace contextRef="#ctx0" brushRef="#br0" timeOffset="43">29817 17137 27 0,'0'0'0'0,"-16"-18"11"0,-19 2-12 0,19 16 2 0,16 0 0 0,0-35 8 0,0 19 7 0,0-17-6 0,34-35-2 0,-1 34-3 0,19-1-1 0,32 35 3 0,-33 69-4 0,34 83-4 0,-18-34-1 0,1 51-2 0,-33-83-20 0,-53-35-39 0</inkml:trace>
  <inkml:trace contextRef="#ctx0" brushRef="#br0" timeOffset="44">29631 17357 54 0,'0'-18'10'0,"16"-16"-3"0,87 1-7 0,135-34-13 0,-171 67-25 0</inkml:trace>
  <inkml:trace contextRef="#ctx0" brushRef="#br0" timeOffset="45">30461 17510 18 0,'0'0'6'0,"-17"0"8"0,0-51 3 0,34 17-6 0,51-1-7 0,-1 19-3 0,-15 50-2 0,-18 17 0 0,-34 17 0 0,-34-35 0 0,-18 1 1 0,36-17-1 0,16-1 1 0,51 2 0 0,33-1-1 0,-16 17 0 0,-35-1 0 0,-33 34 1 0,-16-50 5 0,-35 1-1 0,-32-18-9 0,-3 0-5 0,69-35-43 0</inkml:trace>
  <inkml:trace contextRef="#ctx0" brushRef="#br0" timeOffset="46">30902 17390 29 0,'16'-16'21'0,"19"-19"-7"0,16 35-3 0,15 51-8 0,4 35-3 0,14-19-1 0,-33 1-7 0,-18-34-29 0,-16-34 16 0</inkml:trace>
  <inkml:trace contextRef="#ctx0" brushRef="#br0" timeOffset="47">31308 17323 26 0,'-16'-18'22'0,"-1"18"-7"0,-34 18-5 0,-17 49-8 0,-18 35-3 0,20-18-8 0,32 2-37 0,17-70 28 0</inkml:trace>
  <inkml:trace contextRef="#ctx0" brushRef="#br0" timeOffset="48">31512 17305 58 0,'18'-33'10'0,"15"0"-9"0,-33 33 0 0,0 33 0 0,-33 18 5 0,-2 16 1 0,0 19-3 0,35-19-2 0,19-16 0 0,65-34-1 0,0-17-1 0,1-17-14 0,0-17-30 0,-68 34 16 0</inkml:trace>
  <inkml:trace contextRef="#ctx0" brushRef="#br0" timeOffset="49">31783 17390 36 0,'0'0'0'0,"16"-16"38"0,2-1-20 0,-36 85-10 0,-15 50-23 0,17-67-58 0</inkml:trace>
  <inkml:trace contextRef="#ctx0" brushRef="#br0" timeOffset="50">24209 3794 26 0,'18'-18'16'0,"34"18"10"0,49 35-10 0,51 14-7 0,86-49-1 0,100-16 0 0,86-68 3 0,33-18-2 0,-101 51-8 0,-188 51-9 0,-184 67-79 0</inkml:trace>
  <inkml:trace contextRef="#ctx0" brushRef="#br0" timeOffset="51">2220 4996 34 0,'-18'-18'10'0,"-67"-15"10"0,-16-1-7 0,101 34-9 0,101 0 2 0,103 16-1 0,253 19 0 0,-67-86 0 0,34-33-4 0,15 33-71 0</inkml:trace>
  <inkml:trace contextRef="#ctx0" brushRef="#br0" timeOffset="52">3846 4080 41 0,'-68'-118'10'0,"1"-17"-5"0,-3 0-2 0,-31 32-2 0,-34 37-3 0,-85 66-3 0,-119 33 4 0,85 18 6 0,-50 51 6 0,-19 84-1 0,69 50 16 0,136 121-46 0,168 31 24 0,153-66-1 0,153-118 1 0,339-171 2 0,-238-219-3 0,-135-50 10 0,-186-69 12 0,-136-51-15 0,-119-34-12 0,-101 86-2 0,-103 100-33 0,52 171-57 0</inkml:trace>
  <inkml:trace contextRef="#ctx0" brushRef="#br0" timeOffset="53">26294 2930 53 0,'-34'-68'13'0,"-103"-34"-8"0,-64 18 1 0,-54 15-1 0,-51 18 6 0,-14 51 1 0,-3 68-8 0,36 86 1 0,49 65-3 0,86 36-3 0,152 16 0 0,186-34 0 0,170-68 2 0,118-85 4 0,34-100 7 0,-17-86-1 0,-101-84 2 0,-152-102 2 0,-119-85-9 0,-137 34-5 0,-118 68-14 0,-100 136-113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0000" max="10000" units="dev"/>
          <inkml:channel name="Y" type="integer" min="-10000" max="10000" units="dev"/>
          <inkml:channel name="F" type="integer" max="255" units="dev"/>
          <inkml:channel name="T" type="integer" units="dev"/>
        </inkml:traceFormat>
        <inkml:channelProperties>
          <inkml:channelProperty channel="X" name="resolution" value="1" units="1/dev"/>
          <inkml:channelProperty channel="Y" name="resolution" value="1" units="1/dev"/>
          <inkml:channelProperty channel="F" name="resolution" value="1" units="1/dev"/>
          <inkml:channelProperty channel="T" name="resolution" value="0" units="1/dev"/>
        </inkml:channelProperties>
      </inkml:inkSource>
      <inkml:timestamp xml:id="ts0" timeString="2024-01-20T07:20:28.387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antiAliased" value="0"/>
    </inkml:brush>
  </inkml:definitions>
  <inkml:trace contextRef="#ctx0" brushRef="#br0">9859 8315 2 0,'-16'0'3'0,"-52"0"12"0,-16 33 9 0,-35 51 3 0,1 36-7 0,16 15-5 0,18 52-4 0,49-1-2 0,70 34-4 0,65-1-2 0,19-66-1 0,33-51 0 0,1-51 0 0,-16-86 0 0,15-50 0 0,-51-66 2 0,-16-70 0 0,-68-32-1 0,-52-2-2 0,-49 69 0 0,-51 68-1 0,-18 84-2 0,51 101-23 0,102-16-66 0</inkml:trace>
  <inkml:trace contextRef="#ctx0" brushRef="#br0" timeOffset="1">12960 8432 15 0,'0'0'0'0,"-68"51"35"0,1 102 6 0,15 16-22 0,36 1-10 0,50 117-3 0,18-66-2 0,48-69 3 0,53-51-1 0,50-83-2 0,18-69 2 0,-17-51-2 0,-70-67-1 0,-67-86-1 0,-67 53-1 0,-84-121 0 0,-52 121-1 0,-49 118-7 0,-36 150-66 0,170-31 18 0</inkml:trace>
  <inkml:trace contextRef="#ctx0" brushRef="#br0" timeOffset="2">25514 2642 4 0,'0'-18'9'0,"0"1"10"0,0 17 1 0,-17-16-4 0,17 16-1 0,-17-18-4 0,17 1-1 0,0 1-1 0,0 0-3 0,0 16-3 0,0-17-1 0,0 17 6 0,0 0 0 0,0 0-7 0,0 0-1 0,0-18 0 0,0 18 1 0,0 0-1 0,0 0 2 0,-16 67 1 0,16 70 0 0,16-19-1 0,36-34 1 0,15-49-1 0,18-35 1 0,-1-68 0 0,-33-16-1 0,-18-36 0 0,-33 18-3 0,0 19 2 0,0 66-2 0,-16 17 1 0,16 51 1 0,-17 33 0 0,17 34 2 0,33 17 1 0,-15 36 1 0,-18-20-3 0,-18-14 2 0,-15-37 0 0,-18-49-1 0,18-16-1 0,-18-35 0 0,18-51-1 0,14-17 0 0,19-50-4 0,52-2 4 0,-1 36-4 0,17 17-17 0,16 32-63 0,-67 35 22 0</inkml:trace>
  <inkml:trace contextRef="#ctx0" brushRef="#br0" timeOffset="3">26294 2913 79 0,'0'-18'26'0,"67"-15"-4"0,18 15-12 0,17 18-8 0,-34 0-5 0,-18 18-63 0,-50-18 16 0</inkml:trace>
  <inkml:trace contextRef="#ctx0" brushRef="#br0" timeOffset="4">26328 3132 78 0,'-51'18'31'0,"16"-18"-3"0,70 0-18 0,33-35-6 0,33 1-4 0,1 34-9 0,-1-17-112 0</inkml:trace>
  <inkml:trace contextRef="#ctx0" brushRef="#br0" timeOffset="5">27004 2913 62 0,'0'-51'22'0,"0"0"6"0,18 0-13 0,50 51-11 0,0-16-1 0,-33 50-2 0,-4 32-1 0,-31 36 1 0,0 0-1 0,-31-18 1 0,13-32 0 0,-16-19 0 0,34-33 0 0,17-16 2 0,34-35-2 0,-18-35 0 0,19-48 0 0,-19 66-1 0,-15 1 0 0,-18 32 1 0,0 35 0 0,0 0 1 0,-35 18 1 0,19 32 0 0,-19 52 4 0,35 0-4 0,35-19-1 0,16-14-3 0,-2-52 2 0,21-17-10 0,-4-17-30 0,-31-17-63 0</inkml:trace>
  <inkml:trace contextRef="#ctx0" brushRef="#br0" timeOffset="6">27547 2556 42 0,'0'-49'36'0,"18"-36"-2"0,15 34-17 0,18 34-11 0,-16 17-4 0,-2 17 0 0,-17 34-1 0,-16 34 0 0,-16-19 2 0,-1 3 0 0,1-18 2 0,16-17 1 0,0-34 5 0,49-34-2 0,21-17-6 0,30-18 0 0,-15 3-3 0,-17 32-2 0,-50 50-109 0</inkml:trace>
  <inkml:trace contextRef="#ctx0" brushRef="#br0" timeOffset="7">26649 4521 20 0,'0'-16'6'0,"0"-19"32"0,0-32-11 0,0 16-13 0,-33 1-5 0,-18 16-5 0,-34 17 1 0,-1 68 4 0,20-1-4 0,50-16-4 0,-19 85 3 0,70 15-2 0,14-83 0 0,19-33 2 0,-17-70-1 0,17-16 0 0,-51 1-2 0,1-51 0 0,-2 50-1 0,-16 52 1 0,0 65-2 0,17 71 1 0,16-20-1 0,35-14-1 0,18-52-17 0,-19-17-73 0</inkml:trace>
  <inkml:trace contextRef="#ctx0" brushRef="#br0" timeOffset="8">26870 4352 54 0,'0'-17'14'0,"33"-34"27"0,35 18-26 0,0 33-10 0,0 68-3 0,-52 50-2 0,-16 1 1 0,-33-19 0 0,-18-48 2 0,34-52 2 0,34-34-2 0,34-68-2 0,0 0 0 0,-17-33 0 0,-16 51-2 0,-18 50 0 0,0 34 1 0,-35 85 3 0,35 32-2 0,17 3-1 0,32-36-1 0,2-33 0 0,1-35-25 0,-18-16-63 0</inkml:trace>
  <inkml:trace contextRef="#ctx0" brushRef="#br0" timeOffset="9">27345 4031 45 0,'0'-18'17'0,"0"-66"27"0,49 33-27 0,21 33-12 0,-21 53-4 0,-49 50-1 0,-16 15 1 0,-35-14-1 0,17-35 2 0,16-17 0 0,53-34 1 0,66-51-2 0,18-18-13 0,-35 35-81 0</inkml:trace>
  <inkml:trace contextRef="#ctx0" brushRef="#br0" timeOffset="10">27665 4588 63 0,'0'0'37'0,"35"-16"-18"0,83-17-10 0,52-18-6 0,-18 33-3 0,-84 18-18 0,-34 0-72 0</inkml:trace>
  <inkml:trace contextRef="#ctx0" brushRef="#br0" timeOffset="11">28056 4352 20 0,'0'0'0'0,"-34"-17"59"0,16 17-24 0,2 0-20 0,16 68-6 0,0 17-4 0,0 50-4 0,0-33-2 0,16-17-4 0,-16-68-34 0,0-1-36 0</inkml:trace>
  <inkml:trace contextRef="#ctx0" brushRef="#br0" timeOffset="12">28495 4166 67 0,'18'-51'22'0,"-1"0"5"0,-17 35-10 0,0 65-10 0,0 54 1 0,0 49-4 0,16-16-3 0,-16-19-1 0,-16-32 1 0,-1-50-1 0,-1-35 1 0,18-17 0 0,18-35-1 0,-1-32-1 0,34 0 1 0,0 33 0 0,16 17 0 0,0 50 0 0,-15 35 0 0,-34 35 0 0,-18-3 0 0,-35-32 1 0,-16-33 0 0,-17-1 0 0,2-17-2 0,31-17-35 0,35-1-56 0</inkml:trace>
  <inkml:trace contextRef="#ctx0" brushRef="#br0" timeOffset="13">29037 4368 67 0,'0'-16'21'0,"35"-1"1"0,16 17-11 0,0 51-7 0,-17 33-3 0,-34 18-1 0,0-35 1 0,-52-16 1 0,3-51 1 0,31 18-1 0,18-70-1 0,51-16-1 0,17-32 0 0,-34-2 0 0,-1 0 0 0,0 51 1 0,-33 51 0 0,-16 18 2 0,-1 33 0 0,-1 50 2 0,18 1-3 0,35-19-1 0,0-32-4 0,16-34-35 0,-18-17-54 0</inkml:trace>
  <inkml:trace contextRef="#ctx0" brushRef="#br0" timeOffset="14">29598 4437 82 0,'0'-18'24'0,"49"2"2"0,54-19-13 0,65 19-10 0,-65-1-3 0,-35 17-7 0,-68 0-35 0,0 0-50 0</inkml:trace>
  <inkml:trace contextRef="#ctx0" brushRef="#br0" timeOffset="15">29869 4166 35 0,'0'0'0'0,"-18"-18"59"0,18 18-32 0,18 18-14 0,-2 49-4 0,1 35-5 0,-17 17-3 0,0-17-1 0,-17-35-1 0,17-34-9 0,17-15-42 0,-17-18-4 0</inkml:trace>
  <inkml:trace contextRef="#ctx0" brushRef="#br0" timeOffset="16">30649 4251 45 0,'0'0'0'0,"0"-51"52"0,-35 17-31 0,0 16-12 0,-32 36-4 0,16 16-2 0,1 50 1 0,33 18 3 0,17-18-5 0,33 2-1 0,19-54 1 0,48-32-3 0,-14 0-31 0,-19-16-75 0</inkml:trace>
  <inkml:trace contextRef="#ctx0" brushRef="#br0" timeOffset="17">30936 4302 76 0,'0'0'14'0,"17"-34"18"0,51 17-17 0,16-1-12 0,0 18-5 0,-49 18-31 0,-35-1-50 0</inkml:trace>
  <inkml:trace contextRef="#ctx0" brushRef="#br0" timeOffset="18">30902 4437 53 0,'0'0'0'0,"-51"0"52"0,69-18-33 0,66 18-12 0,17 0-6 0,34-16-13 0,-49 16-77 0</inkml:trace>
  <inkml:trace contextRef="#ctx0" brushRef="#br0" timeOffset="19">31766 4097 44 0,'0'0'24'0,"-16"-33"7"0,-2 0-14 0,1 33-10 0,-34 0-1 0,0 49 1 0,17 37 0 0,18 16 0 0,16-2-3 0,50-14-1 0,17-35 1 0,19-51 1 0,-2-35 1 0,-16-49 1 0,-51-34-3 0,-17-2-6 0,-66 36 0 0,-88 68-128 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0000" max="10000" units="dev"/>
          <inkml:channel name="Y" type="integer" min="-10000" max="10000" units="dev"/>
          <inkml:channel name="F" type="integer" max="255" units="dev"/>
          <inkml:channel name="T" type="integer" units="dev"/>
        </inkml:traceFormat>
        <inkml:channelProperties>
          <inkml:channelProperty channel="X" name="resolution" value="1" units="1/dev"/>
          <inkml:channelProperty channel="Y" name="resolution" value="1" units="1/dev"/>
          <inkml:channelProperty channel="F" name="resolution" value="1" units="1/dev"/>
          <inkml:channelProperty channel="T" name="resolution" value="0" units="1/dev"/>
        </inkml:channelProperties>
      </inkml:inkSource>
      <inkml:timestamp xml:id="ts0" timeString="2024-01-20T07:20:28.407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antiAliased" value="0"/>
    </inkml:brush>
  </inkml:definitions>
  <inkml:trace contextRef="#ctx0" brushRef="#br0">19262 5267 7 0,'-16'-18'19'0,"-1"2"8"0,17 16-4 0,17 0-10 0,17 34 0 0,-17 34 0 0,0-19-5 0,17-31 1 0,16-52 3 0,52-85-6 0,34-50-3 0,33-17 1 0,-17 68-4 0,-33 50-1 0,-68 68-10 0,-51 84-54 0,0-49 11 0</inkml:trace>
  <inkml:trace contextRef="#ctx0" brushRef="#br0" timeOffset="1">19297 6620 28 0,'0'-16'10'0,"-17"-1"30"0,17 1-21 0,34 16-7 0,-16 33-2 0,13 34-2 0,-13-16 0 0,15-33 0 0,2-36 4 0,33-49-4 0,51-68-2 0,50-69-4 0,34 0-4 0,-84 104-4 0,-103 82-79 0,-16 18 29 0</inkml:trace>
  <inkml:trace contextRef="#ctx0" brushRef="#br0" timeOffset="2">19907 9297 12 0,'-17'-35'18'0,"-1"1"12"0,18 17-5 0,0 1-5 0,18 32-2 0,15 35-6 0,1 0-6 0,33-33 2 0,3-36 1 0,31-84-2 0,51-49-1 0,18-18-2 0,-35 16-4 0,-16 34-3 0,-52 85-65 0,-67 34-1 0</inkml:trace>
  <inkml:trace contextRef="#ctx0" brushRef="#br0" timeOffset="3">20008 14004 6 0,'-51'-17'27'0,"17"-16"11"0,18 15-18 0,16 2-13 0,0 32-4 0,68 2 6 0,51-1 5 0,82-17-6 0,89 16 0 0,82-49-5 0,118-1 2 0,53-1 1 0,17 35 0 0,-18 18-1 0,-51-1-1 0,-101 17-3 0,-119-34 2 0,-154 0-2 0,-98-18 1 0,-38 2-3 0,-149-1-20 0,-52 17-94 0</inkml:trace>
  <inkml:trace contextRef="#ctx0" brushRef="#br0" timeOffset="4">6472 14799 15 0,'-18'-51'32'0,"2"18"5"0,16-1-7 0,51 18-8 0,67-19-9 0,68-16-5 0,69-16-3 0,50-1-2 0,0 17-2 0,-51 51-9 0,-85 18-113 0</inkml:trace>
  <inkml:trace contextRef="#ctx0" brushRef="#br0" timeOffset="5">18568 4556 0 0,'-16'-35'2'0,"-19"2"8"0,-15 15 6 0,-1 18-2 0,-17 18-4 0,1-1 3 0,-19 34 1 0,19 16-7 0,0 35-3 0,-3 0 1 0,3 16-2 0,33 33 3 0,-17 37-3 0,35 14-2 0,-17 2 0 0,-2-18 2 0,0 1 3 0,19 15 3 0,-17 35-6 0,-2 18-2 0,18-18-2 0,-16 17 2 0,-1 16-1 0,1-32 2 0,14-1 0 0,19 34 2 0,52-17-3 0,-1-18-1 0,17-15 0 0,-19-19 0 0,3-15 0 0,-1-52 0 0,0-15 1 0,-1-3-1 0,17 3 1 0,19-2-1 0,17 17 1 0,-2-17-1 0,-1-32 0 0,-14-1 0 0,15-52 1 0,18-16 0 0,-1-34 0 0,19-34 0 0,-3-16 0 0,3-19 0 0,-2-32-1 0,-1-17-1 0,-31-34 2 0,-19-17-1 0,-49-34 1 0,-19-52 0 0,-16-15 0 0,-16-19 0 0,-2-33 0 0,1-16 0 0,-16-18-1 0,-18 1 0 0,-17-17 1 0,-35-17 0 0,-14 33-1 0,-37 34 2 0,20-16-2 0,-19 49-2 0,1 18 1 0,0 35-2 0,-1 15-78 0,102 187 27 0</inkml:trace>
  <inkml:trace contextRef="#ctx0" brushRef="#br0" timeOffset="6">24599 2320 19 0,'0'0'0'0,"-16"-17"45"0,-17-16-14 0,15-1-6 0,-15-1-12 0,33 2-8 0,51-1-1 0,15 16-1 0,2 52-2 0,0 52 1 0,-34 100-4 0,-34-68 3 0,-51-34 0 0,-17-15 0 0,34-53 1 0,17-16-1 0,34-67 0 0,50-19 0 0,3-32-1 0,-37 34 2 0,1 0-2 0,-17 33 1 0,-17 17-1 0,-17 34 0 0,-17 0 0 0,1 34 2 0,-2 101-1 0,35 0 0 0,51-17-1 0,33-49-1 0,17-1-12 0,-15-52-36 0,-35-32-31 0</inkml:trace>
  <inkml:trace contextRef="#ctx0" brushRef="#br0" timeOffset="7">25396 2473 28 0,'0'-17'48'0,"35"-1"-8"0,48 2-19 0,70-19-12 0,-17 19-8 0,-35 16-2 0,-50 16-10 0,-35-16-56 0</inkml:trace>
  <inkml:trace contextRef="#ctx0" brushRef="#br0" timeOffset="8">25803 2150 55 0,'0'0'28'0,"-18"-34"4"0,18 34-15 0,-17 18-6 0,17 49-4 0,0 119-6 0,0-49-1 0,17-37 1 0,1-31-3 0,-2-18-18 0,17-51-91 0</inkml:trace>
  <inkml:trace contextRef="#ctx0" brushRef="#br0" timeOffset="9">26312 2219 30 0,'0'-18'20'0,"16"-15"21"0,-16-19-15 0,0 35-11 0,0 17-10 0,-16 69 4 0,16 83-5 0,33-34-3 0,35-49 1 0,-1-69-1 0,18-18 1 0,-34-49-3 0,-18-19 3 0,-16-14-1 0,-17-20 0 0,18 69 0 0,-18 34-2 0,-18 68 4 0,18 69 1 0,0 117 1 0,0-69-1 0,18 19-2 0,-36-85 1 0,-16-34 1 0,1-17 0 0,-1-51-2 0,1-17 0 0,-2-34-2 0,18-18 0 0,-1-31-2 0,36-19-4 0,50-1-15 0,33 53-32 0,-50 34-42 0</inkml:trace>
  <inkml:trace contextRef="#ctx0" brushRef="#br0" timeOffset="10">27242 2336 45 0,'0'0'0'0,"17"-16"52"0,34-1-26 0,17 1-17 0,34-1-10 0,-17 17-55 0,-52 0 4 0</inkml:trace>
  <inkml:trace contextRef="#ctx0" brushRef="#br0" timeOffset="11">27378 2489 35 0,'0'0'0'0,"-51"18"61"0,51-1-33 0,51-34-17 0,35 17-10 0,-3-18-4 0,19 18-98 0</inkml:trace>
  <inkml:trace contextRef="#ctx0" brushRef="#br0" timeOffset="12">28327 2116 45 0,'0'-33'34'0,"18"-2"5"0,-36 3-21 0,-16 15-8 0,0 66 0 0,17 53-2 0,1 119-7 0,65-103 2 0,21-34 0 0,12-66 0 0,4-53 1 0,-18-48 1 0,-51-36-1 0,-17 35-2 0,-52-36-4 0,-32 2-6 0,-68 67-45 0,101 51-24 0</inkml:trace>
  <inkml:trace contextRef="#ctx0" brushRef="#br0" timeOffset="13">24396 3794 21 0,'0'-18'26'0,"0"2"16"0,-35 16-21 0,-16 0-10 0,-15 16-5 0,-36 2-1 0,17-18-2 0,18 17-1 0,33-17 0 0,0 16-1 0,1 35 0 0,15 17 0 0,18 17 4 0,0 32-2 0,0-32 0 0,0-34 0 0,0-33 0 0,0-18-1 0,34-51-2 0,17 0 0 0,34-1 0 0,-18 52-1 0,18 69 1 0,-51 16 1 0,-17 32 0 0,-34-31-1 0,-68-19 3 0,-34-51 0 0,34 1-2 0,36-17-1 0,49-33-11 0,67-34-108 0</inkml:trace>
  <inkml:trace contextRef="#ctx0" brushRef="#br0" timeOffset="14">24464 4115 72 0,'0'-18'21'0,"16"-31"6"0,36 14-16 0,15 53-6 0,1 66-1 0,-51 18-3 0,-17 33 0 0,-33-50-1 0,-19-34 1 0,19-34 0 0,33-17 0 0,50-35 0 0,1-67 0 0,17 2-2 0,-33-37 1 0,-2 37 0 0,-33 31 1 0,0 53-1 0,-33 50 0 0,-2 50 0 0,18 34 1 0,34 19 1 0,51-37-4 0,33-31-46 0,-83-69-15 0</inkml:trace>
  <inkml:trace contextRef="#ctx0" brushRef="#br0" timeOffset="15">25294 4182 87 0,'0'0'32'0,"51"-16"-7"0,118-19-15 0,35 19-8 0,-52-2-3 0,-84 18-14 0,-68 0-101 0</inkml:trace>
  <inkml:trace contextRef="#ctx0" brushRef="#br0" timeOffset="16">25667 3844 49 0,'0'0'0'0,"-16"-33"56"0,-3 33-34 0,38 49-8 0,-3 53-6 0,1 33-5 0,-1-15-1 0,-16-35 0 0,18-35-6 0,-1-34-34 0,-1-16-44 0</inkml:trace>
  <inkml:trace contextRef="#ctx0" brushRef="#br0" timeOffset="17">26158 3895 73 0,'0'-17'12'0,"35"-34"30"0,49 18-24 0,0 15-11 0,1 18-4 0,-34 51-2 0,-16 17 1 0,-35 34 0 0,0-2 0 0,-19 3-1 0,19-19-2 0,0-16-18 0,19-34-108 0</inkml:trace>
  <inkml:trace contextRef="#ctx0" brushRef="#br0" timeOffset="18">26242 4148 47 0,'-16'-17'17'0,"-1"1"26"0,50-19-23 0,70 19-15 0,49 0-6 0,17-1-36 0,-102 17-38 0</inkml:trace>
  <inkml:trace contextRef="#ctx0" brushRef="#br0" timeOffset="19">26887 3911 13 0,'16'-51'48'0,"3"2"-4"0,-4 32-23 0,-15-1-7 0,0 36-6 0,0 48 0 0,0 54-4 0,18-3-2 0,31-32-1 0,21-50 1 0,14-35-2 0,-18-51-1 0,-31-35 2 0,-19-32-1 0,3-17 1 0,-19 51 0 0,0 84-1 0,0 51 0 0,0 84 2 0,0 51 2 0,0 1 0 0,-19-19-2 0,3-33 0 0,-19-50 2 0,4-50 1 0,-4-19-1 0,18-32-1 0,17-35-1 0,0-35-1 0,52-32-2 0,-3-17-5 0,19 0-26 0,16 32-55 0,-49 86 34 0</inkml:trace>
  <inkml:trace contextRef="#ctx0" brushRef="#br0" timeOffset="20">27717 3997 43 0,'0'-17'17'0,"16"-1"28"0,35 2-21 0,34-1-13 0,17-1-9 0,1 18-7 0,-54 0-57 0,-49 18 10 0</inkml:trace>
  <inkml:trace contextRef="#ctx0" brushRef="#br0" timeOffset="21">27836 4064 30 0,'-68'16'51'0,"33"1"-14"0,35 1-20 0,70-18-8 0,12 0-8 0,21-18-2 0,16 18-23 0,-86-17-59 0</inkml:trace>
  <inkml:trace contextRef="#ctx0" brushRef="#br0" timeOffset="22">28546 3776 60 0,'35'-51'34'0,"-18"0"-3"0,-17 17-16 0,0 34-9 0,-52 18-1 0,1 49 3 0,18 52 0 0,-2-1-2 0,54-16-2 0,48-18-2 0,1-50 2 0,16-34 0 0,1-51 0 0,-17-32 0 0,-50-36-2 0,-18-34-1 0,-35 35-2 0,-49 49-2 0,-52 69-20 0,34 51-84 0</inkml:trace>
  <inkml:trace contextRef="#ctx0" brushRef="#br0" timeOffset="23">29970 2930 4 0,'0'0'0'0,"-17"0"21"0,0 0 0 0,-1 0-12 0,36 0-3 0,-18 0 1 0,17 0 1 0,-17 0 3 0,-17 0 6 0,17 0-15 0,0 0 1 0,-18 0 2 0,18-35-3 0,0 19 0 0,18-19 1 0,-18 2-1 0,34 17-1 0,0-1 0 0,-1 17 0 0,-15 33 1 0,-1 51 2 0,-17 18-2 0,35 0-2 0,-35-35 2 0,16-32-1 0,1-35 2 0,-17-35-1 0,33-50-2 0,18-15 1 0,0-2-2 0,0 1 1 0,-34 32-2 0,0 53 1 0,-17 50 0 0,0 34 2 0,18 32 0 0,-2-14-2 0,17-19 0 0,19-16 2 0,-3-51-1 0,2-18 2 0,-16 1-2 0,-18-15 1 0,-17 15 0 0,0 17-1 0,-17-18 0 0,17 18-14 0,0 18-30 0,0-18-23 0</inkml:trace>
  <inkml:trace contextRef="#ctx0" brushRef="#br0" timeOffset="24">29988 2573 2 0,'0'-17'9'0,"0"1"-1"0,0 0 5 0,0 16 2 0,0-17 1 0,0-1-2 0,0 2 0 0,0 16-1 0,0 16 4 0,0 68-4 0,16 70-5 0,1-19-5 0,-1-16-1 0,-16-19-1 0,-16-15 0 0,16-34-2 0,16-33-18 0,36-18-101 0</inkml:trace>
  <inkml:trace contextRef="#ctx0" brushRef="#br0" timeOffset="25">30715 2744 6 0,'0'-17'6'0,"17"-17"21"0,-17-1 0 0,0 35-12 0,-17 0-1 0,0 51-2 0,1 18-2 0,-1 32-4 0,50-16-3 0,35-17-1 0,0-19-2 0,0-49 2 0,-17-33-1 0,-34-34 1 0,-17-19-1 0,-34-14-2 0,-33-2-2 0,-3 33 0 0,3 52 1 0,33 34 1 0,34 17-1 0,17 1 2 0,34-19-1 0,34-16 0 0,0-33 1 0,16-1-1 0,-33 16 0 0,-33 18 1 0,-19 69 1 0,1 33 1 0,-1-35-2 0,-16-16 1 0,18-34 0 0,-18-17 1 0,0-17 0 0,17-34-1 0,18 0-1 0,-19-16-1 0,34-19-1 0,-15 35 0 0,-2 17 0 0,1 34 1 0,-34 34 3 0,17 52 1 0,-17-19 0 0,16 1-2 0,3-52-1 0,-3 2 1 0,1-1 0 0,1-17-1 0,-2-35 1 0,1 2-2 0,-1-34-1 0,1-19-2 0,18 19 1 0,-19 16 1 0,1 35 0 0,-1 32 3 0,-16 35 2 0,35 34 0 0,0-1-2 0,-2-16 0 0,34-34-1 0,1-17-1 0,0-52 0 0,-33 2-1 0,-2-51-3 0,-17-19-1 0,2 19 1 0,-18 17 3 0,0 67 2 0,-18 16 4 0,2 68 2 0,16 1-2 0,34 1 0 0,18-52-3 0,30-17 0 0,-30-34 0 0,-1-68 2 0,-17-1-10 0,-17-48 0 0,-34 48-2 0,-50 35 0 0,-36 35 12 0,2 83 2 0,50 19-1 0,35-3-9 0,83 19-30 0,-15-67-22 0</inkml:trace>
  <inkml:trace contextRef="#ctx0" brushRef="#br0" timeOffset="26">30427 3640 22 0,'0'0'0'0,"17"-33"38"0,18-2-18 0,-19 3-8 0,1-19-4 0,-50-17-5 0,-35 34 0 0,-35 34 4 0,19 51 2 0,16 51-4 0,52 32-3 0,49-14-1 0,35-54 0 0,-1-48 1 0,3-69-1 0,-54-33 1 0,1-19-1 0,-17 19-1 0,0 33 2 0,0 51-1 0,0 51 0 0,-17 85 1 0,34 16-1 0,-17 1 0 0,0-19-1 0,-17-48 2 0,-34-35 1 0,0-51-1 0,0-17-2 0,34-34 0 0,1-18-1 0,67-14 0 0,33-36-1 0,0 17 0 0,17-16 1 0,20-19 0 0,-38 37 0 0,-65 31 2 0,-18 36-1 0,-52 33-1 0,3 0 1 0,14 68 1 0,19 50-1 0,49 0 0 0,34-32 0 0,18-52-1 0,34-17-6 0,-17-52-51 0,-69 35 14 0</inkml:trace>
  <inkml:trace contextRef="#ctx0" brushRef="#br0" timeOffset="27">31021 3489 24 0,'-17'-17'38'0,"1"-17"-13"0,16 17-12 0,49-1-10 0,2 18-2 0,-34 18 1 0,0 66 2 0,-17 0 0 0,0 1-1 0,0-50-1 0,0-19 0 0,18-16 0 0,-2-67-1 0,17-19 0 0,2-32-2 0,16 0 1 0,-1 34-2 0,-34 33 2 0,3 51-2 0,-19 51 2 0,0 33 1 0,0 1 1 0,16-1-3 0,35-33 1 0,1-35 1 0,32-16-1 0,0 0 0 0,-16-49 0 0,-17-2 1 0,-18-34-1 0,2-16 0 0,-35 16 0 0,-17 34 0 0,-34 51-1 0,0 51 2 0,0 34-2 0,34 16 1 0,50-16-1 0,37-34 0 0,49-34-3 0,-19-52-2 0,-15-32-1 0,1-19 4 0,-37-31 2 0,-32 32 3 0,-34 34 3 0,-50 33 0 0,50 52-1 0,0 35 0 0,34 33-3 0,34-18-1 0,15-33 0 0,-31-34 2 0,0-34 5 0,-2-52-4 0,-33-15-4 0,0-18-4 0,-51 35 4 0,-17 49-3 0,-16 36-4 0,16 49-44 0,68-49 15 0</inkml:trace>
  <inkml:trace contextRef="#ctx0" brushRef="#br0" timeOffset="28">32512 3099 10 0,'0'0'13'0,"0"-51"33"0,0 18-22 0,-18 15-18 0,1 53-2 0,17 32-1 0,17 18-2 0,1-34 0 0,-2 0-2 0,1-1 3 0,-1-34-2 0,19 2 2 0,0-69-3 0,-2-16 1 0,1-1 0 0,-1-17-1 0,-14 50 1 0,-19 19 0 0,15 67 1 0,-15 16 1 0,34 19-2 0,17-2 1 0,-17-50 1 0,-16-17 1 0,15-52-1 0,-17-31-3 0,19-36 1 0,0 17-2 0,14 18 1 0,2 32 0 0,1 53 1 0,-36 48 2 0,1 3-1 0,-17-2-1 0,-33 2-22 0,-2-52-53 0</inkml:trace>
  <inkml:trace contextRef="#ctx0" brushRef="#br0" timeOffset="29">30326 4843 44 0,'0'0'0'0,"-51"-51"37"0,51 0-20 0,68-16-7 0,16-51-6 0,1-1-1 0,-34 1-2 0,-35 67 0 0,-32 34-2 0,-35 34 1 0,0 34 0 0,34 49 0 0,34 20-1 0,34 15 1 0,16-33-1 0,-48-35 1 0,-38-34 0 0,-48-15 0 0,-18-18 0 0,1-34 2 0,49-16-1 0,19-1-1 0,16 33 0 0,34 18 0 0,18-16 0 0,-19 32-1 0,17 19 1 0,17-1 0 0,19-34 1 0,-2-18 0 0,-16-33 0 0,0-16 0 0,-33-51 0 0,-2-1 0 0,-33 17-1 0,-17 86 0 0,1 49 1 0,-2 85 0 0,36 0 1 0,49-16-1 0,18-67 0 0,-1-52 0 0,0-52 1 0,-49-65 0 0,-18-3-1 0,-17 37-1 0,-34 83 1 0,0 85 1 0,34 83 0 0,34 18 0 0,18 2-1 0,-19-54-1 0,-33-31 1 0,-17-52 1 0,-69-18 1 0,2-66-2 0,33-36 0 0,51 2-1 0,68-18-1 0,51 0-1 0,33-16-2 0,-50 16 2 0,16-15 0 0,-67 15 1 0,-51 68-1 0,-68 34 2 0,35 34 0 0,16 17 1 0,50 50-2 0,35-16 1 0,0-1-1 0,-33-17 1 0,-35-16 0 0,-18-34 1 0,-34-17 0 0,-15-33-1 0,33-18 0 0,34 0-1 0,17 18 0 0,0 15 1 0,1 18-1 0,-2 18 0 0,17 15 1 0,37-15 0 0,14-18 0 0,17-34-2 0,-15-17 2 0,-53-35 0 0,-17-14-2 0,2-53 1 0,-18 35 1 0,-18 50-1 0,-15 50 1 0,-1 87 1 0,0 66 0 0,16 1 3 0,53-1-4 0,49-51-1 0,2-66 0 0,15-36 1 0,-66-33 5 0,-2-49-3 0,-33-19-5 0,0 34-3 0,-17 67 4 0,1 36 1 0,-2 67 3 0,36 17 0 0,31-1-4 0,21-67-24 0,-4-17-7 0,2-17 18 0,-1-51 16 0,1-17 3 0,-33-16 16 0,-19-1-2 0,-16 50-10 0,0 35-1 0,-16 35-1 0,16 16-5 0,0 16 1 0,16-16 0 0,-16-51 1 0,0 0-1 0,-16-51-3 0,16 0 0 0,0-34-2 0,35 1 2 0,-2 33-2 0,0 51 2 0,18 35 2 0,-16 32-1 0,-2-16 1 0,-17 0 0 0,19-35-1 0,-18-32-1 0,17-53-1 0,16 1 1 0,-16 1-1 0,0 51 2 0,0 32 1 0,-17 51-3 0,-1 1-46 0,-16-50 1 0</inkml:trace>
  <inkml:trace contextRef="#ctx0" brushRef="#br0" timeOffset="30">31951 3929 41 0,'0'0'16'0,"18"0"-9"0,83-18-20 0,-49 18-18 0</inkml:trace>
  <inkml:trace contextRef="#ctx0" brushRef="#br0" timeOffset="31">27903 7536 72 0,'0'-69'21'0,"34"18"-10"0,51 18-6 0,33 50-3 0,-32 68-2 0,-19 50 1 0,-50-17 0 0,-68-32 2 0,-33-35 1 0,32-35-1 0,52-32 1 0,33-52-2 0,53-17-3 0,17-17 1 0,-37-33 0 0,-50 50 0 0,-16 17 0 0,-16 35 1 0,-17 50 0 0,0 101 2 0,15 35 0 0,18-18-4 0,51-17 2 0,33-67-4 0,70-51-37 0,-105 0-9 0</inkml:trace>
  <inkml:trace contextRef="#ctx0" brushRef="#br0" timeOffset="32">28903 7620 71 0,'-18'-17'22'0,"-15"1"0"0,84 16-12 0,101-18-3 0,35 2-5 0,-35 16-4 0,-67 0-8 0,-51 0-32 0,-34 0-15 0</inkml:trace>
  <inkml:trace contextRef="#ctx0" brushRef="#br0" timeOffset="33">29242 7367 19 0,'0'0'14'0,"-34"0"28"0,17-17-14 0,17 34-16 0,0 50-3 0,17 68-4 0,-17-17-3 0,18 2-2 0,-2-36-2 0,17-33-19 0,19-34-61 0</inkml:trace>
  <inkml:trace contextRef="#ctx0" brushRef="#br0" timeOffset="34">29836 7316 43 0,'0'0'0'0,"0"-102"48"0,0 67-25 0,-19 35-14 0,3 51-4 0,16 51-2 0,0 0-2 0,50-18-1 0,1-33 1 0,35-51 1 0,-2-33-2 0,-33-36 1 0,-18-31 0 0,-33-2 0 0,17 51-1 0,-17 51 1 0,-17 34 0 0,1 50 2 0,16 69 3 0,0-35-3 0,16 35-1 0,-16 33 0 0,-16-51 0 0,-1-51 0 0,-34-33 1 0,16-33 1 0,2-53-2 0,-1-32-1 0,17-17-2 0,34-52-2 0,34 1-9 0,35 15-16 0,-4 54-62 0</inkml:trace>
  <inkml:trace contextRef="#ctx0" brushRef="#br0" timeOffset="35">30665 7467 18 0,'0'0'14'0,"17"-33"31"0,16 33-23 0,35-18-12 0,51 18-8 0,-17 18-10 0,-52-1-64 0,-34-17 45 0</inkml:trace>
  <inkml:trace contextRef="#ctx0" brushRef="#br0" timeOffset="36">30698 7603 20 0,'-67'17'37'0,"50"-1"-4"0,34 1-16 0,84-17-12 0,36 0-4 0,31 0-10 0,-49-17-69 0</inkml:trace>
  <inkml:trace contextRef="#ctx0" brushRef="#br0" timeOffset="37">31869 7045 27 0,'-19'-17'42'0,"-14"-17"-10"0,15 34-18 0,2 16-4 0,16 35-2 0,-17 51-2 0,1 0-2 0,-2 16-2 0,18-34-1 0,-17-15-21 0,17-52-72 0</inkml:trace>
  <inkml:trace contextRef="#ctx0" brushRef="#br0" timeOffset="38">27294 8924 15 0,'0'0'0'0,"0"-50"43"0,0 32-14 0,0 18-12 0,-19 84-6 0,19 36-4 0,0-20-6 0,0-14 3 0,0-52-2 0,0-34 0 0,0-18-1 0,52-49 0 0,15-1-2 0,19 34 1 0,-36 34-1 0,1 84 0 0,-34 36 0 0,-17 15 1 0,-68-33 1 0,-16-51 0 0,16-35 1 0,35-67-1 0,33-33-1 0,33 0 0 0,35 33 0 0,-17 33-1 0,-18 36 0 0,2 33 0 0,-19-1-1 0,17-16-24 0,2-17-69 0</inkml:trace>
  <inkml:trace contextRef="#ctx0" brushRef="#br0" timeOffset="39">27429 8991 51 0,'-51'-33'45'0,"34"15"-28"0,34 2-15 0,102 16-3 0,33 0-38 0,-101 0-12 0</inkml:trace>
  <inkml:trace contextRef="#ctx0" brushRef="#br0" timeOffset="40">28056 9160 67 0,'-52'-49'28'0,"36"-2"-11"0,84 17-12 0,32 34-3 0,-14 51-2 0,-1 67 0 0,-85 18-1 0,-34-35 1 0,-33-34 2 0,-3-67 0 0,54 0 0 0,32-67-2 0,54-17 0 0,-3-18 0 0,-15-17-1 0,-36 1 2 0,-16 49 0 0,-34 69-1 0,0 35 3 0,0 83 1 0,34 17-3 0,34-15 0 0,51-36-7 0,16-33-97 0</inkml:trace>
  <inkml:trace contextRef="#ctx0" brushRef="#br0" timeOffset="41">28836 9228 62 0,'-18'-17'28'0,"-16"-34"-2"0,86 35-18 0,100-1-5 0,16 1-4 0,-49-2-8 0,-51 18-80 0</inkml:trace>
  <inkml:trace contextRef="#ctx0" brushRef="#br0" timeOffset="42">29072 8907 12 0,'-51'0'41'0,"18"0"-6"0,33 33-15 0,0 53-10 0,33 15-8 0,18 18-3 0,0-34-7 0,0-34-68 0</inkml:trace>
  <inkml:trace contextRef="#ctx0" brushRef="#br0" timeOffset="43">29513 8754 50 0,'0'-67'40'0,"17"49"-20"0,51 1-12 0,51 1-5 0,15 16-1 0,-67-17-2 0,-49 17 1 0,-18-16 0 0,-18 16 0 0,-15 0 0 0,17 84 2 0,-2 34-1 0,18 17-1 0,18-15-1 0,-2-20-5 0,1-49-41 0,-17-51 4 0</inkml:trace>
  <inkml:trace contextRef="#ctx0" brushRef="#br0" timeOffset="44">29682 8924 25 0,'0'0'0'0,"-51"-17"49"0,51 17-37 0,86 0-12 0,66-16-14 0,-17-1-51 0</inkml:trace>
  <inkml:trace contextRef="#ctx0" brushRef="#br0" timeOffset="45">30292 8669 19 0,'0'-17'25'0,"-33"-16"14"0,15 33-17 0,18 17-9 0,-17 50-4 0,17 19-6 0,51 16-2 0,17-53 0 0,0-31-1 0,16-52 0 0,-16-50 1 0,-52-18 0 0,3 0 0 0,-19 51 0 0,0 51-1 0,-19 67 0 0,3 53 5 0,16 48 0 0,0 19-2 0,0-17-2 0,-17-35 0 0,-50-84 2 0,15-35 0 0,3-67 0 0,31-15-2 0,18-36-2 0,34-18-4 0,33 2-24 0,18 34-76 0</inkml:trace>
  <inkml:trace contextRef="#ctx0" brushRef="#br0" timeOffset="46">31037 8772 34 0,'0'-34'44'0,"0"16"-18"0,68-15-17 0,68 33-7 0,-1-18-9 0,-51 18-84 0</inkml:trace>
  <inkml:trace contextRef="#ctx0" brushRef="#br0" timeOffset="47">31189 8823 26 0,'-33'0'16'0,"-18"0"31"0,34 17-24 0,34-17-14 0,85-17-7 0,51 17-7 0,-53-18-35 0,-48 18-31 0</inkml:trace>
  <inkml:trace contextRef="#ctx0" brushRef="#br0" timeOffset="48">32037 8518 33 0,'0'0'0'0,"-16"-35"54"0,-19 2-27 0,-16 50-15 0,18 50-5 0,15 51-4 0,52 2-2 0,34-52 1 0,-17-52 0 0,17-67 1 0,-51-67 0 0,1-17-1 0,-36-1-7 0,-50 103-93 0</inkml:trace>
  <inkml:trace contextRef="#ctx0" brushRef="#br0" timeOffset="49">28175 10888 13 0,'0'0'0'0,"-35"-51"31"0,18 18-6 0,17-1-7 0,0-1-6 0,0 1-6 0,17 17 0 0,18 17-4 0,-2 51-1 0,-15 35 0 0,-2 32-1 0,-16-34 1 0,-16-33 1 0,-2-33 0 0,18-18 0 0,0-51-1 0,18-18 2 0,31-31-2 0,3-37 0 0,-1 70 0 0,-51 34-2 0,16 49 1 0,-16 52 0 0,17 50 1 0,18 1 0 0,14-52-2 0,21-16 2 0,14-51-1 0,0-51 1 0,-16-33 0 0,-51 0-1 0,1-19 1 0,-18 35-1 0,-18 52 0 0,1 32 0 0,17 86 0 0,35 0 1 0,32-18 0 0,34-33-1 0,-16-33 2 0,-18-52-1 0,-32-34 0 0,-35 1 1 0,-35-35-2 0,-32 16-2 0,-1 53-1 0,-33 33 2 0,17 50 0 0,32 1 1 0,52-17 0 0,68-34-1 0,35-16 1 0,-3-53 0 0,1 19 0 0,-15 16-1 0,-20 18 1 0,-14 66 0 0,-1 51 1 0,17 19-2 0,-34-36 1 0,-1-33 0 0,-33-51 2 0,-16-51-1 0,-1-33 0 0,17-18-1 0,33-17 1 0,35 52-2 0,-35 49 1 0,19 36-1 0,-18 49 0 0,-1 34 0 0,-15 2-2 0,15-2-40 0,-33-67-33 0</inkml:trace>
  <inkml:trace contextRef="#ctx0" brushRef="#br0" timeOffset="50">30004 10804 46 0,'0'0'0'0,"33"-69"49"0,53 18-37 0,50 35-12 0,-17-1-87 0</inkml:trace>
  <inkml:trace contextRef="#ctx0" brushRef="#br0" timeOffset="51">30411 10668 42 0,'0'0'0'0,"0"-67"59"0,68 16-54 0,32 0-3 0,-48-33 0 0,-52-35-1 0,-17-17 0 0,-18 18-1 0,-16 67 0 0,2 67 0 0,31 35 0 0,18 67 0 0,34 19 2 0,-1 14-1 0,-15-31 0 0,-18-36-1 0,0-68 1 0,0 1 0 0,0-17 0 0,33-50 0 0,2-17-1 0,16-2-1 0,-18 2 0 0,-16 34 1 0,0 16 0 0,1 34-1 0,-2 32 2 0,1 2-1 0,17 0 1 0,18-16-2 0,-3-35 1 0,-14-17 0 0,0-17 1 0,-19-34-1 0,1-16 0 0,-1-1 0 0,1 50 0 0,-17 35 0 0,0 51-1 0,0 35 2 0,34-19-2 0,18-16 1 0,-3-34 0 0,21-17 0 0,-21-35 1 0,-16-16-1 0,-33-15 0 0,0-19 0 0,-49 34-4 0,-36 33-2 0,0 1 5 0,17 34 2 0,35 17-2 0,49-16 0 0,35-1 0 0,17-52 0 0,35 19 2 0,-2-53-2 0,-17 52 2 0,-49 17 1 0,-19 35 1 0,1 50-1 0,1 17-1 0,-2-36 0 0,-16-31 0 0,0-35 1 0,0-51 0 0,0-17-2 0,33-16 1 0,1-19-2 0,0 37 0 0,17 32 1 0,-17 17 0 0,0 34-1 0,-1 33 1 0,-15 51-1 0,-1 2 2 0,-17-35-1 0,16-52 2 0,-16 1 1 0,0-34-2 0,19-16 0 0,-19-18 0 0,33-34-1 0,16-1-1 0,-14 3 1 0,0 48 0 0,-19 35-1 0,1 51 3 0,-17 33 1 0,0 1-1 0,16 1-2 0,-16-19-5 0,18-34-61 0,-18-33 21 0</inkml:trace>
  <inkml:trace contextRef="#ctx0" brushRef="#br0" timeOffset="52">32393 10313 33 0,'0'0'22'0,"0"-35"21"0,18 19-38 0,-36 16-76 0</inkml:trace>
  <inkml:trace contextRef="#ctx0" brushRef="#br0" timeOffset="53">32292 10093 1 0,'0'0'3'0,"0"-17"2"0,-18-1 3 0,18 18 1 0,0 0-4 0,0 0 1 0,0 0 7 0,-17 0-6 0,17 0 11 0,0 0-11 0,0 0-5 0,0-16-1 0,0 16 0 0,0 0 0 0,0 0 0 0,0 0 1 0,0-17 0 0,0 17-1 0,0-18 1 0,0 18 0 0,0 0 0 0,0 0-1 0,0 0 0 0,-16 18 0 0,-3-1 1 0,3 50 1 0,16 17-1 0,0 1-2 0,16 17 0 0,54-51 1 0,-3-18 0 0,1-15-2 0,-35-36 1 0,19 2 1 0,-36-34 0 0,1 16 1 0,-50-86-1 0,-52 36 1 0,-1 51-6 0,37 15 4 0,-2 52 0 0,32-1-2 0,54-16-1 0,33 1-4 0,18-18-45 0,-70 0 15 0</inkml:trace>
  <inkml:trace contextRef="#ctx0" brushRef="#br0" timeOffset="54">30918 11363 3 0,'0'-51'13'0,"-49"-18"16"0,-3 18-12 0,-15 35-9 0,-18 16 0 0,18 51-4 0,32 34-2 0,35-1 0 0,51-16-3 0,0-34 2 0,-18-34 0 0,19-18 0 0,-19-31 2 0,18-2 3 0,-34-17-1 0,1 34 0 0,-2 34-1 0,1 118 1 0,17 17-1 0,-17 34-4 0,-17-32 0 0,-35-19 3 0,-32-67 0 0,15-34-2 0,19-34 0 0,-1-67-2 0,17-18-1 0,68-1 1 0,34 19 2 0,17 0-2 0,-1-1 2 0,1-16-1 0,-34 16 0 0,-51 16 0 0,-17 19 0 0,-68 50 1 0,35 17-1 0,-19 34 0 0,34 34 0 0,36-1 0 0,34-33-1 0,32-18 1 0,17-33-3 0,-15 0-13 0,-53 0-38 0,-17-16 6 0</inkml:trace>
  <inkml:trace contextRef="#ctx0" brushRef="#br0" timeOffset="55">31479 11363 11 0,'0'0'9'0,"0"-51"25"0,0-1-10 0,16 19-9 0,19 33-10 0,-2 0-3 0,-17 67-1 0,1 19-1 0,0-2-1 0,-17-33 2 0,18-17-1 0,-18-34 2 0,33-18-1 0,-17-33 1 0,19-15-1 0,0-19-1 0,-2-17 2 0,1 34 2 0,-17 34 0 0,-17 18-2 0,0 50-2 0,0 15 1 0,0 19-1 0,35 17-1 0,14-16 1 0,2-36 0 0,17-33 0 0,17-16 0 0,-1-35 1 0,-49-17 1 0,-2-17-2 0,-15 1 1 0,-36 15 0 0,-15 53-1 0,-2 16 0 0,-15 67 0 0,16 17-1 0,85 1 0 0,17-16-1 0,-1-52-2 0,18-17-10 0,-51-17-14 0,16-1 10 0,1-49 12 0,-18 16 5 0,-15-17 7 0,-1 18 10 0,-17-1 0 0,0 34-7 0,-17 17-2 0,-1 33-1 0,18 18-4 0,0 0-2 0,35 0-1 0,0-18 2 0,14-15 0 0,2-18 1 0,-17-35 0 0,-34-32-1 0,0 16 0 0,-50 0-2 0,-1 35-4 0,-17-1-24 0,33 34-33 0</inkml:trace>
  <inkml:trace contextRef="#ctx0" brushRef="#br0" timeOffset="56">32969 10872 14 0,'0'0'18'0,"0"-17"10"0,0 17-13 0,0 17-5 0,-18 17-5 0,18 32-4 0,0 3-2 0,35-18 1 0,0 0-1 0,-2-35 1 0,0-16 0 0,1-34 1 0,-17-17 0 0,0 0-1 0,-17 0 1 0,0 35-1 0,0 16 0 0,18 34-1 0,-18 17 1 0,33 0 1 0,-17-34-1 0,2-34 21 0,16-17-21 0,0-34 0 0,-1 1-3 0,0 16 7 0,19 34-2 0,-18 34 0 0,-1 34-1 0,-14 33-1 0,-38-17-30 0,19-49-17 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0000" max="10000" units="dev"/>
          <inkml:channel name="Y" type="integer" min="-10000" max="10000" units="dev"/>
          <inkml:channel name="F" type="integer" max="255" units="dev"/>
          <inkml:channel name="T" type="integer" units="dev"/>
        </inkml:traceFormat>
        <inkml:channelProperties>
          <inkml:channelProperty channel="X" name="resolution" value="1" units="1/dev"/>
          <inkml:channelProperty channel="Y" name="resolution" value="1" units="1/dev"/>
          <inkml:channelProperty channel="F" name="resolution" value="1" units="1/dev"/>
          <inkml:channelProperty channel="T" name="resolution" value="0" units="1/dev"/>
        </inkml:channelProperties>
      </inkml:inkSource>
      <inkml:timestamp xml:id="ts0" timeString="2024-01-20T07:20:28.464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antiAliased" value="0"/>
    </inkml:brush>
  </inkml:definitions>
  <inkml:trace contextRef="#ctx0" brushRef="#br0">16874 8772 6 0,'-17'-18'14'0,"-34"-16"12"0,0 1-9 0,1-18-2 0,-17 34-6 0,-3 1-3 0,-14-2 0 0,-17 18-3 0,-1-16-1 0,-32-1 2 0,-3-17 1 0,-16 34 0 0,1 0-2 0,0 0-2 0,-1 16 0 0,35-16 1 0,-1 18-1 0,0-1 0 0,0 17 0 0,18-1-1 0,-1 0 0 0,18 1 0 0,-19 17 1 0,19 0-1 0,18-16 0 0,-4 32 0 0,21 1 1 0,-21 17 0 0,37-1 1 0,17-17 1 0,16 19-2 0,0-19 2 0,0 1-1 0,0-1 0 0,0 19 0 0,16-36 0 0,17 18 0 0,2-35-2 0,16 19 2 0,17-1 0 0,16-18-1 0,17 2-1 0,2-19 1 0,16 17-1 0,-35-15 1 0,35-18-1 0,-2-18-1 0,20 18 1 0,16-16 0 0,-34 16 0 0,33-17 0 0,0 1 0 0,-17-1 1 0,35-17-1 0,-17-1 1 0,-1-16-1 0,0 35 0 0,-33-19 1 0,0 1-1 0,0 1 0 0,0-18 2 0,-37-16 0 0,4-19 1 0,-53-14 0 0,-33-20-1 0,0 3 1 0,-33-3-3 0,-35 3 2 0,-32 48-2 0,-54 36-18 0,35 50-88 0</inkml:trace>
  <inkml:trace contextRef="#ctx0" brushRef="#br0" timeOffset="1">18823 1083 8 0,'0'0'0'0,"0"0"21"0,16-16-2 0,-16-2-2 0,17 1-3 0,-17 17-3 0,0-16-1 0,-17 16 1 0,1-33-3 0,16-1-5 0,16 17 1 0,17-1-3 0,19 36 0 0,-1 33 1 0,-17 33-1 0,-34 52-5 0,-67-1 5 0,-3-84 1 0,37-18 1 0,17-33 0 0,49 0 0 0,35-16-1 0,17-1-3 0,16-1 1 0,-16 2-15 0,-34 16-79 0</inkml:trace>
  <inkml:trace contextRef="#ctx0" brushRef="#br0" timeOffset="2">19517 1152 39 0,'0'0'12'0,"0"-18"31"0,-17-16-31 0,17 1-7 0,52-2-2 0,-1 35-1 0,-2 17 1 0,-15 52-2 0,-16 67-6 0,-70-1 7 0,3-102 0 0,31-15 2 0,18-18-3 0,34-51 0 0,-1 17 6 0,1-34-6 0,0 1-1 0,-17-1-1 0,-1-17 1 0,2 18-1 0,-18 50 2 0,0 17 2 0,-18 49-1 0,2 53-2 0,32 51-5 0,36-69 6 0,15-49-36 0,-32-19-46 0</inkml:trace>
  <inkml:trace contextRef="#ctx0" brushRef="#br0" timeOffset="3">20279 1236 65 0,'0'-16'16'0,"0"16"19"0,35-17-17 0,16-1-15 0,50-15-2 0,0 15-4 0,-16 2-39 0,-52 16-25 0</inkml:trace>
  <inkml:trace contextRef="#ctx0" brushRef="#br0" timeOffset="4">20601 949 19 0,'-16'-17'50'0,"16"-1"-17"0,-18 18-19 0,1 0-2 0,0 35-4 0,17 32-2 0,17 51-7 0,0 68-1 0,-17-84 3 0,-17-51-9 0,17 0-87 0</inkml:trace>
  <inkml:trace contextRef="#ctx0" brushRef="#br0" timeOffset="5">21008 983 55 0,'0'0'25'0,"16"-34"-2"0,2 17-10 0,16-17-8 0,33 34-4 0,-15 16 2 0,-19 19-4 0,-15 16 3 0,-36-2-1 0,-34-15-1 0,3-17 1 0,16 1-1 0,15-2 0 0,36-16 0 0,31-16-1 0,19-2 2 0,16 18 0 0,-32 34-2 0,-18 35-2 0,-50 32 2 0,-54-50 2 0,3-17 1 0,-1-34 1 0,-16 0-1 0,16-18-2 0,35-15-6 0,49 15-84 0</inkml:trace>
  <inkml:trace contextRef="#ctx0" brushRef="#br0" timeOffset="6">21636 914 59 0,'0'0'33'0,"-18"-33"-11"0,18 15-13 0,0 2-5 0,0 32-2 0,0 35-1 0,0 18 1 0,34 15-1 0,-1-17-1 0,19-32 1 0,15-19-1 0,-15-32-1 0,-19-35 2 0,1 0-2 0,-17-16 1 0,-17 16 0 0,0 16-1 0,0 35 3 0,-17 51 0 0,17 33 1 0,0 87-5 0,0 15 4 0,-18-84 0 0,-15-19 1 0,-1-32 1 0,-18-33 0 0,19-1 0 0,-1-52 0 0,17-16-3 0,17-16-1 0,51-17-2 0,0-18-21 0,17 51-92 0</inkml:trace>
  <inkml:trace contextRef="#ctx0" brushRef="#br0" timeOffset="7">22634 1032 52 0,'0'0'15'0,"17"-16"20"0,34 0-23 0,0-1-10 0,33 17-57 0,-67 0 11 0</inkml:trace>
  <inkml:trace contextRef="#ctx0" brushRef="#br0" timeOffset="8">22685 1185 47 0,'0'0'47'0,"-18"0"-26"0,18 0-14 0,35 0-5 0,33-16-39 0,-52 16-18 0</inkml:trace>
  <inkml:trace contextRef="#ctx0" brushRef="#br0" timeOffset="9">23515 779 64 0,'0'0'0'0,"0"0"37"0,0-16-18 0,0-1-14 0,0 17 0 0,-34 33-2 0,17 18-3 0,0 17 2 0,-16-1-1 0,33-32 0 0,-16-19 2 0,32-16-4 0,1-16 1 0,33-19 0 0,17 35-1 0,-16-16 3 0,1 50 1 0,-18 15-1 0,-34 19 2 0,-16 68-6 0,-54-85 3 0,3-18 1 0,-18-15-1 0,36-18 0 0,-3-18-23 0,34 2-75 0</inkml:trace>
  <inkml:trace contextRef="#ctx0" brushRef="#br0" timeOffset="10">23447 746 70 0,'0'0'0'0,"0"0"36"0,34-18-13 0,17-15-13 0,35 15-5 0,31 2-10 0,-66 16-69 0</inkml:trace>
  <inkml:trace contextRef="#ctx0" brushRef="#br0" timeOffset="11">18975 2456 12 0,'0'-34'11'0,"0"-17"34"0,0 34-23 0,-33 17-13 0,-19 33-3 0,1 18 1 0,0 67 2 0,18 35-2 0,49 0-3 0,36-18-2 0,32-68 4 0,52-50-3 0,-36-66 1 0,-65-19-2 0,-35-1-1 0,-51-15 0 0,-33 51-1 0,-17 50-1 0,31 32-1 0,21 20-11 0,49-18-31 0,0-34-34 0</inkml:trace>
  <inkml:trace contextRef="#ctx0" brushRef="#br0" timeOffset="12">19381 2795 78 0,'0'-35'21'0,"52"-16"-9"0,15 18-5 0,18 50-6 0,-51 68 0 0,-17 16-1 0,-50-16 1 0,-18-34-1 0,16-18 1 0,18-17 0 0,50-32 0 0,19-35-1 0,15-33 1 0,-15-18 0 0,-36-16 0 0,1 16-1 0,-34 84 2 0,-17 36 0 0,0 49 1 0,34 53-2 0,17-36-1 0,34 0 1 0,17-33-1 0,16 0-20 0,-14-51-55 0</inkml:trace>
  <inkml:trace contextRef="#ctx0" brushRef="#br0" timeOffset="13">20295 2862 48 0,'0'-18'41'0,"35"-15"-12"0,49 0-14 0,87-1-9 0,-71 17-4 0,-48 17-5 0,-36 17-32 0,-16-17-35 0</inkml:trace>
  <inkml:trace contextRef="#ctx0" brushRef="#br0" timeOffset="14">20567 2591 23 0,'0'0'0'0,"-17"0"55"0,0 16-29 0,1 53-11 0,16 33-9 0,0-1-4 0,16 1-1 0,-16-2-1 0,17-31-11 0,18-53-95 0</inkml:trace>
  <inkml:trace contextRef="#ctx0" brushRef="#br0" timeOffset="15">21109 2556 85 0,'0'0'0'0,"18"-67"32"0,-2 51-17 0,36-1-8 0,48-1-4 0,-30 18-2 0,-21 18 0 0,-49 33-1 0,0 33 2 0,-16 18-1 0,-1 0 0 0,17-18 0 0,0-33-2 0,0 0-17 0,-34-35-91 0</inkml:trace>
  <inkml:trace contextRef="#ctx0" brushRef="#br0" timeOffset="16">21042 2811 34 0,'0'0'0'0,"0"-33"60"0,52-1-42 0,49-1-13 0,51 2-5 0,0 15-95 0</inkml:trace>
  <inkml:trace contextRef="#ctx0" brushRef="#br0" timeOffset="17">21804 2524 41 0,'-18'-35'33'0,"2"2"1"0,-1 33-21 0,17 17-7 0,0 50-2 0,0 51 0 0,33-16-2 0,19-51-1 0,15-34 1 0,3-17-1 0,-4-33 0 0,-15-35 0 0,-34-52 0 0,1 2 0 0,-18 67-1 0,-18 35 0 0,18 83 0 0,0 68 1 0,18 36 0 0,-18-20-1 0,-18-16 1 0,1-50 0 0,-18-34 0 0,-14-33 2 0,16-18 2 0,-2-34-1 0,18-17-2 0,34-35 0 0,33-32-2 0,17 34 0 0,19 0-18 0,33 15-109 0</inkml:trace>
  <inkml:trace contextRef="#ctx0" brushRef="#br0" timeOffset="18">22737 2642 52 0,'0'-18'16'0,"16"-33"18"0,68 18-21 0,17 17-10 0,2 16-18 0,-103 0-60 0</inkml:trace>
  <inkml:trace contextRef="#ctx0" brushRef="#br0" timeOffset="19">22786 2760 57 0,'-49'18'35'0,"31"-18"-13"0,52 17-11 0,34-17-8 0,33-17-2 0,1 17-26 0,-69 0-26 0</inkml:trace>
  <inkml:trace contextRef="#ctx0" brushRef="#br0" timeOffset="20">23583 2371 67 0,'0'0'0'0,"-35"-35"36"0,35 19-17 0,-16-1-10 0,-1 50-5 0,-17 36 2 0,34 33-3 0,0 15-1 0,51-14-1 0,0-52 2 0,0-51 4 0,17-51 1 0,-18-34-1 0,-32-17-1 0,-36 0-5 0,-32 0-1 0,-53 69-7 0,-65 50-145 0</inkml:trace>
  <inkml:trace contextRef="#ctx0" brushRef="#br0" timeOffset="21">26937 2895 41 0,'0'0'0'0,"-15"-33"22"0,-37 33-2 0,-33 17-4 0,-16 17-7 0,0-17-1 0,-20-1-4 0,37-16 1 0,18 0-2 0,-4 0 1 0,37 18 1 0,-1-1-2 0,34 34 1 0,-17 49-2 0,17 36 2 0,0 17 1 0,-17 66-3 0,17 19-1 0,0 15 1 0,0 53 2 0,0-18-3 0,0-51 1 0,17-17 1 0,18-18-1 0,-19-49-1 0,1-35-1 0,-1-83 2 0,19-19 3 0,16-32 0 0,15-2-2 0,53 18-2 0,34-17-1 0,0 1-1 0,-50 16-1 0,-88-18-1 0,70 18-42 0,-68-33-51 0</inkml:trace>
  <inkml:trace contextRef="#ctx0" brushRef="#br0" timeOffset="22">27158 3489 19 0,'-17'-17'17'0,"-1"-34"35"0,2 0-28 0,32 17-13 0,54-16-6 0,12 32-2 0,-12 53-2 0,-21 32 1 0,-49 35-3 0,-33-2 1 0,-34 2 1 0,-3-33 0 0,21-36 0 0,32-33 0 0,17 18 1 0,35-18 2 0,31 0-2 0,-15-18 0 0,33 18-3 0,2-16-7 0,32-1-102 0</inkml:trace>
  <inkml:trace contextRef="#ctx0" brushRef="#br0" timeOffset="23">28495 3336 17 0,'0'-17'16'0,"-16"-34"30"0,16 0-25 0,0 0-8 0,67 0-6 0,19 35-3 0,-1 16-2 0,-36 16-1 0,-31 53-2 0,-18-1 3 0,-51-1-1 0,0-16-1 0,-15-34 1 0,31-1 0 0,19-16 0 0,32 0 0 0,52-33 0 0,16 15-1 0,1 2 0 0,-18 32 0 0,-32 53 0 0,-18 15 0 0,-51 18 0 0,-33-35 5 0,-19-49-1 0,-15-1 0 0,33-17-3 0,17-35-6 0,51 19-96 0</inkml:trace>
  <inkml:trace contextRef="#ctx0" brushRef="#br0" timeOffset="24">27464 4690 13 0,'0'-16'25'0,"16"-19"9"0,1-16-11 0,-34 35-10 0,-17 16-5 0,-34 33-2 0,-16 52 2 0,14 17-2 0,39 17-3 0,47 17 0 0,34-36-1 0,36-49 3 0,15-51-1 0,-50-34-2 0,-35-17 0 0,-32-15 0 0,-52 32-1 0,-16-1-1 0,-2 70 0 0,20-1-1 0,31 15-11 0,70-14-39 0,-19-19-8 0</inkml:trace>
  <inkml:trace contextRef="#ctx0" brushRef="#br0" timeOffset="25">28310 4605 63 0,'0'0'0'0,"17"-66"35"0,17 48-24 0,51-15-3 0,-1 15-4 0,18 2-1 0,-69-1-1 0,-16 17 3 0,-17 17-3 0,0 68 1 0,0 50-2 0,0-17 0 0,17 35 0 0,1-85-1 0,-18-18-1 0,-18-33-26 0,-16-34-71 0</inkml:trace>
  <inkml:trace contextRef="#ctx0" brushRef="#br0" timeOffset="26">28394 4810 41 0,'0'0'0'0,"-33"-18"48"0,33 18-31 0,66-16-12 0,72-19-5 0,63 2-12 0,-98-1-58 0</inkml:trace>
  <inkml:trace contextRef="#ctx0" brushRef="#br0" timeOffset="27">29208 3015 38 0,'0'-18'13'0,"-17"-49"27"0,34 16-23 0,102 0-12 0,33 18-3 0,-17 33-2 0,-84 0 0 0,-34 33 1 0,-34 18 2 0,-17 51 1 0,17 16 1 0,17 51-1 0,17 35-1 0,-1 49-2 0,-16 2 0 0,-16-18 1 0,-1 0 1 0,1-35 1 0,-2-66-1 0,1-34-1 0,-16-34 0 0,-18-17 1 0,-1-17 0 0,-48-18-1 0,-19 1-1 0,0-17 0 0,18-17-9 0,68-33-65 0,33 33 17 0</inkml:trace>
  <inkml:trace contextRef="#ctx0" brushRef="#br0" timeOffset="28">30528 3048 15 0,'0'-33'11'0,"35"-18"7"0,-52 0-3 0,-17 33-7 0,-34 18 0 0,-16 18-1 0,-1 15 3 0,-1 2-3 0,20 16-1 0,32-2 1 0,17 2-2 0,17 18 2 0,0 16 0 0,-17 67-1 0,17 17-2 0,-34 35-2 0,1 16 2 0,15 0 0 0,18-17-1 0,0-34-1 0,0-51-1 0,18-49 1 0,15-19 0 0,35-16 1 0,-1-17-2 0,36-17-1 0,-2 0-2 0,-34 0-42 0,-15-51-62 0</inkml:trace>
  <inkml:trace contextRef="#ctx0" brushRef="#br0" timeOffset="29">30598 3438 26 0,'0'0'0'0,"16"-102"43"0,35 34-21 0,16 35-13 0,-16 33-4 0,-35 33-2 0,-16 51-3 0,-16 18 2 0,-17-33-2 0,-2-36 2 0,18-17 0 0,17-16 0 0,17-32 0 0,34-19-1 0,0-35 0 0,-17-14-1 0,0 14 0 0,-34 35 0 0,0 51 1 0,-16 51 0 0,-2 35 1 0,1 32-1 0,17 1 0 0,35-19-1 0,-2-15-9 0,-17-16-65 0</inkml:trace>
  <inkml:trace contextRef="#ctx0" brushRef="#br0" timeOffset="30">30563 4148 53 0,'0'0'0'0,"16"-33"37"0,-16 15-18 0,0 18-11 0,19 34-4 0,-19 52-1 0,0 16-1 0,33-35-1 0,18-34 2 0,-1-49 0 0,17-19-1 0,3-49-1 0,-54 0 0 0,-16-1-1 0,0 67-1 0,-16 69 0 0,16 69 2 0,33 49-1 0,-17-18-1 0,-16-14 0 0,-16-86 2 0,-35-17 3 0,-1-34 3 0,3-34-1 0,14-34-3 0,35-1-1 0,17-14-1 0,17-3-1 0,51 19-12 0,17 16-92 0</inkml:trace>
  <inkml:trace contextRef="#ctx0" brushRef="#br0" timeOffset="31">31259 3064 22 0,'0'0'0'0,"-52"-83"51"0,86 32-34 0,17 16-8 0,-2 35-7 0,3 35-1 0,-1 16 0 0,-35 49 0 0,-16 3 3 0,0 32 3 0,0 18 0 0,0 49-3 0,0 2-1 0,0 15 1 0,0-14 0 0,-33-2-1 0,-34 17 2 0,32-118-1 0,-15-53 0 0,-18-31 0 0,34-36-1 0,-17-15-2 0,51-34-15 0,18-35-113 0</inkml:trace>
  <inkml:trace contextRef="#ctx0" brushRef="#br0" timeOffset="32">31715 3911 47 0,'0'0'27'0,"17"-33"-13"0,17 15-11 0,17 18-12 0,-18 18-32 0,-33-1 11 0</inkml:trace>
  <inkml:trace contextRef="#ctx0" brushRef="#br0" timeOffset="33">31750 4048 13 0,'0'0'0'0,"-18"16"54"0,18-16-30 0,18 0-10 0,31 16-9 0,36-16-4 0,0 0-81 0</inkml:trace>
  <inkml:trace contextRef="#ctx0" brushRef="#br0" timeOffset="34">32799 2778 5 0,'0'0'5'0,"0"-18"18"0,17-15-11 0,-34 15-4 0,-32 18 0 0,-89 0 0 0,-14 35-2 0,85-1-1 0,33 16-2 0,16 1 1 0,18 16 0 0,0 19 0 0,0 66 2 0,0 34-1 0,-33 51-4 0,17 0 5 0,-2-17-1 0,18-33 2 0,18-35-2 0,15-34 7 0,1-34-3 0,18-50-5 0,14-34-2 0,2 17-2 0,34-17-1 0,-18-17-6 0,-16 1-36 0,-35-2-44 0</inkml:trace>
  <inkml:trace contextRef="#ctx0" brushRef="#br0" timeOffset="35">33021 3081 15 0,'0'-17'23'0,"-18"-15"0"0,18 15-15 0,-17-1-5 0,17 18-2 0,-17 35 0 0,17 32 0 0,0-16-1 0,0-17 2 0,0-17 0 0,0-17 0 0,17 0-2 0,0-17-1 0,34 17 1 0,-18 0 2 0,-17 33 0 0,2 18 0 0,-18 17 2 0,-34-34-1 0,-16-1 0 0,-18-15-1 0,1-18-16 0,-3-18-32 0,54 18 16 0</inkml:trace>
  <inkml:trace contextRef="#ctx0" brushRef="#br0" timeOffset="36">32902 3032 16 0,'0'0'0'0,"0"0"37"0,16-17-22 0,35-17-9 0,-17 17-4 0,66-1 15 0,-14 2-68 0,-53 16 15 0</inkml:trace>
  <inkml:trace contextRef="#ctx0" brushRef="#br0" timeOffset="37">33037 4097 21 0,'0'0'9'0,"0"-17"14"0,0 1-12 0,-16-17-3 0,-2-1-3 0,1-1 0 0,-18 19 0 0,-14 32 0 0,-3 19-1 0,18 32 1 0,34 17-2 0,16 1 2 0,36 1 0 0,15-53 0 0,3-33 1 0,-4-50 1 0,-50-19-7 0,2-16 0 0,-36-15 0 0,-31 32-19 0,16 17-78 0</inkml:trace>
  <inkml:trace contextRef="#ctx0" brushRef="#br0" timeOffset="38">33308 2693 9 0,'0'0'8'0,"0"0"11"0,17-17-9 0,16-17-6 0,35 16-2 0,-1 1 2 0,3 17-1 0,-37 0 0 0,0 0-1 0,-16 35 3 0,1-1 0 0,-18 34 1 0,16 16 1 0,-16 18-1 0,17 16 3 0,-17 18-4 0,0 32 3 0,0 3-1 0,-17-2-1 0,1-1 1 0,-2-31 1 0,-16-19-2 0,1-16 2 0,-18-17 0 0,-17-35-2 0,-18 1-37 0,-31-35-72 0</inkml:trace>
  <inkml:trace contextRef="#ctx0" brushRef="#br0" timeOffset="39">24870 5113 19 0,'0'0'16'0,"-16"34"80"0,16 103-92 0</inkml:trace>
  <inkml:trace contextRef="#ctx0" brushRef="#br0" timeOffset="40">24700 5537 19 0,'0'0'16'0,"0"18"84"0,0 15-98 0,35 85 1 0</inkml:trace>
  <inkml:trace contextRef="#ctx0" brushRef="#br0" timeOffset="41">24532 5621 19 0,'0'0'30'0,"0"18"25"0,18-2-45 0,15 35-2 0,-17-16-2 0,1-1-1 0,-17-17-2 0,35-17-1 0,-2-17 1 0,35-17 0 0,102-35-3 0</inkml:trace>
  <inkml:trace contextRef="#ctx0" brushRef="#br0" timeOffset="42">25006 5318 19 0,'0'-51'30'0,"-17"17"-7"0,-1-86-5 0</inkml:trace>
  <inkml:trace contextRef="#ctx0" brushRef="#br0" timeOffset="43">27004 14648 45 0,'18'-51'17'0,"16"33"15"0,0 2-15 0,-17 67-6 0,17 16-5 0,-17 0-1 0,0-32 3 0,1-53 3 0,48-48-5 0,69-87-5 0,103-33-4 0,-1-1-15 0,-118 85-92 0</inkml:trace>
  <inkml:trace contextRef="#ctx0" brushRef="#br0" timeOffset="44">20737 16103 60 0,'-17'-16'19'0,"1"-19"10"0,16 35-12 0,0 51-9 0,49 0-2 0,-14-16-1 0,-2-19 6 0,2-49-2 0,14-52-2 0,54-50-5 0,65-18-1 0,3 35-22 0,-87 67-81 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0000" max="10000" units="dev"/>
          <inkml:channel name="Y" type="integer" min="-10000" max="10000" units="dev"/>
          <inkml:channel name="F" type="integer" max="255" units="dev"/>
          <inkml:channel name="T" type="integer" units="dev"/>
        </inkml:traceFormat>
        <inkml:channelProperties>
          <inkml:channelProperty channel="X" name="resolution" value="1" units="1/dev"/>
          <inkml:channelProperty channel="Y" name="resolution" value="1" units="1/dev"/>
          <inkml:channelProperty channel="F" name="resolution" value="1" units="1/dev"/>
          <inkml:channelProperty channel="T" name="resolution" value="0" units="1/dev"/>
        </inkml:channelProperties>
      </inkml:inkSource>
      <inkml:timestamp xml:id="ts0" timeString="2024-01-20T07:20:28.5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antiAliased" value="0"/>
    </inkml:brush>
  </inkml:definitions>
  <inkml:trace contextRef="#ctx0" brushRef="#br0">17061 5096 0 0,'0'0'1'0,"0"-33"6"0,-18 33 5 0,18 0 6 0,-15 0-2 0,15 0 0 0,0 0 2 0,0 0-7 0,33 0-3 0,34 0 2 0,34-16-3 0,18-2-1 0,33 18-2 0,1-16-1 0,33 16-1 0,1 0 0 0,-33 0 1 0,14 0 0 0,18-35 1 0,35 19 0 0,15-19 1 0,2 19-3 0,-18-1-1 0,-17 17 0 0,-16 0-1 0,-18 0 2 0,1 0-2 0,-18 0 1 0,2 0 0 0,-4 0-1 0,-13 0 0 0,15 0 1 0,19 0-1 0,14 0 1 0,18 0 0 0,0 0-1 0,-32 17 1 0,-3-17 0 0,-16 16-1 0,-16-16 1 0,-1 18-1 0,1-18 1 0,0 17 0 0,-34-17 0 0,-34 0 2 0,-1 16-2 0,1-16 2 0,-17 0-1 0,-17 0-1 0,-16 0 0 0,-2 0 0 0,-16-16-2 0,17 16-14 0,-17 0-94 0</inkml:trace>
  <inkml:trace contextRef="#ctx0" brushRef="#br0" timeOffset="1">28107 5013 7 0,'0'0'7'0,"0"0"17"0,0-17-8 0,0-1 1 0,0 2-1 0,0 16-5 0,16 0-2 0,52 0 0 0,51 16 0 0,84 2-4 0,68-18-2 0,17 17-1 0,-52-17-2 0,-14 0-1 0,-70 16 2 0,-50-16-1 0,-35 0 0 0,-33 18-1 0,-34-18-34 0,-16 16-28 0</inkml:trace>
  <inkml:trace contextRef="#ctx0" brushRef="#br0" timeOffset="2">6929 6232 8 0,'0'-52'22'0,"0"19"-12"0,0 49-2 0,34 1-3 0,18 17 2 0,32-16 2 0,52 15 0 0,34-15 0 0,66-18-3 0,52 0-1 0,17 0 1 0,34 0 0 0,33-18 1 0,2 2-2 0,16-19-1 0,-18 1-1 0,-17 17-1 0,-16 17-1 0,-33-16 0 0,-35-2 2 0,-18-15 3 0,-33 16 2 0,-34-17-4 0,-50 34-4 0,-50-16 1 0,-37 32-3 0,-65 35-103 0</inkml:trace>
  <inkml:trace contextRef="#ctx0" brushRef="#br0" timeOffset="3">19669 8230 38 0,'0'-18'10'0,"0"1"22"0,35 1-24 0,32-2-7 0,34 1 0 0,35 17 0 0,34-16 0 0,84-17 5 0,67-18-2 0,53 17 2 0,32 34-3 0,18 0-3 0,-1-17 2 0,-17 17 0 0,17 17 3 0,-14-17-2 0,14 0 0 0,16-17 1 0,-30 17-1 0,-4-18 1 0,-48 18-2 0,-70-16-1 0,-84 16 0 0,-84 0 0 0,-67 16-7 0,-87 19-95 0</inkml:trace>
  <inkml:trace contextRef="#ctx0" brushRef="#br0" timeOffset="4">19957 6435 7 0,'-15'-68'19'0,"-4"35"-5"0,19 15-10 0,68 18-3 0,0-16 1 0,0 16 4 0,34 0 2 0,50-17-1 0,17-1-3 0,52 2-1 0,16-1 0 0,34 17-2 0,0 0 0 0,0-18-1 0,17 18 2 0,1 0 2 0,32-16-1 0,17-2-1 0,3 18 0 0,-4 0-1 0,-15 0 1 0,-34-17 1 0,-34 17 4 0,-34-16-2 0,-50-19-2 0,-51 19 0 0,-18 16-3 0,-84 33-89 0</inkml:trace>
  <inkml:trace contextRef="#ctx0" brushRef="#br0" timeOffset="5">12757 9060 19 0,'0'0'0'0,"-17"-18"43"0,1 18-18 0,16 0-15 0,0 51-2 0,16 16-1 0,-16 19-4 0,17-19 1 0,-1-49 2 0,-16-1 1 0,0-68-1 0,0-35-4 0,-16 2-1 0,-1-1 0 0,-17 52 0 0,0 33 1 0,-15 68 0 0,14 66 1 0,35 37-1 0,35 15-1 0,14-86 0 0,36-49 2 0,-17-67 1 0,-1-68 0 0,-16-36-1 0,-17-15-2 0,-16 33 0 0,-18 51-1 0,0 51 0 0,0 86 0 0,16 32-1 0,35 1 1 0,17-18-1 0,17-68 2 0,-1-49 1 0,-33-35 2 0,-16-51-1 0,-53 2-2 0,-34-37 0 0,-15 52-1 0,-18 68 0 0,-16 34 0 0,34 68 0 0,32 1-2 0,52-35 2 0,50-35 0 0,36-49 0 0,14-36 0 0,4 2 0 0,-54 49 0 0,-15 52-1 0,-19 68 1 0,0 33-1 0,2-15 0 0,-19-54 1 0,1-48 1 0,-17-36 0 0,34-32 0 0,-1-68 0 0,2-17 0 0,-2 15-1 0,-15 69 0 0,-1 35 0 0,-1 32-1 0,18 53 0 0,17-1 1 0,-17 32-1 0,0 2 1 0,0-51 0 0,17-17 0 0,1-50 0 0,14-53 1 0,-15-49 1 0,-16-34 0 0,-2 16-2 0,-33 52 0 0,-17 84-1 0,-34 51 1 0,35 33-1 0,49 34 0 0,34-16 1 0,19 0 0 0,-36-34 0 0,-50-34-1 0,-17-1 3 0,-50-33-1 0,-18 0-1 0,-1-17 0 0,53-17-16 0,17 1-57 0,32 33 12 0</inkml:trace>
  <inkml:trace contextRef="#ctx0" brushRef="#br0" timeOffset="6">14416 9517 57 0,'0'0'0'0,"-15"-18"55"0,-1 36-33 0,16-1-10 0,16 17-7 0,50-17-1 0,2-34-2 0,2-1 0 0,-37-49 0 0,1-17 1 0,-17-35-2 0,-17 16 0 0,0 37 0 0,0 48-2 0,-17 69 2 0,17 67 2 0,17 19-1 0,33-19-1 0,35-67 1 0,16-69 0 0,2-49-1 0,-19-68 1 0,-49-18-1 0,-19 18 0 0,-50 66-1 0,0 69 0 0,0 51-1 0,34 51 1 0,16 16-1 0,70-16 1 0,-1 0 0 0,-36-51 0 0,-31-34 0 0,-18-1 1 0,-67 2 0 0,-52-18-3 0,-17-18-27 0,35-49-103 0</inkml:trace>
  <inkml:trace contextRef="#ctx0" brushRef="#br0" timeOffset="7">14739 9127 44 0,'-17'-16'36'0,"0"-2"-54"0,17 18-24 0</inkml:trace>
  <inkml:trace contextRef="#ctx0" brushRef="#br0" timeOffset="8">15315 9448 44 0,'0'-33'14'0,"-18"0"18"0,18 50-22 0,18 16-4 0,15 1-1 0,2-1 2 0,16-49-2 0,-18-35 0 0,2-17-1 0,-18-34 2 0,-17-16-3 0,-17-17-1 0,17 17-1 0,-16 83 0 0,-3 35 0 0,19 68 1 0,0 68 1 0,19 32 1 0,14-14-2 0,18-53 0 0,17-67 1 0,16-68 0 0,-16-50 0 0,-34-35-1 0,-17-1-1 0,-17 20-1 0,-17 82 1 0,-1 53-2 0,2 65 1 0,-1 20 0 0,68-35-1 0,16-35 1 0,18-34 1 0,0-49 0 0,1-34-16 0,-71-19-123 0</inkml:trace>
  <inkml:trace contextRef="#ctx0" brushRef="#br0" timeOffset="9">15332 9093 85 0,'-17'-16'14'0,"-32"-19"10"0,98-16-18 0,87 0-5 0,33 2-7 0,17 49-103 0</inkml:trace>
  <inkml:trace contextRef="#ctx0" brushRef="#br0" timeOffset="10">16162 9246 65 0,'0'0'13'0,"-33"-35"19"0,16-16-12 0,17 2-11 0,17-2-1 0,16 51-4 0,1 33-2 0,-17 51 1 0,18 19-3 0,-19-19 2 0,-16-33 0 0,0-51 0 0,0-16 1 0,17-35-1 0,1-17-1 0,15-35 0 0,1 3 0 0,0 14-1 0,-16 70 0 0,-2 16 0 0,-16 51 0 0,15 34 1 0,20 15-1 0,16 2 0 0,0-33 1 0,17-36 0 0,-17-49 0 0,-1-35 1 0,-15-17-1 0,-35-35 0 0,16-32 0 0,-16 0 0 0,0 51-1 0,0 66 0 0,-16 18-1 0,16 86 1 0,0 32-1 0,0 17 2 0,16-17 0 0,35-16-1 0,-17-51 0 0,33-51-1 0,18-16-8 0,-34-52-63 0,-51 50 8 0</inkml:trace>
  <inkml:trace contextRef="#ctx0" brushRef="#br0" timeOffset="11">16790 9060 68 0,'-35'0'37'0,"18"17"-5"0,34-34-20 0,85-17-9 0,34-1-10 0,-86 35-87 0</inkml:trace>
  <inkml:trace contextRef="#ctx0" brushRef="#br0" timeOffset="12">17823 9093 71 0,'0'0'14'0,"-33"-33"16"0,33 33-11 0,84-51-6 0,68-18-2 0,35 20-4 0,-35-2-3 0,-66 34 0 0,-70-1-1 0,1 18-2 0,-17 0-6 0,16 18-146 0</inkml:trace>
  <inkml:trace contextRef="#ctx0" brushRef="#br0" timeOffset="13">19297 8603 51 0,'0'0'11'0,"-17"-51"27"0,-1 33-16 0,18 18-8 0,0 69-3 0,-16 31-4 0,16 37-2 0,0-19-2 0,34-67 0 0,18-34 0 0,14-34 0 0,18-52 0 0,-49-31-2 0,0-2 1 0,-35 0-1 0,0 35-1 0,-19 67 0 0,3 34-1 0,16 50 0 0,16 18 1 0,3-17 0 0,32-19-5 0,-2-31-35 0,3-35-73 0</inkml:trace>
  <inkml:trace contextRef="#ctx0" brushRef="#br0" timeOffset="14">19753 8754 47 0,'0'0'0'0,"-33"-85"52"0,33 52-36 0,0 0-7 0,33 15-2 0,-15 2-3 0,-1 66 0 0,0 18 0 0,-17 34-2 0,18-35 1 0,-18-49 0 0,33-1 0 0,-17-34-1 0,19-34-1 0,-19-34 0 0,18-1 0 0,-16 3-1 0,-18 15 1 0,0 50-1 0,16 36-1 0,-16 66 1 0,33 18 0 0,2 16-1 0,16-32 1 0,-18-37 0 0,37-49 2 0,-21-33-1 0,19-34 1 0,-51-19-2 0,1-32 1 0,-2 34 0 0,-16 66-1 0,-16 36-1 0,16 49 0 0,16 1 1 0,1 17 0 0,34-34 0 0,0-18 0 0,50-33-4 0,2-16-17 0,-3-35-5 0,-32-18 7 0,-35-15 20 0,-33 0 18 0,0 15-4 0,-16 36-6 0,-17 33-7 0,-35 17 0 0,17 68 1 0,34-34-2 0,34-2 0 0,50-32-1 0,1-17 1 0,0-33 0 0,-33 0 0 0,-19 15-1 0,-16 36 2 0,0 82 2 0,0 53 0 0,-16 17-1 0,-2-36 0 0,1-66 1 0,0-34-1 0,17-34-1 0,52-67-1 0,-3-35-19 0,21-33-99 0</inkml:trace>
  <inkml:trace contextRef="#ctx0" brushRef="#br0" timeOffset="15">21160 8603 28 0,'0'-18'29'0,"0"-15"24"0,0-18-34 0,0 51-7 0,0 17-6 0,0 50-1 0,0 17-1 0,16 1-2 0,19-16-1 0,0-36 0 0,14-33 1 0,3-51 0 0,-1-34-1 0,-18 1-1 0,-33-18 1 0,16 35 0 0,-16 50-1 0,0 34-1 0,0 50 1 0,19 18 0 0,14-1 1 0,34-33 0 0,19-33-1 0,-19-52 2 0,-16-17-1 0,-17-51 0 0,-52 0 0 0,-15 35 0 0,-1 50-1 0,-16 68 1 0,50 51-1 0,50-18 1 0,35-33 0 0,16-18-2 0,-16 1-120 0</inkml:trace>
  <inkml:trace contextRef="#ctx0" brushRef="#br0" timeOffset="16">18213 9550 75 0,'-18'-33'19'0,"18"-1"8"0,0 17-9 0,67 50-5 0,52 69-5 0,17-18-3 0,18 19-3 0,-2-19-2 0,-33-16 0 0,-70-1-116 0</inkml:trace>
  <inkml:trace contextRef="#ctx0" brushRef="#br0" timeOffset="17">19771 9923 55 0,'-18'-16'28'0,"2"16"-8"0,-17 16-9 0,-2-16-3 0,2 0 2 0,16-16-4 0,1-52-2 0,49-17-2 0,0-17 0 0,-16 51 0 0,1 51-1 0,-2 34 0 0,17 67 2 0,2 35-1 0,16 34 1 0,-34-36-1 0,-34-32 3 0,-34-51 1 0,-33-33-2 0,-17-18-1 0,15-34-1 0,18-17-2 0,17 0-4 0,34 16-28 0,50 19-74 0</inkml:trace>
  <inkml:trace contextRef="#ctx0" brushRef="#br0" timeOffset="18">20076 10193 67 0,'-17'-33'24'0,"-18"-51"-5"0,53 33-11 0,50 17-2 0,-35 17-3 0,19 50 0 0,-34 53 0 0,-2 14-1 0,-16-31-2 0,0-18 1 0,0-35 1 0,33-49 1 0,0-19-2 0,2-32 0 0,16-18-1 0,-34 18 0 0,17 84 1 0,-17 17-1 0,0 50 1 0,17 18 2 0,-1-1-2 0,19-33 0 0,15-33 1 0,1-52 0 0,0-52-1 0,-35 37 1 0,-33 15-2 0,17-68 1 0,-17-17 0 0,-17 17 0 0,0 68-1 0,1 34 0 0,-1 69 0 0,17 33 2 0,0 49 2 0,17 35 1 0,-17 18-4 0,0-51 2 0,16-53-1 0,1-49-1 0,18-51 2 0,14-51-1 0,-31-33 0 0,-18-18-2 0,-18-33 0 0,-49-1-1 0,-18 85-1 0,36 51 0 0,14 18 0 0,35-2-1 0,68-32-1 0,51-19-5 0,16-32 6 0,-32 0 2 0,-37-1 2 0,-66 50 1 0,0 2-1 0,0 50 1 0,-17 50-1 0,34 1 0 0,18-1-1 0,-2-33-1 0,34-33-24 0,-32-18-94 0</inkml:trace>
  <inkml:trace contextRef="#ctx0" brushRef="#br0" timeOffset="19">21262 9839 73 0,'0'0'0'0,"-67"-18"31"0,32 18-27 0,35 35-18 0,16-19-54 0</inkml:trace>
  <inkml:trace contextRef="#ctx0" brushRef="#br0" timeOffset="20">21414 10025 91 0,'0'0'19'0,"-16"-34"-2"0,49-1-8 0,2 19-5 0,32 16-2 0,-34 34-1 0,-14 50 0 0,-3 1 0 0,-16-17 0 0,0-35-1 0,17-15 1 0,1-36 1 0,-2-50 0 0,17-15-2 0,1-19 1 0,0 34-1 0,-1 35 1 0,-15 15-1 0,-1 53 0 0,0 49 1 0,1 1 0 0,31-1-1 0,3-51 1 0,-1-33 1 0,-2-17-1 0,-14-50 1 0,-18 0-1 0,1-19 0 0,-2 37-1 0,-16 49 0 0,17 16 0 0,-17 52-1 0,34 17 1 0,18-18 0 0,14-34-1 0,2-16 2 0,-17-50-1 0,0-34 2 0,-16-52-1 0,-35-16 0 0,16-1 1 0,-16 18-2 0,-16 101 0 0,-2 17 0 0,1 51 0 0,1 33 1 0,32 18 1 0,19-17-1 0,-2 16 0 0,35-16 0 0,-1-18-1 0,1-67 2 0,33-34 0 0,-17-33 0 0,-32-1-1 0,-18-16-1 0,-34 15 1 0,-16 18-1 0,-19 51 0 0,-16 35 0 0,34 50 0 0,1-1 0 0,83 0-1 0,18-33 0 0,17-33 1 0,-36-36-1 0,-31-49-22 0,-35-1-50 0,0 50 16 0</inkml:trace>
  <inkml:trace contextRef="#ctx0" brushRef="#br0" timeOffset="21">22667 9685 64 0,'-49'0'40'0,"31"0"-10"0,69-33-20 0,68 0-7 0,16-1-10 0,-84 17-91 0</inkml:trace>
  <inkml:trace contextRef="#ctx0" brushRef="#br0" timeOffset="22">13434 12463 42 0,'-16'0'22'0,"16"-16"0"0,-33 16-10 0,15 0-1 0,-34-17-1 0,1-34 0 0,20-18-4 0,13-16-3 0,36-15-1 0,64-2-1 0,-30 51 0 0,-1 51 0 0,0 51-1 0,-16 67 2 0,-2 35 1 0,-33 16 0 0,-17-50 1 0,-34-34 3 0,0-52-1 0,-17-17-1 0,-18 1-1 0,-15-50-3 0,17 0 1 0,0-18 0 0,49 17-10 0,86 17-62 0,-34-1 5 0</inkml:trace>
  <inkml:trace contextRef="#ctx0" brushRef="#br0" timeOffset="23">13757 12447 74 0,'-17'-35'18'0,"1"-32"7"0,32 32-15 0,17 19-5 0,2 50-3 0,-2 68 2 0,-16 15-1 0,-17-31 0 0,0-36 1 0,0-33 5 0,18-68-4 0,15-51-2 0,18 2-2 0,0-37-2 0,0 70 3 0,-51 67-3 0,17 51 2 0,-17 51-3 0,35 16 1 0,-2-34 1 0,16-33-10 0,37-51-44 0,-69 0 3 0</inkml:trace>
  <inkml:trace contextRef="#ctx0" brushRef="#br0" timeOffset="24">14451 12243 57 0,'0'0'0'0,"0"-84"63"0,16 84-48 0,19 33-10 0,-2 34-2 0,2 2-2 0,-19-52 0 0,3-17 2 0,-19-51-1 0,-19 0-1 0,3-17 1 0,-19 18-2 0,-14 50 0 0,14 50 0 0,0 51 0 0,35 19 0 0,51-2 0 0,17-50 1 0,2-52 0 0,14-16 1 0,-16-51-1 0,-19-33 0 0,-14-18 0 0,-18-16 0 0,-17 67 0 0,0 34-1 0,-17 34-1 0,17 67 1 0,35 19 0 0,14-19 0 0,3-33 1 0,-19-34 0 0,18-34-1 0,-17-34 2 0,-34-16-1 0,-18-35-1 0,-31 16 2 0,-19 37-1 0,0 49-1 0,17 16-1 0,34 17-1 0,17 2 3 0,68-35-2 0,17 0 2 0,15-51-4 0,3 0 3 0,-35 51 0 0,-19 51-1 0,2 51 0 0,-32 16 0 0,-3-50 1 0,-16-34 1 0,0-34 0 0,-16-18 0 0,16-48 0 0,33-36 0 0,1-1-1 0,18 3 0 0,-36 65 1 0,1 19-2 0,17 67 0 0,-1 32 1 0,1 37 0 0,0-18-1 0,-1-18 0 0,2-67 2 0,33-52 1 0,-1-65-2 0,1-53 2 0,-35 18-1 0,-33 66-1 0,-33 53 0 0,-1 67-1 0,34 34 1 0,51-1-1 0,17-17 1 0,-17 2 0 0,-35-18-1 0,-32-18 1 0,-87 0 1 0,-31 18-7 0,83-33-91 0</inkml:trace>
  <inkml:trace contextRef="#ctx0" brushRef="#br0" timeOffset="25">16348 12090 38 0,'-16'-16'42'0,"16"-1"-18"0,-17-1-7 0,17 18-7 0,-16 69-2 0,16 31-1 0,33 20-5 0,1-18-1 0,-17-85 0 0,0-17 3 0,32-51-2 0,21-69 0 0,14 19-1 0,-16 16-1 0,-1 52 0 0,-50 66 0 0,0 52-1 0,-17 50 0 0,-17-33 1 0,-16-34 1 0,-18-52-1 0,34-16 1 0,1-33-1 0,16-18 1 0,16 0-1 0,-16 18 0 0,0 33-1 0,17 17 1 0,34 17 0 0,17-1 0 0,33-15-1 0,1-52 0 0,15-34 2 0,-47-1 0 0,-37-15 0 0,-33-17-1 0,0-18 0 0,0 52 1 0,0 50-1 0,-17 34 0 0,1 83 1 0,32 37 0 0,17-3 1 0,19-14-1 0,15-69 2 0,18-51 0 0,1-51 0 0,-19-52-1 0,-50-14-1 0,-1 15 0 0,-16 51 0 0,-16 51-1 0,-17 84-2 0,33 34 2 0,33-16 0 0,35-16-2 0,-19-70 3 0,37-32-1 0,-53-35-19 0,-33-35-100 0</inkml:trace>
  <inkml:trace contextRef="#ctx0" brushRef="#br0" timeOffset="26">17264 11939 99 0,'0'0'0'0,"-35"-35"38"0,70 2-24 0,66 15-13 0,53 18-8 0,-54-16-86 0</inkml:trace>
  <inkml:trace contextRef="#ctx0" brushRef="#br0" timeOffset="27">18009 12108 91 0,'0'-34'13'0,"-34"-17"18"0,34 34-21 0,16-17-6 0,19 17-2 0,0 17-1 0,-19 51 0 0,1 33-1 0,-17 18 1 0,16-35-2 0,-16-32 2 0,0-35 0 0,35 0 1 0,-18-51-1 0,16-17 0 0,18-17 0 0,-16 1 0 0,-19 50-1 0,1 17 0 0,-17 50 0 0,18 36 0 0,15 15 0 0,18 0 1 0,0-33-1 0,-1-33 1 0,18-69 1 0,-1-17-1 0,-32-50 1 0,-2 0-1 0,-33-1 0 0,-16 50-1 0,-1 69 0 0,-18 35 2 0,19 67 1 0,32 16 2 0,19 17-3 0,16-51 1 0,-1-66-2 0,18-18 1 0,-17-51-13 0,-68-16-121 0</inkml:trace>
  <inkml:trace contextRef="#ctx0" brushRef="#br0" timeOffset="28">18671 11922 83 0,'-19'0'22'0,"3"-18"20"0,51 2-30 0,49 16-10 0,33 0-14 0,-31 0-84 0</inkml:trace>
  <inkml:trace contextRef="#ctx0" brushRef="#br0" timeOffset="29">19603 12057 98 0,'-18'-18'40'0,"-15"2"-12"0,33 16-16 0,67 16-7 0,85-16 0 0,-16 0-5 0,16-16 1 0,-50-1-1 0,-50 17-18 0,-52 0-91 0</inkml:trace>
  <inkml:trace contextRef="#ctx0" brushRef="#br0" timeOffset="30">21447 11837 74 0,'-16'-17'25'0,"-1"-1"-4"0,1 53-15 0,16 50 3 0,0 32-4 0,0-15-3 0,0-51 2 0,0-35 2 0,-17-32-1 0,17-68-1 0,0-36-2 0,0-15-1 0,0 17 0 0,0 50-1 0,17 68 0 0,32 84-1 0,3 53 0 0,34-2 0 0,-2-17 0 0,-16-51 1 0,-52-67 1 0,1-33 2 0,-1-34 1 0,-16-18-2 0,-16-34-1 0,-1-17 2 0,1 35-2 0,16 67-3 0,49 68-23 0,-14 16-79 0</inkml:trace>
  <inkml:trace contextRef="#ctx0" brushRef="#br0" timeOffset="31">22127 11786 77 0,'0'0'0'0,"0"-51"42"0,0 33-25 0,-18 69-9 0,-16 34 0 0,0 34-1 0,34-17-3 0,34-17-2 0,34-69 1 0,0-32 0 0,-2-53 0 0,-31-15-1 0,-35-34-1 0,-17 16 0 0,-16 33-2 0,-35 52-18 0,17 85-102 0</inkml:trace>
  <inkml:trace contextRef="#ctx0" brushRef="#br0" timeOffset="32">23024 12108 79 0,'-34'-34'25'0,"34"17"-7"0,18-34-10 0,31 0 2 0,3-51 1 0,15 0-4 0,1 2-4 0,-51 49-2 0,-17 33-1 0,-52 53 0 0,36 32-1 0,-1 0 0 0,50 2 0 0,37-18 1 0,-21 17 0 0,-31-35-1 0,-36 1 2 0,-31-34-1 0,-21 17 1 0,4-17-1 0,50 0-4 0,49 0-46 0,-17-17-14 0</inkml:trace>
  <inkml:trace contextRef="#ctx0" brushRef="#br0" timeOffset="33">23618 11735 83 0,'16'-51'36'0,"-32"34"-18"0,-19 50-9 0,0 35-3 0,19 35-4 0,32-19-1 0,35-16 0 0,1-52 1 0,-1-32-3 0,-18-35 3 0,-16-33-1 0,1-2 1 0,-53-16-2 0,-15 53 1 0,-1 31 0 0,35 18-1 0,32 18 0 0,35 15-2 0,34-33-1 0,-1-17 2 0,-16-17 1 0,-17-50 0 0,-16-1 2 0,-35 17-2 0,-18 17 2 0,1 51-1 0,0 69 1 0,17 48 2 0,17 19 0 0,0-1 0 0,1-49-3 0,-18-19 0 0,0-16-4 0,-35 0-111 0</inkml:trace>
  <inkml:trace contextRef="#ctx0" brushRef="#br0" timeOffset="34">22651 8652 20 0,'0'0'11'0,"-51"-16"34"0,34 16-20 0,0 0-9 0,34-33-5 0,67-18-5 0,2-34-4 0,-18 1 1 0,-52 16-2 0,-16 50 0 0,-33 36-1 0,-1 33-1 0,34 15 1 0,51 3 0 0,17 15 0 0,-35-17-1 0,-50-16 1 0,-34-16 1 0,-17-19 0 0,1-16-1 0,50-16 3 0,17-35-3 0,0 16-1 0,0 19 1 0,17-1 0 0,-17 50 0 0,18 2-1 0,31-2 2 0,19-15-1 0,34-36 1 0,-1-15 0 0,-31-18 0 0,-37 0 0 0,-33-33 0 0,0 15 0 0,0 36-1 0,0 17 0 0,-17 65 0 0,34 71 0 0,16-3-1 0,18-32 2 0,0-34 1 0,17-51 1 0,0-51-1 0,-35-16 1 0,-33-51-2 0,-17 16 0 0,-32 1 0 0,-21 83-1 0,3 53 0 0,34 14-1 0,49 20 0 0,52-18 1 0,51-51-1 0,-18-51 2 0,1-34-1 0,-51 1 0 0,-51-2 1 0,0 19-1 0,-34 32-1 0,-18 52 2 0,36 34-1 0,16 69 0 0,0 31-1 0,35 2 1 0,-19-51 0 0,1-35 1 0,1-32-3 0,15 16-100 0</inkml:trace>
  <inkml:trace contextRef="#ctx0" brushRef="#br0" timeOffset="35">23770 10109 49 0,'0'-51'38'0,"0"0"-15"0,49 0-8 0,21-49-5 0,14-2-4 0,-34 16-4 0,-32 3 0 0,-36 48-1 0,-15 35-1 0,-1 35 0 0,16 32-1 0,36 0 1 0,34 19-1 0,-3-1 1 0,-16-19-1 0,-33 3 1 0,-16-36 0 0,-50-15 0 0,-4-18 1 0,3 0 0 0,50-18-2 0,17-33-16 0,51 18-70 0</inkml:trace>
  <inkml:trace contextRef="#ctx0" brushRef="#br0" timeOffset="36">24279 9685 37 0,'16'-33'50'0,"-16"16"-24"0,-16 17-15 0,16 33-5 0,-18 35-2 0,1 35 0 0,17-2-1 0,35-34-2 0,-4-32 2 0,39-35 1 0,-3-51-1 0,-34-17 0 0,-14-16-1 0,-38-1 0 0,-14-1-2 0,-34 37 1 0,15 31-1 0,3 36 0 0,14-2-1 0,35 17 1 0,66-16 0 0,37-17-1 0,34-17 0 0,-20-32 0 0,-49 15 1 0,-33-17 0 0,-2-17 1 0,-33 1-1 0,-17 16 1 0,1 34-1 0,-2 17-1 0,-16 33 1 0,0 18 0 0,34 17 0 0,0 34 0 0,0-2 2 0,0 3 0 0,0-19 2 0,16 0 1 0,-16-33-2 0,35-33-1 0,49-1-139 0</inkml:trace>
  <inkml:trace contextRef="#ctx0" brushRef="#br0" timeOffset="37">7268 14257 12 0,'-17'-17'10'0,"-34"-66"29"0,51 15-10 0,16 34-14 0,54-1-5 0,-21 35-4 0,3 69-2 0,-18 33-1 0,-19 49-1 0,-46-31 0 0,-39-36 1 0,37-33-2 0,33-51 2 0,0-18 0 0,51-49 1 0,17-17-4 0,-35-35 1 0,19 1 0 0,-36 33-1 0,-16 50 0 0,0 35-1 0,-35 51 1 0,19 34 1 0,16 50 1 0,16-33-1 0,19-18 0 0,33-33-2 0,0-16-20 0,-17-35-83 0</inkml:trace>
  <inkml:trace contextRef="#ctx0" brushRef="#br0" timeOffset="38">8013 14393 32 0,'0'0'0'0,"35"0"53"0,32-33-19 0,1 15-23 0,35 18-5 0,-21 0-5 0,-12 0-6 0,-54 18-57 0,-16-18 14 0</inkml:trace>
  <inkml:trace contextRef="#ctx0" brushRef="#br0" timeOffset="39">8268 14071 36 0,'0'0'0'0,"-34"-51"59"0,16 69-29 0,2 33-19 0,32 33-1 0,19 34-5 0,-18-16-2 0,1-16-3 0,-36-19 1 0,18-34-2 0,33-15-12 0,18-18-78 0</inkml:trace>
  <inkml:trace contextRef="#ctx0" brushRef="#br0" timeOffset="40">8861 14055 17 0,'0'-35'55'0,"-17"35"-17"0,-17-16-22 0,17 50-4 0,17 34-2 0,17 17-4 0,17-1-3 0,16-33-1 0,1-35 0 0,17-16-1 0,-17-51 0 0,-18-33-1 0,-15-17 0 0,-18 15 1 0,-18 37-1 0,2 32 0 0,-1 50 0 0,17 35 0 0,33 34 3 0,-15 32 1 0,-1 3-1 0,0-19 0 0,-34-16-1 0,0-18 2 0,-17-68-2 0,1 1 0 0,-2-17 0 0,18-33-1 0,-17-18-1 0,34-33-1 0,16-1-2 0,36 1-20 0,15 16-26 0,-15 68-9 0</inkml:trace>
  <inkml:trace contextRef="#ctx0" brushRef="#br0" timeOffset="41">9674 14173 37 0,'17'-33'49'0,"34"-1"-10"0,17-1-21 0,33 35-12 0,-34 0-6 0,-32 18-8 0,-18-1-89 0</inkml:trace>
  <inkml:trace contextRef="#ctx0" brushRef="#br0" timeOffset="42">9758 14291 43 0,'0'0'0'0,"-33"18"61"0,17-18-31 0,65 0-23 0,19 0-4 0,35-18-11 0,-36 18-97 0</inkml:trace>
  <inkml:trace contextRef="#ctx0" brushRef="#br0" timeOffset="43">10572 13936 30 0,'0'-16'26'0,"18"-52"26"0,15 50-30 0,17 2-14 0,17 32-4 0,-32 53-2 0,-35-1-2 0,-17 16 1 0,-34-33 0 0,-17 0 0 0,19-35 1 0,31-16-2 0,18 0 1 0,51 0-1 0,17-33 0 0,-1 15 0 0,1 18 1 0,-51 51 0 0,-1 33 3 0,-32 1 1 0,-52-34 2 0,0-16 1 0,0-35-1 0,1-17-3 0,15-1-4 0,-15 18-17 0,34 0-95 0</inkml:trace>
  <inkml:trace contextRef="#ctx0" brushRef="#br0" timeOffset="44">6438 15528 36 0,'-33'-17'30'0,"15"-34"7"0,52 0-20 0,69 18-11 0,-20 33-5 0,-16 68 0 0,-49 16-1 0,-52 18 0 0,-34-1 0 0,-16-33 2 0,16-17 0 0,51-35 0 0,34 2 2 0,69-18 0 0,31-18-3 0,2 18-1 0,-18 0-18 0,-33 0-62 0</inkml:trace>
  <inkml:trace contextRef="#ctx0" brushRef="#br0" timeOffset="45">7031 15544 62 0,'0'0'12'0,"-16"-33"25"0,32 0-21 0,17 15-11 0,19 53-4 0,-19 32-1 0,-33 35 0 0,0-2 0 0,-50-31 1 0,15-18 1 0,19-51-2 0,16 0 1 0,34-51 1 0,18-18-2 0,14-31 1 0,-50-2-1 0,3 18 0 0,-19 66 1 0,-19 18 0 0,3 84 1 0,-1 18 1 0,34 16-3 0,51-16-1 0,17-33-17 0,-33-52-72 0</inkml:trace>
  <inkml:trace contextRef="#ctx0" brushRef="#br0" timeOffset="46">7844 15579 91 0,'-18'-17'22'0,"18"-1"6"0,52 18-19 0,83-16-5 0,35-1-4 0,-36 1-4 0,-83 16-57 0,-51 0 2 0</inkml:trace>
  <inkml:trace contextRef="#ctx0" brushRef="#br0" timeOffset="47">8081 15325 32 0,'0'0'21'0,"-17"0"36"0,1 17-33 0,16 34-8 0,0 34-5 0,16 16-7 0,-16 1-2 0,17-35-3 0,-17-16 0 0,34-17-23 0,18-17-82 0</inkml:trace>
  <inkml:trace contextRef="#ctx0" brushRef="#br0" timeOffset="48">8606 15342 62 0,'0'-51'43'0,"34"33"-14"0,17 18-19 0,35-17-3 0,-2 1-4 0,-51 16-1 0,-16 16 2 0,-17 35 1 0,0 51 1 0,-17 0-4 0,17-18-1 0,0-33 0 0,0 0-9 0,0-33-33 0,-17-18-45 0</inkml:trace>
  <inkml:trace contextRef="#ctx0" brushRef="#br0" timeOffset="49">8640 15511 66 0,'0'0'0'0,"0"0"20"0,18-51 21 0,49 35-25 0,34-1-12 0,35 17-6 0,-1 0-125 0</inkml:trace>
  <inkml:trace contextRef="#ctx0" brushRef="#br0" timeOffset="50">9284 15291 63 0,'0'-18'16'0,"-16"1"33"0,-3 1-29 0,3 67-9 0,16 34-4 0,0-17-5 0,35-1 0 0,32-34-2 0,-16-33 0 0,1-49-1 0,-21-19 0 0,-13-17 0 0,-18 16 1 0,-18 36 0 0,3 49 0 0,30 70 1 0,3 32 1 0,-1 35 2 0,-17 15-2 0,-35-48-1 0,4-35 0 0,-21-68 1 0,18-17 1 0,1-68-2 0,33-1 0 0,16-16-3 0,35-15-17 0,17 14-120 0</inkml:trace>
  <inkml:trace contextRef="#ctx0" brushRef="#br0" timeOffset="51">10114 15393 82 0,'-17'0'25'0,"17"-17"4"0,33 17-20 0,70-18-9 0,-35 18-24 0,-50 0-65 0</inkml:trace>
  <inkml:trace contextRef="#ctx0" brushRef="#br0" timeOffset="52">10130 15495 43 0,'-33'16'36'0,"-1"1"8"0,34-1-28 0,51-16-11 0,68-16-7 0,-33 16-92 0</inkml:trace>
  <inkml:trace contextRef="#ctx0" brushRef="#br0" timeOffset="53">10758 15087 58 0,'0'-16'36'0,"0"-19"5"0,-34 35-24 0,17 69-8 0,-17 33-3 0,34-18-3 0,0-33-3 0,0-35 2 0,18-16 1 0,15-33-2 0,18-1 0 0,0 16-1 0,-18 18 0 0,-15 34 1 0,-1 52 2 0,-1-1-3 0,-32-19 2 0,-52-15-1 0,-34-33 1 0,-16-18-2 0,16 0-18 0,69-51-64 0,15 51 24 0</inkml:trace>
  <inkml:trace contextRef="#ctx0" brushRef="#br0" timeOffset="54">10639 15173 43 0,'34'-35'42'0,"68"-32"5"0,0 16-26 0,-1 34-16 0,-33 34-15 0,-68 17-89 0</inkml:trace>
  <inkml:trace contextRef="#ctx0" brushRef="#br0" timeOffset="55">7641 16680 7 0,'-86'-18'33'0,"2"-15"12"0,34-1-22 0,50-17-9 0,85 34-6 0,15 1-4 0,-14 83-4 0,-19 52 0 0,-49-36 2 0,-18 37-2 0,-68-18 1 0,-16-36 2 0,32-48 1 0,18-36-1 0,50-66-2 0,70-18-1 0,15-83-2 0,-66 117 1 0,-35 34 2 0,-18 17-1 0,1 17 1 0,-16 33-1 0,33 36 3 0,-17-2 1 0,34 1-1 0,-1 17-3 0,36-1-2 0,15-49-19 0,-15-19-70 0</inkml:trace>
  <inkml:trace contextRef="#ctx0" brushRef="#br0" timeOffset="56">8251 16797 86 0,'-35'-17'33'0,"35"1"-9"0,85 16-14 0,68 0-7 0,-1-17-10 0,-33 17-114 0</inkml:trace>
  <inkml:trace contextRef="#ctx0" brushRef="#br0" timeOffset="57">8826 16511 52 0,'-16'-17'42'0,"-1"17"-12"0,17 17-17 0,-16 32 2 0,16 37-5 0,0 15-5 0,33-68-2 0,18 18-2 0,17-33 0 0,33-52-1 0,-34-68-1 0,-49 18 3 0,-18-1-2 0,0 52 0 0,-18 49 1 0,18 35-2 0,18 51 2 0,-1-2 3 0,0 37-2 0,1 32-1 0,-18-34 1 0,-18-68 2 0,-16-32 0 0,0-53-2 0,1-32 0 0,15-51-2 0,18-1-4 0,34-17-16 0,69 17-35 0,-70 68-15 0</inkml:trace>
  <inkml:trace contextRef="#ctx0" brushRef="#br0" timeOffset="58">9742 16629 63 0,'0'0'16'0,"16"0"32"0,18-18-28 0,51 2-14 0,16-19-6 0,2 53-23 0,-87-18-68 0</inkml:trace>
  <inkml:trace contextRef="#ctx0" brushRef="#br0" timeOffset="59">9877 16780 64 0,'0'0'18'0,"-34"17"35"0,1-17-33 0,49 0-13 0,52-17-6 0,68 1-4 0,-18-1-21 0,-17 1-79 0</inkml:trace>
  <inkml:trace contextRef="#ctx0" brushRef="#br0" timeOffset="60">10707 16476 58 0,'0'-33'37'0,"-34"-36"7"0,17 36-24 0,0 15-11 0,17 36-5 0,0 33 1 0,0 33 1 0,0 18-2 0,0 17 1 0,-16-52-2 0,16 0-3 0,-17-16 0 0,17-16-2 0,0-19-11 0,33-16-33 0,-16-16-51 0</inkml:trace>
  <inkml:trace contextRef="#ctx0" brushRef="#br0" timeOffset="61">11266 16425 57 0,'-17'-33'46'0,"-32"15"-14"0,-21 18-21 0,37 0-3 0,-1 18-3 0,17 33-1 0,0 17 1 0,17 16-1 0,17 1 0 0,0-18 0 0,17-17-3 0,34 2 2 0,-2-35-1 0,4-17 0 0,-3-51 0 0,18-67-2 0,-85-1 5 0,-34 1-4 0,-33 16 0 0,-54 51-4 0,-47 51-24 0,100 34-83 0</inkml:trace>
  <inkml:trace contextRef="#ctx0" brushRef="#br0" timeOffset="62">11436 13971 20 0,'0'-35'19'0,"35"-83"17"0,48 67-22 0,35 33-6 0,-15 52-6 0,-19 52-1 0,-51 32 7 0,-33 17 7 0,0 34-4 0,-16-16-4 0,-1 17 0 0,17-1-2 0,51-16-3 0,50-18 1 0,35-50-2 0,-17-52 1 0,-17-49 0 0,-52-19-2 0,-50-16 2 0,-17 18-2 0,-50 15-2 0,-1 53 2 0,35 50 0 0,-19 32 0 0,52 19 1 0,0 34 0 0,0 15 1 0,17 3-2 0,-17-2 2 0,17-17 0 0,1-33 1 0,-18-35 0 0,0 1-2 0,-35-35 2 0,-16-49-2 0,-15-2-2 0,-105-16-118 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0000" max="10000" units="dev"/>
          <inkml:channel name="Y" type="integer" min="-10000" max="10000" units="dev"/>
          <inkml:channel name="F" type="integer" max="255" units="dev"/>
          <inkml:channel name="T" type="integer" units="dev"/>
        </inkml:traceFormat>
        <inkml:channelProperties>
          <inkml:channelProperty channel="X" name="resolution" value="1" units="1/dev"/>
          <inkml:channelProperty channel="Y" name="resolution" value="1" units="1/dev"/>
          <inkml:channelProperty channel="F" name="resolution" value="1" units="1/dev"/>
          <inkml:channelProperty channel="T" name="resolution" value="0" units="1/dev"/>
        </inkml:channelProperties>
      </inkml:inkSource>
      <inkml:timestamp xml:id="ts0" timeString="2024-01-20T07:20:28.572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antiAliased" value="0"/>
    </inkml:brush>
  </inkml:definitions>
  <inkml:trace contextRef="#ctx0" brushRef="#br0">25413 1897 3 0,'0'0'18'0,"0"0"11"0,-17 0-14 0,17 0 0 0,-17 0-4 0,17-34 2 0,-18 17-4 0,18-17 0 0,18-16-4 0,34 16-1 0,14 17-2 0,-15 50 0 0,0 35 0 0,-34 34 1 0,-17-17-1 0,-17-1 1 0,-17-17-1 0,1-32-1 0,-2-19 1 0,18-16-1 0,17-16 0 0,17-53-1 0,34 1 0 0,0-15 0 0,1-19 1 0,-36 34-2 0,1-16 2 0,-17 66-1 0,-17 2 0 0,-18 32 0 0,2 53 1 0,-1 15 0 0,17 35 0 0,34-36-2 0,50-15 2 0,36-34-10 0,-2-16-41 0,-50-18-30 0</inkml:trace>
  <inkml:trace contextRef="#ctx0" brushRef="#br0" timeOffset="1">26158 1930 50 0,'17'0'39'0,"17"-33"-5"0,34-1-18 0,33 17-7 0,34-17-6 0,-16 17-1 0,-18 17-2 0,-15-16-5 0,-69 16-23 0,-1 0-64 0</inkml:trace>
  <inkml:trace contextRef="#ctx0" brushRef="#br0" timeOffset="2">26548 1642 25 0,'0'0'13'0,"-16"-34"32"0,-3 17-18 0,19 17-11 0,0 17-3 0,0 68-3 0,0 34-5 0,0-17 0 0,-16-17-1 0,-1-19-2 0,17-15-2 0,0-17-1 0,0-16-5 0,33-18-27 0,2 0-56 0</inkml:trace>
  <inkml:trace contextRef="#ctx0" brushRef="#br0" timeOffset="3">27123 1677 23 0,'0'-17'30'0,"18"-35"10"0,-18 19-19 0,0-2-7 0,0 35-5 0,-18 17-1 0,18 52-2 0,0 16-2 0,0-1-1 0,35 0-1 0,-18-33 0 0,32-16 1 0,2-35 0 0,19-51-1 0,-21 0-2 0,3-33 0 0,-18-2 0 0,-17 19 0 0,-17 16 1 0,0 51-2 0,0-18 2 0,0 52 1 0,0 52 3 0,16 16-1 0,1-2-2 0,0 37-1 0,-17-19 0 0,-17-33 0 0,-16 16-1 0,16-50 1 0,1-35 0 0,-2-16-1 0,-16 0 0 0,0-51 2 0,17 2-2 0,1-2 1 0,16-17-4 0,33-17 0 0,35 1-11 0,16-1-25 0,-16 34-61 0</inkml:trace>
  <inkml:trace contextRef="#ctx0" brushRef="#br0" timeOffset="4">28022 1812 62 0,'17'-17'32'0,"34"1"-5"0,-1-1-14 0,36-1-10 0,-19 2-5 0,1 16-13 0,-51 16-39 0,-17-16-4 0</inkml:trace>
  <inkml:trace contextRef="#ctx0" brushRef="#br0" timeOffset="5">28123 1879 13 0,'-33'18'42'0,"-1"-1"-7"0,34-1-16 0,18-16-8 0,48 0-7 0,2-16-5 0,34-1-100 0</inkml:trace>
  <inkml:trace contextRef="#ctx0" brushRef="#br0" timeOffset="6">28869 1491 68 0,'0'0'22'0,"0"-34"2"0,0 17-11 0,0 34-6 0,-17 34 0 0,17 32-4 0,0-14 0 0,-16-18-2 0,16-34 0 0,0-1 1 0,16-32 1 0,1-35-4 0,34 16 1 0,-1 19 0 0,17-2 0 0,3 36-1 0,-21 16 1 0,-31 50 0 0,-18 0 1 0,-34 2 2 0,-17-35 0 0,-17-17 0 0,2-17 1 0,14-34-2 0,18-17 0 0,17-17-2 0,34 0-1 0,-1 16 0 0,19 35 1 0,-18 35 1 0,16-1-1 0,18 34 0 0,-17-17 0 0,-17-35-1 0,0 0-2 0,1-32-34 0,-18-35-82 0</inkml:trace>
  <inkml:trace contextRef="#ctx0" brushRef="#br0" timeOffset="7">28903 1508 64 0,'0'0'27'0,"0"-17"5"0,0-17-11 0,67 17-8 0,52-17-5 0,-17-1-6 0,-18 2-11 0,-67 15-109 0</inkml:trace>
  <inkml:trace contextRef="#ctx0" brushRef="#br0" timeOffset="8">25480 3454 6 0,'-16'0'18'0,"-1"0"14"0,17-33-9 0,0 15-5 0,0-15-6 0,17-34-2 0,33 32-3 0,1 19-3 0,0 16-2 0,-16 67 0 0,-19 35 0 0,-16 0-1 0,-35-18 0 0,-16-17 0 0,18-32 0 0,33-19 0 0,0-49 0 0,51-19 0 0,1-32-1 0,-3-34 1 0,-14 16-1 0,-2 18-2 0,-16 33 3 0,-17 51 1 0,-34 16 0 0,18 53 1 0,-1 32 2 0,17 17-2 0,33-34-2 0,35 1-1 0,17-67-11 0,34-18-109 0</inkml:trace>
  <inkml:trace contextRef="#ctx0" brushRef="#br0" timeOffset="9">26312 3403 70 0,'0'0'35'0,"33"-16"-16"0,68-1-9 0,18-1-7 0,0 2-7 0,-18 16-103 0</inkml:trace>
  <inkml:trace contextRef="#ctx0" brushRef="#br0" timeOffset="10">27294 3032 64 0,'0'-35'26'0,"-19"19"1"0,3 32-14 0,16 35-2 0,0 33-4 0,16 1-2 0,19 1-1 0,16-53-1 0,34-17-1 0,16-32 0 0,-34-17-2 0,3-53 0 0,-54 1 1 0,1 1 0 0,-17 33 0 0,-17 35-1 0,17 16 1 0,-16 51 1 0,16 32 1 0,16 19 0 0,-16 33 1 0,0 18-3 0,-16-18 0 0,-3-32 0 0,3-52-1 0,-1-34 2 0,-1-1-1 0,2-32 0 0,-1-35 0 0,1-17-1 0,-2-35 0 0,36 3 0 0,15 32-4 0,34-1-9 0,36 20-34 0,-53 32-42 0</inkml:trace>
  <inkml:trace contextRef="#ctx0" brushRef="#br0" timeOffset="11">28378 3115 55 0,'16'-34'40'0,"52"-15"-14"0,0 49-15 0,18-17-9 0,-37 34-10 0,-15-1-94 0</inkml:trace>
  <inkml:trace contextRef="#ctx0" brushRef="#br0" timeOffset="12">28411 3268 57 0,'-33'0'26'0,"16"0"6"0,50 0-18 0,35 0-10 0,35-16-3 0,31-1-3 0,-32 17-51 0,-85-18-1 0</inkml:trace>
  <inkml:trace contextRef="#ctx0" brushRef="#br0" timeOffset="13">29327 2744 19 0,'0'-17'34'0,"-19"-17"1"0,19 34-16 0,0-17-5 0,0 34-5 0,0-1 2 0,0 35 0 0,19 17-1 0,-19 17-1 0,0 17-2 0,0-2-2 0,0 2 0 0,-19-33 1 0,3-19-2 0,16-16-1 0,-17-17-2 0,34-17 0 0,-17-17-3 0,35-17-135 0</inkml:trace>
  <inkml:trace contextRef="#ctx0" brushRef="#br0" timeOffset="14">29563 1016 2 0,'0'0'0'0,"35"-16"6"0,-19-1 3 0,1-1 8 0,-1-15 1 0,-32 15-3 0,-17 18-1 0,-19 0-2 0,-32 0-2 0,-35 18-1 0,-16-1-2 0,-18-1 0 0,-17-16-2 0,-33 0 0 0,16 0-2 0,-15 0-3 0,-17 0 3 0,-19 0-2 0,-33 18 0 0,0-1 3 0,-19 15-6 0,3 3 2 0,-1 16 3 0,-118 34-7 0,15 16 5 0,138-34 0 0,34 2 1 0,-3-1-1 0,2-1-1 0,52-16 0 0,31 0 2 0,69 0-2 0,33-35 1 0,35 35 0 0,18 0-1 0,-1 33 1 0,-17 18 0 0,0 153-1 0,0-2 1 0,16 35 0 0,3-35 0 0,-19-31 0 0,16-20 1 0,-16-15-1 0,-16-35 0 0,32-16-1 0,-16-19 0 0,35-32 1 0,-2-34 0 0,18-16 0 0,17-19-1 0,16 2 1 0,52-18-1 0,16 0 0 0,35 0 0 0,16 0 0 0,0 0-1 0,34 0 2 0,34-18-1 0,18-15 0 0,-2-1-1 0,3-1 1 0,-3 1 0 0,-16 1-1 0,0-2 2 0,-34 3-1 0,1-3 0 0,-18-16 1 0,-17-16 0 0,-16 16 1 0,-19 1-1 0,-32 16-1 0,-1-17 1 0,1 16-1 0,-34 19-1 0,16-35 1 0,-16 16 1 0,1-14-1 0,-21-2 1 0,4 0 0 0,-1 0-2 0,-1 17 0 0,-16 1 1 0,-34 16 0 0,-1-17 1 0,-33-17 0 0,18 0-2 0,-18 0 2 0,0-16 0 0,0-19 0 0,0 2-1 0,0-18 0 0,-18-16 0 0,2-35 0 0,-17-16-1 0,15 68 1 0,1-70 0 0,1 20-2 0,16-18 0 0,0 32-4 0,0 19 7 0,0-17-2 0,-19 68 3 0,3 16-4 0,-17 0 4 0,16 16-3 0,-17-16 1 0,17 17 2 0,0-15-5 0,-1 14 5 0,-15 2-2 0,-1-1-2 0,0 17 4 0,-17-1-1 0,2 18-1 0,14-16 3 0,-16-1-5 0,18-1 6 0,-2 2-5 0,-16-1 1 0,18 1 1 0,-19 16-2 0,3 0 0 0,-54 16-114 0</inkml:trace>
  <inkml:trace contextRef="#ctx0" brushRef="#br0" timeOffset="15">30682 1693 3 0,'0'0'7'0,"0"-16"2"0,0 16-1 0,0 16 0 0,-17 2-2 0,1 15-3 0,-2 2-2 0,18-2 2 0,0 34 3 0,18-49-4 0,-2 33 5 0,17-34-2 0,1-34-2 0,51-52-3 0,34-31-2 0,33-37-4 0,-16 19-1 0,-19 51-2 0,-82 50-28 0</inkml:trace>
  <inkml:trace contextRef="#ctx0" brushRef="#br0" timeOffset="16">27784 4080 5 0,'0'0'11'0,"0"0"-3"0,19 17 3 0,14-17 2 0,16 34 2 0,3 1-4 0,-1 32-4 0,-17 19-1 0,0 65 0 0,-34 18-4 0,18 35 1 0,-18-18 2 0,0 1-2 0,-35-1-1 0,-33-33 1 0,-18-2-1 0,-31-14 1 0,-19-2-2 0,-16-17 1 0,-1-34 0 0,1 1 0 0,-1 1 0 0,-33-19-1 0,-18 1 0 0,-15 17 1 0,-1-19 0 0,-35 3-1 0,1-2-1 0,-17 19 0 0,18-2 1 0,-37 1-1 0,3-18 1 0,14 1 0 0,-29-1-1 0,-37-32 1 0,33 16 1 0,-33-35-2 0,17 2 1 0,18-18 0 0,15-18 0 0,-16 2-2 0,34-1 2 0,17-1-1 0,-1 18 0 0,19 35-1 0,-2 32 1 0,18 17 0 0,17 18 0 0,18 33 0 0,31 1-1 0,18-1 1 0,36-15 1 0,30-36-1 0,21-17 0 0,30-32-22 0,3-19-70 0</inkml:trace>
  <inkml:trace contextRef="#ctx0" brushRef="#br0" timeOffset="17">19500 7687 3 0,'0'-16'10'0,"0"16"10"0,-18-18-1 0,2 18 6 0,-1 0-10 0,1 34-5 0,16 35-3 0,0-1-3 0,0-1 0 0,-19 17-1 0,3 18 0 0,-19 0-1 0,20 16 0 0,-1-16-2 0,-2 0 0 0,18-51 1 0,18-18-1 0,13-33 1 0,4-16 0 0,0-19 0 0,-35 19 1 0,16 16 0 0,-16-17 0 0,51-17 0 0,17-34-1 0,16 17-1 0,1 18 0 0,50 15-92 0</inkml:trace>
  <inkml:trace contextRef="#ctx0" brushRef="#br0" timeOffset="18">16772 9839 1 0,'0'0'2'0,"0"0"2"0,-17 0-2 0,0 17-1 0,1-17 1 0,-1 16 4 0,1 2 8 0,-2-18 4 0,-15 0 0 0,33 17-8 0,0-1-1 0,33 17-2 0,-15-15-3 0,15-18 0 0,-33 0 1 0,0-34 2 0,0 17-2 0,-33-16 0 0,15 33-3 0,-15 0 0 0,14 17 0 0,-14 32-2 0,33-14 0 0,17-19-4 0,34-16-75 0</inkml:trace>
  <inkml:trace contextRef="#ctx0" brushRef="#br0" timeOffset="19">31613 18543 19 0,'0'0'30'0,"0"-17"25"0,18-17-45 0,-2 17-2 0,1-1-2 0,17 18-1 0,0 18-2 0,0-1-1 0,-1-1 1 0,-15-16 0 0,15 18-3 0,-14-18 0 0,-4 0 0 0,19 17 0 0,-17-1 0 0,-1-16 0 0</inkml:trace>
  <inkml:trace contextRef="#ctx0" brushRef="#br0" timeOffset="20">15434 17763 16 0,'0'0'5'0,"52"0"-1"0,32-34 0 0,51-33 1 0,69-35 2 0,67-17 6 0,84-50 5 0,103-68 3 0,287-152-3 0,-186 117-7 0,16 1-6 0,2 34-2 0,-51 1-2 0,-69 50-1 0,-118 33 0 0,-119 35-1 0,-152 50-7 0,-103 50-34 0,-32 18-14 0</inkml:trace>
  <inkml:trace contextRef="#ctx0" brushRef="#br0" timeOffset="21">15603 15207 23 0,'0'0'0'0,"-17"-18"18"0,69 36-8 0,67 31 2 0,82 20-6 0,70 50-5 0,52 32 1 0,34 69 6 0,82 52 1 0,52 33 0 0,35 0-3 0,-187-120-3 0,100 87 0 0,70-1-1 0,-67-51-1 0,-189-85 2 0,-50-33-2 0,0 0-9 0,-33-35-95 0</inkml:trace>
  <inkml:trace contextRef="#ctx0" brushRef="#br0" timeOffset="22">17907 14495 5 0,'0'0'0'0,"17"0"18"0,1 0 9 0,-18 33-4 0,-18 18-5 0,1 35-8 0,-33 32 1 0,32 51-2 0,-31 68-1 0,14 34-5 0,18 17 0 0,17 16-1 0,17 2-3 0,34-2 0 0,-34-117 0 0,-1 83-1 0,2 36-1 0,-18-86 2 0,0-52-3 0,-18 19-2 0,18-1 1 0,-16-17 0 0,-1-32-14 0,17-86-64 0</inkml:trace>
  <inkml:trace contextRef="#ctx0" brushRef="#br0" timeOffset="23">17991 14970 12 0,'0'-18'7'0,"-33"2"20"0,-1-19-9 0,-16 35 1 0,15 35-4 0,2 16-3 0,-1 49 1 0,34 53-3 0,0 67-1 0,18 84-2 0,15 86-3 0,1 0-3 0,-17-154 0 0,-1 52-1 0,-16 34-2 0,-16-67 1 0,-1-120 0 0,-17 18-3 0,-34 49-4 0,33-116-4 0,2-19-45 0,17-67-4 0</inkml:trace>
  <inkml:trace contextRef="#ctx0" brushRef="#br0" timeOffset="24">18009 15579 2 0,'-34'-51'14'0,"1"-17"15"0,15 35-3 0,18 15-8 0,0 36-9 0,0 66 7 0,0 102-3 0,18 136-4 0,-2 119-4 0,1-121-4 0,-1 54-4 0,-32 32-2 0,16-219 6 0,-33-18-8 0,-2-34-40 0,35-102-8 0</inkml:trace>
  <inkml:trace contextRef="#ctx0" brushRef="#br0" timeOffset="25">15638 17780 21 0,'-18'0'9'0,"-16"16"-5"0,34-16 11 0,68-33 7 0,51-1-3 0,66-33-5 0,121-68-2 0,-2-35 0 0,612-321-4 0,-187 152-6 0,-154 153-1 0,-150 50 1 0,-105 34-4 0,-149 69-8 0,-122-18-15 0,-31 18-45 0</inkml:trace>
  <inkml:trace contextRef="#ctx0" brushRef="#br0" timeOffset="26">18077 16460 50 0,'-16'-17'19'0,"-2"17"2"0,1 0-4 0,17 17-5 0,-17 67-2 0,17 1-4 0,17-17-1 0,18-52-2 0,-19-32 1 0,1-52-1 0,-17-17 0 0,-33 17-2 0,-19 52-1 0,-15 32 0 0,15 86 1 0,36 0 1 0,49-35-1 0,51-50 4 0,2-68 0 0,-53-16-2 0,-15-19 1 0,-69 37-3 0,-17 49-1 0,-17 49 0 0,35 37-2 0,50-1 2 0,68-69-1 0,33-66 2 0,1-18 0 0,-67-17 1 0,-53 35-1 0,-50 16 1 0,-17 68-3 0,0 32 1 0,68 3 0 0,34-18 0 0,17-51 3 0,17-51 0 0,-17-51-2 0,-16 18-1 0,-2 50-16 0,1 50-128 0</inkml:trace>
  <inkml:trace contextRef="#ctx0" brushRef="#br0" timeOffset="27">15806 16780 0 0,'-16'-16'0'0,"-17"16"3"0,15-17 10 0,1 17-1 0,17-16 3 0,35-2-6 0,14-15 5 0,19-1-3 0,0-1-2 0,34 19-3 0,16-19-1 0,35 35 0 0,67 0-2 0,51 0-1 0,68 0-2 0,68-16 0 0,-1 32 0 0,17 19 0 0,1-19 1 0,0 2 2 0,33-69 2 0,0 0-3 0,-50 0-1 0,-119 18-5 0,-135 33-80 0</inkml:trace>
  <inkml:trace contextRef="#ctx0" brushRef="#br0" timeOffset="28">19026 15020 16 0,'0'0'11'0,"-51"16"13"0,-17 70-9 0,-51 83 10 0,-33 119-4 0,-17 185-14 0,-36 53-7 0,20-120-4 0,-86 86-2 0,118-239 4 0,0-15-25 0,86-103-34 0</inkml:trace>
  <inkml:trace contextRef="#ctx0" brushRef="#br0" timeOffset="29">17823 16544 8 0,'51'16'26'0,"-18"2"-2"0,2 15-2 0,-2-15-8 0,1-18-4 0,0-18-4 0,-16-15 0 0,-18-34-2 0,-35 16-1 0,0 34 0 0,19 34-1 0,16 50-3 0,34 17 1 0,34-15 0 0,-35-52 0 0,2-34 0 0,-18-52-34 0,-17 2-45 0</inkml:trace>
  <inkml:trace contextRef="#ctx0" brushRef="#br0" timeOffset="30">18720 15240 79 0,'0'0'0'0,"18"-67"9"0,-18 50-7 0,-34 17 4 0,-18 84 5 0,-15 103 3 0,-51 117-5 0,-120 221-3 0,-16-17-6 0,-1-17-1 0,35-135 0 0,19-51-2 0,-4-17-4 0,36-68-3 0,50-68-38 0,103-118 7 0</inkml:trace>
  <inkml:trace contextRef="#ctx0" brushRef="#br0" timeOffset="31">17755 16611 4 0,'0'-16'7'0,"17"-35"23"0,17 1 1 0,-17 50-12 0,-1 17-5 0,19 67-7 0,-2-17-5 0,18-49 2 0,-18-36 4 0,2-49-2 0,-18-17-4 0,-17-2 0 0,-34 35-1 0,0 35 0 0,17 83-1 0,34 2-1 0,34-36 2 0,0-16 0 0,0-34 4 0,-51-16 1 0,-18 15-3 0,-49 18-1 0,-18 35 0 0,1 32-1 0,67 1-3 0,50-17-131 0</inkml:trace>
  <inkml:trace contextRef="#ctx0" brushRef="#br0" timeOffset="32">18026 16747 2 0,'0'-34'7'0,"-17"-17"9"0,-1 18 12 0,2 15 1 0,-1 18-14 0,17 0-4 0,17 18-2 0,17 15 0 0,34 18-1 0,17 33-1 0,15 19-2 0,54 65-5 0,15 19-1 0,17-1-1 0,18-51-2 0,-1-15 2 0,-33-69-1 0,-18-35-29 0,-100-16-52 0</inkml:trace>
  <inkml:trace contextRef="#ctx0" brushRef="#br0" timeOffset="33">21905 16425 12 0,'0'0'0'0,"-16"-84"18"0,-1 32 10 0,17-14-1 0,0 32-8 0,0 17-7 0,0 17-4 0,-16 67-2 0,16 86 0 0,33-1-3 0,53-34-2 0,-4-67-1 0,4-51 2 0,-1-84 1 0,-51-18-1 0,-34 18-1 0,-16-70 1 0,-19 54-1 0,35 49-1 0,0 67 0 0,35 69 0 0,14 17-1 0,3 0 1 0,32-34-6 0,18-35-22 0,-35-33-35 0,-49 0 24 0</inkml:trace>
  <inkml:trace contextRef="#ctx0" brushRef="#br0" timeOffset="34">22634 16341 15 0,'-16'-18'13'0,"-2"-66"34"0,18 17-19 0,34 33-14 0,-1 17-7 0,2 50-3 0,0 36-3 0,-2 31 0 0,-17-31-3 0,2-18 4 0,-18-51-2 0,17-18 2 0,16-33-1 0,-33-16 0 0,0-17 0 0,0-18-1 0,0 51 1 0,0 33-1 0,17 53 0 0,1 32 0 0,31 35-1 0,3-35 1 0,33-32 0 0,-33-35 0 0,-3-17 1 0,-16-35 0 0,-14-14 0 0,-19-19-1 0,0-1 1 0,0 53-1 0,0 17 0 0,0 49 0 0,33 34-1 0,34 2 1 0,19-36-1 0,15-33 1 0,18-51-1 0,-51-33 0 0,-52 17 2 0,-32-1-1 0,-35-17 1 0,-17 50-1 0,17 35-1 0,18 51 1 0,33 0-1 0,16 18 0 0,35-36 1 0,1 0 0 0,-19 2 1 0,1-1-2 0,-17 34 0 0,-1 32 2 0,1-15 0 0,18-34-3 0,-2-16 2 0,-17-19-12 0,2-49-15 0,16-36 2 0,-16-49 6 0,-2-35 19 0,-16 2 16 0,0 49 10 0,17 67-6 0,-17 19-10 0,16 83-3 0,2 19-3 0,16-19-3 0,-16-16 0 0,31-18-1 0,-16-49 0 0,19-19 1 0,-18-14-1 0,-17-37 1 0,-1 2-2 0,-16 15 2 0,18 53-1 0,16 49 0 0,0 36 0 0,16-2-1 0,18-49 1 0,-1-36 1 0,-15-33-1 0,-18-51 2 0,-17 2-2 0,-34 15 1 0,-17 50-1 0,1 53-1 0,14 66 1 0,19 18 0 0,35-17-1 0,66-68 0 0,18-52-30 0,-51-32-55 0</inkml:trace>
  <inkml:trace contextRef="#ctx0" brushRef="#br0" timeOffset="35">25090 15325 31 0,'35'-52'42'0,"-18"2"-10"0,-34 34-15 0,-34 16-9 0,0 66-2 0,17-14-2 0,16-1-3 0,53 0 0 0,33-18-1 0,18-15-1 0,-37 15 1 0,-32 0-1 0,-34-15 2 0,-32 15-1 0,-54-33 1 0,17 18-1 0,53-18-12 0,33-51-39 0,33 17-19 0</inkml:trace>
  <inkml:trace contextRef="#ctx0" brushRef="#br0" timeOffset="36">25242 15291 24 0,'0'-35'44'0,"0"2"-8"0,0 33-21 0,-16 50-5 0,-1 35-2 0,34 1-5 0,34-35-3 0,17-35 0 0,-17-32 1 0,0-35 0 0,-51 0-1 0,-16 0 1 0,-70-18-1 0,2 19 0 0,16 50 0 0,17 33 0 0,51 2-1 0,51-35 0 0,33-68-1 0,18-17 0 0,-17-17 1 0,-52 18 2 0,-33 0-1 0,-50 33 2 0,34 33 1 0,-2 53 0 0,18 67 4 0,51 49 0 0,-1 18-4 0,-16-67-2 0,-1-33-1 0,-33-36-3 0,-33-15-58 0,17-18-5 0</inkml:trace>
  <inkml:trace contextRef="#ctx0" brushRef="#br0" timeOffset="37">7709 13987 10 0,'0'0'0'0,"-51"-84"28"0,34 50-5 0,17-1-5 0,51 19-8 0,83 16 0 0,121-18-3 0,102 1-1 0,116 1-5 0,54 16 1 0,-36 0-1 0,33 0 1 0,-67-51 5 0,-118 34 0 0,-117-17 2 0,-88 1-4 0,-100 15-2 0,-34 2-2 0,-67 32-5 0,-86 35-109 0</inkml:trace>
  <inkml:trace contextRef="#ctx0" brushRef="#br0" timeOffset="38">14605 13869 16 0,'-19'0'8'0,"-65"-17"-9"0,33-1-21 0</inkml:trace>
  <inkml:trace contextRef="#ctx0" brushRef="#br0" timeOffset="39">16857 13665 1 0,'288'0'6'0,"51"-33"0"0,-85 15-2 0,-50-33-1 0,-52 0 0 0,-51 35-3 0,-83-1-1 0,-36 34-2 0,-49 17-10 0</inkml:trace>
  <inkml:trace contextRef="#ctx0" brushRef="#br0" timeOffset="40">17890 16646 7 0,'0'-17'7'0,"0"17"-1"0,0 0-19 0</inkml:trace>
  <inkml:trace contextRef="#ctx0" brushRef="#br0" timeOffset="41">16654 15715 6 0,'0'0'0'0,"-68"16"25"0,1-16-7 0,32 17-10 0,0-1-5 0,35-16 2 0,52 0 4 0,-1 17-5 0,35 17 0 0,14 17-3 0,87 51 7 0,84 84-4 0,85 103 1 0,-18-1-4 0,-48-68-2 0,131 50 1 0,39-66-1 0,-88-69-45 0,-288-119 7 0</inkml:trace>
  <inkml:trace contextRef="#ctx0" brushRef="#br0" timeOffset="42">19991 15342 42 0,'0'0'0'0,"-101"-51"26"0,-52 118-5 0,-51 53-7 0,-100 166-2 0,-154 189-7 0,1-52-5 0,101-101-2 0,-118 84-2 0,170-151-4 0,49-18-3 0,19-17-2 0,31-34-60 0</inkml:trace>
  <inkml:trace contextRef="#ctx0" brushRef="#br0" timeOffset="43">18061 14850 6 0,'16'69'36'0,"-16"134"8"0,51 170-24 0,34 118-8 0,-1 101-7 0,-49-237-8 0,-2 86-6 0,-17-137-2 0,-32-84-41 0,16-151 24 0</inkml:trace>
  <inkml:trace contextRef="#ctx0" brushRef="#br0" timeOffset="44">15282 17103 55 0,'0'0'0'0,"-16"0"6"0,117-51 6 0,219-17-4 0,545-101 4 0,202 34-1 0,-50 33-2 0,-50 0-1 0,-256 69-7 0,-440 50-83 0</inkml:trace>
  <inkml:trace contextRef="#ctx0" brushRef="#br0" timeOffset="45">18246 16680 38 0,'0'0'4'0,"-33"17"18"0,15 33-3 0,3-17-3 0,81-16-4 0,36-50-5 0,-17-18-2 0,-67 0-1 0,-53 0-3 0,-49 35 0 0,14 16 1 0,37 34 1 0,33 17-1 0,52-34 0 0,32-17 1 0,-33-35-1 0,-86-32 0 0,-65 32-1 0,-53 35 1 0,16 51 1 0,36 18 0 0,101-2-4 0,52-17-6 0,-19-32-60 0</inkml:trace>
  <inkml:trace contextRef="#ctx0" brushRef="#br0" timeOffset="46">21414 11939 6 0,'0'0'5'0,"-16"0"12"0,-1 0-4 0,1 0 0 0,16 0 1 0,0 16-5 0,-18-16-4 0,18 17 1 0,0-17-1 0,0 16-3 0,0 2 0 0,18-1-1 0,-18-1 0 0,16-16-1 0,-16 0 3 0,17 0 1 0,-1-16 0 0,1 16-1 0,-1 0 0 0,19-17-1 0,16-17-1 0,1 1 0 0,-1-2 0 0,-18 2 0 0,17-1-1 0,-16 17-1 0,-1-17 2 0,2 16-1 0,0-15 2 0,-2 15-2 0,18-15 0 0,-16 16 1 0,14 1 0 0,-16-2-1 0,-15 2 0 0,16 16 0 0,0-17 1 0,17-1-1 0,-17-15 1 0,0 15-1 0,16-15 0 0,-15 15 0 0,-2-15 1 0,1 0-1 0,-17 15 0 0,-1 2 0 0,19-1 0 0,0-17 1 0,14-1-2 0,3 1 2 0,-19 17-1 0,1-17 0 0,-17 17-1 0,18 1 2 0,-19-1-1 0,1 1 1 0,17-2-1 0,-1 18 1 0,1-33-1 0,17-1 1 0,-17-1-1 0,0 19 0 0,0 16 1 0,-17-17-1 0,17-1 0 0,0 2 1 0,0-1-1 0,-1 1 0 0,0-19 0 0,2 19 1 0,-18-1-1 0,1 17 0 0,15 0 0 0,1-18 0 0,0 2 1 0,-16-1-1 0,15-1 0 0,0 2 0 0,-16-2 0 0,17 1 0 0,-1 1 0 0,2-19 1 0,16 19-2 0,-16-17 1 0,-2-1 0 0,0-1 1 0,2 2 0 0,-2 15-1 0,1-15 0 0,-17 15 0 0,0 2 1 0,17-1-2 0,-1 1 2 0,19-19-1 0,-19 19 0 0,1-1 1 0,-1-1-1 0,2 2 0 0,0-1 0 0,-2-1-1 0,1 2 1 0,0-2 0 0,-16 1 1 0,13 1-2 0,-13-2 2 0,15 1-1 0,2-16-1 0,0-1 2 0,-19 18-1 0,1-1 1 0,18-1-1 0,-19-15 0 0,1 15 0 0,17 2 0 0,-1-1 1 0,-16-17-2 0,18 17 0 0,-2 1 1 0,1-1 1 0,-17-1-1 0,18 2 0 0,-2-1 0 0,1-1 1 0,-1-15-1 0,1-1 0 0,-16 16 0 0,-2 1 0 0,17 1 0 0,-15-2 1 0,16-15-1 0,0 16 0 0,-1 1 0 0,-15-2 0 0,-1 18 0 0,18-16 0 0,-19-1 0 0,17-1 0 0,0 2 0 0,2-1 0 0,0-1 1 0,-19 2-1 0,17-1 0 0,-15-1 0 0,16 2 0 0,0-1 0 0,16 1 0 0,-15-19 1 0,-2 19-2 0,1-1 0 0,-17-17 1 0,18 17 1 0,-2-17-1 0,1 16 1 0,-1-15-1 0,1 15 1 0,17-15-1 0,-17 16 0 0,0 1 1 0,0-2-1 0,-1 2 0 0,2-1 1 0,0-1-1 0,-2-15 0 0,16 15 0 0,-31 2 0 0,16-1 0 0,0-1 0 0,17-15 0 0,1 17 0 0,-3-1 0 0,-32-1 0 0,-1 2 0 0,19-1 0 0,-2-1 0 0,2 2 0 0,-19-1 0 0,3 17 0 0,-3-18 0 0,1 2 0 0,17 16 0 0,-17-18 0 0,-1 18 0 0,1-17 0 0,0 17 1 0,-17 0-1 0,0-16 0 0,0 16 1 0,0 16-2 0,-17 1-13 0,0 17-98 0</inkml:trace>
  <inkml:trace contextRef="#ctx0" brushRef="#br0" timeOffset="47">28327 10058 8 0,'0'0'10'0,"-17"0"2"0,17 0-9 0,0 18 0 0,0 15 2 0,-17-33 20 0,-17 0-2 0,1-33-4 0,15-18-7 0,18 0-7 0,18 0-3 0,31 35-2 0,21 32 2 0,-4 68 1 0,2 18 0 0,-34 51-1 0,-52-51 1 0,-15-18 2 0,-2-50 1 0,19-52-3 0,16-48-2 0,35-19-1 0,-2-52 0 0,1 19 1 0,-52 34-1 0,2 33 0 0,-17 51 0 0,14 68-1 0,19 34 0 0,19-2 2 0,30 3-3 0,37-35 1 0,15-34-13 0,1-17-70 0,-85-17 44 0</inkml:trace>
  <inkml:trace contextRef="#ctx0" brushRef="#br0" timeOffset="48">28955 10211 31 0,'0'-18'32'0,"0"-48"4"0,82-3-21 0,55 2-11 0,16 16-4 0,-18 18-1 0,-84 16-23 0,-51 17-55 0</inkml:trace>
  <inkml:trace contextRef="#ctx0" brushRef="#br0" timeOffset="49">29174 9805 19 0,'-18'-35'31'0,"36"1"2"0,-1 17-17 0,-17 34-8 0,17 52 2 0,1 33-4 0,13 16-2 0,4 0-4 0,-19-50 1 0,3-35-4 0,14-15-49 0,-33-18 3 0</inkml:trace>
  <inkml:trace contextRef="#ctx0" brushRef="#br0" timeOffset="50">29784 9601 50 0,'0'-33'16'0,"-51"-36"6"0,35 53-6 0,16 50-15 0,33 34 0 0,1 15 0 0,18 19 0 0,-3-16 1 0,2-70 0 0,1-32 3 0,15-35-3 0,-33-18-1 0,-16-32 0 0,-18-17 0 0,-18 33 0 0,18 52 0 0,-17 49 1 0,17 68 3 0,35 36 1 0,14 31-1 0,19 19-3 0,-33-34-1 0,-35-19 0 0,-18-48 1 0,-34-35 0 0,3-34 0 0,-2-52 0 0,17-16-1 0,16-32-1 0,36-20-1 0,50 20-7 0,-2 14-35 0,-14 52-36 0</inkml:trace>
  <inkml:trace contextRef="#ctx0" brushRef="#br0" timeOffset="51">30698 9483 30 0,'-16'-35'25'0,"32"2"-2"0,69 0-16 0,50-1-7 0,-65 34-69 0</inkml:trace>
  <inkml:trace contextRef="#ctx0" brushRef="#br0" timeOffset="52">30649 9619 47 0,'-18'0'10'0,"-15"0"24"0,84-18-23 0,83-15-9 0,36-1-6 0,-53-1-75 0</inkml:trace>
  <inkml:trace contextRef="#ctx0" brushRef="#br0" timeOffset="53">31376 8940 11 0,'0'-49'29'0,"17"14"7"0,-17 19-14 0,0 16-12 0,18 67 4 0,-18 52-2 0,33 32-4 0,18-48-4 0,-16-1-4 0,-2-18 0 0,-17-16-58 0,-16-52-3 0</inkml:trace>
  <inkml:trace contextRef="#ctx0" brushRef="#br0" timeOffset="54">28293 11498 12 0,'0'0'0'0,"-51"0"41"0,17-34-7 0,34-16-19 0,18-1-4 0,31 0-3 0,3 33-4 0,-1 36-4 0,-18 50 1 0,-33 50 0 0,-50 1 0 0,-1-19 1 0,-17-15-1 0,52-50 1 0,49-35 2 0,53-51-1 0,48 0-4 0,-15 16-2 0,0 2-38 0,-86 33-8 0</inkml:trace>
  <inkml:trace contextRef="#ctx0" brushRef="#br0" timeOffset="55">28733 11396 17 0,'-16'-16'11'0,"16"-35"40"0,49 0-32 0,21 16-9 0,31 35-6 0,-34 51-3 0,-50 51 1 0,-17 17-1 0,-33-52 1 0,0-32 0 0,15-19 3 0,51-67-4 0,34-33 0 0,-15-18 1 0,-34 0-2 0,-18 17 1 0,-18 68 0 0,-16 17-1 0,0 68-1 0,34 35 2 0,34 14-1 0,34-48 0 0,51-18-11 0,-34-51-80 0</inkml:trace>
  <inkml:trace contextRef="#ctx0" brushRef="#br0" timeOffset="56">29497 11260 46 0,'0'-33'32'0,"33"-35"1"0,68 18-21 0,85-1-7 0,-15 16-4 0,-104 35-4 0,-50-16-48 0,-17 16 1 0</inkml:trace>
  <inkml:trace contextRef="#ctx0" brushRef="#br0" timeOffset="57">29733 10888 31 0,'0'-16'14'0,"-16"-35"34"0,32 51-31 0,1 67-3 0,17 35-5 0,18 0-6 0,-19-2-2 0,-17-32 0 0,-16-16-2 0,33-35-20 0,-15-17-77 0</inkml:trace>
  <inkml:trace contextRef="#ctx0" brushRef="#br0" timeOffset="58">30173 10786 69 0,'-17'0'10'0,"1"-51"22"0,65 35-24 0,54-2-5 0,-1 87-2 0,-69 49-1 0,-16-67 1 0,-118 84-1 0,50-100 1 0,0 15 0 0,51-33 0 0,67-34 1 0,36-33 1 0,32-18-3 0,-16-1-3 0,-34 20-25 0,-52 14-56 0</inkml:trace>
  <inkml:trace contextRef="#ctx0" brushRef="#br0" timeOffset="59">30732 10635 25 0,'-17'-34'30'0,"17"17"-18"0,-17-17 19 0,17 17-17 0,0 34-6 0,17 50-2 0,0 17-2 0,17 1-1 0,17-16-1 0,17-52 0 0,0-52-1 0,0-50 1 0,-52 1-1 0,-16-18 0 0,0 35-1 0,-16 50 0 0,-1 50 0 0,17 69 4 0,33-18-1 0,18 121 2 0,-17-70-2 0,-34 0-1 0,-17-33-1 0,-18-68 2 0,-14-34 0 0,-2-52 0 0,34-32-2 0,17-51-1 0,17 17-5 0,34 16-19 0,16 16-87 0</inkml:trace>
  <inkml:trace contextRef="#ctx0" brushRef="#br0" timeOffset="60">31411 10464 47 0,'0'-33'31'0,"49"-18"-10"0,21 35-13 0,31-1-8 0,0-1-55 0,-83 18 16 0</inkml:trace>
  <inkml:trace contextRef="#ctx0" brushRef="#br0" timeOffset="61">31495 10584 25 0,'-16'17'27'0,"-3"-17"9"0,54 0-21 0,33-17-11 0,0-1-4 0,84-15-77 0</inkml:trace>
  <inkml:trace contextRef="#ctx0" brushRef="#br0" timeOffset="62">32088 10127 31 0,'0'-51'36'0,"-34"-18"-5"0,34 18-19 0,16 18-7 0,70 17-2 0,-1 16-2 0,-34 67 0 0,-35 17 1 0,-16 18-3 0,-51 0 4 0,-17-35 3 0,1-16 1 0,50-16-2 0,52-35-1 0,47-17-2 0,21-52 3 0,-17 18-5 0,-3 17-8 0,-32 17-93 0</inkml:trace>
  <inkml:trace contextRef="#ctx0" brushRef="#br0" timeOffset="63">28361 12836 16 0,'-16'0'38'0,"16"-18"1"0,49-33-18 0,52 0-9 0,36 2-5 0,-19 31-4 0,-32 2-2 0,-37 66 0 0,-49 51 3 0,0 53 3 0,0-2-8 0,0-67 1 0,0-19 0 0,18-48-24 0,-18-18-80 0</inkml:trace>
  <inkml:trace contextRef="#ctx0" brushRef="#br0" timeOffset="64">28530 13039 58 0,'-17'-17'39'0,"69"-17"-21"0,100 1-13 0,68-35-4 0,-17 34-27 0,-169 34-33 0</inkml:trace>
  <inkml:trace contextRef="#ctx0" brushRef="#br0" timeOffset="65">29292 12716 43 0,'0'0'0'0,"0"-33"49"0,16-1-29 0,70 34-14 0,-1 34-3 0,-51 50-1 0,-1 2-1 0,-49-1 1 0,-35-19-3 0,34-48 3 0,1-18-1 0,67-51 1 0,-2-33-1 0,3-36 0 0,-19 2-1 0,-33 34 0 0,0 66 0 0,-33 18 0 0,15 69 0 0,18 15 2 0,51 18 0 0,17-17 0 0,17-34-3 0,33-34-31 0,-50-34-53 0</inkml:trace>
  <inkml:trace contextRef="#ctx0" brushRef="#br0" timeOffset="66">30055 12598 44 0,'0'-16'40'0,"0"-19"-10"0,134-16-18 0,37 18-9 0,-36 17-2 0,-67-1-71 0,-52-1 26 0</inkml:trace>
  <inkml:trace contextRef="#ctx0" brushRef="#br0" timeOffset="67">30241 12259 31 0,'-17'0'45'0,"17"17"-16"0,35 68-12 0,-2 17-6 0,1 0-6 0,18 0-4 0,-19-53 3 0,-17-32-9 0,36 1-96 0</inkml:trace>
  <inkml:trace contextRef="#ctx0" brushRef="#br0" timeOffset="68">30715 12208 63 0,'0'0'0'0,"-17"-100"50"0,51 49-36 0,85 17-10 0,0-1-2 0,-68 19-4 0,-35 16 3 0,-16 34 5 0,-16 50 1 0,16 18-2 0,16-18-1 0,17 1-3 0,-15-34-1 0,-1-16-4 0,-34-2-26 0,-17-33-73 0</inkml:trace>
  <inkml:trace contextRef="#ctx0" brushRef="#br0" timeOffset="69">30783 12345 24 0,'0'-17'40'0,"16"-17"-12"0,70-17-18 0,33 16-8 0,33 2-3 0,0-34-27 0,-67 16-17 0,-51 0 40 0,-68-16 35 0,1 50 4 0,-2-17-12 0,18 34-11 0,17 51-4 0,33 33 2 0,19 18-3 0,15-35-4 0,-32-34-1 0,16-33 0 0,16-33 1 0,0-18-1 0,-49-33-2 0,-1-18-5 0,-17 51 6 0,0 51-1 0,0 68 7 0,17 50-3 0,1 0-2 0,-2 19 0 0,1-19-2 0,-68-50 5 0,-1-34-1 0,-15-17 1 0,33-52-2 0,34-32 0 0,17-17-3 0,34-36-11 0,0-15-104 0</inkml:trace>
  <inkml:trace contextRef="#ctx0" brushRef="#br0" timeOffset="70">32070 11751 36 0,'0'0'0'0,"-33"-16"42"0,-1-2-24 0,52 18-13 0,49-17-2 0,34 1-1 0,-16-17-2 0,-34 33-21 0,-35-18-37 0</inkml:trace>
  <inkml:trace contextRef="#ctx0" brushRef="#br0" timeOffset="71">32070 11922 14 0,'0'0'34'0,"-33"0"11"0,33 17-27 0,17-34-10 0,69-17-6 0,-4-1-3 0,55-16-29 0,-85 35-46 0</inkml:trace>
  <inkml:trace contextRef="#ctx0" brushRef="#br0" timeOffset="72">32545 11278 34 0,'0'0'0'0,"-17"-35"41"0,1 1-18 0,16 34-16 0,33-17-2 0,18 17-2 0,33-33-2 0,1 17 0 0,-18-18 1 0,-32 17 0 0,-35-1 2 0,17 36 1 0,-17 33 2 0,18 33-2 0,-2 18-3 0,1 0-2 0,17-2 0 0,-34-31-1 0,0-36-25 0,-34-15-53 0,17-18 49 0</inkml:trace>
  <inkml:trace contextRef="#ctx0" brushRef="#br0" timeOffset="73">32680 11447 18 0,'0'0'30'0,"0"-16"7"0,0-19-23 0,18 2-11 0,49-1-5 0,0-1-73 0</inkml:trace>
  <inkml:trace contextRef="#ctx0" brushRef="#br0" timeOffset="74">32274 8161 8 0,'0'0'0'0,"-17"-17"28"0,-18 1-10 0,-31-17-6 0,-2 33-1 0,1-18-3 0,-70 18-2 0,-168 34 1 0,-15-17 1 0,31-1-3 0,-50 35-2 0,0 0 2 0,17 35-2 0,-17 14-1 0,35 37 1 0,32-19 0 0,1 18-1 0,52-1 0 0,32-16-1 0,35 32 0 0,16 3 0 0,-34 14 0 0,1 1 0 0,16 2 0 0,35 15 1 0,16 16 1 0,51 2-2 0,34-18 0 0,34 18 0 0,34 49 0 0,-17 2 0 0,0-2-1 0,17-15 1 0,33 16-1 0,19 17 0 0,-3-34 1 0,1-1 0 0,18 1-4 0,-16-17 3 0,-19-16 1 0,52-51-1 0,16-36-1 0,34-32 1 0,-50-16 0 0,0-19 0 0,16-50 0 0,34-33 0 0,18-35 0 0,16 17 0 0,136-18-1 0,-152 18 1 0,16 2 5 0,33-36-5 0,36-34 0 0,15 17 4 0,-83 51-1 0,16 0-5 0,-69 17 0 0,87-66 2 0,-85 14 2 0,-18 2-8 0,35 0 2 0,33-19 38 0,-17 19-44 0,-33 17 6 0,-52-1 2 0,-32 17 2 0,-35 0 1 0,-18-16-2 0,-17 16 1 0,1-18-1 0,0 18 1 0,1 1 0 0,-2-17 1 0,-16-2 0 0,0-31-4 0,0-2 5 0,-16-18 0 0,-2 3 0 0,-16-19 1 0,1-16 0 0,-1-1-1 0,17-16-3 0,1 0 2 0,-3-1 1 0,19 1-1 0,-16 0 0 0,16-1-4 0,0-17 3 0,0 19 0 0,0-19 1 0,0-15 2 0,-17 14-2 0,-17 19 0 0,-18 1-35 0,-14 32 35 0,15 34-1 0,0-16 0 0,0 32 1 0,17 2 0 0,0 0 0 0,-16 32 0 0,-1-16 1 0,0 35-1 0,0-17 1 0,-34 15 1 0,-50-32-1 0,-102 32-2 0,-34 35-8 0,33 51-101 0</inkml:trace>
  <inkml:trace contextRef="#ctx0" brushRef="#br0" timeOffset="75">30799 7722 12 0,'0'0'0'0,"-84"0"24"0,34 0 6 0,34 0-9 0,16 0-12 0,16 51-1 0,17 0-2 0,19-35-1 0,15 2 2 0,52-1-1 0,-1-52 1 0,-16-16-1 0,34-51 5 0,-1-67-6 0,51-68-2 0,70-118-4 0,48-34 0 0,-118 168-50 0,-85 154-33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0000" max="10000" units="dev"/>
          <inkml:channel name="Y" type="integer" min="-10000" max="10000" units="dev"/>
          <inkml:channel name="F" type="integer" max="255" units="dev"/>
          <inkml:channel name="T" type="integer" units="dev"/>
        </inkml:traceFormat>
        <inkml:channelProperties>
          <inkml:channelProperty channel="X" name="resolution" value="1" units="1/dev"/>
          <inkml:channelProperty channel="Y" name="resolution" value="1" units="1/dev"/>
          <inkml:channelProperty channel="F" name="resolution" value="1" units="1/dev"/>
          <inkml:channelProperty channel="T" name="resolution" value="0" units="1/dev"/>
        </inkml:channelProperties>
      </inkml:inkSource>
      <inkml:timestamp xml:id="ts0" timeString="2024-01-20T04:49:55.26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antiAliased" value="0"/>
    </inkml:brush>
  </inkml:definitions>
  <inkml:trace contextRef="#ctx0" brushRef="#br0">2541 2201 5 0,'0'0'0'0,"18"-16"23"0,-2-19-2 0,1 35-6 0,17 0-6 0,18-16 4 0,-1-2-8 0,-2-15 0 0,3-18-1 0,-3-16-2 0,-31-1 4 0,-18-1-3 0,-18 36 0 0,2 17-2 0,-1 16-1 0,1 33 2 0,-2 34 8 0,18 2 3 0,0 31-6 0,34 2-2 0,-1 18-5 0,2 32 4 0,-18-18-4 0,-17-66 1 0,-17-16 0 0,17-19-1 0,-17-15 1 0,-1-18-1 0,18-18 0 0,-16-15-1 0,16-1-1 0,0-35 2 0,16 36 0 0,19 0 0 0,0 33 1 0,-19 0-2 0,17 33 2 0,2 34-1 0,15-16 1 0,1 0 0 0,0-33 0 0,33-18 0 0,-14-51 0 0,-4-1 0 0,-31-16 1 0,-19 1 1 0,1 0-3 0,-17 16-2 0,0 34 2 0,-17-1 2 0,17 2-2 0,0 32 1 0,0 70 2 0,35-1-1 0,-2-1 0 0,18-33-1 0,15-51 1 0,4 0-6 0,-3-51-12 0,-33 0-27 0,-34 0-64 0</inkml:trace>
  <inkml:trace contextRef="#ctx0" brushRef="#br0" timeOffset="1">3524 2236 20 0,'-17'-17'34'0,"-34"-17"-3"0,35-1-27 0,49 35-29 0,-33 0-9 0</inkml:trace>
  <inkml:trace contextRef="#ctx0" brushRef="#br0" timeOffset="2">3812 2422 18 0,'-17'-17'27'0,"0"-34"7"0,17 17-20 0,0 1-1 0,0-18-1 0,0 34-3 0,17-1-2 0,0 18-2 0,17 35-1 0,17 32-1 0,-1 52 0 0,-15-52-4 0,-35-16 1 0,16-18 0 0,-16-15 0 0,17-2-1 0,-1 1 1 0,2-17 2 0,-1-33 0 0,18-18 0 0,-19-33-1 0,1-1 2 0,-17 17-4 0,16 1 1 0,-16 32 2 0,18 2-2 0,-1 15-1 0,0 18 3 0,1 35-2 0,-3 16 0 0,1 33 1 0,19 1 1 0,0-17-1 0,-2-17-1 0,18-35 1 0,17 0-1 0,-1-48 1 0,1-3 0 0,-35-16 1 0,2 0-1 0,-19 0-1 0,-16-15 1 0,19 15-1 0,-19 0 2 0,-19 51-2 0,-14 0 0 0,15 0-1 0,2 33 2 0,-1 2-1 0,17 32 1 0,0 52 0 0,17-52-1 0,17-16 0 0,18-18-1 0,15-33-4 0,18-17-26 0,16 1-63 0,-83 0 59 0</inkml:trace>
  <inkml:trace contextRef="#ctx0" brushRef="#br0" timeOffset="3">5167 2387 10 0,'0'-16'27'0,"34"-35"25"0,-34 18-25 0,17-2-8 0,-17-16-5 0,-35 18-5 0,2 15-4 0,-1 2-2 0,1 32-1 0,-1 19-1 0,16 32 0 0,2 86 2 0,50-85-4 0,-17-17 2 0,16-35-2 0,35-32 2 0,-17-19-1 0,-16-32 0 0,-19 16 1 0,-16-17-1 0,0 1-1 0,0 32 4 0,0 19-3 0,-16 16 2 0,16 0-2 0,0 16 1 0,0 35 0 0,33 51-1 0,1-18 0 0,0-49 0 0,15-19 0 0,37-16-1 0,-18-33 1 0,-17-18-1 0,-16 0 1 0,-35-16-1 0,16-19-1 0,-32-16 1 0,-2 51 1 0,-15 35-1 0,14 32 2 0,3 52-3 0,51-16 1 0,16-35-5 0,15-1 1 0,-15-32 5 0,0-19 1 0,-17 1 1 0,-16 17 0 0,-18 17 0 0,16 0 0 0,-16 69 2 0,0 83 2 0,17-34-1 0,17-32-3 0,-1-54-1 0,35-32-3 0,17-32-63 0,-67 15-14 0</inkml:trace>
  <inkml:trace contextRef="#ctx0" brushRef="#br0" timeOffset="4">7200 2270 9 0,'0'-18'24'0,"35"-15"28"0,-19-18-12 0,-16 17-28 0,-51-35-4 0,0 52-4 0,-16-15 1 0,33 32-4 0,17 0-1 0,-51 100 4 0,50 3-2 0,70 32 0 0,33-67 0 0,-33-103 1 0,-37-16-3 0,19-15 1 0,-17-36-1 0,-17 17 1 0,0 50 0 0,16 35 1 0,-16 68 0 0,35 17-1 0,33 17 1 0,0-51 0 0,-1-51-3 0,-15 0 1 0,-3-34 1 0,2-34 0 0,-16 1-1 0,-18-35 1 0,-17 0-2 0,-17-16 2 0,1 50 0 0,16 52 0 0,-19 16-1 0,19 49 1 0,35 53 1 0,-18 33 2 0,17-15-6 0,33 31 1 0,18-100-6 0,16-51-25 0,2-51-86 0</inkml:trace>
  <inkml:trace contextRef="#ctx0" brushRef="#br0" timeOffset="5">8317 2116 22 0,'0'0'17'0,"18"-33"48"0,-1-2-30 0,-34-14-20 0,-17 15-11 0,-16 17 1 0,-18 17 0 0,34 17-1 0,0 66-3 0,34 19 0 0,34 51-3 0,33-120 2 0,3-33 0 0,-39-33 3 0,4-34-2 0,-19-35 1 0,-16 16-1 0,0 37 3 0,-16 66 2 0,-1 50 2 0,34 120 2 0,18 32-7 0,-19-66-2 0,-16-35 0 0,-16-50 4 0,-19-52-1 0,0-16 0 0,4-49-6 0,-4-53 3 0,35 16-2 0,17-65-13 0,50 49-30 0,1 51-99 0</inkml:trace>
  <inkml:trace contextRef="#ctx0" brushRef="#br0" timeOffset="6">8588 2201 52 0,'0'0'50'0,"0"0"-12"0,0 0-27 0,52-16-8 0,-1 16-3 0,0-35 1 0,-16-16-1 0,-19 0 2 0,-32-16-2 0,-19 16 1 0,18 18 1 0,-1 33 1 0,2 33 2 0,16 36 1 0,0 15-3 0,34 1-1 0,34-17-1 0,16-17-3 0,-16-51 2 0,-17-35 0 0,17-32-1 0,-51-2 2 0,-1-48-2 0,-16 15 0 0,0 0 3 0,-16 35-2 0,16 32 4 0,0 86 3 0,0 33-4 0,16 2-1 0,2 32-1 0,16-16-1 0,17 0-1 0,-2-68 1 0,21-17 1 0,-21-52-2 0,-14-16 2 0,-18-16-2 0,-17-19 1 0,-17 19 0 0,-18 51 0 0,19 16 0 0,16 34-1 0,16-1-1 0,54-17-1 0,-4-16-1 0,2-32 2 0,-17-19 3 0,-16 0-1 0,-35 16 1 0,-19 19-1 0,3-1 0 0,16 17 0 0,16 17-1 0,54 17-1 0,-4 17 2 0,-31 17 1 0,-19-1 1 0,-16 18 0 0,0-34-3 0,33-18 2 0,53-15-17 0,32-52-29 0,19-17-10 0,-36-18 47 0,-52 18 37 0,-14 2 13 0,-19 14-17 0,-16-16-9 0,-16 18-8 0,-19 15-3 0,-14 2-3 0,-3 32 1 0,3 53-2 0,14 15 2 0,35 18-4 0,35-17 1 0,14-68-1 0,3-17 1 0,-3-68 2 0,-14-17-1 0,0-17-1 0,-19 35 3 0,-16 50 1 0,0 50 4 0,0 53-2 0,17 14-4 0,17-15-1 0,34 1-14 0,16-70-156 0</inkml:trace>
  <inkml:trace contextRef="#ctx0" brushRef="#br0" timeOffset="7">11419 2065 69 0,'0'0'12'0,"17"-33"38"0,0 17-32 0,32-1-5 0,37-17-4 0,33 17-1 0,-1-17 0 0,-33-1-2 0,-33 19-4 0,-36-1-4 0,-32 17-124 0</inkml:trace>
  <inkml:trace contextRef="#ctx0" brushRef="#br0" timeOffset="8">12910 1728 18 0,'-18'0'14'0,"2"-51"26"0,-1 0-17 0,17 16-6 0,33 1-8 0,2 34-1 0,-2 18 4 0,2 67-2 0,-19 17-7 0,17-18-3 0,-15-51 2 0,-1 2-1 0,-17-35 1 0,0-17 0 0,17-1-2 0,-17-49 1 0,18-1-1 0,-2-16 0 0,17-1 1 0,2 50-1 0,0 35 1 0,-20 35 0 0,19 32 1 0,-1 53-1 0,2-36 0 0,0-16-1 0,-19-52 2 0,17-16 0 0,-15-51-2 0,16-33 1 0,0-18-1 0,-17 0 0 0,-1 35 0 0,-16 51 0 0,17 16 1 0,-17 49-1 0,35 36 1 0,-2 17 0 0,1-34-2 0,18-17 0 0,15-17-14 0,18-34-45 0,-36-18-19 0</inkml:trace>
  <inkml:trace contextRef="#ctx0" brushRef="#br0" timeOffset="9">14231 1626 12 0,'0'0'17'0,"35"-51"47"0,-19-16-27 0,-16 16-20 0,-51 16-11 0,-17 35-3 0,-16 18-2 0,33 50 5 0,34 32-1 0,17 3-4 0,51-2 2 0,1-67-2 0,14-34 1 0,-31-34 0 0,-2-50-1 0,-15-2 0 0,-18 1-1 0,0 36 0 0,-18 32 1 0,18 66 0 0,18 37 1 0,15 16-1 0,18-35 0 0,15-16-1 0,4-34 0 0,-3-34-1 0,1-34 0 0,-33-33 2 0,-19-19-2 0,-16-32 1 0,0 33 1 0,0 51-2 0,0 51 2 0,0 51 3 0,0 35 1 0,0 14 1 0,0 20-3 0,17-18-1 0,16-35-1 0,18-34-2 0,34-33-7 0,0-33-20 0,-35-34-58 0,-33 50 29 0</inkml:trace>
  <inkml:trace contextRef="#ctx0" brushRef="#br0" timeOffset="10">14757 1591 44 0,'0'0'14'0,"-52"0"39"0,36 0-32 0,49-16-20 0,35 16-30 0,-34 0-52 0</inkml:trace>
  <inkml:trace contextRef="#ctx0" brushRef="#br0" timeOffset="11">14943 1879 89 0,'0'0'37'0,"17"-16"-8"0,16-35-19 0,69-17-3 0,-34 1-7 0,0-35-1 0,-51 18 1 0,-34 33-3 0,-18 51 1 0,2 17 1 0,-1 17-1 0,34 15 0 0,51-14 2 0,17-19 0 0,-19 1 0 0,-14 35 1 0,0-1-1 0,-2 0 1 0,1-18-1 0,18-16 2 0,15-17-4 0,0-50 1 0,0-1 2 0,-32-34-1 0,-18-1 0 0,-17 19 2 0,0 67 3 0,-17 18 4 0,0 48-4 0,34 37-3 0,34-35-3 0,0-34-5 0,16-17-27 0,-49-17-68 0,-2 0 65 0</inkml:trace>
  <inkml:trace contextRef="#ctx0" brushRef="#br0" timeOffset="12">15806 1422 37 0,'-16'0'23'0,"-1"0"-3"0,1 18-44 0,32-18-15 0</inkml:trace>
  <inkml:trace contextRef="#ctx0" brushRef="#br0" timeOffset="13">16180 1473 61 0,'0'0'14'0,"0"-16"41"0,-18-1-36 0,18-1-9 0,-15 2-6 0,-20 32-1 0,-16 19 2 0,34 16-1 0,1 16 0 0,16 0-2 0,49 19 0 0,21-52-3 0,12-17-1 0,-12-34-17 0,-3-1-34 0,-50 2-28 0</inkml:trace>
  <inkml:trace contextRef="#ctx0" brushRef="#br0" timeOffset="14">16535 1557 38 0,'0'0'14'0,"0"0"35"0,33 0-29 0,-15-17-9 0,15 17-9 0,-33 0 0 0,0-16 0 0,0 16 0 0,0-16-1 0,-16 16 1 0,16 0-2 0,0 0 0 0,0 0 1 0,0 0-1 0,0 0 1 0,-17 16 1 0,17 0 0 0,0-16-1 0,17 0-1 0,-1 17 1 0,19-34 1 0,-18 17-2 0,-17-16 1 0,0 16 0 0,0 0-2 0,0-16 2 0,0 16 0 0,0 0-2 0,0 0-43 0,-17 16 18 0,17-16 16 0,-16 0 16 0,16 16 17 0,0-16 2 0,0-16-11 0,0 16-6 0,0-16-2 0,16-1-3 0,1 17-3 0,1-34 1 0,-18-1 0 0,0 19-1 0,-35-1 2 0,-16 17-2 0,16 17 2 0,2 34 2 0,17 16 1 0,-2 0 0 0,18 19-4 0,51-35 1 0,16-35-1 0,19-16-2 0,15-33 1 0,2-18 0 0,-19-34 0 0,-49 18 1 0,-2-52-2 0,-33 34 0 0,0 52 8 0,-18 16-15 0,3 67 8 0,15 35 1 0,33-1 0 0,16-17-1 0,-14-16 0 0,0 0 0 0,-53 0 1 0,-50-33-1 0,-33-1-57 0,66-17-24 0</inkml:trace>
  <inkml:trace contextRef="#ctx0" brushRef="#br0" timeOffset="15">11621 2658 13 0,'0'-16'9'0,"0"-2"39"0,0 1-15 0,18 17-10 0,15 0-6 0,19 0-5 0,15 51-1 0,34 35-3 0,18 14-4 0,0-14-1 0,-16-19-2 0,-54-32 1 0,-31-19-2 0,-18-16 0 0,17-16-22 0,0 16-87 0</inkml:trace>
  <inkml:trace contextRef="#ctx0" brushRef="#br0" timeOffset="16">13504 3235 10 0,'0'0'0'0,"-18"-69"49"0,1 18-5 0,17-16-20 0,35 16-7 0,-19 35-9 0,17-1-4 0,-16 68-2 0,18 49 0 0,-2 37 0 0,18-2 1 0,-16-50-3 0,-19-34 1 0,1-34-1 0,-1-34 2 0,19-34-1 0,-19-34-1 0,1-34-2 0,-17 1 1 0,0 16 0 0,17 86 1 0,-17-1 0 0,0 34 0 0,18 32 0 0,31 2-1 0,37-33 2 0,-1-2 0 0,-18-32-1 0,-15-19-1 0,-19 1 1 0,-33-15 1 0,-17 14-1 0,1 19 0 0,-3 16 0 0,-30 51 0 0,16 67 2 0,33 18-2 0,15-35 1 0,36-50 0 0,35-35-3 0,15-16-23 0,-34-33-87 0</inkml:trace>
  <inkml:trace contextRef="#ctx0" brushRef="#br0" timeOffset="17">14705 3184 22 0,'0'0'30'0,"0"-34"19"0,0-1-21 0,-33 1-14 0,-1 34-7 0,1 18 1 0,14 33-1 0,19 16-3 0,52 2-2 0,15-3-1 0,1-48-1 0,0-1 1 0,-17-52-1 0,0-14 1 0,-17-37-2 0,-1 1 0 0,-33-32 2 0,-17-3 0 0,1 69 0 0,-1 51-1 0,0 18 1 0,17 50 1 0,0 17 2 0,17 15-1 0,33 2-2 0,-16-33 1 0,17-19-1 0,17-50-3 0,0 0-9 0,-17-33-20 0,-36-18-79 0</inkml:trace>
  <inkml:trace contextRef="#ctx0" brushRef="#br0" timeOffset="18">15061 3048 33 0,'-68'0'41'0,"35"0"0"0,33-16-26 0,68-1-11 0,33 17-5 0,1-18-49 0,-67 18 5 0</inkml:trace>
  <inkml:trace contextRef="#ctx0" brushRef="#br0" timeOffset="19">15537 2964 29 0,'0'0'16'0,"0"-18"44"0,0 18-27 0,-18 0-20 0,1 51-4 0,1 33-1 0,16 1-5 0,33 1-1 0,1-19-1 0,16-50-2 0,1-17 3 0,0-33-3 0,-17-35 1 0,-34-1 1 0,-17-16-2 0,-34 1 1 0,0 33 0 0,-16 51 0 0,-19 18 0 0,37 15-1 0,31-15 0 0,36-18 1 0,50 17-2 0,16-34 1 0,17-17-1 0,-15-34 2 0,14 17 1 0,-66 0-1 0,-34 35 0 0,-50 16 0 0,-1 16 0 0,34 1 0 0,50-1 0 0,18 2-1 0,1 15-1 0,15 2 1 0,-33-1 1 0,-16 17 1 0,-18 15-1 0,0 19 0 0,33-34 1 0,18-16 0 0,-1-35 0 0,52-17-1 0,-18-34 1 0,2-18-1 0,-36-31 2 0,-15-2-1 0,-35 0 0 0,-18 51-2 0,1 35 1 0,-18 32-1 0,4 35 2 0,31 0 0 0,49 17-2 0,3-17 1 0,15 0-1 0,-34-19 1 0,2 19 1 0,-18-16-2 0,-34-19 6 0,-34 2 3 0,-17-1-4 0,52-34-13 0,16-1-108 0</inkml:trace>
  <inkml:trace contextRef="#ctx0" brushRef="#br0" timeOffset="20">14722 4454 19 0,'-17'-17'23'0,"1"-34"23"0,-1 17-18 0,17 17-9 0,0 17-9 0,0 33 0 0,17 69 2 0,-1 33-3 0,18 19-3 0,-16-37-4 0,-2-31 0 0,-16-35 1 0,0-35-1 0,0 2 1 0,-16-36-1 0,-2-15 0 0,1-52-2 0,-16-34 2 0,16-34-2 0,1 35 0 0,49 16 1 0,0 51-2 0,51 35 0 0,-14 67 0 0,-37 34 0 0,-33 15 1 0,-17-32-1 0,-51-16 2 0,17-35-2 0,-17 17 0 0,35-34-30 0,17 0-84 0</inkml:trace>
  <inkml:trace contextRef="#ctx0" brushRef="#br0" timeOffset="21">15028 4876 58 0,'16'-33'35'0,"1"0"-8"0,17-1-21 0,0-1 1 0,17-32-1 0,-17-2-1 0,-17-31-2 0,-17-2 0 0,-35 18-1 0,19 33-1 0,-1 34-2 0,1 17 4 0,-2 17-2 0,18 50 1 0,34 17 1 0,-1 18 0 0,2 33-2 0,-18-32-1 0,1-52 0 0,-18-34 0 0,16-1 1 0,-1-49 2 0,3-18-2 0,15 0-1 0,-14-18 0 0,14 18 0 0,1 19 1 0,-1 15-1 0,2 17 0 0,-18 49 2 0,17 53-1 0,-1-51-1 0,1 0 1 0,17-51-1 0,-17-16 2 0,18-19-1 0,-36-16-1 0,1-34 1 0,-17 1 0 0,0 33 0 0,0 35-1 0,0 16 0 0,0 0 0 0,16 67 1 0,19 0 1 0,-2 19-3 0,18-35 1 0,17-17 0 0,0-34 0 0,18-51 0 0,-53-1 1 0,0-32 1 0,-33-18-1 0,-17 0-1 0,1 53 1 0,-2 49 0 0,18 33 1 0,-15 85 3 0,64 51-2 0,3 2-1 0,-19-19-2 0,-15-34 1 0,-36-51 1 0,1-32 5 0,1-19 0 0,-19-67-4 0,2-33-2 0,33-17-2 0,16-34-13 0,52 33-32 0,-33 51-63 0</inkml:trace>
  <inkml:trace contextRef="#ctx0" brushRef="#br0" timeOffset="22">16434 4708 77 0,'0'0'0'0,"-16"0"45"0,32-18-27 0,51-33-15 0,0 0 1 0,-16-32-2 0,-32-3 0 0,-3 19-1 0,-51 34 0 0,19 16-2 0,-1 34 1 0,-1 16 0 0,36 18 0 0,34 0 0 0,15 0 0 0,-34 0-1 0,1-2 1 0,-34-15 1 0,-34-17 2 0,-15 1 1 0,-2-18-2 0,-1-18-1 0,18 1-1 0,17 1 0 0,17 16-1 0,0-18 2 0,33 18-2 0,2 18 2 0,0 15-1 0,32 19 2 0,0-52-1 0,18 0 1 0,-17-34 0 0,-17-17-1 0,-17-16 0 0,-34-19 2 0,0 2-1 0,0 33 1 0,-17 35 3 0,0 16-1 0,17 67 1 0,0 17 0 0,17 18-4 0,18-18-2 0,-2-50 0 0,34-34-6 0,1-67-29 0,-51-17-94 0</inkml:trace>
  <inkml:trace contextRef="#ctx0" brushRef="#br0" timeOffset="23">17028 4217 53 0,'-18'-17'37'0,"1"17"-17"0,34 0-23 0,34 17-85 0</inkml:trace>
  <inkml:trace contextRef="#ctx0" brushRef="#br0" timeOffset="24">17400 4368 36 0,'0'0'0'0,"16"-16"61"0,1-17-16 0,1 16-27 0,-18-1-9 0,-18 18-5 0,-15 0 3 0,-2 51-2 0,18 17-2 0,34-1 0 0,34 19-3 0,17-37 0 0,0-31 1 0,-1-18-1 0,18-51 1 0,-17 0-1 0,-17-33 1 0,-17-18 0 0,-17-16-1 0,-17 49-1 0,-17 36 2 0,-1 33 0 0,2 51-2 0,-1 16 2 0,34 2 1 0,34-19-2 0,-1 1-1 0,1 0 1 0,0 0 0 0,-34-17-1 0,-17-17 2 0,-34-17 0 0,-33 0 0 0,15-17-1 0,19-17-13 0,33 17-119 0</inkml:trace>
  <inkml:trace contextRef="#ctx0" brushRef="#br0" timeOffset="25">14350 4097 7 0,'0'-49'29'0,"-17"14"1"0,-1 35-5 0,-15 0-12 0,-1 51 3 0,-34 33 1 0,2 19 3 0,14 49 1 0,18 17-4 0,34 35-9 0,51-18-4 0,-1-17-1 0,17-33-1 0,3-68 0 0,-3-19-6 0,34-14-56 0,-68-19-32 0</inkml:trace>
  <inkml:trace contextRef="#ctx0" brushRef="#br0" timeOffset="26">18332 3878 6 0,'-18'-18'24'0,"1"-15"12"0,1 17-5 0,16-1-11 0,16 17-6 0,1 0-1 0,17 33 0 0,17 51 0 0,1 36 0 0,-3 31-6 0,-15 19 4 0,-16-17-5 0,-18-19-2 0,-18-48 1 0,-16-35-1 0,18-35-3 0,16-16-9 0,0 18-134 0</inkml:trace>
  <inkml:trace contextRef="#ctx0" brushRef="#br0" timeOffset="27">13198 3878 3 0,'0'-18'5'0,"0"2"23"0,0-1 9 0,0 1-14 0,-17-1-9 0,-17 17-5 0,1-18-1 0,-19 36-3 0,-15 15 1 0,-1-16 0 0,0 17-1 0,0-1-1 0,-17 18 0 0,-33 18 0 0,16-3 0 0,17 3 0 0,1-2 0 0,0 2 1 0,14 15-2 0,-12 18-2 0,12-18 1 0,-14 18 0 0,0 0 1 0,-1-18-1 0,34-17 0 0,-51 69 0 0,34-17-2 0,2-1 4 0,14-16-2 0,1 17-1 0,0-1-1 0,0 0 3 0,0 1-2 0,18 17-1 0,16-19 0 0,0 19 4 0,17-17-4 0,-18-1 0 0,18-16 2 0,-16-18-2 0,-1-32 1 0,17-19-1 0,0-15 0 0,0-18 1 0,0 17-17 0,0-17-40 0,17 0-66 0</inkml:trace>
  <inkml:trace contextRef="#ctx0" brushRef="#br0" timeOffset="28">10792 6773 19 0,'-17'-16'58'0,"17"-1"-35"0,0 17-3 0,0 0-3 0,17 17-1 0,-17-1-3 0,34 19-3 0,-17-1-1 0,34 16-3 0,-1-16-2 0,1-1-2 0,0 18-1 0,-16-16 0 0,-2-1 0 0,-17-18 0 0,2-16-2 0,-1 0 2 0,0-16-18 0,1-2-33 0,-3 2-49 0</inkml:trace>
  <inkml:trace contextRef="#ctx0" brushRef="#br0" timeOffset="29">11453 6740 26 0,'18'-52'43'0,"-18"19"0"0,0 15-15 0,0 18-12 0,-18 18-5 0,1-2-2 0,17 35-1 0,-35 0 0 0,2 35-1 0,-18-2-2 0,-17 1-2 0,19-52-2 0,49 1-22 0,0-34-108 0</inkml:trace>
  <inkml:trace contextRef="#ctx0" brushRef="#br0" timeOffset="30">8623 5521 33 0,'-17'-35'30'0,"-16"-32"20"0,33 50-29 0,0 17-12 0,0 51-4 0,33 67 3 0,1 35-1 0,-16-18-4 0,-2-33 0 0,-16-34 0 0,0-52 0 0,0-32 3 0,-16-52-2 0,-19-17-3 0,0-50 0 0,4-18-1 0,13 51 1 0,18 35 0 0,0 32 0 0,34 35 0 0,-1 51 0 0,35 51 1 0,17 33 0 0,-18-32-3 0,-32-35 1 0,15-35 1 0,-50-17-2 0,0-16-18 0,-34 0-48 0,1 0-21 0</inkml:trace>
  <inkml:trace contextRef="#ctx0" brushRef="#br0" timeOffset="31">8438 5876 24 0,'-18'0'15'0,"-34"0"40"0,52-17-36 0,86-34-12 0,66-16-5 0,19-35-8 0,-37 18-35 0,-83 15 14 0,-35-15 32 0,-49 0 18 0,-18-1 7 0,18 50-5 0,16 35-11 0,17 35-6 0,33 67 4 0,19 33-6 0,15-1-4 0,-33-14-1 0,0-52 0 0,-34-34 0 0,0-17 1 0,0-17 1 0,0-35-1 0,-16 2-2 0,-2-1 0 0,18-35 1 0,-17-15-1 0,52 0 1 0,32 33-2 0,-15 51 2 0,14 51-1 0,-15 33 1 0,-34-33-1 0,-17 51 3 0,-33-86-1 0,-2 35 1 0,-16-51-1 0,18 0-4 0,16-16-31 0,0-19-85 0</inkml:trace>
  <inkml:trace contextRef="#ctx0" brushRef="#br0" timeOffset="32">9572 5300 45 0,'0'-67'43'0,"34"-2"-8"0,-17 1-19 0,-17 1-9 0,-35 34-3 0,-14 15-2 0,-3 53-2 0,19 32 0 0,33 0 0 0,33 19 1 0,35-52 1 0,16-17-2 0,2 17-1 0,-36-1 1 0,-33 18 0 0,1-18 0 0,-53 2 1 0,-31-19 0 0,-20 2-1 0,18-18 1 0,34-18-1 0,0 2 0 0,16-1 1 0,36-17-1 0,-1 17-1 0,0 17 1 0,17 0 1 0,-1 33 0 0,18 18 0 0,1-51 2 0,32 0-1 0,-16-51-1 0,0-33 0 0,-50-18-1 0,-18 0 0 0,-18-16 1 0,-34 0 0 0,36 50 0 0,-1 52 4 0,17 16-3 0,17 67 0 0,34 17 2 0,0 18-1 0,-18 0-1 0,2-35 1 0,-2-32-1 0,18-35-2 0,0-35-3 0,1-32-21 0,-36-2-74 0,-16 52 47 0</inkml:trace>
  <inkml:trace contextRef="#ctx0" brushRef="#br0" timeOffset="33">9962 5063 34 0,'0'0'0'0,"-51"17"61"0,51-17-37 0,34-17-19 0,34 1-17 0,-18 16-80 0</inkml:trace>
  <inkml:trace contextRef="#ctx0" brushRef="#br0" timeOffset="34">10216 5267 79 0,'0'0'0'0,"0"-34"49"0,17-1-30 0,17-16-11 0,18-33-4 0,-36 17-2 0,-16-2 0 0,-68 2-2 0,17 34-1 0,0 33 0 0,34 16 0 0,17 17 0 0,17 2 0 0,34-35 1 0,0-35 0 0,-34 2 1 0,0-18-1 0,-17 0 2 0,-17 35-1 0,17 16 1 0,35 67 4 0,-4 17-1 0,20 2-3 0,1-35-1 0,15-35-1 0,3-32-19 0,13-35-60 0,-65 34 34 0</inkml:trace>
  <inkml:trace contextRef="#ctx0" brushRef="#br0" timeOffset="35">10859 4674 49 0,'0'0'0'0,"0"-35"65"0,-16 1-37 0,-17 1-15 0,-2 17-7 0,-16 16-5 0,-17 32 1 0,35 54 1 0,33 16 0 0,33-2-2 0,35-31-1 0,0-52 0 0,-17-34 2 0,-17-52 0 0,-17 3 0 0,-17-36 0 0,0-1-1 0,-17 54 2 0,-1 49 1 0,2 49-3 0,32 36 1 0,19-16-2 0,33-36 0 0,16-15-12 0,0-18-47 0,-49-18-38 0</inkml:trace>
  <inkml:trace contextRef="#ctx0" brushRef="#br0" timeOffset="36">11231 4488 31 0,'0'-18'18'0,"-16"-133"46"0,1 100-33 0,-3 34-14 0,1 17-11 0,0 33 1 0,17 51-4 0,17 18-1 0,49-33-2 0,4-36 1 0,14-49 0 0,2-35-1 0,-55-17 2 0,-13-17-1 0,-18-16-2 0,-18-19 1 0,-13 20 2 0,13 66-1 0,18 34 2 0,-17 16-3 0,52 68 3 0,-4 1-1 0,4 17 1 0,0-18-1 0,14-15-2 0,2-52 0 0,17-34-7 0,-50-34-33 0,-18 17-84 0</inkml:trace>
  <inkml:trace contextRef="#ctx0" brushRef="#br0" timeOffset="37">11436 4200 76 0,'-17'0'41'0,"-1"-34"5"0,70-35-29 0,67 20-14 0,0 14-127 0</inkml:trace>
  <inkml:trace contextRef="#ctx0" brushRef="#br0" timeOffset="38">9521 6249 34 0,'0'-35'21'0,"-52"-50"47"0,37 68-41 0,15 17-17 0,33 51-6 0,19 69 1 0,15-3-2 0,-34 3-2 0,-14-53-1 0,-19-50 2 0,0-1 1 0,0-65-1 0,0-20-2 0,16 2 0 0,1 50 0 0,-17-1 0 0,51 36-1 0,-1 33 1 0,1-18-1 0,0-33 2 0,0-16 0 0,-18-35 2 0,-33-17-2 0,0 1 2 0,-33-19-5 0,-35-16 2 0,-17 2 0 0,18 66-1 0,-19 17 0 0,35 50 1 0,18 18-1 0,-1 16 1 0,34-16-1 0,51 18 3 0,68-36-2 0,0-15 0 0,-18-1-1 0,-16-52 1 0,-35-16-2 0,-15-34 2 0,-19 1 0 0,-16 0 2 0,-16 33-3 0,-19 33 1 0,2 36 0 0,16 50-2 0,17 17 3 0,50-19-2 0,18 3 1 0,18-35 2 0,-2-34-2 0,-18-34-1 0,-15-35 2 0,-32-15-1 0,-3-18 1 0,-51-15-1 0,-16-3 1 0,20 35 0 0,13 68-1 0,1 34 0 0,17 17 0 0,35 52 2 0,-4-1 1 0,20 16 2 0,-16 35-1 0,0-36 0 0,-2 2 1 0,-17-16-4 0,3-53 1 0,14-33 0 0,1-17-1 0,-17-34 1 0,-1-16-2 0,-16-2-1 0,-33-15-1 0,-34 17 1 0,15 32 0 0,-34 35-1 0,53 18 2 0,15-1-1 0,18-17 1 0,51-35 0 0,1 2 0 0,-1-1 0 0,0 17 0 0,-34-1-28 0,-17 18-93 0</inkml:trace>
  <inkml:trace contextRef="#ctx0" brushRef="#br0" timeOffset="39">20788 3997 11 0,'0'-17'22'0,"-17"-1"26"0,-1-15-16 0,2-1-17 0,32-1-5 0,19 2-3 0,33 17-2 0,-1 32-2 0,-15 35-2 0,-19 0-2 0,-33 17 2 0,-33-17 0 0,-19-2-1 0,-15-15 1 0,15-17-1 0,36 1 2 0,16-18-3 0,50-18 1 0,17 1 0 0,3 52 0 0,-21 32 0 0,-31 19 4 0,-18-19-3 0,-51-16 1 0,-17-34 5 0,1-17 2 0,15 0-5 0,1-17-2 0,35-17-3 0,-1-17-8 0,85-17-33 0,0 35-75 0</inkml:trace>
  <inkml:trace contextRef="#ctx0" brushRef="#br0" timeOffset="40">21381 4013 41 0,'0'0'17'0,"0"-33"30"0,0-1-22 0,0 34-10 0,0 16-5 0,-16 53 1 0,-2 31 0 0,18-14-6 0,34-1 2 0,16-35-5 0,18-34-1 0,18-16-5 0,-19-33-30 0,-34-18-110 0</inkml:trace>
  <inkml:trace contextRef="#ctx0" brushRef="#br0" timeOffset="41">21295 3811 50 0,'0'0'0'0,"-33"-17"28"0,17-17-7 0,32-1-11 0,1-16-4 0,-1-16 5 0,2 16-2 0,-1 35-3 0,18 16-3 0,-2 32-1 0,16 36-3 0,3 17 0 0,15 17-72 0,-48-85 21 0</inkml:trace>
  <inkml:trace contextRef="#ctx0" brushRef="#br0" timeOffset="42">22008 4200 89 0,'16'-52'35'0,"35"35"-10"0,34 1-13 0,67-2-8 0,-50 18-5 0,-50 0-14 0,-19 18-121 0</inkml:trace>
  <inkml:trace contextRef="#ctx0" brushRef="#br0" timeOffset="43">22295 3929 79 0,'-18'0'34'0,"-13"0"-1"0,31 33-20 0,0 53-5 0,16 32-3 0,-1-16-3 0,3-2-2 0,-18-49-2 0,17-16-34 0,-1-35-58 0</inkml:trace>
  <inkml:trace contextRef="#ctx0" brushRef="#br0" timeOffset="44">22889 4013 71 0,'0'-84'52'0,"0"15"-27"0,33 36-9 0,35 17-12 0,-1 49-3 0,-15 34-2 0,-18 19 1 0,-34-3-1 0,-51 3 2 0,-17-19-1 0,0-32 3 0,50-1-2 0,2-34 1 0,50 0 2 0,34 0-3 0,17-18-1 0,15 18-6 0,-14 0-38 0,-53 0-50 0</inkml:trace>
  <inkml:trace contextRef="#ctx0" brushRef="#br0" timeOffset="45">23702 3895 75 0,'0'-35'45'0,"-17"19"-10"0,17 32-23 0,0 53-3 0,17 33-3 0,16 15-3 0,2 3-1 0,-35-36-1 0,-18-17 0 0,-16-16 1 0,1-33 0 0,-1-18 2 0,1-34-2 0,-2-1-1 0,35-32 0 0,16 34-1 0,36-2-3 0,-18 2-20 0,-1-1-119 0</inkml:trace>
  <inkml:trace contextRef="#ctx0" brushRef="#br0" timeOffset="46">23532 3776 54 0,'-17'-16'34'0,"17"-52"9"0,33-17-19 0,18 18-8 0,1-1-9 0,-18 50-3 0,-17 2-3 0,16 32-2 0,-16 35 1 0,17 51-2 0,17 0-29 0,-17-68-74 0</inkml:trace>
  <inkml:trace contextRef="#ctx0" brushRef="#br0" timeOffset="47">24227 4080 105 0,'0'0'12'0,"83"-16"23"0,3-17-12 0,50-1-18 0,-35 34-4 0,-67 0-19 0,-34 0-107 0</inkml:trace>
  <inkml:trace contextRef="#ctx0" brushRef="#br0" timeOffset="48">24464 3827 71 0,'0'0'33'0,"-17"-16"7"0,17 16-26 0,17 67-5 0,-17 17-4 0,0 34-3 0,-17 2-2 0,17-36-3 0,-16-33-16 0,49-34-114 0</inkml:trace>
  <inkml:trace contextRef="#ctx0" brushRef="#br0" timeOffset="49">25090 3709 105 0,'0'-17'14'0,"0"-17"22"0,0 34-22 0,0 51-8 0,0 16-3 0,-16 1-3 0,16-17 0 0,-17-17 0 0,17-34-1 0,0-18 1 0,33-15 1 0,19 15-1 0,15 2 0 0,-34 32 0 0,2 53 1 0,-18 33-1 0,-17-18 0 0,-52-33 1 0,3-17 0 0,-19-17 0 0,33-34-1 0,19-17 0 0,16-17 0 0,34 16-1 0,18 19 1 0,-3 32-1 0,3 19 2 0,-1-2-1 0,-35-15-1 0,1-2-11 0,-1-16-113 0</inkml:trace>
  <inkml:trace contextRef="#ctx0" brushRef="#br0" timeOffset="50">25023 3658 92 0,'0'0'14'0,"18"-51"16"0,49 33-17 0,51 1-13 0,-32 17-57 0,-70 17-5 0</inkml:trace>
  <inkml:trace contextRef="#ctx0" brushRef="#br0" timeOffset="51">25768 3540 93 0,'0'-35'39'0,"0"19"-4"0,35 32-20 0,-2 68-5 0,-33 19-3 0,16 16-3 0,-16-19-4 0,0-14 0 0,0-35 0 0,0-35-6 0,-16 0-31 0,16-48-98 0</inkml:trace>
  <inkml:trace contextRef="#ctx0" brushRef="#br0" timeOffset="52">25989 3725 62 0,'17'-16'48'0,"-17"-1"-8"0,0 17-19 0,-17 0-11 0,-34 33-7 0,17 36 0 0,17-3 1 0,17 20-1 0,35-52 1 0,14-1 1 0,36 2-3 0,0-35-2 0,0-17-3 0,-51 17-38 0,-34-34-74 0</inkml:trace>
  <inkml:trace contextRef="#ctx0" brushRef="#br0" timeOffset="53">25718 3286 44 0,'0'0'33'0,"-18"-34"-1"0,2 34-11 0,16-35-7 0,-17 2-4 0,34-19-2 0,17-16 0 0,-1 19-1 0,1 31-1 0,0 18-4 0,-1 0-1 0,2 35 4 0,0 14-4 0,-19-31 0 0,17 49 1 0,2 2-4 0,-18-1-63 0,-17-52-18 0</inkml:trace>
  <inkml:trace contextRef="#ctx0" brushRef="#br0" timeOffset="54">10385 8026 1 0,'0'0'0'0,"0"-16"17"0,35-1 16 0,-2-17 5 0,-15-1-12 0,-18 19-5 0,-18-1-9 0,-15 17-3 0,-19 0 0 0,3 17 1 0,-3 34-2 0,1 16-2 0,17 18 0 0,17 16-1 0,17 19-2 0,35-2-1 0,49-50 1 0,17-17-2 0,1-51 1 0,1-35-2 0,-37-32 3 0,2-17-4 0,-52-18 2 0,-32-35 0 0,-52 3-4 0,-16 32 2 0,-17 85 0 0,-2 17 0 0,2 68-1 0,67-17 0 0,1 0-1 0,49-1 1 0,17 0 3 0,37 1-1 0,31 18 1 0,-1 16-1 0,-30-1 1 0,-4 0-1 0,-15-15 0 0,0-20-1 0,-17-32-13 0,17-17-60 0,-51 0 5 0</inkml:trace>
  <inkml:trace contextRef="#ctx0" brushRef="#br0" timeOffset="55">10995 8179 43 0,'-17'-35'47'0,"17"2"2"0,-16 17-30 0,16 32-9 0,0 52-1 0,0 34 0 0,16 0-4 0,17-2-4 0,37-65 1 0,-3-19-2 0,0-67 2 0,-33-33-2 0,-17 0 1 0,-17-36 0 0,-17 36 0 0,-1 68-1 0,18 16 0 0,-16 84 1 0,32 1 0 0,19 17-1 0,0-36 0 0,32-15-7 0,18-33-27 0,-1-18-114 0</inkml:trace>
  <inkml:trace contextRef="#ctx0" brushRef="#br0" timeOffset="56">11808 8297 56 0,'17'-33'50'0,"1"-19"-10"0,-2-16-26 0,-16 35-7 0,-51-1-5 0,-33 18 2 0,-1 32 3 0,34 18 0 0,51 50-3 0,17 18-3 0,34-16 1 0,0-53-2 0,17-17 2 0,-18-32-1 0,-32-52 1 0,-2 17-1 0,-16-34-1 0,-16 17 1 0,-2 35-1 0,18 33 0 0,0 33 2 0,0 53-1 0,34-1 0 0,17-17-1 0,17-35-5 0,0-17-36 0,-18-16-99 0</inkml:trace>
  <inkml:trace contextRef="#ctx0" brushRef="#br0" timeOffset="57">12130 8179 81 0,'-16'-18'18'0,"16"-32"30"0,16 16-32 0,17 18-13 0,19 32 0 0,-18 51-2 0,-17 19 0 0,-1-19-1 0,2-16 0 0,-18-33 1 0,17-18 0 0,0-34-1 0,1-17 1 0,13-18-1 0,4 1 0 0,-19 35 3 0,19-1 2 0,-18 34 1 0,-1-16-2 0,2 50 0 0,-18 15 0 0,17 2-1 0,18 35-2 0,-2-35-1 0,18-17 0 0,17-34-1 0,-1-18-1 0,-15-33 0 0,-19 0 2 0,-33-34 1 0,0-15-2 0,-17-19 2 0,1 17 0 0,-19 18 1 0,35 66-1 0,0 18 0 0,0 69 1 0,17 32-1 0,-17 17 0 0,34 0 1 0,-1-16-3 0,2-33 1 0,-2-36-1 0,2-33-1 0,14-51 2 0,-14 0 0 0,-18-16-1 0,1 16 1 0,-2 18 2 0,-16 33-3 0,0 33 2 0,33 34 1 0,19 2-2 0,-3-36-1 0,21-15-2 0,-3-18-31 0,-67-34-99 0</inkml:trace>
  <inkml:trace contextRef="#ctx0" brushRef="#br0" timeOffset="58">12843 7858 108 0,'0'-18'13'0,"16"-15"22"0,68 15-28 0,52 2-12 0,-17 32-124 0</inkml:trace>
  <inkml:trace contextRef="#ctx0" brushRef="#br0" timeOffset="59">13469 8297 106 0,'0'0'0'0,"0"-16"37"0,17-1-22 0,17-17-11 0,-1-1-3 0,-16-32 0 0,-34-35-1 0,1 0 1 0,-1 2 0 0,17 14 2 0,-16 70 3 0,16 16-2 0,0 16 2 0,0 70 0 0,0 32 0 0,16 17-3 0,34-17-1 0,1-32-3 0,17-70 2 0,0-49-1 0,-1-36 0 0,-33-31 1 0,0 15-2 0,-17 34 3 0,-17 51-1 0,-17 34 2 0,17 50 2 0,17 0-4 0,34 1 0 0,17-67 0 0,0-18-3 0,-17-52 1 0,-35-16 2 0,1-15 0 0,-17-3-1 0,16 53 2 0,-16 15 1 0,-16 53 1 0,32 32 0 0,3 18 1 0,-19 50-1 0,0 18-1 0,0-18-1 0,-35-33 0 0,35-35 0 0,-17-32 1 0,17-19 0 0,-34-50 0 0,19-34-3 0,30-15 0 0,3-54-1 0,15 20-5 0,-17 32-13 0,-32 16-34 0,-1 36-61 0</inkml:trace>
  <inkml:trace contextRef="#ctx0" brushRef="#br0" timeOffset="60">13486 7908 30 0,'0'0'0'0,"-68"0"73"0,68-17-28 0,16 1-21 0,54-1-12 0,13-1-9 0,19-15-22 0,-34 33-95 0</inkml:trace>
  <inkml:trace contextRef="#ctx0" brushRef="#br0" timeOffset="61">15418 7908 36 0,'0'0'0'0,"-18"-50"32"0,18-19-2 0,-17 53-6 0,17 16-8 0,-35 34-5 0,2 50 3 0,33 18 2 0,17 0-9 0,51-36-3 0,-1-48-3 0,19-36 1 0,-36-48-1 0,-33-19-2 0,-51-17 1 0,-33 18 0 0,-1 33 0 0,-16 34-1 0,14 50 0 0,39 18 1 0,31 0-2 0,49-18 0 0,19-15 1 0,0-52 0 0,18-16 1 0,-20-1 1 0,-15 33-1 0,17 53-1 0,0 65 1 0,-1 20 0 0,-33-3 0 0,-16-48 0 0,-18-53 1 0,0-32 2 0,0-70-3 0,16-32 1 0,35 0-2 0,1 34 2 0,15 67-1 0,-15 17 1 0,-3 51 0 0,-16 33 1 0,2 18 2 0,-18-18 0 0,-17-17-4 0,51-32-15 0,-17-35-122 0</inkml:trace>
  <inkml:trace contextRef="#ctx0" brushRef="#br0" timeOffset="62">17416 7875 5 0,'0'-35'21'0,"-16"2"20"0,32-18-7 0,1 17-5 0,1 16-16 0,-2 36-4 0,1 67 0 0,-1 32-5 0,19 20-3 0,0-54 1 0,-19-48-1 0,17-19 0 0,-16-83 1 0,18-35-2 0,-2 0 1 0,-17 36-1 0,2 48 0 0,-1 86 1 0,34 34-2 0,0-17 3 0,16-1 1 0,0-68 1 0,3-50 1 0,-21-32 0 0,-14-36 0 0,-35-16-4 0,-35 16 0 0,-32 51-2 0,-1 51 2 0,17 34-2 0,17 17-2 0,34 0 1 0,52-18 0 0,67-33-2 0,15-16 3 0,3-35 2 0,-70 0-1 0,-33-35 2 0,-34 2 0 0,-17-17 0 0,0 50-2 0,-17 51 0 0,1 51 0 0,33 67 1 0,33 35 0 0,1-2-1 0,18 2 1 0,-19-69-1 0,-33-66 1 0,16-18 0 0,18-51 0 0,0-33-2 0,-17-1 1 0,17 1-1 0,-17 49 2 0,-1 35-2 0,3 18 2 0,-3 32-2 0,1 35 1 0,34-1 1 0,-1-17-1 0,1-50-1 0,0-34 2 0,17-32-1 0,-34-20 1 0,-17 2-1 0,0-1 1 0,-34 17-1 0,17 51 0 0,-17 18 2 0,17 66-1 0,0 0 0 0,52-15-2 0,14-20-5 0,20-32-28 0,-2-17-98 0</inkml:trace>
  <inkml:trace contextRef="#ctx0" brushRef="#br0" timeOffset="63">19482 7975 32 0,'0'0'0'0,"18"-67"75"0,-18 17-39 0,0 16-15 0,-18 17-8 0,2 17-3 0,-1 33-4 0,17 35-3 0,17-1 0 0,34 2-3 0,17-18-1 0,-1-35 0 0,34-32-1 0,-31-35 2 0,-21-18 1 0,-31-31 0 0,-18-37 0 0,0 2 0 0,0 101 0 0,-18 18 1 0,2 66-1 0,32 51 1 0,2 35-1 0,15-17-1 0,1-17-1 0,-16-19 1 0,-2-66-1 0,-16-17 2 0,17-17 0 0,-17-50 0 0,16 0-1 0,19-19 0 0,16 2 0 0,0 51 0 0,17 15 0 0,-18 18 1 0,-15 18 0 0,-19 66-1 0,1 0 1 0,17 2 0 0,-1-36 0 0,19-33 1 0,-1-17-2 0,17-51-4 0,-52 0-30 0,-32 0-81 0</inkml:trace>
  <inkml:trace contextRef="#ctx0" brushRef="#br0" timeOffset="64">18958 7653 28 0,'0'0'17'0,"17"-17"49"0,-1 17-29 0,-16 0-13 0,0 0-7 0,18 0-9 0,-18 17-8 0,17 1-143 0</inkml:trace>
  <inkml:trace contextRef="#ctx0" brushRef="#br0" timeOffset="65">7436 8552 62 0,'0'-18'31'0,"0"-15"10"0,35-18-24 0,-19 0-3 0,3-33-6 0,-19 15-4 0,-52 18 1 0,3 51-2 0,-21 51-1 0,21 18-2 0,49 15 1 0,33 0 0 0,53 2 0 0,-4-19-1 0,4 0-1 0,-53-16 0 0,-33 0 1 0,-51-16 0 0,2-19 1 0,-21-16-1 0,4-16 0 0,15-19-3 0,0-16 2 0,18 17 0 0,33 1 2 0,0 15 0 0,33 1 0 0,-15 17 0 0,15 35 1 0,18 32 0 0,15-16-1 0,20-33 0 0,33-52 1 0,17-35-2 0,-17-15-1 0,-70 0 2 0,-31-1 0 0,-36 1-1 0,-15 33 2 0,-1 51-2 0,0 0 1 0,16 51 0 0,2 33 0 0,16 1 2 0,34-1 0 0,18-17-1 0,15-16-1 0,18-33-1 0,16-36 0 0,1-33 1 0,-36-16-1 0,-15-17 0 0,-32-18 0 0,-19-16 0 0,-19-19 0 0,3 53 1 0,-1 68-1 0,-17 16 2 0,34 66 3 0,-15 37-2 0,30 16 3 0,19 16-3 0,-1-17-2 0,19-16-1 0,-1-68 0 0,0-17 0 0,15-52-8 0,-14-32-22 0,-34-1-35 0,-36 34-38 0</inkml:trace>
  <inkml:trace contextRef="#ctx0" brushRef="#br0" timeOffset="66">8335 8432 39 0,'0'0'0'0,"-84"18"82"0,67-36-42 0,51-15-27 0,66 0-14 0,19 15-34 0,-49 2-83 0</inkml:trace>
  <inkml:trace contextRef="#ctx0" brushRef="#br0" timeOffset="67">9115 8246 81 0,'0'-16'41'0,"-18"-35"1"0,18 51-25 0,-16 0-8 0,16 51-1 0,-17 34 0 0,1-1-1 0,32 18-4 0,35-51-2 0,16 0-1 0,0-51 1 0,3-34-2 0,-37-34 1 0,-33-17 0 0,-33 1-1 0,-37-2 1 0,-30 35-1 0,-1 35 1 0,49 49 0 0,18 19 0 0,50-1-4 0,70-18-4 0,32-49-10 0,-16-19 7 0,-18-32 11 0,-32-2 1 0,-34-31 4 0,-18 14 2 0,16-14 1 0,-32 49 2 0,-2 51-3 0,1 0-2 0,0 84 1 0,17 18 1 0,17 49 1 0,18 20-3 0,-4-2-1 0,4-18-2 0,-18-14-1 0,1-35 0 0,-2-35 0 0,1-34-2 0,17-33 1 0,-17-51 0 0,-1-33-3 0,-16-34-3 0,-67 16 1 0,-1 69 5 0,18 33 0 0,16 0 1 0,52 0 1 0,65-34-3 0,35-1-36 0,-48 19-96 0</inkml:trace>
  <inkml:trace contextRef="#ctx0" brushRef="#br0" timeOffset="68">13925 7942 11 0,'0'0'9'0,"0"-18"37"0,18-15-22 0,-1 17 1 0,-17-1-5 0,0-1-3 0,0 18-3 0,-17 0-5 0,-1 35 0 0,18-2-4 0,0 18 0 0,0 0 0 0,0 0-1 0,18 16-1 0,-1-16 0 0,0 0-2 0,34-35 0 0,0 2-3 0,-1-18 3 0,17-18 0 0,-15-16-1 0,-1-17-1 0,-17 1 2 0,-17-17-2 0,-17-2 3 0,0 18-1 0,-35 51 0 0,2 0 0 0,-18 18-1 0,35 15 2 0,-3 18-2 0,19 18 1 0,52-20-1 0,15 2 1 0,19-34-1 0,-20-34 0 0,20-34 1 0,-18-32-1 0,-17-19 2 0,-18-17-2 0,-33 35 0 0,0 50 0 0,-16 34 0 0,-17 34 1 0,49 34-1 0,17-1-1 0,1 1 1 0,-16-17 0 0,-2-17 1 0,-50-1 1 0,-33-15-8 0,-19-36-76 0,53 18-5 0</inkml:trace>
  <inkml:trace contextRef="#ctx0" brushRef="#br0" timeOffset="69">14282 7687 151 0,'0'0'0'0,"-51"-51"28"0,35 35-44 0,32 16-80 0</inkml:trace>
  <inkml:trace contextRef="#ctx0" brushRef="#br0" timeOffset="70">21347 7789 55 0,'-17'-33'35'0,"0"-52"10"0,17 1-21 0,0 33-8 0,17 68-7 0,0 83-3 0,1 36-2 0,15 17-2 0,-17-51-1 0,-16-51-1 0,17-35 1 0,-1-50-1 0,19-50 0 0,-18-1 0 0,-1 1 1 0,2 16-1 0,-18 50 0 0,33 53 0 0,2 32 0 0,16 17 0 0,16-33 1 0,-16-16-3 0,0-35 2 0,0-35 1 0,-34-32 0 0,-1-17-1 0,-32-2 1 0,-17 19-1 0,-19 32 0 0,18 35 0 0,17 0 0 0,17 35-1 0,68-2-3 0,51 1 1 0,16-34-2 0,-16-34 2 0,-51-17 3 0,-53-15 3 0,-15 32-1 0,-31 17-1 0,-21 34 1 0,1 50-1 0,17 35 3 0,17 0 1 0,52-18-1 0,32-33 0 0,16-35-3 0,-13-16-3 0,-3-33-67 0,-50 15-20 0</inkml:trace>
  <inkml:trace contextRef="#ctx0" brushRef="#br0" timeOffset="71">23328 7467 68 0,'0'0'0'0,"-49"-33"46"0,-2 33-23 0,32 68-12 0,54 17-6 0,16-36-3 0,-18-32 0 0,2-17 0 0,-35-50 1 0,0-17-1 0,-51-2 0 0,18 36 1 0,-18 33 1 0,-1 51 3 0,36 67-2 0,32 17-2 0,36-33-2 0,48-34 0 0,36-52-3 0,-1-32-5 0,-16-34-4 0,-51-19 3 0,-35-33 8 0,-15 18 1 0,-18 17 2 0,-18-2 1 0,-31 53-1 0,-3 32-1 0,3 35 2 0,-2 34-1 0,32 16-2 0,19-16-1 0,70-34 0 0,-4-33 1 0,-15-36 0 0,0-49-1 0,-34-2 1 0,-17-32 1 0,0 34-1 0,-17 49 0 0,-1 87 0 0,18 31 0 0,52-14-2 0,15-1-2 0,3-52-18 0,-4-33-114 0</inkml:trace>
  <inkml:trace contextRef="#ctx0" brushRef="#br0" timeOffset="72">24142 7569 59 0,'0'0'0'0,"-17"-33"67"0,34-1-38 0,34-1-17 0,0 19-8 0,-16 50-4 0,-19 68 0 0,-1-18 0 0,3 1 0 0,-18-52 2 0,0-33 1 0,17-16 1 0,-1-53 0 0,3 1-1 0,14-15-2 0,18-3 0 0,0 53 0 0,-34 15 0 0,17 53 1 0,-34 50 0 0,17-1 1 0,-17 0 1 0,16 1-2 0,18-50-1 0,33-35-2 0,36-35-21 0,-52 19-78 0</inkml:trace>
  <inkml:trace contextRef="#ctx0" brushRef="#br0" timeOffset="73">25735 7383 85 0,'-35'-51'30'0,"2"-16"6"0,17 83-19 0,49 103-4 0,18 84-5 0,-18 18-4 0,2-19-3 0,-19-67 0 0,-32-66 2 0,-2-53 1 0,1-50-2 0,0-83 0 0,1-36 0 0,-1-33-2 0,34-1 1 0,33 34 0 0,52 104-1 0,-18 49-1 0,-32 84-1 0,-34 34 3 0,-36-34-2 0,-67-33 1 0,-17-33 0 0,34-2-3 0,35-50-18 0,66 17-36 0,18 1-35 0</inkml:trace>
  <inkml:trace contextRef="#ctx0" brushRef="#br0" timeOffset="74">26193 7603 51 0,'16'0'14'0,"35"-16"30"0,1-18-22 0,14-1-11 0,-15-16-7 0,-34-16-1 0,-34 17-1 0,-34 50 1 0,1 0 3 0,16 50 3 0,17 52-3 0,34-1-1 0,67-17-1 0,18-49-1 0,1-35-3 0,-20-51 1 0,-16-17 1 0,-32-50 1 0,-18 0-3 0,-34 16-1 0,-18 67 0 0,19 53 0 0,-1 50 0 0,34-1-2 0,34 1-4 0,33-34 3 0,-33-1 3 0,-17-33 1 0,-16 35 0 0,-2 15 1 0,1 0-1 0,51-16 0 0,-1-34 1 0,19-16-2 0,-1-52 2 0,-18-17 0 0,-50-33 0 0,-17-17 0 0,-17 15 1 0,-17 36 1 0,17 51 0 0,1 50-2 0,16 33 4 0,33 51 0 0,1 35 1 0,-1 34-2 0,-15 15 0 0,-18-14 0 0,17-36-2 0,-17-51-1 0,35-50 0 0,14-34-1 0,3-50-1 0,-19-36 1 0,-33-14-2 0,-51-19-1 0,-32 16 0 0,-3 53 2 0,35 50 0 0,34 0 0 0,68-16-6 0,34-2-7 0,34-15 0 0,-19-36 10 0,-48 2 4 0,-18-17 2 0,-34 67 3 0,0-1 0 0,0 87 0 0,-18 32 0 0,36 1-2 0,15-35-2 0,35-34-1 0,-17-33 0 0,-17-33 0 0,-16-18 0 0,-18-33 0 0,-35-1-1 0,-16 17 1 0,0 52 0 0,-16 16 0 0,33 16-1 0,17 2 0 0,68-18-2 0,34 0-1 0,16-51 0 0,-16-18 3 0,-33 2 0 0,-52 32 2 0,-18 19-2 0,-16 16 3 0,34 0-2 0,17 33 1 0,18 1-1 0,31 1 0 0,2 16 1 0,-17 16-1 0,-35 1 0 0,2-1 1 0,-18-16-1 0,17 0-9 0,18-33-51 0,-35-18-31 0</inkml:trace>
  <inkml:trace contextRef="#ctx0" brushRef="#br0" timeOffset="75">28378 7434 27 0,'0'-18'13'0,"16"-48"37"0,1 15-20 0,18 33-14 0,-2 2-6 0,-17 16-3 0,19 51-1 0,-35 49-1 0,16 2-3 0,19-33-1 0,-35-53-1 0,17-16 2 0,1-16 0 0,-18-35 2 0,33-34-1 0,-17 1-2 0,18-2 0 0,17 35 0 0,-17 17 0 0,18 17 2 0,-19 52-3 0,-33 32 2 0,16 19 0 0,2-19 0 0,16 1-1 0,-1-17-1 0,-15-17 0 0,15-34 1 0,1 0-1 0,0-18 1 0,0-33-1 0,17-16 2 0,1-17-2 0,-21 16 0 0,20 17 1 0,-16 51 1 0,-18 0 2 0,1 33-1 0,-18 53-2 0,33-2 1 0,2 18-1 0,16-35-1 0,-18-16 1 0,17-35 1 0,1-16 1 0,17-34-3 0,-17-16-12 0,-51 16-148 0</inkml:trace>
  <inkml:trace contextRef="#ctx0" brushRef="#br0" timeOffset="76">13114 9907 16 0,'0'-17'22'0,"33"-1"32"0,-17-15-20 0,-16-1-12 0,18-1-7 0,-52-16-5 0,1 0-3 0,-19 18 0 0,-33 33-2 0,35 33-1 0,-1 53 1 0,51 16-1 0,16 33-2 0,19-33-1 0,15-52 0 0,1-50 1 0,0-50 0 0,-16-1-2 0,14-17 1 0,-31 1 0 0,-18-19-1 0,0 19 0 0,0 49 1 0,-18 36-1 0,18 49 0 0,35 35 0 0,15-18-2 0,36-33-3 0,32-16-33 0,0-35-63 0,-83 0 50 0</inkml:trace>
  <inkml:trace contextRef="#ctx0" brushRef="#br0" timeOffset="77">13808 9956 42 0,'16'-33'53'0,"1"-34"-11"0,-17-1-20 0,-33 16-9 0,-35 35-6 0,0 1 0 0,1 67 1 0,-1 16-2 0,51 19-2 0,67-2-3 0,34-33-2 0,2-35 1 0,-18-32-1 0,-18-35 2 0,-32-17-1 0,-18-16 0 0,0-19 1 0,-35-14-1 0,-15-19 2 0,-1 52-1 0,35 67-1 0,16 67 0 0,16 68 0 0,17 0 0 0,2 19 0 0,15-35-3 0,1-35-18 0,17-34-64 0,-50-33 18 0</inkml:trace>
  <inkml:trace contextRef="#ctx0" brushRef="#br0" timeOffset="78">14367 9821 92 0,'0'0'0'0,"18"-51"41"0,-18 35-18 0,-18-19-12 0,-16-16-6 0,-17 35-3 0,-16 16 1 0,15 16 2 0,3 35 1 0,14 18-2 0,35 15-3 0,50-16 0 0,17-34-1 0,3-17 2 0,-21-52-2 0,3-14-1 0,-18-37 2 0,-19 1 0 0,-15-16-1 0,-15-17 1 0,-19 0 0 0,0 32-1 0,16 70 1 0,18 16 0 0,-16 51 0 0,32 49 1 0,2 20 1 0,34-3-2 0,-3-14-1 0,19-35 0 0,35-52-1 0,-19-16-4 0,0-33 1 0,-51-36 3 0,2 2 1 0,-35-17 1 0,0 15-1 0,0 36 1 0,0 33-1 0,-17 17 1 0,17 50 0 0,34 17 0 0,17-15-1 0,17-18 0 0,-1-51-2 0,1 0 0 0,-17-35 1 0,-18-16 1 0,2-16 0 0,0-17 0 0,-19-18 0 0,-16-33 1 0,0 50 0 0,-16 50 0 0,-2 35 0 0,1 17 0 0,0 35 0 0,34 50 1 0,0 15-1 0,17-15 0 0,-1 0-1 0,35-35-1 0,-17-32 1 0,17-35-1 0,0-35-1 0,0-32 1 0,-52-1 0 0,1 1 1 0,-17 33 0 0,0 34 1 0,0 0-1 0,-17 34 1 0,17 33 0 0,17 1-1 0,34-1 1 0,0-32-2 0,0-19-4 0,16-32-24 0,-49-35-25 0,-2 16-44 0</inkml:trace>
  <inkml:trace contextRef="#ctx0" brushRef="#br0" timeOffset="79">15196 9399 64 0,'0'0'0'0,"-84"0"64"0,49 16-38 0,87-32-17 0,67-1-7 0,16 17-7 0,-16 17-67 0,-84-17 11 0</inkml:trace>
  <inkml:trace contextRef="#ctx0" brushRef="#br0" timeOffset="80">16077 9448 76 0,'0'-16'30'0,"-16"-17"10"0,16 16-27 0,0-1-3 0,-17 36-2 0,-17 15 2 0,0 18-1 0,34 33-2 0,17-15-4 0,34-3-1 0,0-15-2 0,1-33 1 0,14-2-1 0,-15-67 1 0,-16 0-1 0,-35 2 0 0,-18-36 0 0,-34-1-1 0,-15 20 0 0,-18 32 1 0,18 50 0 0,33 2 0 0,34-1 0 0,17 16-2 0,34-17 0 0,17-16 0 0,16-16 1 0,1-34 1 0,-18 32 1 0,19 18-2 0,-1 51 1 0,-36 17 1 0,-14-1-1 0,0 2 0 0,-35-20 0 0,-19-32 1 0,19 1 1 0,0-36 0 0,-16-15 0 0,32-18-1 0,19-33 0 0,16-34-1 0,-1 50 1 0,1 34 0 0,-34 34 4 0,17 51-2 0,-17 33 3 0,0 1-1 0,1-1-3 0,-18-17 0 0,0-32-2 0,16-19-4 0,-16 1-164 0</inkml:trace>
  <inkml:trace contextRef="#ctx0" brushRef="#br0" timeOffset="81">13943 10719 67 0,'-34'-51'28'0,"1"18"5"0,-19 33-11 0,1 16-8 0,-17 68 0 0,1 69 1 0,34 51-5 0,33-2-6 0,49-32-3 0,37-68-1 0,-18-86-1 0,101-16-51 0,-102-16-61 0</inkml:trace>
  <inkml:trace contextRef="#ctx0" brushRef="#br0" timeOffset="82">14231 11109 49 0,'-16'-35'27'0,"-19"-32"12"0,18 16-18 0,17 18-6 0,17 16-2 0,-17 17-4 0,35 33-3 0,16 69 1 0,-2 33-4 0,-14-17-1 0,16-32-1 0,-18-52-1 0,-16-17 1 0,-1-52-1 0,19-32 0 0,-18-35 2 0,-17-16-2 0,-17-1-3 0,17 35 3 0,-16 84 1 0,16 0-1 0,49 66 0 0,2 3-1 0,19-18 0 0,13-34 0 0,2-52 0 0,0 2 1 0,-51-18 0 0,0 17 0 0,-34 1 1 0,-17 16-1 0,-34 17 1 0,0 17 0 0,-17 50 3 0,51 17 2 0,17 18 0 0,68-18-3 0,16-32-3 0,19-35-5 0,-19-17-35 0,-16-35-91 0</inkml:trace>
  <inkml:trace contextRef="#ctx0" brushRef="#br0" timeOffset="83">15400 11023 85 0,'0'-16'19'0,"0"-52"17"0,-17 52-15 0,1-1-8 0,-3 17-4 0,-32 17 1 0,36 67-2 0,15 1-4 0,33-1-2 0,35-33-1 0,16-18-1 0,19-50-1 0,-19-34 1 0,-33 2 0 0,1-36 0 0,-36-1 0 0,-16-14-1 0,0-20 1 0,-34 52 1 0,34 52 0 0,0-1 0 0,0 50-1 0,0 35 2 0,0 35 2 0,18-2 1 0,15 1-3 0,1-17-3 0,-1-36 3 0,35-32-4 0,-17-17-15 0,-17-17-26 0,-16-16-66 0</inkml:trace>
  <inkml:trace contextRef="#ctx0" brushRef="#br0" timeOffset="84">15722 10923 68 0,'-17'0'19'0,"-34"0"34"0,51-17-34 0,51 17-16 0,34-18-5 0,34 2-31 0,-52 16-76 0</inkml:trace>
  <inkml:trace contextRef="#ctx0" brushRef="#br0" timeOffset="85">16162 10855 22 0,'18'-18'59'0,"-18"2"-7"0,16-1-24 0,-16 17-10 0,-16 51-6 0,16 0 0 0,-18 15-4 0,18 20-4 0,51-1-2 0,0-36-2 0,17-32 0 0,0-34 0 0,-19-16-1 0,-14-17 2 0,-18-1-1 0,-51-35-1 0,-15 2-1 0,-21 33 1 0,3 35 0 0,-1 16 1 0,51 0 0 0,1 16 0 0,16-16-1 0,49 0 0 0,37-33-1 0,-1-1-3 0,-1-17 1 0,-16 16 4 0,-52-14 0 0,-16 15 1 0,-33 34-1 0,17 0 0 0,-2 16 0 0,1 18 0 0,34 16 0 0,50-16 0 0,-16 1-1 0,1-1 1 0,-18 17 0 0,-1-18 0 0,-16 35 0 0,-17-17 3 0,17 16 0 0,1-32 0 0,31-1 0 0,3-34-3 0,15-51-4 0,-49 17-37 0,-1 17-74 0</inkml:trace>
  <inkml:trace contextRef="#ctx0" brushRef="#br0" timeOffset="86">16976 10482 37 0,'-34'0'46'0,"34"-34"2"0,0 17-24 0,16 17-5 0,-16 0-2 0,18 0-5 0,16 33-4 0,-1 18-1 0,18 0-2 0,0 18-2 0,-16 31 0 0,-2 20-2 0,-17-36 2 0,-16 18-2 0,-16-34 2 0,-17 15-1 0,-2-48 1 0,18 16-2 0,-1-35-1 0,2-16 0 0,-1 18-13 0,1-18-170 0</inkml:trace>
  <inkml:trace contextRef="#ctx0" brushRef="#br0" timeOffset="87">19363 9719 25 0,'0'0'0'0,"0"-67"41"0,0 67 0 0,-15 0-18 0,-19 0-9 0,0-17-4 0,-33-33 1 0,15-18-2 0,-15-67-3 0,16-19-2 0,34 19-2 0,34 51-2 0,34 84 0 0,-18 17-1 0,1 50 1 0,-34 17-1 0,-18 19 1 0,-31-1-1 0,-2 15 1 0,-1-15-1 0,36 0 1 0,-1-35 0 0,17-32 0 0,33-1 2 0,19-34 2 0,-1-34 1 0,33-17 0 0,0-18 1 0,2 19-1 0,-36 16-3 0,-15 18-2 0,-19 16-13 0,-16-17-121 0</inkml:trace>
  <inkml:trace contextRef="#ctx0" brushRef="#br0" timeOffset="88">21228 9195 53 0,'0'-18'24'0,"34"-48"5"0,17 15-2 0,-34-18-10 0,-17 18-8 0,-35 18-4 0,-32 33-3 0,15 51 2 0,3-18 1 0,31 53-2 0,69-19-1 0,35 0-1 0,15-16-1 0,-34-16 0 0,-34 16 1 0,-14 0-1 0,-19-2 0 0,-68-14 1 0,0-19 2 0,-16-16-1 0,-19-16 0 0,36-19-2 0,33 2-4 0,34 0-23 0,67-1-111 0</inkml:trace>
  <inkml:trace contextRef="#ctx0" brushRef="#br0" timeOffset="89">21872 9060 62 0,'0'-51'30'0,"-16"17"1"0,-2 17-15 0,1-1-7 0,-51 36 1 0,0 33 5 0,19 33-4 0,49 34-6 0,49-16-2 0,36-33-3 0,17-52 0 0,16-17-10 0,1-17-35 0,-17-34-81 0</inkml:trace>
  <inkml:trace contextRef="#ctx0" brushRef="#br0" timeOffset="90">22431 9144 38 0,'0'0'0'0,"0"-51"68"0,0-16-32 0,-33 32-16 0,-18 19-9 0,-1 16-2 0,-15 16-1 0,15 70-2 0,36 32-4 0,50-16 0 0,34-35-2 0,-2-49 1 0,-14-36 0 0,-1-33-1 0,-16-16 1 0,-19-19-2 0,-16 3 2 0,0 32 1 0,-16 51-2 0,16 51-1 0,0 49 1 0,51-15 0 0,-2-16 1 0,36-36-2 0,1-33 1 0,-19-51 0 0,-17-16 0 0,-15-35 0 0,-35-16 0 0,0-17 1 0,-35 16-2 0,2 85 2 0,16 34 0 0,17 51-1 0,0 67 1 0,33 17 2 0,-16-17-3 0,18-32 1 0,-19-35-2 0,52-35-13 0,16 2-44 0,-14-52-67 0</inkml:trace>
  <inkml:trace contextRef="#ctx0" brushRef="#br0" timeOffset="91">23464 9093 34 0,'0'-51'51'0,"0"-16"-5"0,-17 32-22 0,-16 19-12 0,-18 16-2 0,-17 16-1 0,17 19-1 0,35 50-4 0,32 15-2 0,19-32-1 0,14-16 0 0,3-35-2 0,-18-34 2 0,16-17-2 0,-33-1 2 0,-17-32-1 0,0 0 0 0,0-1 1 0,-17 34 0 0,17 17-1 0,0 17 1 0,0 33 0 0,17 53 1 0,1-3 0 0,31 3-2 0,37-52-1 0,-2-34 0 0,-16-18-1 0,-35-33 2 0,2-33 0 0,-18-34 0 0,-17 33 0 0,-17 17 1 0,-18 68-2 0,19 18 0 0,-1 32 1 0,68 1-2 0,34-35-5 0,-17-16 0 0,-1-33 5 0,-16-1 2 0,-34-16 2 0,-17 50 1 0,0 33 5 0,0 69-1 0,0 16 2 0,17 1-6 0,17-52-2 0,-1-16-1 0,-33-33-20 0,0-1-136 0</inkml:trace>
  <inkml:trace contextRef="#ctx0" brushRef="#br0" timeOffset="92">25193 9009 15 0,'-17'0'10'0,"-17"-51"30"0,0 17-1 0,16-16-9 0,18 32-16 0,52 2-7 0,-18 50-3 0,16 50-2 0,-15 51 0 0,-2 0-1 0,-33-66 0 0,18-53 0 0,-2-32 3 0,1-35-1 0,-1-51-1 0,19 0-2 0,0 0 0 0,-2 53 1 0,-17 32-1 0,18 34-1 0,0 50 1 0,17 35-2 0,1-2 1 0,-19-32 1 0,-17-34 0 0,-16-34 1 0,0-51 0 0,0-16 0 0,18-35 0 0,15 0-1 0,19 18 1 0,-3 51 0 0,-31 33-1 0,-1 68 2 0,0 32 1 0,17 20 0 0,-1-36-3 0,2-33-2 0,0-35-28 0,14-32-98 0</inkml:trace>
  <inkml:trace contextRef="#ctx0" brushRef="#br0" timeOffset="93">26175 8958 69 0,'0'0'0'0,"18"-51"53"0,15 18-29 0,18-1-13 0,-34 34-5 0,1 51-4 0,-18 33 2 0,0 1 1 0,16-1-3 0,17-33-1 0,19-18-1 0,15-33 0 0,1-33 0 0,-33-18-1 0,-2 0 2 0,-33 35-2 0,33-86 3 0,-33 1-1 0,0 32 0 0,0 69 0 0,0 35 1 0,17 49 1 0,17 1-1 0,17-1-2 0,17-33 1 0,0-35-2 0,-18-16 1 0,1-16 0 0,-17-51-1 0,-17-35 3 0,-17-17-1 0,-17-34-1 0,-1 19 1 0,18 66 0 0,-16 68-1 0,16 68-1 0,34 50 2 0,-17 35-2 0,18-18 1 0,-2-33-1 0,35-52 1 0,-19-33-1 0,21-34 1 0,-37-33-1 0,1-18 2 0,-17-34 0 0,-17-33-1 0,0-1 1 0,0 52 0 0,0 50-1 0,0 34 0 0,0 85 0 0,0 15 0 0,34 37 0 0,18-2-1 0,-3-33 0 0,19-52 0 0,-17-50 1 0,17-34-1 0,-35-17 0 0,2-16 2 0,0-1-1 0,-35 17 0 0,0 18 1 0,-19 50-1 0,19 50 0 0,19 35 1 0,30-34-1 0,19-18-1 0,16-50-5 0,-14-16-29 0,-37-69-87 0</inkml:trace>
  <inkml:trace contextRef="#ctx0" brushRef="#br0" timeOffset="94">27547 8720 78 0,'-34'-17'13'0,"-15"1"17"0,115 16-25 0,36-18-16 0,-1 36-85 0</inkml:trace>
  <inkml:trace contextRef="#ctx0" brushRef="#br0" timeOffset="95">28140 8754 57 0,'35'-16'50'0,"-2"-2"0"0,-15 36-22 0,15 67-12 0,-17 67-6 0,2 17-6 0,-1 18-4 0,-17-52 1 0,0-51-1 0,0-66 0 0,0-1 0 0,-17-68 2 0,17-17-1 0,0-85-1 0,0-16 0 0,17-17 0 0,34 33 0 0,-1 102-1 0,1 51 0 0,-18 51 1 0,-15 35-2 0,-36-2 2 0,-31-33-1 0,-36-17 0 0,17-17-18 0,50-17-37 0,2-17-45 0</inkml:trace>
  <inkml:trace contextRef="#ctx0" brushRef="#br0" timeOffset="96">28546 9026 39 0,'0'-17'46'0,"52"17"-8"0,32-34-18 0,-16-1-10 0,-34-14-6 0,0-19 0 0,-51-17-2 0,0-1-1 0,-1-32 0 0,2 51 0 0,16 67 2 0,-17 16-1 0,17 70 2 0,33 14 0 0,19 36-1 0,-18-17-3 0,17-52 0 0,-17-32 0 0,33-19-1 0,-16-32 0 0,-17-35 0 0,0-17 0 0,-17-34 1 0,-1 51 0 0,-16 51 0 0,0 51 1 0,-16 18 1 0,32-3-2 0,19-15-1 0,16-33-22 0,-18-18-112 0</inkml:trace>
  <inkml:trace contextRef="#ctx0" brushRef="#br0" timeOffset="97">29156 8619 29 0,'-16'-34'42'0,"-1"1"-4"0,1 15-32 0,32 36-25 0,1-1-62 0</inkml:trace>
  <inkml:trace contextRef="#ctx0" brushRef="#br0" timeOffset="98">29563 8687 33 0,'0'0'0'0,"35"0"64"0,-19-35-27 0,-32 35-15 0,-19-16-12 0,-15 49-2 0,-1 18-3 0,35 34 0 0,16 1-3 0,51-2-1 0,32-33-1 0,2-35-1 0,34-32-6 0,-18-19 4 0,-16-32 3 0,-34-17-1 0,-17-2 3 0,-34 35-1 0,-67 17 0 0,-3 34 1 0,3 34-1 0,33 35 0 0,18 15-1 0,51-16-1 0,14-17 1 0,2-51 0 0,1-17 1 0,-19-17-1 0,1-34 1 0,-17 1-1 0,0-2 2 0,1 18-2 0,-18 51 1 0,0 0-1 0,0 69 1 0,16 16-1 0,34-34-1 0,36 15 1 0,-2-66-2 0,-16 0-3 0,-18-49 3 0,-50-37 2 0,0-16 1 0,18-16 0 0,-2 0-1 0,-16 17 2 0,0 83 0 0,0 36 0 0,-16 83-1 0,16 17-1 0,0 0 0 0,16-16 0 0,17-33-1 0,2-36 1 0,33-16 0 0,-1-50 0 0,1-2 1 0,-35-49-2 0,2-1 2 0,-18 34 0 0,-17 51 0 0,0 0-1 0,0 51-1 0,-17 34 1 0,68-17 0 0,0-17-1 0,17-35-2 0,-2-16-33 0,-48-16-93 0</inkml:trace>
  <inkml:trace contextRef="#ctx0" brushRef="#br0" timeOffset="99">30427 8450 38 0,'0'-18'29'0,"-33"-15"20"0,66 17-29 0,68 16-14 0,36 16-6 0,-36 1-11 0,-50-17-89 0</inkml:trace>
  <inkml:trace contextRef="#ctx0" brushRef="#br0" timeOffset="100">31292 8552 34 0,'0'0'12'0,"16"0"38"0,1-18-26 0,-1 18-9 0,-16-16-6 0,-33 16 4 0,-16 51 0 0,14-1-5 0,35 18-3 0,51-1-4 0,-18-32 0 0,19-1-2 0,-1-34 1 0,17 0 0 0,-35-18 0 0,-15-33 1 0,-18-16-2 0,-35 16 1 0,-33-16 0 0,1 50 3 0,15 17-4 0,36 0 1 0,16 0-1 0,33 0 0 0,2 0-3 0,32 0 4 0,1 0 0 0,16-18 0 0,1 18 0 0,-34 35 0 0,-34 32 0 0,-17 17 0 0,0-15 0 0,0-18 0 0,0-51 1 0,-17 16 0 0,17-32 0 0,-17-1-1 0,17-17 2 0,17-17-2 0,18-18 0 0,32 3 1 0,-15 32-2 0,-3 34 1 0,2 0 0 0,-17 0 0 0,-16 16-1 0,-18 51 2 0,0 1 0 0,-18 17-1 0,18-16 0 0,0-19 0 0,18-34-18 0,-18-16-124 0</inkml:trace>
  <inkml:trace contextRef="#ctx0" brushRef="#br0" timeOffset="101">13350 10515 0 0,'-16'-16'2'0,"-3"-1"2"0,19-1 5 0,-16 2 7 0,16 16 5 0,0 0 8 0,35-17-5 0,16 1-13 0,33-19-4 0,17 19-2 0,18 16-4 0,0-17 1 0,-18 17-2 0,1-18 2 0,16 18 1 0,-16-16-1 0,0-1-1 0,16-1 2 0,1 2-3 0,-17-2 1 0,16 1 0 0,1-17 0 0,0 34-1 0,0-17-1 0,0 1 2 0,-2-1 0 0,-14 17-1 0,-3-16 1 0,1 16 0 0,-15-18 0 0,-2 2-1 0,1-1 0 0,-17-1 1 0,-1 18 0 0,-15-16 3 0,-19 16-3 0,1-17 3 0,-17 17-1 0,-17 0 0 0,16-18 2 0,-16 18-1 0,0 0 1 0,-16-16-3 0,16 16-2 0,16 34-119 0</inkml:trace>
  <inkml:trace contextRef="#ctx0" brushRef="#br0" timeOffset="102">23328 9907 3 0,'0'0'0'0,"-16"0"19"0,16-17 3 0,-17 17-4 0,17-18-3 0,0 18-6 0,0 0-1 0,33 0 2 0,2-16-4 0,16 16 0 0,16 0-3 0,18 0-2 0,18 0-2 0,-20-17 1 0,2 17 2 0,0-18-1 0,-17 2 1 0,-1-1-1 0,36-1 0 0,-19 18-1 0,0-16 1 0,19 16-1 0,-19 0 1 0,17-18-1 0,18 1 1 0,16 1 0 0,-16-2 2 0,-18 18 1 0,-15-17-1 0,-20 17 0 0,-14 0 2 0,-1 0 0 0,-17-16-1 0,0 16 0 0,-16-17 2 0,-2 17-2 0,-16 0-2 0,0 0-118 0</inkml:trace>
  <inkml:trace contextRef="#ctx0" brushRef="#br0" timeOffset="103">12910 12463 35 0,'-18'-51'32'0,"18"51"4"0,-16 0-21 0,16 0-7 0,-33 18 3 0,-2 32 0 0,-16 17 2 0,18 35 0 0,-2 16-5 0,18 19-2 0,17 14-2 0,34 2-1 0,0-51-1 0,-1-51-1 0,2-17 0 0,33-34-8 0,-1-18-144 0</inkml:trace>
  <inkml:trace contextRef="#ctx0" brushRef="#br0" timeOffset="104">13841 12733 4 0,'0'0'0'0,"35"-33"34"0,14 16 8 0,-31 17-16 0,-18 0-12 0,0 17 0 0,-51-1-5 0,0 1-1 0,-17-17 0 0,19-33-3 0,30 0-3 0,3-36-1 0,16 2 0 0,35-1-1 0,-2 17 0 0,-17 35 0 0,2-1-1 0,-18 85 1 0,33 16 2 0,19 18 1 0,-19 49 0 0,-17-31-1 0,2-20 0 0,-18-14 1 0,-51-52 2 0,-17-17 1 0,-16-17-1 0,-2 0-4 0,2-35 0 0,18 2 0 0,14-36-4 0,34 20-36 0,53 14-101 0</inkml:trace>
  <inkml:trace contextRef="#ctx0" brushRef="#br0" timeOffset="105">14147 12802 12 0,'0'-35'38'0,"-18"19"16"0,18-2-30 0,18-15-9 0,15 16-9 0,2 34-2 0,-2 34-3 0,1 34 0 0,-1 17 1 0,-15-18-2 0,-18-33 2 0,0-34 1 0,0-17 2 0,0-51-1 0,17-17-3 0,0-34 3 0,17 17-4 0,16 34 1 0,1 34-2 0,-18 1 1 0,18 32 0 0,-32 35 1 0,14 18 2 0,-15-1-3 0,15 16 0 0,-17-50-1 0,1-1-23 0,0-15-114 0</inkml:trace>
  <inkml:trace contextRef="#ctx0" brushRef="#br0" timeOffset="106">14806 12836 100 0,'-16'-18'23'0,"16"-49"3"0,16 32-15 0,19 19-6 0,16 32-4 0,-18 52 0 0,-15 17 0 0,-1 1 0 0,-17-19-1 0,0-34 2 0,0-15-1 0,0-36 2 0,0-33-1 0,17-15-1 0,16-19 1 0,-15 16-4 0,15 1 3 0,1 35-1 0,0 17 0 0,-34 16-1 0,18 0 2 0,-18 16-1 0,16 34 1 0,-16 35 1 0,33 1 1 0,19-19-2 0,-18-16 0 0,16-51 1 0,1-18-2 0,17-48 2 0,0-3-2 0,-17 2 2 0,-35-2-2 0,-16 36-1 0,0 0 2 0,-16 15-1 0,-17 18 0 0,-2 0 0 0,0 18 1 0,19 31-1 0,16 19-1 0,16 1 1 0,36 16 2 0,-1-19-2 0,-1-31 0 0,1-19 1 0,17-32 1 0,-1-52-1 0,-16 1-1 0,1-1 1 0,-52-35 0 0,0 19-2 0,-52 51 2 0,36 33-1 0,-1 0-1 0,-1 33 0 0,36 18 0 0,49-35 1 0,18-16 0 0,-17-16 1 0,0-17-1 0,-33-18 1 0,-35 0 1 0,15 33-3 0,-30 36 0 0,15 50 1 0,0-1 0 0,0 17 3 0,15-15-3 0,-15-18 3 0,18-35 0 0,-2 2 0 0,1-18-3 0,18 0 0 0,32 0-56 0,-50 0-39 0</inkml:trace>
  <inkml:trace contextRef="#ctx0" brushRef="#br0" timeOffset="107">16568 12243 95 0,'0'0'0'0,"-16"-68"55"0,16 52-34 0,67-2-12 0,19 85 0 0,-1 35-2 0,-36 35 0 0,-14-2-2 0,-35-1-1 0,-51 3-1 0,0-35-2 0,1-18-3 0,33-33-144 0</inkml:trace>
  <inkml:trace contextRef="#ctx0" brushRef="#br0" timeOffset="108">22922 11227 63 0,'-17'-68'41'0,"1"52"-16"0,-19 16-11 0,2 84-2 0,33 69 2 0,-17 16-6 0,34 17-3 0,-1-33-4 0,18-53 0 0,33-31-2 0,3-52-29 0,-21-1-65 0</inkml:trace>
  <inkml:trace contextRef="#ctx0" brushRef="#br0" timeOffset="109">23431 11617 103 0,'0'-35'14'0,"-51"-16"12"0,34 35-10 0,17 16-12 0,0 16-1 0,-17 53 2 0,17 15 1 0,17 34-2 0,18-32-2 0,14-19 0 0,36-34-1 0,-18-49 3 0,-15-17-5 0,-34-53 2 0,-2-16 1 0,-50 2-1 0,1-20 0 0,-37 69-1 0,3 18 0 0,0 50-1 0,16 17 1 0,16 17-1 0,35 17 1 0,52-1-1 0,49-16 1 0,17-18-2 0,1-15 0 0,17-53 3 0,-52 1-1 0,-32-16 1 0,-34-17-1 0,-3-2 1 0,-30 53 0 0,15-1-1 0,-18 50 0 0,18 18 0 0,0 34 1 0,33 34 0 0,18-34 1 0,0-34-1 0,17-51-1 0,-17-18 2 0,0-49-1 0,-18-2 0 0,-16-15-1 0,-1 0 1 0,-16 33-1 0,0 33 0 0,0 18-1 0,19 51 0 0,-3 18 1 0,19 31 0 0,33-31 0 0,-1-18-1 0,0-34 1 0,0-34 0 0,3-34 1 0,-54-34-1 0,-16-17 0 0,0-33 1 0,-16 17 0 0,16 32 0 0,0 70-2 0,-18 50 0 0,18 68 1 0,18-1 0 0,15 17 1 0,1-16-1 0,-17-35 1 0,18-32 0 0,14-35 0 0,19-17-2 0,-17-35-28 0,-34-16-110 0</inkml:trace>
  <inkml:trace contextRef="#ctx0" brushRef="#br0" timeOffset="110">24718 11515 48 0,'-18'0'26'0,"-31"-17"21"0,82-1-31 0,69 2-14 0,16 16-4 0,-16 0-61 0,-67 0 17 0</inkml:trace>
  <inkml:trace contextRef="#ctx0" brushRef="#br0" timeOffset="111">25226 11515 35 0,'35'0'53'0,"16"16"-22"0,-2-16-14 0,3 0-8 0,-34 0-5 0,-2-16 1 0,-50-35-2 0,0 18-2 0,-17 16 0 0,0-1 0 0,35 36 0 0,-3 32 2 0,3 17 5 0,51 35 1 0,16-18-3 0,-2 1-2 0,21-67 0 0,31-36-2 0,-1-33 0 0,-32-33-1 0,-17-1-1 0,-51-17 1 0,0 2 0 0,-33 14-2 0,-1 70 1 0,17 16-1 0,1 51 1 0,49 0 0 0,34-35-1 0,1-16 1 0,17-16-1 0,-18-35 3 0,-32 16-3 0,-35 1 2 0,0 34-2 0,0 52 1 0,0 50 0 0,17 15 1 0,1-31 0 0,-3-36-1 0,3-17 1 0,-18-33 0 0,0 17-3 0,0-17-23 0,-18-17-93 0,18 1 72 0</inkml:trace>
  <inkml:trace contextRef="#ctx0" brushRef="#br0" timeOffset="112">26193 10956 54 0,'0'-68'49'0,"-18"35"-16"0,52 15-18 0,-1 18-4 0,-15 18-1 0,16 15 1 0,0 2-1 0,-1 14-4 0,0 20-1 0,-14 33-3 0,14 15 1 0,1 19-1 0,-34-17-2 0,-18-17 2 0,-50-35-1 0,2-51 4 0,-20 1-2 0,37-17-1 0,49-17-2 0,33 17-104 0,-17 0 22 0</inkml:trace>
  <inkml:trace contextRef="#ctx0" brushRef="#br0" timeOffset="113">14993 9246 6 0,'0'-18'11'0,"0"18"15"0,0-17-7 0,-16 1-1 0,16 16-11 0,0 16 3 0,-17 1-1 0,0 17-3 0,-1-16 0 0,2-18 5 0,-1 0-1 0,1-18 0 0,-2 18-7 0,36 18-30 0,-2-18-48 0</inkml:trace>
  <inkml:trace contextRef="#ctx0" brushRef="#br0" timeOffset="114">28616 10668 7 0,'0'0'7'0,"16"-17"53"0,34 1-38 0,1-2-8 0,0-33-7 0,-17 18-2 0,0-18-2 0,-34 0-2 0,0 51 2 0,0 0 0 0,-16 51 2 0,16 0 0 0,0 17 1 0,33 15-2 0,-17 3 0 0,-16-1-1 0,0-17 1 0,0-35-2 0,0-17 0 0,-16-16-3 0,-1 0 2 0,1-16-4 0,-19-17-22 0,18-2-90 0</inkml:trace>
  <inkml:trace contextRef="#ctx0" brushRef="#br0" timeOffset="115">29107 10515 9 0,'16'0'20'0,"-16"0"23"0,0-16-22 0,-34 50-12 0,-18-1 1 0,-15 2-4 0,0-19-1 0,33 18-1 0,17-17-3 0,17-1 3 0,33 19 0 0,2-2 3 0,49 1 1 0,-16 17-2 0,16 0-3 0,-14-16-2 0,-21-19 0 0,-32 1-3 0,-1-17-19 0,-16-33-80 0</inkml:trace>
  <inkml:trace contextRef="#ctx0" brushRef="#br0" timeOffset="116">29918 10109 6 0,'35'-67'29'0,"-35"32"13"0,0 19-15 0,0 32-11 0,-17 70-1 0,-1 14-2 0,2 54-5 0,-1-2-1 0,-17-16-1 0,19-36-1 0,-20-14-2 0,18-52-2 0,-1-1 0 0,2-33 0 0,16 18-1 0,-17-18 2 0,17-18-1 0,17-15 0 0,-1-18-2 0,2-34 2 0,-1 1-1 0,18-36-1 0,-2-15 1 0,0 17 0 0,-17 16 0 0,19 35 0 0,0 16 0 0,-35 34 0 0,16 17-1 0,1 0 1 0,-1 17 0 0,2-1 0 0,-1 2 0 0,0 49 0 0,17 1 0 0,-1 17 0 0,19 17 1 0,-1-1-1 0,16-16 1 0,-15-1 0 0,-36-33-1 0,1 0 1 0,-1-35 0 0,-16-16 0 0,17 0-1 0,-17 0-4 0,0-16-23 0,-33-19-85 0</inkml:trace>
  <inkml:trace contextRef="#ctx0" brushRef="#br0" timeOffset="117">29750 10533 21 0,'0'0'18'0,"0"-18"26"0,16 2-21 0,19 16-7 0,33-17-2 0,16-1 0 0,35 2-5 0,-2-1 2 0,2 1-2 0,-33-1-4 0,-36-1-2 0,-15 18-3 0,-35 0-5 0,-52 35-51 0,36-19-22 0</inkml:trace>
  <inkml:trace contextRef="#ctx0" brushRef="#br0" timeOffset="118">30988 10076 18 0,'0'0'0'0,"-35"-69"26"0,18 36 1 0,-1-18-11 0,-15 18-3 0,17 33-10 0,-54-51 8 0,-31-18 2 0,-34 2-6 0,-1 16 0 0,1 34-5 0,-17 1 1 0,49-2 0 0,-32 18-2 0,-34 18 1 0,-1 15 0 0,18 0 0 0,-17 1 1 0,34-17 0 0,-2 17-1 0,36 1-1 0,-35 32 1 0,35-16 0 0,15 17-3 0,-14 34 4 0,15-2-2 0,17-15 1 0,17 35-1 0,0-36-1 0,16-16 1 0,2 17-1 0,33-1 1 0,17 1 0 0,-1-1-1 0,3 18 3 0,-3 0-4 0,19-51 1 0,-2-18 2 0,35 0 0 0,16-15 0 0,0 15-3 0,2 19 0 0,-18-35 1 0,16-1 1 0,1 2 0 0,17-18 0 0,15 17-1 0,-14-17 0 0,-17 0 0 0,-20 16 1 0,20-16-2 0,15 0-2 0,18-16 4 0,0 16-2 0,-35 0 1 0,17 0 0 0,-15 0 1 0,-2-17 0 0,17-17 1 0,1 17 0 0,17-1 0 0,-34-16 1 0,-1 17-1 0,2-17 0 0,-3 1-3 0,2-18 2 0,0 0-1 0,-17 0 2 0,-1 0-3 0,-16-15-1 0,1 15 2 0,-19 0-1 0,18-18 2 0,-34 2-2 0,17 0 1 0,-34-19 0 0,-16 2 1 0,16-34 0 0,-18 16-1 0,18-16 1 0,-17-1 0 0,0 17-1 0,-17-16 0 0,-51 16-1 0,-50 18-6 0,-86 66-138 0</inkml:trace>
  <inkml:trace contextRef="#ctx0" brushRef="#br0" timeOffset="119">28699 10550 2 0,'0'0'0'0,"0"-17"18"0,0-1 7 0,-17 18-3 0,17 0-8 0,-17 0-3 0,34-16 1 0,34 16-6 0,-18-35-3 0,19 19-1 0,-34-1-1 0,-18 1 1 0,0-1 1 0,0 17-1 0,0 33 2 0,16-16-2 0,-16 17 1 0,0 17 1 0,17 0 1 0,-17 16-2 0,16 17-1 0,2-15 1 0,-1-18-1 0,0-18 1 0,-17 35 2 0,-34-52-1 0,0-16 0 0,17 0-4 0,-17-16-1 0,0-17-2 0,16-2-33 0,2 2-52 0</inkml:trace>
  <inkml:trace contextRef="#ctx0" brushRef="#br0" timeOffset="120">29123 10431 12 0,'0'0'5'0,"0"0"14"0,17 17 7 0,-1-17-11 0,-16 16-2 0,-16-16 3 0,-1 18-6 0,-17-1-2 0,0-1-2 0,-17 19-3 0,2-1-1 0,14-1-2 0,0-15 1 0,35-2-1 0,0 1 2 0,-16-1-2 0,-17-16 1 0,15 17-1 0,18-17 1 0,51 0 4 0,17 18-1 0,16 15-1 0,-16 36-1 0,-1-18 0 0,3 0-1 0,-4-35-1 0,-15 1-10 0,-34-1-99 0</inkml:trace>
  <inkml:trace contextRef="#ctx0" brushRef="#br0" timeOffset="121">29614 11853 8 0,'0'-16'38'0,"33"-19"-6"0,2 19-14 0,0 32-2 0,-2 19-5 0,18 16-3 0,17-51 7 0,33-68-2 0,18-52-7 0,84-82-3 0,17-2-10 0,-118 86-96 0</inkml:trace>
  <inkml:trace contextRef="#ctx0" brushRef="#br0" timeOffset="122">8438 11751 0 0,'0'0'0'0,"0"-34"5"0,16-16 7 0,1-17 7 0,-17 33 15 0,-17 17-5 0,1-1-8 0,16 18-7 0,-18 35-3 0,-15 32-2 0,14 35 0 0,3 16-2 0,-1 35-4 0,-1-34 1 0,2-36-1 0,1-48-3 0,-3-19 4 0,18-16 1 0,0-67-4 0,18-17 0 0,13-52 1 0,4 1 0 0,0-2-2 0,-19 19 1 0,19 34-2 0,-19 17 1 0,17 32 1 0,-14 35-2 0,-19-16 0 0,16 50 1 0,1-17 0 0,32 50 0 0,-14 17 0 0,16 34 0 0,17 2 2 0,-17-1 0 0,-18-1-1 0,-15-34 0 0,-1-17 0 0,-17-32 0 0,0-35 1 0,0 0-3 0,-17 0-15 0,-17 0-40 0,17 0-49 0</inkml:trace>
  <inkml:trace contextRef="#ctx0" brushRef="#br0" timeOffset="123">8132 12175 55 0,'0'0'0'0,"-17"-34"29"0,51 1-3 0,33 15-14 0,18 2-6 0,17-1-3 0,17-17-15 0,-53 17-63 0</inkml:trace>
  <inkml:trace contextRef="#ctx0" brushRef="#br0" timeOffset="124">9167 11888 48 0,'0'-17'18'0,"-18"-1"17"0,69 18-17 0,-2-16-1 0,3 16 1 0,15 0-6 0,52-35-1 0,17 19-2 0,-34-2-6 0,16 1 0 0,-32-17-4 0,-37 34-2 0,-14-17-16 0,-35 17-48 0,-17 0 7 0</inkml:trace>
  <inkml:trace contextRef="#ctx0" brushRef="#br0" timeOffset="125">9588 11566 37 0,'0'-17'23'0,"-16"-1"-11"0,16 18 27 0,0 0-20 0,34 0-10 0,-17 18 2 0,-1 50 0 0,-16 32-1 0,19 36-2 0,-3-34-2 0,-16 0-1 0,0-18-3 0,0-50 1 0,0-17-1 0,0-1-2 0,17-49-65 0,1-1-48 0</inkml:trace>
  <inkml:trace contextRef="#ctx0" brushRef="#br0" timeOffset="126">10335 11447 19 0,'0'0'0'0,"-16"-51"37"0,16 35 1 0,16-1-10 0,-16-1-9 0,15 36-5 0,-15 33 0 0,-15 15-1 0,30 20-4 0,3 32-2 0,-18-16-2 0,17 0-3 0,-17-18 2 0,0-33-2 0,0-35-1 0,-17 2 0 0,-1-18-4 0,3-34-19 0,-19-34-57 0,34 52 8 0</inkml:trace>
  <inkml:trace contextRef="#ctx0" brushRef="#br0" timeOffset="127">10319 11480 29 0,'0'0'0'0,"-18"-66"54"0,18 32-18 0,0-1-22 0,34 35-4 0,16-33 0 0,18 15-2 0,-1-16 0 0,3 34-1 0,-21 0-5 0,3 69 0 0,-3-2 0 0,-31-16 0 0,-18 17-1 0,0-34 0 0,-34-1 0 0,-34 2-1 0,2-19 1 0,15 18-1 0,-1-34 0 0,52 17 0 0,-16-17 0 0,32 0 0 0,17 0 0 0,19 0-1 0,-1-17 2 0,-1 1-1 0,1 16 0 0,0 0 0 0,-16 49 1 0,-2 2 1 0,-17 18 0 0,-16-1 1 0,-16-17 0 0,-17-18 0 0,-19 1 0 0,-15-17 0 0,-18-1-2 0,-34-16 0 0,17 0-1 0,1 0 0 0,17-16-69 0,66-1-20 0</inkml:trace>
  <inkml:trace contextRef="#ctx0" brushRef="#br0" timeOffset="128">8352 12023 8 0,'0'0'0'0,"-17"-17"36"0,-1-1 1 0,18 2-14 0,18 16-12 0,-1 0 0 0,-1 0 1 0,-16 0 2 0,19 0 2 0,14-17-4 0,53-16-4 0,14-1-3 0,19-1-1 0,-18 2 0 0,-50 15-1 0,-34 18-3 0,-34 0-3 0,-16 35-127 0</inkml:trace>
  <inkml:trace contextRef="#ctx0" brushRef="#br0" timeOffset="129">7015 9382 8 0,'0'0'0'0,"-35"33"41"0,18-33-7 0,17-51-10 0,34 18-8 0,33-1-2 0,52-1-3 0,68 1-1 0,68 1-3 0,49-18 0 0,35-16 1 0,33-19 2 0,-34 2-4 0,-48 17-2 0,-71 16-1 0,-83 34-3 0,-85-1 0 0,-51 18-16 0,-86 0-120 0</inkml:trace>
  <inkml:trace contextRef="#ctx0" brushRef="#br0" timeOffset="130">7286 9668 36 0,'-51'-16'34'0,"16"16"-12"0,51-17-1 0,70 1-4 0,48-2-6 0,122-15-3 0,82-1 0 0,52-34-3 0,34-34 1 0,-86 18-1 0,-117 50-4 0,-137 34-109 0</inkml:trace>
  <inkml:trace contextRef="#ctx0" brushRef="#br0" timeOffset="131">11231 10990 11 0,'18'-51'15'0,"-18"-51"19"0,0 35-3 0,-49-2-16 0,-37 3-6 0,-50 15-1 0,1-18-3 0,-52-15 0 0,2 0-2 0,-53 33-1 0,-17-1 0 0,2 19-2 0,-34 15 2 0,-2 18-2 0,1 0 0 0,0 18 1 0,1 15-1 0,14 19 0 0,19 32 1 0,1 0-2 0,49 18-2 0,18 51 2 0,33 0 1 0,1 16-2 0,50-18 1 0,34 20 1 0,34-19-1 0,0 0 1 0,16 34-1 0,3 0 1 0,15 0-1 0,50 1 1 0,18-52 1 0,34 1-1 0,16-17 0 0,35-17 0 0,32-2 0 0,4-14 2 0,47-1 0 0,19-52-1 0,16 0-1 0,16 1 2 0,-16-17 0 0,0 1-1 0,1-36 0 0,15-15 1 0,-32-18 1 0,-2-16-3 0,-15-1 2 0,-35-34-1 0,0 0 1 0,-33-34-1 0,-36 1-1 0,-15-16 2 0,17-20 0 0,-17-31-1 0,-33-1 0 0,-55-35 0 0,-80-50 0 0,-103-50-3 0,-138-1-30 0,189 272-45 0</inkml:trace>
  <inkml:trace contextRef="#ctx0" brushRef="#br0" timeOffset="132">31411 10956 1 0,'0'0'2'0,"0"-17"9"0,0 17 14 0,0 0-11 0,-18 0-5 0,18 33-3 0,0 2 5 0,18-1 0 0,-2-1-7 0,1 2-2 0,18-1 3 0,-19-18 1 0,19 1-1 0,14-17 2 0,19-51-3 0,17-16-3 0,33-19-2 0,1-14 1 0,17-2 0 0,16-17 3 0,-33 34-1 0,-35 34-1 0,17-16-1 0,-15 17 0 0,-2-1-26 0,-84 51-26 0</inkml:trace>
  <inkml:trace contextRef="#ctx0" brushRef="#br0" timeOffset="133">10046 15003 13 0,'0'0'0'0,"51"-51"43"0,-34 35 1 0,-17-19-24 0,16 19-4 0,-16-19-6 0,-33 2-4 0,-1 15-4 0,-51 2-1 0,1-2 0 0,0 36 3 0,-35-2-2 0,34 19 0 0,0-1-2 0,2 34 2 0,-3-1-1 0,18 17 0 0,17-15-2 0,0 15 3 0,51-33-1 0,0 0 0 0,34-17-1 0,-1-1 1 0,37 2 0 0,14-35 0 0,17 0 1 0,1 0-2 0,17 0-1 0,-18 0 2 0,-16 16-2 0,-18 19 2 0,1 14-2 0,0 2 1 0,-17 18 1 0,0-2 0 0,-18 1-2 0,-15-17 1 0,-1-35 0 0,-34 19 1 0,-1-1 0 0,-49 17-1 0,-1-18 1 0,0 18 0 0,0-34 3 0,1-1-3 0,-18 2 1 0,1-18-2 0,-19-18 3 0,-15-15 0 0,0 15-2 0,-1 2-1 0,35-1 1 0,16 17-1 0,51 0-1 0,-1 17-3 0,36-1-42 0,-1 2-63 0</inkml:trace>
  <inkml:trace contextRef="#ctx0" brushRef="#br0" timeOffset="134">11029 15460 28 0,'0'0'12'0,"-18"-16"39"0,2 16-21 0,50-17-13 0,34 17-2 0,35 0-2 0,14-18-4 0,-33 2-2 0,2 16-5 0,-1-17-1 0,-1-1-1 0,-33 18-2 0,-18 0-19 0,-33 18-70 0,-16-1 41 0</inkml:trace>
  <inkml:trace contextRef="#ctx0" brushRef="#br0" timeOffset="135">11165 15731 35 0,'-17'0'43'0,"-1"-16"1"0,36 16-30 0,-1 0-2 0,33 0-2 0,17-18-3 0,19 2-2 0,33 16 3 0,15-35-1 0,-15 19-2 0,-34-19-3 0,-51 35 0 0,-17 0-11 0,-1 18-142 0</inkml:trace>
  <inkml:trace contextRef="#ctx0" brushRef="#br0" timeOffset="136">13469 14563 16 0,'17'-35'18'0,"17"-14"18"0,-17 14-7 0,-1 2-10 0,-16-1-11 0,-16-1-4 0,-52 2 2 0,0 33-2 0,-18-18 1 0,19 36-1 0,-18 15-1 0,18 36-1 0,15-1 0 0,19 16 0 0,17 1-1 0,16-1 0 0,16-17 0 0,17-16 1 0,37 0-2 0,-3 0 1 0,-15 33 0 0,-21 18-1 0,-13-17 0 0,-18-17 1 0,-18-17 0 0,-48-17 0 0,-2-17 0 0,-18-1 1 0,19-16-1 0,33-16 1 0,1-1-2 0,15-17 0 0,18-1 1 0,18 1 0 0,15 17-2 0,1-16 2 0,0-1-2 0,-1 18 2 0,19 16-2 0,-18 0 1 0,-1 34 0 0,19 15 0 0,-3 2-1 0,-14-16 2 0,-19 16-1 0,3-17 1 0,-19 17 0 0,16-1-1 0,-16 1 1 0,0 16-1 0,0 2 0 0,0-36 1 0,0 18-2 0,0-17 2 0,0-1-1 0,0 18 1 0,0 0 0 0,-16 0 0 0,16 0 0 0,0-18 0 0,0 18 0 0,16-16 0 0,-16 15 2 0,0-17-1 0,17 2 1 0,1-1 0 0,-2-1 0 0,17-15 0 0,2-1 1 0,16-1 0 0,-1-32-2 0,18-1 1 0,-34-17-2 0,18-17-4 0,-36 51-134 0</inkml:trace>
  <inkml:trace contextRef="#ctx0" brushRef="#br0" timeOffset="137">14960 14850 4 0,'0'-33'13'0,"17"-1"6"0,-1-17 6 0,-16 18-1 0,0-1-2 0,0-1-8 0,0 35-4 0,-16 51 4 0,-18 67-1 0,0 35-2 0,1 33-5 0,-2-17-1 0,0-32-3 0,19-53 2 0,-1-33-3 0,1-35 1 0,16-16 1 0,16-51-1 0,1-33-1 0,17-34-1 0,0-51 0 0,0-17 0 0,17 16 0 0,-17 34 0 0,17 52 0 0,-18 50 0 0,-17 17 0 0,2 50-1 0,-18 53 2 0,17 32 0 0,18 35 4 0,-2 16-3 0,35-1 0 0,-1-32-1 0,-15-50-2 0,-19-37 1 0,-15-49 0 0,-18 18-8 0,0-36-36 0,-51-15-87 0</inkml:trace>
  <inkml:trace contextRef="#ctx0" brushRef="#br0" timeOffset="138">14824 15325 30 0,'-51'0'35'0,"35"17"0"0,100-52-28 0,85-16-6 0,17 18-83 0</inkml:trace>
  <inkml:trace contextRef="#ctx0" brushRef="#br0" timeOffset="139">15705 15478 28 0,'-34'-18'23'0,"1"-15"26"0,15 15-26 0,36 2-12 0,31-1-4 0,-14 34-3 0,16 34 2 0,-34 33 0 0,-1 18-3 0,-16-51-1 0,0-17 1 0,0-18 0 0,0-16 0 0,0-50-1 0,0-1-2 0,0-35 0 0,0 2 0 0,35 33 0 0,15 18 0 0,1 15 0 0,-17 18-3 0,0 51 4 0,0 35-2 0,-17 14 2 0,-1-14-2 0,2-36 1 0,-18-33 0 0,0-1 1 0,0-32-1 0,0-17 1 0,0-36-2 0,17 2 3 0,18-17-3 0,-2 16 1 0,0 50 0 0,2 2 0 0,-19 32 0 0,1 19 0 0,-17 16 0 0,18 33 0 0,-18-17 1 0,16 2 0 0,-16-36-1 0,17-17-1 0,-1 19-10 0,19-35-105 0</inkml:trace>
  <inkml:trace contextRef="#ctx0" brushRef="#br0" timeOffset="140">16568 15409 29 0,'-16'0'33'0,"-1"-16"18"0,17 16-29 0,17 0-10 0,17 16-1 0,-1 35-4 0,19 17-2 0,32-1-1 0,-16-16-4 0,0 0-1 0,-17-33 1 0,-35-2-3 0,-16-16-16 0,0 0-31 0,-16-16-30 0</inkml:trace>
  <inkml:trace contextRef="#ctx0" brushRef="#br0" timeOffset="141">16839 15409 19 0,'0'0'13'0,"-16"-51"38"0,16 35-25 0,0 16-10 0,-17 34-1 0,1 34 1 0,-19 16-4 0,18 18-7 0,-16-17-1 0,-1-36 0 0,1-14-3 0,33-19-1 0,0-16 0 0,0-34-37 0,16 17-72 0</inkml:trace>
  <inkml:trace contextRef="#ctx0" brushRef="#br0" timeOffset="142">17077 15511 19 0,'-16'-16'28'0,"-2"-19"14"0,3 19-11 0,48-1-22 0,0-1-2 0,1 18-1 0,0 0 1 0,0 51 1 0,-17 17-2 0,-1 17-4 0,-16-17-1 0,18-34 1 0,-18-1 0 0,0-17 0 0,0-16-2 0,0 0 0 0,0 0 2 0,0-33-2 0,17-34 0 0,-17 16 0 0,17-18 1 0,1 20-1 0,-2-2 0 0,17 16 0 0,0 19 0 0,2-1-1 0,0 17 1 0,-19 0 1 0,1 0-1 0,-1 17 0 0,3 17 2 0,-19-1 2 0,16 35 1 0,1 17 1 0,-17-1-1 0,18-17 2 0,-18-32-4 0,16-19-8 0,-16-16-144 0</inkml:trace>
  <inkml:trace contextRef="#ctx0" brushRef="#br0" timeOffset="143">19076 14715 23 0,'0'-34'32'0,"-15"34"9"0,-3 0-19 0,18 0 10 0,0 0-21 0,18-16-6 0,-36-1-4 0,18-1-2 0,0 18-18 0,0 35-83 0</inkml:trace>
  <inkml:trace contextRef="#ctx0" brushRef="#br0" timeOffset="144">19026 14987 65 0,'0'0'0'0,"0"-17"32"0,17 17 13 0,-17 0-40 0,18 0-4 0,-18 0-114 0</inkml:trace>
  <inkml:trace contextRef="#ctx0" brushRef="#br0" timeOffset="145">20601 14563 4 0,'0'0'5'0,"-16"-17"33"0,32-1-13 0,-16 2-1 0,17-1-1 0,-1-34-9 0,-16 0-8 0,-33 18-4 0,-18 15 0 0,-15 53-1 0,14-1 0 0,18 34 0 0,50-1 1 0,70 1 1 0,15-1-2 0,18 0-1 0,-68 2 0 0,-51-18 1 0,-67-18 0 0,-19-15 0 0,18-36-1 0,18-15 2 0,16-1 0 0,34-17-3 0,0 0 1 0,18 51 0 0,-18-17 0 0,0 34 0 0,33 16 0 0,0 19 0 0,51-1-1 0,2-34 2 0,15-34-3 0,1-1 4 0,-34-33-2 0,-17-16 1 0,-51-17-1 0,17-18 1 0,-34 35 0 0,-1 50-1 0,-15-1 0 0,17 53 0 0,-2 32 0 0,36 35 1 0,15-2 1 0,35-31-1 0,16-36 0 0,35-33-1 0,-17-67 2 0,-36-35-1 0,-31-16-2 0,-35-17 0 0,-16 33 2 0,-3 67-1 0,-14 35 1 0,17 86-1 0,16 49 2 0,16 1 0 0,17-19 0 0,19-48-2 0,15-53 1 0,19-49-9 0,-19-52-50 0,-67 68-9 0</inkml:trace>
  <inkml:trace contextRef="#ctx0" brushRef="#br0" timeOffset="146">21447 14462 30 0,'-16'0'13'0,"-50"17"33"0,82-1-33 0,69-16-13 0,50 0-60 0</inkml:trace>
  <inkml:trace contextRef="#ctx0" brushRef="#br0" timeOffset="147">22447 14428 53 0,'0'0'0'0,"19"-51"47"0,-19 34-25 0,0 17-11 0,0 33 0 0,-19 36 2 0,3 32-3 0,16 17-6 0,51-51-3 0,17-32 1 0,16-35-1 0,-33-51 0 0,-17-33-2 0,-34-18-1 0,-52-16 1 0,3 32 0 0,-36 70 1 0,-1 32 1 0,70 19-2 0,32 50 0 0,70-35-1 0,48 1-11 0,-15-68 5 0,0-34 9 0,-51-33 1 0,-33-18-1 0,-35 0 1 0,0 35 0 0,-18 49 1 0,-16 36 2 0,0 66 5 0,34 69 0 0,16 33-1 0,19 16-5 0,0-31-2 0,-2-36-1 0,-17-84 0 0,19-35 1 0,-18-49-1 0,-17-36 0 0,-17-15-5 0,-51-18-1 0,0 35 4 0,-17 32 1 0,51 2 0 0,51-1-4 0,67 1-20 0,19-1-89 0</inkml:trace>
  <inkml:trace contextRef="#ctx0" brushRef="#br0" timeOffset="148">24361 14428 17 0,'0'0'0'0,"-16"-35"29"0,16-16-6 0,-17 18-10 0,-32-1-4 0,-21 34 0 0,-14 16 4 0,16 35 0 0,34 35-1 0,34 32-5 0,18-16-4 0,66-51 1 0,0-51-1 0,17-34-3 0,-31-34 1 0,-19-17-1 0,-35-16 0 0,-16-19 1 0,-16 36-1 0,-2 68 0 0,-15 49 0 0,33 52 1 0,0 17 2 0,51 15 1 0,17-15-3 0,-1-33-1 0,0-53 0 0,18-50 1 0,-33-33 0 0,-19-19-1 0,-17-31 0 0,-16-37-1 0,0 37 2 0,-33 48-1 0,17 53 1 0,-2 67-2 0,1 67 4 0,34 35 0 0,34 16-1 0,35-34-2 0,-4-84 1 0,4-51 0 0,-1-67 0 0,-51-52-1 0,-17-34 0 0,-17 0-1 0,0 53 2 0,-33 100-1 0,15 67 1 0,1 68 3 0,17 2 1 0,17 14-2 0,17-49-3 0,-1-51-8 0,0-17-117 0</inkml:trace>
  <inkml:trace contextRef="#ctx0" brushRef="#br0" timeOffset="149">26209 14360 32 0,'-34'-18'40'0,"34"-15"-2"0,34-19-23 0,34 35-9 0,-17 34-4 0,-1 52 0 0,-15 16-1 0,-2-1 0 0,-33-51-1 0,0-15 2 0,0-1 3 0,0-52-3 0,0-31-1 0,16-3 0 0,19-15 0 0,16-1-2 0,17 68 0 0,16 1 1 0,-33 82 0 0,-17 37 1 0,0-19-1 0,-34-16 2 0,17-34-1 0,-17-17 1 0,0-17 0 0,-17-17 0 0,17-17-2 0,0-50 1 0,33-2-1 0,2-16 0 0,33 53 0 0,-19 49 0 0,3 33 0 0,-18 34 0 0,-17 19-1 0,-17-19 1 0,0 1-1 0,34-34-14 0,0-17-93 0</inkml:trace>
  <inkml:trace contextRef="#ctx0" brushRef="#br0" timeOffset="150">27464 14191 45 0,'0'-18'22'0,"0"-49"24"0,49 50-27 0,3 50-10 0,15 36-4 0,18 31-2 0,-18-14-2 0,-15-19-2 0,-52-32-1 0,16-35-21 0,-16-17-58 0,-16-1 47 0</inkml:trace>
  <inkml:trace contextRef="#ctx0" brushRef="#br0" timeOffset="151">27768 14122 14 0,'-17'-16'31'0,"-1"-1"18"0,2 17-28 0,-1 51-7 0,-18 33-4 0,2 18-2 0,-18-17-5 0,0-34-2 0,18-1 1 0,33-34-33 0,0-16-62 0</inkml:trace>
  <inkml:trace contextRef="#ctx0" brushRef="#br0" timeOffset="152">28074 14173 30 0,'0'0'0'0,"0"-33"50"0,0-1-20 0,49 17-14 0,-16 17-10 0,2 68-3 0,-18 15 1 0,1 19-3 0,-18-33 0 0,-18-52 1 0,1-1-1 0,17-16 1 0,-16-51-1 0,49-16 0 0,1-19-1 0,34-14 1 0,-17 31-1 0,15 36 1 0,-14 33 3 0,-18 84 2 0,-17 69-1 0,-1-68-4 0,-16-1-1 0,-33 18-51 0,33-85-22 0</inkml:trace>
  <inkml:trace contextRef="#ctx0" brushRef="#br0" timeOffset="153">23685 15630 23 0,'-51'-35'42'0,"51"-16"1"0,51 18-23 0,-1 17-10 0,1 32-5 0,-34 52-2 0,-1 34 0 0,2-19-2 0,-18-48 2 0,0-35 0 0,0-18 1 0,34-48-2 0,0-19-3 0,-1 17 2 0,-15 1-2 0,-1 50 0 0,18 34 2 0,-2 50-2 0,16 35 0 0,3-18 1 0,-18-17 0 0,-17-49 0 0,-1-36 1 0,19-33-1 0,-18-16 2 0,17-35-3 0,-1 35 1 0,-16 17 1 0,-1 32-2 0,3 18 1 0,-19 35 0 0,16 14 0 0,19 37-1 0,-2-19 0 0,35-16-5 0,16-18-49 0,-16-33-28 0</inkml:trace>
  <inkml:trace contextRef="#ctx0" brushRef="#br0" timeOffset="154">24971 15478 41 0,'0'-69'46'0,"-16"36"-15"0,-17 33-21 0,0-18-4 0,-37 53-4 0,3-19 6 0,15 70-1 0,36 14-2 0,16-14-3 0,51-36-1 0,0-33 0 0,17-34 1 0,-18-33 0 0,-16-18-2 0,-34-17 1 0,0 17-1 0,0 17 0 0,-16 51 0 0,-2 35-1 0,36 49 2 0,31 1-1 0,21-17 1 0,-3-34-2 0,18-18 1 0,-36-50 0 0,3-17 1 0,-34-33-1 0,-2-18 0 0,-16-16 0 0,0 49 0 0,-16 52 1 0,16 52-1 0,0 50 1 0,0 34 2 0,33-1-1 0,1-34-2 0,0-50 0 0,17-34-2 0,17-67-23 0,-19-18-99 0</inkml:trace>
  <inkml:trace contextRef="#ctx0" brushRef="#br0" timeOffset="155">25413 15393 30 0,'-52'0'30'0,"3"0"15"0,116 0-41 0,18 0-94 0</inkml:trace>
  <inkml:trace contextRef="#ctx0" brushRef="#br0" timeOffset="156">25581 15681 53 0,'0'-17'42'0,"0"17"-12"0,51 0-21 0,17-34-4 0,0-52-2 0,-33 2-1 0,-19 0-1 0,-32-1-2 0,-36 67 1 0,19 1-2 0,15 68 0 0,36 0 1 0,32 0-2 0,18-16 3 0,-17-1 0 0,-51-17 2 0,17-1 0 0,1 52-1 0,-2-17 1 0,52 0-1 0,0-35 1 0,16-32-2 0,-33-52 1 0,0-1 0 0,-34-15 0 0,-17 17 0 0,0 50 2 0,0 34-1 0,-17 68-1 0,34-1-1 0,18 0-3 0,14-33-22 0,-32-33-73 0</inkml:trace>
  <inkml:trace contextRef="#ctx0" brushRef="#br0" timeOffset="157">26328 15291 39 0,'0'0'0'0,"-16"-35"47"0,-2 35-35 0,18 17-34 0,18 1-42 0</inkml:trace>
  <inkml:trace contextRef="#ctx0" brushRef="#br0" timeOffset="158">26616 15427 36 0,'0'0'0'0,"33"-51"47"0,2 51-24 0,-19-18-7 0,-16 2-2 0,-34 16-5 0,-16 16 1 0,17 53-2 0,33-1-3 0,49 16-4 0,19-17 0 0,17-49 0 0,17-18-1 0,-1-51 1 0,-33-18-1 0,-34-15 0 0,-17 0-2 0,-34 15 2 0,-17 53-1 0,0 16 1 0,0 51 0 0,34 51 1 0,51-2 0 0,33-14-1 0,2-70-1 0,-1-32 2 0,-1-70-1 0,-16-14 0 0,-50-2 1 0,-2 16-2 0,-32 70 1 0,-2 16 0 0,18 51-1 0,51 16 1 0,-1 2-2 0,1-1 2 0,-51-19-1 0,-17-31 2 0,-34 15 1 0,-33-33-1 0,32-33-18 0,52 15-84 0</inkml:trace>
  <inkml:trace contextRef="#ctx0" brushRef="#br0" timeOffset="159">29021 13954 27 0,'0'-34'27'0,"0"-68"16"0,51 33-22 0,17 52-13 0,0 17-3 0,-19 51-3 0,-14 18 0 0,-35 15 0 0,0-16 2 0,-35 34 4 0,4 16-1 0,31 0-3 0,16-32-2 0,17-2-1 0,35-33 1 0,0-17-2 0,0-34 1 0,-17 0 0 0,-18 0 0 0,-16-18-1 0,-17 2 0 0,-34-1-1 0,1 17 0 0,-1 17 1 0,-18 17 1 0,19 17 0 0,-1 16 0 0,17 1 1 0,17-1 0 0,0 2 0 0,0 15 0 0,0-33 2 0,0 33-1 0,0-15-1 0,0 15 0 0,0 1-1 0,17-1 1 0,-34 0-1 0,17 18 1 0,-16-33-1 0,-3-20 1 0,3-32 3 0,-34 1-5 0,-18-2-14 0,1 2-110 0</inkml:trace>
  <inkml:trace contextRef="#ctx0" brushRef="#br0" timeOffset="160">15773 16951 8 0,'0'0'8'0,"0"-51"44"0,17 17-14 0,-17-1-18 0,0 35-10 0,-33 18 2 0,-2 66-2 0,-16 51-3 0,34 18-5 0,-17-17 0 0,34-52-2 0,-17-15 0 0,17-36 1 0,0-16 1 0,0-34 1 0,0-50 2 0,17-35-3 0,17-51 0 0,-1-16 0 0,2 17-1 0,0 16-3 0,-19 119 2 0,-16 34-2 0,33 34 4 0,18 51-3 0,1 49-1 0,15 2 1 0,-15-35-1 0,15-32 1 0,-33-52 0 0,-16-17-1 0,-18-1-26 0,-35-32-96 0</inkml:trace>
  <inkml:trace contextRef="#ctx0" brushRef="#br0" timeOffset="161">15570 17305 32 0,'0'0'10'0,"0"0"33"0,68-33-34 0,51 0-11 0,-2 15-75 0</inkml:trace>
  <inkml:trace contextRef="#ctx0" brushRef="#br0" timeOffset="162">16281 17459 12 0,'0'-18'47'0,"0"-15"-6"0,0-1-22 0,18 34-10 0,31-17-4 0,3 68-2 0,-18 51 0 0,-19-52-4 0,3 35 0 0,-18-34 1 0,0-34 3 0,-18-17 0 0,18-35-1 0,-15-32 3 0,15-34-3 0,15 16-1 0,37 34 1 0,15 16-2 0,-32 35-1 0,16 35 0 0,-34 50-3 0,1 16 2 0,15-16 0 0,-33-34 1 0,0-34 1 0,0-1 2 0,0-67 2 0,-17 0-1 0,17-33 0 0,0 0-1 0,33 15-1 0,1 36 0 0,17 15-1 0,-17 18-2 0,0 35 1 0,-16 16 0 0,-2 16-2 0,1 1 2 0,-1-17-1 0,19 0-6 0,-35-35-107 0</inkml:trace>
  <inkml:trace contextRef="#ctx0" brushRef="#br0" timeOffset="163">17094 17374 82 0,'0'0'0'0,"0"-35"53"0,0 19-40 0,16 32-9 0,54 35-2 0,-3 18-1 0,1-1-1 0,-2-35 0 0,-31-17-5 0,0 2-32 0,-35-1-49 0</inkml:trace>
  <inkml:trace contextRef="#ctx0" brushRef="#br0" timeOffset="164">17330 17357 32 0,'0'0'0'0,"0"-18"65"0,-15 2-42 0,-1 16-13 0,16 51-2 0,0 16-3 0,-18 19-5 0,1-2-1 0,0-33-8 0,-1 0-106 0</inkml:trace>
  <inkml:trace contextRef="#ctx0" brushRef="#br0" timeOffset="165">17586 17357 62 0,'-34'-18'66'0,"34"2"-60"0,18-2-4 0,31 70-2 0,-15-1 0 0,-16 33 0 0,-2-16-2 0,-16-17 4 0,-16-51 1 0,16 16 0 0,0-49 0 0,0-34 2 0,0-19-2 0,33 2-1 0,1 15-1 0,18 53 2 0,-19 16-2 0,18 51-1 0,-18 0 3 0,-16 34-1 0,1-1-1 0,-18-33 0 0,16-18-3 0,-16 2-42 0,17-35-30 0</inkml:trace>
  <inkml:trace contextRef="#ctx0" brushRef="#br0" timeOffset="166">19585 16544 23 0,'0'0'0'0,"0"-50"71"0,0 16-34 0,-17 34-23 0,17 67 0 0,17 52-1 0,1-18-7 0,-2 18-3 0,1-1-3 0,-1-50 1 0,-16-52 0 0,0 2-3 0,0-18-12 0,-16-34-61 0,-1 1-6 0</inkml:trace>
  <inkml:trace contextRef="#ctx0" brushRef="#br0" timeOffset="167">19533 16595 22 0,'0'-51'33'0,"19"-33"21"0,48 49-37 0,51 19-10 0,1 32-2 0,-52 53-2 0,-33-3-3 0,-34 20 2 0,-15-35-2 0,-20-1 1 0,-16-33 0 0,0 16-2 0,-17 1 2 0,35-16-1 0,33-18 0 0,33 0 0 0,35-18 1 0,-1 2-1 0,3 32 1 0,-37 35-1 0,0 35 2 0,-17-19-1 0,-49-16 4 0,-16-18 0 0,-37 2-2 0,1-35-2 0,18 16-1 0,15-32-25 0,52 16-72 0</inkml:trace>
  <inkml:trace contextRef="#ctx0" brushRef="#br0" timeOffset="168">20195 17323 49 0,'-17'-35'42'0,"0"2"-12"0,17-1-25 0,34 34-3 0,15-16 0 0,2 66-1 0,-16 0 0 0,-18 19-1 0,-17 16 0 0,0-34 0 0,0-51 3 0,0 0 0 0,0-34 3 0,0-34-1 0,0-17-1 0,0 1-1 0,34-1-2 0,17 50-1 0,-17 53-1 0,17 50-1 0,-1 32 0 0,-32-15 0 0,-2-16 1 0,-16-36 3 0,0-15 1 0,0-52 0 0,-16-34 0 0,32-17-1 0,1 17 0 0,17 1-1 0,-1 33-1 0,2 34-1 0,-18 16-1 0,17 53 1 0,-17-20-2 0,-1 37 0 0,-16-19-11 0,34 2-100 0</inkml:trace>
  <inkml:trace contextRef="#ctx0" brushRef="#br0" timeOffset="169">21042 17221 56 0,'0'-16'36'0,"-18"16"-1"0,36 0-24 0,16 34-8 0,17 15-1 0,17 2-2 0,-17 0-1 0,-2-16-3 0,-31-1-45 0,-18-17-24 0</inkml:trace>
  <inkml:trace contextRef="#ctx0" brushRef="#br0" timeOffset="170">21195 17170 25 0,'0'0'0'0,"-19"-33"73"0,3-1-46 0,16 34-19 0,0 51-2 0,-17 50-2 0,17-33-3 0,-34 17-2 0,19-17-9 0,-3-17-113 0</inkml:trace>
  <inkml:trace contextRef="#ctx0" brushRef="#br0" timeOffset="171">21499 17255 67 0,'0'0'18'0,"0"-34"27"0,16 1-31 0,2 15-9 0,34 36-5 0,-19 33-1 0,-15 15-1 0,-18 3 1 0,0-18 0 0,0-17 3 0,-18-34 1 0,18-34 1 0,18-34-2 0,31-17 1 0,3 1-2 0,-19 33 4 0,18 33 2 0,-16 53-4 0,-2 50-1 0,-17-19-3 0,-16 19-1 0,0-16-13 0,-33-18-108 0</inkml:trace>
  <inkml:trace contextRef="#ctx0" brushRef="#br0" timeOffset="172">18195 16815 21 0,'0'0'45'0,"-33"-18"-1"0,16 18-29 0,0 0-4 0,17 0 1 0,17 0-3 0,51 0 0 0,33-17-3 0,85-16-1 0,-15 17-2 0,-54-2 0 0,-82 2-2 0,-2 16-1 0,-17 0-1 0,-16 0-20 0,-33 16-119 0</inkml:trace>
  <inkml:trace contextRef="#ctx0" brushRef="#br0" timeOffset="173">18484 16460 16 0,'0'0'31'0,"-17"0"-1"0,1 0 2 0,-2 16-11 0,1 2-6 0,17 15-6 0,0 18 3 0,0 33-4 0,17 1-2 0,1 17-2 0,-2 17-1 0,1-1 1 0,-17-50 0 0,-17-34-1 0,1-17-1 0,16-1-52 0,0-16-39 0</inkml:trace>
  <inkml:trace contextRef="#ctx0" brushRef="#br0" timeOffset="174">9013 16882 6 0,'0'0'7'0,"-51"18"22"0,0-1-14 0,17-1 3 0,34 2-6 0,0-18 9 0,68-18-9 0,68-49 0 0,118-35-2 0,50-33-1 0,70 17 1 0,-37-1-2 0,-64 34-4 0,-138 67-2 0,-67-32-1 0,-17 34 0 0,-34-2-1 0,-17 18-4 0,-35 67-51 0,-14-32-42 0</inkml:trace>
  <inkml:trace contextRef="#ctx0" brushRef="#br0" timeOffset="175">9048 17255 1 0,'-18'0'13'0,"18"17"1"0,0-17-2 0,0 16 11 0,34-16 1 0,-17-16-4 0,51-17-6 0,-35 15-6 0,188-100 8 0,-1 34-6 0,119-53-2 0,49 2-2 0,-148 50-1 0,-72 18-3 0,-49 32-1 0,-34 2 0 0,-85 33-2 0,-18 17-19 0,-16-1-98 0</inkml:trace>
  <inkml:trace contextRef="#ctx0" brushRef="#br0" timeOffset="176">8606 15833 15 0,'52'-69'35'0,"-19"36"4"0,-17 17-11 0,-16 16-16 0,-33 0-9 0,-53 0 1 0,-31 16 4 0,-53-16-3 0,-34 0-5 0,3 0 3 0,47 0-2 0,70-34 0 0,84 34-2 0,18-16-58 0,-18 16 0 0</inkml:trace>
  <inkml:trace contextRef="#ctx0" brushRef="#br0" timeOffset="177">7777 15478 23 0,'0'0'8'0,"-35"0"25"0,2 17-7 0,-35 32-7 0,-18 2-5 0,2 35-4 0,0-19-6 0,16-16-3 0,51 0 1 0,17 0 0 0,103-17 6 0,82-17-3 0,18 17-4 0,-51-17-114 0</inkml:trace>
  <inkml:trace contextRef="#ctx0" brushRef="#br0" timeOffset="178">2608 15427 18 0,'0'0'0'0,"-16"-51"33"0,-17 0-5 0,15 17-15 0,18 34-10 0,34 34 9 0,50 119-1 0,2 15-7 0,-1-50-3 0,-18-16 1 0,-33-67-1 0,0-35 2 0,17-68 1 0,-17-17-2 0,-34-17-1 0,0-16 0 0,-34-1 0 0,0 35 0 0,1 32 0 0,15 52-3 0,18 52 1 0,18-1 0 0,-2-34 1 0,85 50-1 0,18-49 1 0,17-36 0 0,16-49 1 0,-33-19 2 0,-85 19-2 0,-34-17-1 0,-51 66 0 0,0 36 0 0,-17 33-3 0,33 49 2 0,35 37 3 0,35-19-2 0,49-34 3 0,35-49-3 0,17-52-4 0,-17-1-94 0</inkml:trace>
  <inkml:trace contextRef="#ctx0" brushRef="#br0" timeOffset="179">4117 15207 37 0,'0'0'0'0,"-51"-34"44"0,16 17-18 0,2 17-14 0,-1 51-3 0,17 15-3 0,17 19-1 0,51 1-3 0,34-2 1 0,34-68-1 0,-19-16-2 0,19-49 2 0,-49-37 2 0,-21-16-1 0,-49-32 0 0,-33-3-2 0,-1-14-1 0,0 49-2 0,16 84 2 0,2 18-1 0,16 69 1 0,34 49 1 0,0 35 5 0,33-18-5 0,1-50-1 0,0-34 1 0,0-51 0 0,-1-18-1 0,-33-15-19 0,-51-36-106 0</inkml:trace>
  <inkml:trace contextRef="#ctx0" brushRef="#br0" timeOffset="180">4405 15105 25 0,'0'0'0'0,"-119"-18"54"0,84 18-21 0,70-16-26 0,84-19-5 0,50 2-11 0,-32-18-81 0</inkml:trace>
  <inkml:trace contextRef="#ctx0" brushRef="#br0" timeOffset="181">5083 14834 23 0,'0'-17'42'0,"-17"-1"-3"0,0 18-23 0,-17 35-5 0,17 50 2 0,1-1-7 0,49 18-2 0,35-18-2 0,-1-33-1 0,1-35 1 0,16-32-1 0,-32-17 0 0,-34-36 1 0,-36-15-1 0,-34-18 0 0,-32 18-2 0,-18 33 0 0,1 51 1 0,16 17 0 0,34 17 0 0,51-1 0 0,51-33 0 0,17 0-1 0,33-33 0 0,-17-52 0 0,35 1 1 0,-49-1-1 0,-55 17 2 0,-48 34-1 0,-19 34-1 0,3 16 1 0,14 19 0 0,35-1 0 0,68 17-1 0,33-18 2 0,-15 1 3 0,-19-17-4 0,-15 34-1 0,-19 0 2 0,-15 34 2 0,-2-17-2 0,1-1 2 0,16-16 0 0,18-34 0 0,34-52-1 0,0-49-1 0,-35-18-3 0,-33 0-112 0</inkml:trace>
  <inkml:trace contextRef="#ctx0" brushRef="#br0" timeOffset="182">3050 14546 26 0,'0'-67'15'0,"0"-19"3"0,0 2 1 0,0-1-13 0,-17 34 0 0,-34 51-4 0,-17 51 1 0,17 0 2 0,34 16 2 0,34 2-1 0,69 15-4 0,31 0-1 0,-15 2 0 0,-68-3-1 0,-34-32 1 0,-52-16 1 0,-32-1 0 0,-33-34 0 0,47-34 0 0,37-17-1 0,33 0 0 0,0 34-1 0,0 1 0 0,17 32-1 0,17 17 2 0,18 2 0 0,65-19 0 0,19-16 1 0,16-67-1 0,1-17 2 0,-34-18-1 0,-69 18-1 0,-50-1 0 0,-50-1 0 0,-1 35-1 0,35 35 0 0,-19 32 1 0,35 53-2 0,16-1 2 0,19 34 2 0,31-18-1 0,4-33 1 0,31-17-1 0,-16-52-1 0,16-33 0 0,-33-16-1 0,-51-34 1 0,-17-35 0 0,0-17-1 0,-34 35 1 0,0 50 0 0,17 52-1 0,17 67 0 0,17 49 1 0,17 36 2 0,18-1 0 0,15-49-2 0,16-70 1 0,20-16-2 0,-18-16-6 0,-68-1-34 0,-17-1-43 0</inkml:trace>
  <inkml:trace contextRef="#ctx0" brushRef="#br0" timeOffset="183">4066 14157 20 0,'-35'0'26'0,"-32"-17"20"0,85-1-25 0,66 2-19 0,35-19-16 0,-35 19-59 0</inkml:trace>
  <inkml:trace contextRef="#ctx0" brushRef="#br0" timeOffset="184">4982 13783 38 0,'0'0'0'0,"-18"-51"58"0,1 51-28 0,0 35-17 0,17 32-6 0,34 35 0 0,17-18-3 0,0 2-1 0,17-35-2 0,-1-35 2 0,1-32-2 0,-35-52 0 0,-15-17-1 0,-52 1 0 0,-34-36-1 0,-34 52 1 0,1 35-1 0,16 33 2 0,18 33-1 0,49 18-1 0,85 18 1 0,70-36 0 0,15-15-2 0,1-69 0 0,-53-18 7 0,-48-15-5 0,-36-1 1 0,-16 18-1 0,-49-1 1 0,14 52 0 0,0 16-5 0,4 16 2 0,13 35 3 0,36 17 1 0,48 17 9 0,2 32-8 0,-1 37-1 0,3-2 1 0,-21 17-1 0,3-67 0 0,-19-17 1 0,1-68-1 0,0-1 1 0,17-49-1 0,-51-18-2 0,-17-34 0 0,-51-1-2 0,-34-14 1 0,18 31 0 0,16 36 1 0,51-1 1 0,50 1 0 0,86-18-1 0,17 0 1 0,-1-18-3 0,-83 52-134 0</inkml:trace>
  <inkml:trace contextRef="#ctx0" brushRef="#br0" timeOffset="185">26090 16951 34 0,'0'0'0'0,"-16"-18"52"0,16-33-22 0,-18 51-16 0,52-16-3 0,17-1-6 0,17-17 0 0,17-50-3 0,-51 15-2 0,-34 2 1 0,-16 50 0 0,-19-1-1 0,18 53 2 0,-1 16-3 0,36 34 6 0,16-1 2 0,0 34-5 0,-1-16 0 0,-16 0-3 0,-17-34 1 0,0-34 2 0,-33-18-2 0,0 1-1 0,-2-17-10 0,0-17-70 0,35 17 26 0</inkml:trace>
  <inkml:trace contextRef="#ctx0" brushRef="#br0" timeOffset="186">26616 16780 39 0,'0'-16'23'0,"-51"-17"5"0,18 49-16 0,-19 17-6 0,-15 18-4 0,-1 0 2 0,35-16 0 0,33-1 5 0,33-17 2 0,16 34-5 0,19-2-1 0,-17 20-3 0,19 15-3 0,-21-17 1 0,3-50-4 0,-3-17-62 0,-31 0 12 0</inkml:trace>
  <inkml:trace contextRef="#ctx0" brushRef="#br0" timeOffset="187">27345 16527 40 0,'0'-16'19'0,"0"-35"41"0,-18 51-41 0,1 51-9 0,1 33 0 0,-3 18 2 0,3-19-3 0,-19 54-6 0,-14 14-2 0,15-31 0 0,0-53 0 0,17-50 1 0,17-17 0 0,0-51 0 0,17-33 0 0,17-51 0 0,18-52-3 0,-3 1-4 0,19 68 6 0,-17 83-1 0,-18 19-1 0,2 67 0 0,-18 33 0 0,17 18 1 0,-1-19 2 0,19 19-3 0,-3 18 1 0,-14-19-1 0,-19-34 0 0,-16-49-5 0,0-18-23 0,-33-34-105 0</inkml:trace>
  <inkml:trace contextRef="#ctx0" brushRef="#br0" timeOffset="188">27259 16951 32 0,'-17'0'36'0,"-16"-18"16"0,33 2-39 0,66-1-7 0,53-1-7 0,-33 18-98 0</inkml:trace>
  <inkml:trace contextRef="#ctx0" brushRef="#br0" timeOffset="189">28022 17305 8 0,'0'0'12'0,"0"-33"37"0,0 16-21 0,0-17-13 0,17 18-4 0,34 16-3 0,-18 0-4 0,19 50-2 0,-19 0-2 0,-15 35-1 0,-18-16 2 0,0-36-1 0,0-15 2 0,0-18 2 0,0-34-1 0,0-17 0 0,0-17 0 0,0-17-1 0,33 18-2 0,1-1 0 0,18 50 0 0,-3 18 0 0,3 35-2 0,-3 32 0 0,-14 0 0 0,-19 2 1 0,-16-18 0 0,19-18 1 0,-19-33 0 0,0 0 1 0,0-33 1 0,-19-18-1 0,19-1 1 0,19-14-1 0,14-3 0 0,18 18-1 0,-1 35-1 0,-16 32 0 0,-1 35 0 0,-15 18 0 0,-1-20 0 0,0 20-1 0,-17-18-2 0,18-18-40 0,15-15-29 0</inkml:trace>
  <inkml:trace contextRef="#ctx0" brushRef="#br0" timeOffset="190">29021 17255 18 0,'0'0'16'0,"0"-50"42"0,0-1-31 0,0 34-15 0,51 17-6 0,-16 17-2 0,14 50-3 0,-14-16-1 0,31 0-1 0,-15-17-1 0,-16-17-6 0,-18-1-34 0,1 2-41 0</inkml:trace>
  <inkml:trace contextRef="#ctx0" brushRef="#br0" timeOffset="191">29327 17170 9 0,'0'0'10'0,"-19"-51"36"0,19 18-18 0,-16 15-8 0,16 36-12 0,-35 33-1 0,4 17-1 0,-4-1-4 0,0 0-3 0,19-16-9 0,16-16-83 0</inkml:trace>
  <inkml:trace contextRef="#ctx0" brushRef="#br0" timeOffset="192">29530 17239 26 0,'0'0'0'0,"-17"-34"36"0,17-1-20 0,0 19-2 0,17-1 1 0,-1 17-4 0,1 0-3 0,0 33-4 0,1 18 0 0,-2 16-3 0,1-16-2 0,-17 0 2 0,0-33-1 0,0-1 3 0,0-52 0 0,0 19-3 0,0-53 3 0,16 19-2 0,2-17 0 0,16 16-1 0,17 17-1 0,-17 17 1 0,18 17 0 0,-37 0 0 0,3 51 0 0,-2 0 1 0,-16 16 0 0,0 1 1 0,0-1-1 0,0-32 0 0,17-19-2 0,-1 2-96 0</inkml:trace>
  <inkml:trace contextRef="#ctx0" brushRef="#br0" timeOffset="193">26480 18051 41 0,'0'0'25'0,"-34"-16"1"0,1 16-6 0,14-17-15 0,38-1 3 0,65 2 5 0,51-1-1 0,36-1-2 0,65-15 1 0,-16 15-10 0,-15 2 3 0,-55-1-1 0,-64 17-1 0,-53 0 0 0,-15 0-12 0,-18 0-109 0</inkml:trace>
  <inkml:trace contextRef="#ctx0" brushRef="#br0" timeOffset="194">15671 18153 1 0,'0'0'6'0,"-33"0"9"0,-19-18-5 0,19 18 4 0,17-16 0 0,16 16-1 0,-18 0-6 0,18-17 7 0,-17 17-1 0,17-18-3 0,-16 18-3 0,16-16-5 0,33-1 2 0,18 17-1 0,17-16 0 0,33 16-3 0,1 0 1 0,33 0 1 0,1-17 0 0,16 17 0 0,18-18-1 0,-18 2-1 0,-16 16 0 0,-1-17 3 0,18 17-2 0,17-18 3 0,-2 2-3 0,3-1-1 0,-19 17 1 0,0-18 0 0,34 18-3 0,67-33-1 0,-48 15 4 0,-36-16 0 0,-17 34-1 0,2 0 1 0,-2 0-2 0,0 18 0 0,35-18 1 0,-1-18 0 0,18 1 2 0,-3 17-1 0,19-16 0 0,2 16 0 0,-36-17-1 0,18 17 1 0,-18-16 2 0,34-2 3 0,-35 2-2 0,-66-1-2 0,-84 17-2 0,-70-18-43 0,2 18-35 0</inkml:trace>
  <inkml:trace contextRef="#ctx0" brushRef="#br0" timeOffset="195">15367 18035 1 0,'0'0'0'0,"-19"0"16"0,19 0 4 0,-16 0 1 0,16 0 0 0,0-17-4 0,0-1-5 0,16-15 2 0,-16-36-5 0,0-49-2 0,-33 0 1 0,0-17-1 0,-1-18-3 0,-34-16 0 0,17-17-1 0,-50-53-3 0,66 70 1 0,19 69 0 0,16 14-1 0,16 35 0 0,19 35 0 0,-2-1 0 0,18 17-1 0,0 0 0 0,17 0 2 0,33 0-1 0,34-18 0 0,52-16 1 0,-35 34-2 0,0 0 1 0,52-17 0 0,34-16 0 0,67-1 0 0,51 1-2 0,-17-1 3 0,-19 34-2 0,-31-17 1 0,-17-1 1 0,32 2-1 0,18-19 3 0,17 2-2 0,-17 17 0 0,-85-1-1 0,-51 17 0 0,1 0 0 0,16-18 0 0,1 18 0 0,-18-16-1 0,-34 16 0 0,-33 0 1 0,-18 16 1 0,35-16-1 0,16 0-1 0,-17 18 2 0,-32-18-2 0,-19 17 1 0,-33-17 0 0,-17 0 1 0,17 16-1 0,-35-16 0 0,19 0 0 0,-18 0 0 0,1 0 0 0,-3 17 0 0,3-17 1 0,-18 16-2 0,0 2 1 0,0-1 1 0,0-1-3 0,0 19 3 0,0-1-1 0,16-17 0 0,-16-1 0 0,17 2-2 0,-1-2 4 0,2 17-2 0,-18 2 0 0,0 16 1 0,0 0-2 0,0 0 3 0,0 0-1 0,17 16 1 0,0 1-2 0,-17-17 1 0,0-1 1 0,0-17 1 0,0 2-2 0,0 16-1 0,0-17 0 0,18 34 0 0,15-17 0 0,1 16-1 0,-17 1 0 0,18-1 1 0,-19-16-2 0,-16 0 2 0,15-17-1 0,-15-1 0 0,18 18 0 0,-1 18 1 0,-17-19-1 0,0 1 1 0,0-17-1 0,0-17 1 0,0-1 1 0,0 2-2 0,0-18 1 0,-17 17 0 0,17-17 0 0,0 16 1 0,-18-16-1 0,3 18 0 0,15-18 0 0,-16 16 1 0,-2-16-1 0,1 17 0 0,0-1 0 0,-17-16 1 0,-17 17 0 0,-17 1 0 0,2-18 1 0,-4 0-1 0,3 16 4 0,-1-16 5 0,0 0-11 0,-16 18 0 0,-19-1-76 0,87-17 1 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0000" max="10000" units="dev"/>
          <inkml:channel name="Y" type="integer" min="-10000" max="10000" units="dev"/>
          <inkml:channel name="F" type="integer" max="255" units="dev"/>
          <inkml:channel name="T" type="integer" units="dev"/>
        </inkml:traceFormat>
        <inkml:channelProperties>
          <inkml:channelProperty channel="X" name="resolution" value="1" units="1/dev"/>
          <inkml:channelProperty channel="Y" name="resolution" value="1" units="1/dev"/>
          <inkml:channelProperty channel="F" name="resolution" value="1" units="1/dev"/>
          <inkml:channelProperty channel="T" name="resolution" value="0" units="1/dev"/>
        </inkml:channelProperties>
      </inkml:inkSource>
      <inkml:timestamp xml:id="ts0" timeString="2024-01-20T07:20:28.64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antiAliased" value="0"/>
    </inkml:brush>
  </inkml:definitions>
  <inkml:trace contextRef="#ctx0" brushRef="#br0">27649 1914 5 0,'0'0'0'0,"51"-68"25"0,17-16 1 0,-68 33-6 0,0 0-8 0,0 17-6 0,-51-1-1 0,-17 35 0 0,-16 0 3 0,-1 69 0 0,-1 15-2 0,53 51 2 0,17 18-6 0,49-35 0 0,18-49 0 0,17-52 2 0,-18-52-1 0,1-32-2 0,-17-35 0 0,-17 0-1 0,-1 0 0 0,-16 18 1 0,0 51-1 0,0 33 0 0,19 51 1 0,-19 33-1 0,33 18 1 0,18-18-2 0,-1-33-11 0,1-35-39 0,-35-16 2 0</inkml:trace>
  <inkml:trace contextRef="#ctx0" brushRef="#br0" timeOffset="1">28004 1762 53 0,'0'-18'32'0,"0"-49"-9"0,52 32-10 0,-18 1-7 0,-1 68-2 0,0 52-3 0,-14 32 0 0,-19-16 0 0,-19-34 1 0,-14-36-1 0,17-15-1 0,16-34 1 0,33-50-1 0,18-17-1 0,-16-34 1 0,-19-1 0 0,1 50 0 0,-17 35 1 0,-17 52-1 0,17 49 1 0,-16 35 0 0,16 0-1 0,0 0 0 0,33-34-6 0,35-52-43 0,-50 0-7 0</inkml:trace>
  <inkml:trace contextRef="#ctx0" brushRef="#br0" timeOffset="2">28581 1863 53 0,'0'0'12'0,"0"-35"25"0,35-14-20 0,66-2-12 0,51 0-5 0,-33 16-1 0,-52 19-16 0,-50 16-56 0</inkml:trace>
  <inkml:trace contextRef="#ctx0" brushRef="#br0" timeOffset="3">28869 1473 35 0,'0'0'0'0,"-33"-16"44"0,-2-1-16 0,35 17-17 0,0 51-5 0,17 49 2 0,1 37-6 0,-2-37 0 0,-16-14-1 0,0-35-2 0,0-35-5 0,0-16-36 0,0 0-29 0</inkml:trace>
  <inkml:trace contextRef="#ctx0" brushRef="#br0" timeOffset="4">29208 1271 61 0,'0'0'29'0,"-17"-17"-4"0,17 17-13 0,0 50-8 0,35 103-2 0,-19 16 0 0,-1-51-1 0,-15-34 0 0,0-33-1 0,0-33 2 0,-15-18-2 0,-1-51 0 0,-2 0-1 0,36-33-1 0,13-19 1 0,39 35 0 0,-3 36 0 0,-15 32 3 0,-19 32-1 0,-15 54-1 0,-18-1 1 0,-51-1-1 0,-17-33 0 0,-2-18 2 0,4 2-5 0,15-19-27 0,34-16-37 0</inkml:trace>
  <inkml:trace contextRef="#ctx0" brushRef="#br0" timeOffset="5">29631 1473 41 0,'0'0'21'0,"-17"-33"13"0,17 33-21 0,0 17-5 0,17 34-4 0,17 16-2 0,0 18-1 0,0-34-1 0,-1-34 2 0,18-68-1 0,1-18-2 0,-19-31 1 0,1-2-2 0,-34 51 2 0,0 34 2 0,0 68 3 0,0 51 3 0,17 33-3 0,0 34-2 0,1-34-1 0,-18-33 0 0,-35-35 3 0,-16-32-1 0,0-35-1 0,17-35-3 0,1-16-1 0,33-49-6 0,17-20-16 0,51 3-28 0,-35 66-18 0</inkml:trace>
  <inkml:trace contextRef="#ctx0" brushRef="#br0" timeOffset="6">30275 1508 39 0,'0'0'29'0,"-16"-17"-3"0,49 17-14 0,35-18-12 0,51-15-1 0,0-1-1 0,-35 17-21 0,-68 17-47 0</inkml:trace>
  <inkml:trace contextRef="#ctx0" brushRef="#br0" timeOffset="7">30512 1220 5 0,'0'0'16'0,"-17"0"14"0,17-17-6 0,-16 17-9 0,16 17-4 0,16 83-4 0,-16 37-2 0,0 14-3 0,0-48 0 0,-16-35-4 0,16-52-27 0,0 1-51 0</inkml:trace>
  <inkml:trace contextRef="#ctx0" brushRef="#br0" timeOffset="8">31122 1203 22 0,'0'0'28'0,"-17"-34"-1"0,17-1-16 0,-35 19-5 0,19 16 1 0,-50 34 1 0,14 101-2 0,34 0-2 0,36-33-2 0,34-51 0 0,14-18-4 0,20-33-26 0,-37-33-59 0</inkml:trace>
  <inkml:trace contextRef="#ctx0" brushRef="#br0" timeOffset="9">31325 1134 35 0,'0'0'19'0,"0"-34"6"0,51 1-15 0,0-2-10 0,17 19-2 0,0 16 4 0,-52 51 0 0,-49 85 7 0,-34 50 1 0,32-102-3 0,18-49-3 0,50-3-3 0,37-15-3 0,13-50-4 0,2 17-14 0,-51-19-63 0</inkml:trace>
  <inkml:trace contextRef="#ctx0" brushRef="#br0" timeOffset="10">31341 1320 31 0,'0'0'0'0,"0"0"29"0,0-16-19 0,35 16-15 0,33-17-37 0,-33 17 21 0</inkml:trace>
  <inkml:trace contextRef="#ctx0" brushRef="#br0" timeOffset="11">32003 1152 7 0,'0'0'7'0,"-17"0"18"0,17-18-4 0,-17 2-16 0,51-2-1 0,33-15-5 0,52 15 0 0,17-15-2 0,-17 17-22 0,-69-1-12 0</inkml:trace>
  <inkml:trace contextRef="#ctx0" brushRef="#br0" timeOffset="12">31951 1371 10 0,'0'0'15'0,"35"-16"4"0,-18 16-13 0,50-35-8 0,19 2-1 0,15 17-42 0</inkml:trace>
  <inkml:trace contextRef="#ctx0" brushRef="#br0" timeOffset="13">33173 914 14 0,'0'-16'14'0,"16"-19"7"0,-16 2-11 0,-16-1-7 0,-19 1 0 0,-33 33-3 0,19 16 3 0,-3 35-2 0,18 33 0 0,17 2 1 0,17-3-1 0,51-32 1 0,1-51 1 0,14-16-4 0,-32-70 2 0,0 3-1 0,-34-36-1 0,0 17 4 0,-17 0-3 0,0 35 3 0,17 49 5 0,0 36 0 0,34 49 2 0,0 35-6 0,-1 33 0 0,-33 2 0 0,18-19-21 0,-18-51-72 0</inkml:trace>
  <inkml:trace contextRef="#ctx0" brushRef="#br0" timeOffset="14">29004 3201 16 0,'-16'-51'45'0,"-17"-18"-5"0,-19 52-17 0,52 34-10 0,0 68-1 0,34 85-1 0,-1 66-7 0,34-32-2 0,-32-85-2 0,-18-34-1 0,-17-52-5 0,-17-33-25 0,-34-67-79 0</inkml:trace>
  <inkml:trace contextRef="#ctx0" brushRef="#br0" timeOffset="15">28869 3217 55 0,'0'-118'38'0,"68"51"-15"0,32 32-11 0,3 70-6 0,-52 48-3 0,-34 19-3 0,-69-16 4 0,-15-19 0 0,-18-34-2 0,18 2-3 0,50-35-4 0,52-35-29 0,-2 2-44 0</inkml:trace>
  <inkml:trace contextRef="#ctx0" brushRef="#br0" timeOffset="16">29446 2981 41 0,'0'-51'37'0,"16"16"-9"0,-16 35-16 0,0 51-1 0,0 67-2 0,0 53-4 0,17-19-5 0,34-34-1 0,-1-34-2 0,35-66-12 0,34-53-83 0</inkml:trace>
  <inkml:trace contextRef="#ctx0" brushRef="#br0" timeOffset="17">30089 3184 48 0,'0'-18'11'0,"-17"-33"21"0,-51 17-20 0,0 34-3 0,-32 0 1 0,30 51-1 0,54 52-5 0,32 14 0 0,54 3-2 0,12-87 1 0,-12-15 1 0,-21-69-1 0,-14-51-1 0,-18-16-1 0,-17-2 0 0,-17 69 1 0,17 69-1 0,0 67-2 0,35-1 1 0,31 18-1 0,20-34-7 0,-19-34-20 0,-15-17-79 0</inkml:trace>
  <inkml:trace contextRef="#ctx0" brushRef="#br0" timeOffset="18">30360 3217 32 0,'-17'-16'32'0,"0"-19"5"0,69-32-19 0,14 16-11 0,-31 51-4 0,-2 16 0 0,-33 70-2 0,16 16 1 0,2-18 0 0,-1-50-1 0,-1-17 1 0,3-17 1 0,-3-51-1 0,1-33-2 0,1-2 0 0,15-16-1 0,-33 35 2 0,16 34-1 0,1 33 0 0,-17 17 1 0,17 34 0 0,17 32 2 0,-17-14-2 0,34-1 2 0,0-52-2 0,17 2 1 0,0-36-1 0,-1-33-2 0,-33-16 2 0,-16-35-1 0,-18 18-1 0,-18-1 0 0,1 50-1 0,-34 35 2 0,18 18 0 0,16 33 0 0,1 0 0 0,-2 33 1 0,36-17-1 0,15-16 0 0,34-16 0 0,18-35-3 0,1 0-17 0,-4-35-52 0,-63 35 27 0</inkml:trace>
  <inkml:trace contextRef="#ctx0" brushRef="#br0" timeOffset="19">31224 2556 21 0,'0'-32'17'0,"-17"-36"13"0,17 34-10 0,17 17-9 0,51 34-1 0,-35 17-1 0,35 34 1 0,-17 32-1 0,17 36-1 0,-34-52-3 0,16 53-3 0,-15 14-2 0,-19 20 1 0,-32-36 0 0,-103 34 1 0,-68-51-2 0,-16-32-16 0,-50-2-106 0</inkml:trace>
  <inkml:trace contextRef="#ctx0" brushRef="#br0" timeOffset="20">28427 2930 24 0,'0'-51'29'0,"0"34"7"0,0-17-15 0,0 50-14 0,0 53 0 0,-16 33 3 0,-17 67 3 0,16 34-2 0,34 33-6 0,16 1-2 0,51-49 0 0,19-19-1 0,32-67-3 0,1-18-10 0,-17-50-104 0</inkml:trace>
  <inkml:trace contextRef="#ctx0" brushRef="#br0" timeOffset="21">6945 5639 2 0,'0'-18'7'0,"18"18"-1"0,-18 0 0 0,0-17 1 0,0 34 2 0,0 1 2 0,-18-2-1 0,18 1-3 0,0-17-3 0,18 0 1 0,-18 0-1 0,0-17-1 0,0 1-1 0,0 16 2 0,0-18 0 0,0 18-2 0,0 0 1 0,17 0 0 0,-17 0 3 0,17 0 2 0,-17 0-1 0,-17-17-3 0,-18 34-3 0,19-17 0 0,-1 18-3 0,17-2-83 0</inkml:trace>
  <inkml:trace contextRef="#ctx0" brushRef="#br0" timeOffset="22">5997 9195 11 0,'-17'0'6'0,"0"0"14"0,1 0-4 0,49 0-4 0,18 0-1 0,68 0 1 0,50-18-7 0,153 1 6 0,34-32-3 0,34 31-2 0,16 18-4 0,1 0-1 0,-19 51-1 0,2-35 0 0,0-16 0 0,-33-16 2 0,-36-35-1 0,-100 0 2 0,-103 18 0 0,-102 15-1 0,-82 53-16 0,15-19-52 0</inkml:trace>
  <inkml:trace contextRef="#ctx0" brushRef="#br0" timeOffset="23">5947 9736 19 0,'0'0'30'0,"-17"34"57"0</inkml:trace>
  <inkml:trace contextRef="#ctx0" brushRef="#br0" timeOffset="24">14892 1948 6 0,'0'-18'4'0,"-16"2"6"0,16-19 3 0,-18 19-2 0,18 16-3 0,0 0 1 0,0 51 1 0,0 34-5 0,18-19-1 0,31-15 0 0,19-51 2 0,16-100-1 0,53-88-4 0,16-14-10 0,-69 100-56 0</inkml:trace>
  <inkml:trace contextRef="#ctx0" brushRef="#br0" timeOffset="25">22719 2658 3 0,'0'0'4'0,"0"-16"16"0,0 16 0 0,-17 0-3 0,17 16-4 0,-17 2-3 0,17-1-2 0,0 17-1 0,17-1-2 0,-17 2-1 0,17-19 0 0,17-16 1 0,34-51 0 0,33-51-1 0,-15 0-1 0,33-16-2 0,-37 51 0 0,4-17-14 0,-1 16-84 0</inkml:trace>
  <inkml:trace contextRef="#ctx0" brushRef="#br0" timeOffset="26">24870 6808 21 0,'-16'-35'17'0,"-19"19"-3"0,19 32-1 0,32 2-1 0,19-1-4 0,0 17-3 0,-2-17-1 0,-17-17 2 0,52-51 2 0,86-69-4 0,82-99-3 0,52 15-28 0,-204 153-29 0</inkml:trace>
  <inkml:trace contextRef="#ctx0" brushRef="#br0" timeOffset="27">22854 4605 0 0,'0'0'0'0,"0"-17"7"0,-17 17 3 0,17 0-2 0,0 0-2 0,0-16-3 0,-16 16 3 0,16 0 3 0,0 0-4 0,0 0 0 0,0-16-1 0,-17 16 3 0,-1 0-1 0,2 32 0 0,-1 54 1 0,-17 32-3 0,17 1-1 0,17-17-1 0,-17-2-1 0,17-31 0 0,-18-35 0 0,2-1 1 0,-17-15-1 0,33-18 1 0,0 0-2 0,0-51 1 0,16-34 0 0,35-33 1 0,-17-1-1 0,-16-16 0 0,-2-1-1 0,1 69 0 0,-17 16 1 0,0 34 1 0,0 50 0 0,0 51-1 0,0 36 1 0,-17 15 0 0,1 18 0 0,-19-35-1 0,18-16 0 0,-1-51 0 0,2-17 1 0,16-17-2 0,0-17 1 0,0-51 0 0,0-51-1 0,16-33 1 0,2-36-1 0,16 20 1 0,0 31-1 0,-17 71 0 0,-17 49 0 0,0 16 0 0,-33 68 0 0,15 52 0 0,-16 17 0 0,0-2 1 0,17 2-1 0,1-51 2 0,-2-69-2 0,18-15 1 0,0-52 0 0,18-67-1 0,15-35 1 0,1-50-1 0,-17 51 0 0,0 50 0 0,-17 34 0 0,0 33 1 0,0 36-2 0,-17 67 1 0,0 32-1 0,-1-15 2 0,-15 51-10 0,17-102-79 0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0000" max="10000" units="dev"/>
          <inkml:channel name="Y" type="integer" min="-10000" max="10000" units="dev"/>
          <inkml:channel name="F" type="integer" max="255" units="dev"/>
          <inkml:channel name="T" type="integer" units="dev"/>
        </inkml:traceFormat>
        <inkml:channelProperties>
          <inkml:channelProperty channel="X" name="resolution" value="1" units="1/dev"/>
          <inkml:channelProperty channel="Y" name="resolution" value="1" units="1/dev"/>
          <inkml:channelProperty channel="F" name="resolution" value="1" units="1/dev"/>
          <inkml:channelProperty channel="T" name="resolution" value="0" units="1/dev"/>
        </inkml:channelProperties>
      </inkml:inkSource>
      <inkml:timestamp xml:id="ts0" timeString="2024-01-20T07:20:28.67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antiAliased" value="0"/>
    </inkml:brush>
  </inkml:definitions>
  <inkml:trace contextRef="#ctx0" brushRef="#br0">21127 1999 12 0,'0'0'8'0,"0"-18"18"0,16 2-3 0,-16-1-6 0,0 17-7 0,0 51 5 0,-34 33-3 0,19 69-4 0,-3 67-5 0,18-136 2 0,0-17-2 0,0-32 0 0,0-35-1 0,0 0 2 0,0-51-2 0,0-33-1 0,18-18 2 0,-3 0-1 0,19-16-2 0,-17-2 1 0,-1 54-1 0,3 15 1 0,-19 33 0 0,16 18 0 0,1 18 1 0,1 50 2 0,15 50 1 0,-17 18 0 0,36 50-7 0,-18-102 3 0,16-33 0 0,-34-35-1 0,3-16-1 0,-3-16-11 0,-16-19-27 0,-35 3-63 0</inkml:trace>
  <inkml:trace contextRef="#ctx0" brushRef="#br0" timeOffset="1">21076 2438 26 0,'0'0'9'0,"-34"-16"27"0,16 16-16 0,70-35-12 0,32 19-2 0,35-35-5 0,16 18-14 0,-50 16-69 0</inkml:trace>
  <inkml:trace contextRef="#ctx0" brushRef="#br0" timeOffset="2">21786 1999 34 0,'0'0'32'0,"-16"-34"-4"0,16 17-15 0,0 17-1 0,0 51 3 0,0 15-3 0,0 54-3 0,16 15-2 0,-16 1-4 0,0-68 0 0,18-36-3 0,-18-15 2 0,0-17 1 0,0-33-2 0,-18-18 0 0,18-33-1 0,0 15 2 0,0-15-1 0,0 0-1 0,0-1 0 0,0 1 0 0,35 15-1 0,0 2 2 0,32 16-2 0,-15 18 0 0,-3 33 1 0,2 33-1 0,-17 34 1 0,-16 2 1 0,-2-1-1 0,-32-1 1 0,-19-16-1 0,-16-17 1 0,0-17-1 0,1 17 0 0,-1-17 0 0,34-1 0 0,1-16 0 0,32 0 0 0,17-16 0 0,19-1 0 0,15-1 0 0,1 18 0 0,0 0 0 0,-17 51 0 0,0 51-2 0,-36-34 2 0,-30 17 2 0,-19-36 0 0,-18 19 1 0,-15-50 1 0,-18-2 0 0,1-32-2 0,0-35-1 0,32 16-4 0,18-14-75 0,34 31 3 0</inkml:trace>
  <inkml:trace contextRef="#ctx0" brushRef="#br0" timeOffset="3">23092 2099 9 0,'0'0'9'0,"-17"0"24"0,-1-16-7 0,2 16-9 0,16 0-10 0,16-18 2 0,54 1-1 0,12 1-3 0,37-17-2 0,-16 15-1 0,-35 2-2 0,-35-1 1 0,-17 17-4 0,-16 0-20 0,-16 17-64 0</inkml:trace>
  <inkml:trace contextRef="#ctx0" brushRef="#br0" timeOffset="4">23092 2336 24 0,'0'0'0'0,"0"-33"35"0,51 17-8 0,15-1-10 0,20-17-9 0,17 17-4 0,-2-17-4 0,18 34-2 0,-19-17-30 0,-66-1-40 0</inkml:trace>
  <inkml:trace contextRef="#ctx0" brushRef="#br0" timeOffset="5">24244 1795 31 0,'17'0'22'0,"-17"-51"17"0,18 18-16 0,-18-1-7 0,-18 50-4 0,18 53 2 0,-17 32-3 0,17 35-5 0,0-36-2 0,17-14-3 0,-17-35 0 0,0-17-2 0,0-17-3 0,0-17-23 0,-34-51-44 0,34 51 19 0</inkml:trace>
  <inkml:trace contextRef="#ctx0" brushRef="#br0" timeOffset="6">24209 1863 10 0,'0'-51'40'0,"18"-17"-6"0,16 17-11 0,15 0-13 0,2 51-6 0,1 35 1 0,-1 32-3 0,-35 1-1 0,3-1 1 0,-54-16-1 0,-16-16 0 0,-17-1-1 0,33-1 1 0,4-17-1 0,31-16-1 0,16 0 2 0,50-16-1 0,4 0 1 0,-2 16 1 0,-1 32 1 0,-34 19 1 0,-16 18 0 0,-17-1-1 0,-50-1 2 0,-1-34-3 0,-51-15 0 0,50-18 0 0,-14 0-2 0,32-34-3 0,17 1-25 0,17-2-66 0</inkml:trace>
  <inkml:trace contextRef="#ctx0" brushRef="#br0" timeOffset="7">24955 1795 49 0,'0'-16'24'0,"0"-35"8"0,-17 34-14 0,17 34-7 0,0 34-1 0,17 49-2 0,-17 20-2 0,-17-3 1 0,1-48-3 0,-2-18-2 0,18-51 1 0,0 0 1 0,0-51-1 0,0-35-4 0,0-32 1 0,18 0-1 0,-2-1 1 0,17 35 1 0,-15 32-2 0,34 35 0 0,-19 52 0 0,1 50 2 0,18 32 0 0,-19 20-2 0,-17-3 1 0,-16-32 0 0,17-51 0 0,-1-16-8 0,-16-35-26 0,0 0-64 0</inkml:trace>
  <inkml:trace contextRef="#ctx0" brushRef="#br0" timeOffset="8">24889 2116 35 0,'0'-17'25'0,"-19"1"11"0,3-19-17 0,84 3-12 0,16-3-6 0,52 2-2 0,-36-1-25 0,-81 34-24 0</inkml:trace>
  <inkml:trace contextRef="#ctx0" brushRef="#br0" timeOffset="9">23447 1557 20 0,'0'0'20'0,"-16"-17"16"0,16 1-13 0,-17 16-10 0,1 33 1 0,-2 52-1 0,-16 52 3 0,-17 49-5 0,35 34-1 0,16 84-3 0,0-151-2 0,0-68 1 0,-18-34-4 0,-15-34-1 0,14-1-1 0,-14-32-37 0,33 16-53 0</inkml:trace>
  <inkml:trace contextRef="#ctx0" brushRef="#br0" timeOffset="10">24599 3319 6 0,'0'0'0'0,"-49"-33"24"0,31 15 3 0,18-15-5 0,0-1-9 0,0-1-3 0,18 1-2 0,-2 17-2 0,1 34-1 0,16 52 0 0,-16 16-3 0,17-1 1 0,-17-33-2 0,-1-18 0 0,-16-33-1 0,0-16 4 0,0-19-4 0,18-32-2 0,16-17 2 0,0-2 0 0,-1 35 0 0,2 17 1 0,-19 34-2 0,3 34 0 0,-4 17 2 0,3 18-2 0,15 15 1 0,1-33 2 0,18-18-2 0,-3-15 1 0,3-36-1 0,-18-15 0 0,-1-18-3 0,-16 0 3 0,-17-33 2 0,0 15-2 0,0 35 1 0,0 1-1 0,0 33-1 0,16 16 1 0,-16 52 2 0,35 17 0 0,0-34-2 0,14 0 1 0,3-51 0 0,-1-16 1 0,-18-35-1 0,-16-17 1 0,-34-1-2 0,-16 18 1 0,-35 2-1 0,0 31 1 0,1 2-1 0,-1 16-1 0,35 34 0 0,15-1 1 0,52 0-1 0,32 1 0 0,20-34 1 0,33-34 0 0,-1-15 0 0,-16-37 1 0,-51 19-1 0,-51-1 1 0,0-34 0 0,-18 51-1 0,2 35 0 0,-1 32-1 0,17 53 1 0,0 32 1 0,33 17 1 0,-15 0 1 0,15-16 1 0,1-33-2 0,17-36-1 0,0-33 0 0,17-51-7 0,-52 0-25 0,-16-16-71 0</inkml:trace>
  <inkml:trace contextRef="#ctx0" brushRef="#br0" timeOffset="11">25751 2964 32 0,'-16'0'15'0,"-1"0"27"0,17-18-28 0,101-15-11 0,35-1-18 0,-50-1-64 0</inkml:trace>
  <inkml:trace contextRef="#ctx0" brushRef="#br0" timeOffset="12">26649 2676 83 0,'-17'-34'18'0,"1"16"-2"0,-1 52-5 0,34 35-7 0,16-1-3 0,-16-35 0 0,-17-17 0 0,0-16 1 0,0-16 0 0,0-34 0 0,-17-19-2 0,0 18 0 0,-16 35 0 0,17 16 0 0,-19 51-2 0,19 34 2 0,16-1 0 0,16-16 1 0,35-1 1 0,16-67-1 0,18-16 0 0,-17-19 1 0,-17 2-2 0,-18-36 1 0,-33 3 0 0,19-3-1 0,-19 18 1 0,0 51-1 0,0 18-1 0,-19 50 3 0,19 16-1 0,34-17 1 0,17-32-1 0,17-19-1 0,-17-16 2 0,-35-16 0 0,2-19-1 0,-18-16 0 0,-18-15-2 0,-31-3 3 0,-3 18-4 0,1 35 1 0,-17 16 1 0,35 34-2 0,15 17 1 0,53-34 1 0,15-17 0 0,35-17 0 0,0-34-1 0,1 17 1 0,-37-1 0 0,-16 52 1 0,19 52-2 0,-18 16 2 0,-34-35-1 0,17 1 1 0,-17-35-1 0,0-16 0 0,-17 0 2 0,17-16-1 0,0-19-1 0,17-14 0 0,17-19 0 0,0-1 1 0,17 2-2 0,-18 49 2 0,-16 1-2 0,17 34 1 0,-1 34 0 0,2 34 0 0,-19 1 0 0,3-37 0 0,-19-14 1 0,0-35-1 0,0 16 1 0,0-32 1 0,0-35-2 0,16-17 0 0,1-16 1 0,17-1 0 0,-1 34-1 0,1 35 0 0,-16 16 0 0,-2 32 0 0,1 36 2 0,-1 17-1 0,2-16-1 0,-1-19 0 0,0-34-9 0,17 2-44 0,-34-18-31 0</inkml:trace>
  <inkml:trace contextRef="#ctx0" brushRef="#br0" timeOffset="13">28004 2642 52 0,'0'0'0'0,"-16"-51"47"0,32 16-27 0,19 19-13 0,0 0-5 0,-19 65 0 0,1 20 1 0,-1 33-2 0,1-35 0 0,-17-50 1 0,0-1-2 0,0-16 3 0,0-16-1 0,0-34 0 0,16-19-1 0,3-33-1 0,-3 19 0 0,35 32 0 0,-18 16 0 0,2 53 1 0,0 33 1 0,-19 33 1 0,1 1 0 0,-1-17-2 0,-16-34 1 0,0-17-2 0,17-17 2 0,-17-17 0 0,0-17-1 0,0-34 0 0,16-17-1 0,3 1-1 0,14 15 2 0,1 36-2 0,-1 33 1 0,-14 17 0 0,-3 50 0 0,-16 17 2 0,17 1-1 0,-17-16-2 0,18-18-1 0,15-34-21 0,-17-17-56 0,1 0 34 0</inkml:trace>
  <inkml:trace contextRef="#ctx0" brushRef="#br0" timeOffset="14">28801 2507 48 0,'0'-18'19'0,"17"-33"26"0,-17 18-21 0,0-1-9 0,0 34-9 0,0 34-2 0,18 50 0 0,-18 0-3 0,33-15 0 0,1-18-1 0,0-51 0 0,-1-17 1 0,1-17 0 0,-1-17-1 0,-33-33 0 0,18 15 1 0,-1 2-1 0,-17 50 0 0,0 34 0 0,0 50-1 0,17 2 1 0,17-3 0 0,-1-15 0 0,37-33 0 0,-21-36-1 0,19-33 1 0,-17-33-1 0,-34 0 2 0,-1-18-2 0,-32 35 2 0,16-35 0 0,-17 51-1 0,1 33 1 0,32 36-1 0,1 49 3 0,18 86 0 0,-35-34 0 0,0-34-2 0,16-52-1 0,19-17 0 0,48-32-7 0,-16 0-28 0,-32-52-79 0</inkml:trace>
  <inkml:trace contextRef="#ctx0" brushRef="#br0" timeOffset="15">29446 2303 30 0,'0'0'0'0,"-68"-16"56"0,68 16-35 0,16-17-14 0,52-1-3 0,16-15-8 0,17 15-60 0,-83 18 26 0</inkml:trace>
  <inkml:trace contextRef="#ctx0" brushRef="#br0" timeOffset="16">29970 2303 41 0,'0'-16'11'0,"34"-1"26"0,-34-17-16 0,0-1-8 0,0-16-7 0,-51 35-2 0,0-2-2 0,0 52 1 0,17-16 0 0,1 84 0 0,50 15 0 0,18-48-2 0,14-52 1 0,2-17 0 0,-17-35-1 0,17-16 0 0,-35-16 1 0,2 17-1 0,-18-1 0 0,0 17 0 0,-18 17-2 0,18 17 2 0,0 33-1 0,18 69 0 0,34-34-1 0,-19-34 1 0,16-34 1 0,21-18-1 0,-21-33 0 0,-49-15 1 0,0-3 1 0,0-33-4 0,0 2 2 0,18-2-1 0,-18 51 1 0,0 33 0 0,0 53 1 0,17 32 3 0,-17 51-1 0,17 19-3 0,17-19-1 0,-1-67 0 0,19-34 1 0,-3-34 0 0,21-50-1 0,-37 16 2 0,-15-17-2 0,-2-1 0 0,-16 35 2 0,0 34-2 0,0 34 2 0,0 17 0 0,50 51-3 0,1-67 3 0,17-19-1 0,0-32-13 0,-34-19-44 0,-34 19-20 0</inkml:trace>
  <inkml:trace contextRef="#ctx0" brushRef="#br0" timeOffset="17">30360 2016 47 0,'-17'0'24'0,"-18"-17"7"0,35-1-21 0,52 2-10 0,49-1-3 0,1-1-28 0,-51 18-33 0</inkml:trace>
  <inkml:trace contextRef="#ctx0" brushRef="#br0" timeOffset="18">31021 2099 31 0,'0'0'10'0,"0"-34"30"0,0 1-16 0,0 0-10 0,0-1-5 0,16 17-4 0,1-1-3 0,17 18 0 0,-17 35 0 0,0 48 1 0,17 88-3 0,-34-103 1 0,0-52 1 0,0 1 0 0,17-17 3 0,-1-50-3 0,-16-1-2 0,18 0 1 0,16-34-3 0,0 18 1 0,-1 16-1 0,-33 34 1 0,17 17 0 0,18 17-1 0,16 17 0 0,-2-17-1 0,21-1 0 0,-4-32 1 0,-31-19-1 0,-19-16 2 0,-16 0 1 0,0 18-1 0,-16 33 2 0,-2 0-1 0,1 68 1 0,0-1 0 0,34 0 0 0,0-16 2 0,17 0-5 0,-1-33 8 0,2-1-1 0,16-17-2 0,0-35-3 0,-18 19-5 0,-33-2-122 0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0000" max="10000" units="dev"/>
          <inkml:channel name="Y" type="integer" min="-10000" max="10000" units="dev"/>
          <inkml:channel name="F" type="integer" max="255" units="dev"/>
          <inkml:channel name="T" type="integer" units="dev"/>
        </inkml:traceFormat>
        <inkml:channelProperties>
          <inkml:channelProperty channel="X" name="resolution" value="1" units="1/dev"/>
          <inkml:channelProperty channel="Y" name="resolution" value="1" units="1/dev"/>
          <inkml:channelProperty channel="F" name="resolution" value="1" units="1/dev"/>
          <inkml:channelProperty channel="T" name="resolution" value="0" units="1/dev"/>
        </inkml:channelProperties>
      </inkml:inkSource>
      <inkml:timestamp xml:id="ts0" timeString="2024-01-20T07:20:28.69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antiAliased" value="0"/>
    </inkml:brush>
  </inkml:definitions>
  <inkml:trace contextRef="#ctx0" brushRef="#br0">8013 5249 12 0,'-16'-33'21'0,"16"-1"-6"0,0 16-6 0,16 1 0 0,-16 1 2 0,0 16 3 0,0 0-7 0,17 0-1 0,-17 0 2 0,34 16 0 0,17-16-4 0,1 17 0 0,15 1-1 0,16-18 0 0,20 0-1 0,34 16 0 0,-20-16 0 0,19 0 0 0,-1 0-1 0,-16-16 1 0,17 16-1 0,-1-18 1 0,17 1 0 0,-16 1 0 0,-17-2-1 0,-18 1 2 0,-33 1 1 0,-1 16 0 0,-15-17-3 0,-36 17-2 0,-16 0-17 0,-16 33-89 0</inkml:trace>
  <inkml:trace contextRef="#ctx0" brushRef="#br0" timeOffset="1">8623 7179 7 0,'0'-51'13'0,"17"35"3"0,1-1 6 0,15 17-7 0,35-67-7 0,17-2-3 0,-18 18-1 0,-16 35 0 0,17 16-2 0,-1 16 0 0,18 2 4 0,1-1-4 0,14 17 0 0,1-1 0 0,2-15-1 0,16-1 0 0,-18-17 0 0,1 16 0 0,0-16 2 0,-1 0 2 0,2 0 1 0,-2-16-1 0,-34-1 0 0,-34 17-1 0,-14 0-2 0,-19 0-3 0,-70 17-97 0</inkml:trace>
  <inkml:trace contextRef="#ctx0" brushRef="#br0" timeOffset="2">15010 9111 2 0,'0'-18'4'0,"34"-15"19"0,-1 15 1 0,2 18-4 0,0-16-7 0,-2 16-4 0,18 0-1 0,0-17 0 0,34 17-2 0,50 0 0 0,17 0-1 0,0 0-1 0,18 17-2 0,1-17 1 0,30 16 1 0,19-16 0 0,-16 0 0 0,17-16-2 0,-1-1 1 0,-33-1-1 0,-35 2 1 0,-51-1-1 0,-50-1-1 0,-35 18 0 0,-32 0-5 0,-52 35-101 0</inkml:trace>
  <inkml:trace contextRef="#ctx0" brushRef="#br0" timeOffset="3">15841 983 34 0,'0'-18'30'0,"16"18"-25"0,1 0 7 0,0-16 8 0,-17 32-9 0,18 19-4 0,-18 14-4 0,16-15 1 0,1-17 0 0,-1 1-4 0,2-18 2 0,-1-35-1 0,-17-16-3 0,-17 2 4 0,-1 15-1 0,2-1 1 0,-17 35 3 0,-2 0-1 0,2 51 2 0,16 16-1 0,17 53-2 0,17 48-2 0,16-82 2 0,35-35 0 0,0-51-2 0,17-35 0 0,0-16-1 0,-52 18 4 0,18-1-4 0,-16-16-1 0,-2-35-1 0,1-17-1 0,-34 0 3 0,0 0-2 0,0 35 3 0,-18 34-1 0,2 33 1 0,-1 16 1 0,17 52 0 0,0 17 0 0,17 15 1 0,34 2-4 0,50 18-3 0,-17-87 6 0,-33-16 2 0,1-50-5 0,-1-2-1 0,-18-16 1 0,-16-16 0 0,1-2 0 0,-2 20 1 0,-16 14 1 0,0 35-2 0,17 0 4 0,-1 67-1 0,19 1 0 0,0 1 3 0,14-18-4 0,3-17 1 0,15-34-3 0,-16-34 1 0,-17-52-1 0,-34 19-5 0,0-17 5 0,-52 33-1 0,-15 17-2 0,0 34 4 0,0 16 0 0,15 19-1 0,52 16-1 0,52-2-1 0,32-31 1 0,17-18 3 0,18-18-2 0,-33-48 1 0,-4 15-2 0,-47 0 0 0,-18 17 2 0,-17 34-2 0,-17 0 2 0,17 51 1 0,17 0-2 0,34 16 4 0,0 0-2 0,-16 2-1 0,-2-18 2 0,-33-18-1 0,0-15 2 0,-51-1 0 0,-1-17-7 0,-15 0-8 0,34-35-61 0,14 35 17 0</inkml:trace>
  <inkml:trace contextRef="#ctx0" brushRef="#br0" timeOffset="4">17806 914 59 0,'17'-16'25'0,"-17"-1"5"0,16-17-15 0,-16 17-7 0,0 17 1 0,0 51 1 0,18 17-6 0,-1 15-3 0,16 3 3 0,2-19-7 0,14-49 5 0,-14-1-2 0,0-34-1 0,-2-34 1 0,1-1-2 0,-17-16 1 0,0-15 3 0,-17 48-2 0,0 2 2 0,0 15 0 0,0 53 3 0,18 32 1 0,-3 0-5 0,19 35-2 0,34-33 1 0,-17-52 3 0,0-17-3 0,1-51 1 0,-19-18-4 0,-17-15 0 0,-16 0 1 0,-33 15 1 0,-1 36 2 0,17 50-2 0,0 17 1 0,51-1-3 0,0-15 0 0,33-18 4 0,0-18-2 0,-16-15 0 0,-16-18 2 0,-35 33-1 0,17 2 2 0,-17 32 1 0,-17 35 0 0,17 35 1 0,0-3-4 0,51 37-4 0,16-52 7 0,0-52 0 0,3-32 0 0,-3-35-4 0,0-35-2 0,-33 3 3 0,-17 15-3 0,-17 17 5 0,-33 51 2 0,0 17-1 0,-2 50 4 0,18 0-3 0,51 35-5 0,33-33-3 0,18-36-9 0,-51-33-110 0</inkml:trace>
  <inkml:trace contextRef="#ctx0" brushRef="#br0" timeOffset="5">20178 949 33 0,'0'0'0'0,"0"-35"44"0,17 2-7 0,1-1-15 0,-18-1-7 0,0 35 0 0,-18 69-5 0,36 99-7 0,31 87-4 0,-16-102 3 0,-14-70 0 0,-19-48-1 0,-19-35 0 0,3-67 0 0,-1-52 0 0,17 34 4 0,-18-34-7 0,3 1-1 0,15 0 4 0,33 50-2 0,35 50 2 0,0 18-1 0,-17 69 0 0,-16-18 3 0,-53 15-2 0,-34-15-2 0,-15-17 0 0,-1-34-14 0,33 18-22 0,53-18-70 0</inkml:trace>
  <inkml:trace contextRef="#ctx0" brushRef="#br0" timeOffset="6">20669 1169 65 0,'0'0'16'0,"0"0"13"0,0 0-17 0,0-17-3 0,35 17-5 0,-19 0-1 0,17 0 0 0,2-18 1 0,-2-33-3 0,-33-16-1 0,0 0-2 0,-17-1 1 0,1 50 1 0,-19 2 1 0,35 32-2 0,-16 2 1 0,67-1-2 0,-1-17 3 0,1-17-2 0,-17-17 1 0,0-1 1 0,-34 19 3 0,0 50 5 0,0 34-1 0,18 34-5 0,31-2 0 0,3-31-1 0,-1-35-2 0,17-34 1 0,-35-51-2 0,1-34 1 0,-1 18 1 0,-15 16-3 0,-18 34 4 0,17 50-1 0,0 51 2 0,50 36-6 0,1-53 1 0,0-67 6 0,-17-16-2 0,0-19-3 0,-18-32 0 0,-33-19-3 0,-16 3-1 0,-52 15 6 0,-18 17-1 0,2 51 0 0,51 33 1 0,16 18-4 0,83 0-1 0,20-16-3 0,33-19 2 0,-1-32 6 0,-32-19 0 0,-37-32 0 0,-14-1 1 0,-35 34-2 0,0 1 4 0,0 49 5 0,-17 68 2 0,34 85-5 0,18 103-2 0,-20-103 2 0,-15-67 0 0,0-51-4 0,0-17 3 0,0-52-5 0,0-67 1 0,0-32-4 0,0 32 3 0,0-16-1 0,0-19-2 0,0 2 1 0,34 16 2 0,-1 51 0 0,37 35-1 0,-21 32 3 0,3 35-3 0,-34 18 3 0,-53-3-2 0,-16-15-2 0,-34-17-8 0,34-16-32 0,17-18-61 0</inkml:trace>
  <inkml:trace contextRef="#ctx0" brushRef="#br0" timeOffset="7">22466 949 58 0,'16'0'29'0,"-16"0"0"0,17 0-18 0,34 0-4 0,-35 0-6 0,1 0 2 0,0-35-3 0,-17 2 0 0,-17-1 2 0,0 17-2 0,-16 17 3 0,17 33 4 0,16 36-5 0,0 15 2 0,49-17-1 0,3-16-1 0,32-51 2 0,0-34-4 0,-16-34-1 0,-17-32-3 0,-18 15 1 0,-33 17 2 0,-16 52-1 0,-17-1 1 0,33 67-2 0,0-16 0 0,33 17 3 0,18-18 0 0,0 2-1 0,0-1 3 0,-17-1-1 0,-34 0 1 0,34 1 1 0,-1 1-5 0,0-19 3 0,19-16-2 0,15-16 0 0,-15-35 2 0,-1-16-4 0,-18-35 0 0,-16-17 3 0,1 17-1 0,-18 35 3 0,-18 16 2 0,1 51 2 0,0 33 6 0,17 36-6 0,0 33-3 0,34-2-1 0,17 2-3 0,0-35 1 0,17-32 0 0,-17-53-1 0,-1-31 1 0,-32-19-2 0,-2 17 3 0,-16 17 1 0,0 17-1 0,0 68 3 0,33 0-2 0,19 17-3 0,15-36 1 0,-15-15-2 0,-1-34 1 0,-18-32 1 0,-17-20-1 0,-16-15 1 0,18 17 1 0,-18 32 0 0,17 35 2 0,-17 68 0 0,17 17-1 0,-17 66-2 0,0 53-4 0,-34-102 6 0,16-34 0 0,-15-52 0 0,17-16 3 0,-2-33-4 0,18-36 1 0,0 20 4 0,18-2-9 0,15-17 2 0,18 16-3 0,17-16-17 0,0 36-21 0,-34-3-54 0</inkml:trace>
  <inkml:trace contextRef="#ctx0" brushRef="#br0" timeOffset="8">23346 677 43 0,'0'0'9'0,"0"0"26"0,0 0-14 0,17-16-13 0,34-1-8 0,34-1-21 0,-36 2-63 0</inkml:trace>
  <inkml:trace contextRef="#ctx0" brushRef="#br0" timeOffset="9">24651 677 74 0,'0'0'0'0,"16"0"54"0,-16 0-49 0,33 0-9 0,-15 18-56 0,-18-18 10 0</inkml:trace>
  <inkml:trace contextRef="#ctx0" brushRef="#br0" timeOffset="10">24735 932 79 0,'0'0'0'0,"0"0"41"0,0 0-10 0,0 0-19 0,0 0-8 0,0 0-139 0</inkml:trace>
  <inkml:trace contextRef="#ctx0" brushRef="#br0" timeOffset="11">22854 2065 15 0,'0'0'19'0,"0"-33"11"0,0 17-12 0,-17-1-3 0,17-1-5 0,-16 18-3 0,16 18 2 0,-17 15-1 0,-1 34 0 0,18 35-1 0,-16 51-5 0,-1-34 1 0,1-36 1 0,-2-15-1 0,18-34-2 0,0-16 2 0,0-36 0 0,0-16 0 0,18-34-2 0,-18-15-1 0,16-19 2 0,-16 18-1 0,0-53 0 0,17 35-1 0,-17 53-1 0,16 15 2 0,19 17-2 0,-19 34 1 0,1 50 0 0,18 17 0 0,-19 36 1 0,17 66-3 0,2-101 2 0,-18-19 0 0,17-15 0 0,-17 1 0 0,-1-35-8 0,-16-1-26 0,-33-16-70 0</inkml:trace>
  <inkml:trace contextRef="#ctx0" brushRef="#br0" timeOffset="12">22685 2489 42 0,'0'0'11'0,"-18"0"26"0,36-16-28 0,83-19-4 0,35 2-6 0,-34 33-77 0</inkml:trace>
  <inkml:trace contextRef="#ctx0" brushRef="#br0" timeOffset="13">23228 2727 50 0,'-19'-18'23'0,"-14"2"-2"0,17-19-8 0,16-16-3 0,33 35-2 0,2-2-5 0,-2 18 0 0,1 34-2 0,-34 52 0 0,-16-19-1 0,-19 1 1 0,-16-17-1 0,1-17 2 0,34-17-2 0,16-17 3 0,33 0 1 0,16-17-1 0,21-1-2 0,-21 18 0 0,3 0-1 0,-18 0-8 0,16 0-26 0,-33 0-52 0</inkml:trace>
  <inkml:trace contextRef="#ctx0" brushRef="#br0" timeOffset="14">23532 2693 63 0,'-17'-35'32'0,"1"1"-4"0,-2 17-13 0,36 1-9 0,15 67-3 0,18 0 0 0,0 34-1 0,0-19 0 0,-18-15 0 0,1-33-2 0,-16-1-2 0,-18-1-23 0,0-32-22 0,0-1-21 0</inkml:trace>
  <inkml:trace contextRef="#ctx0" brushRef="#br0" timeOffset="15">23702 2676 33 0,'0'-18'14'0,"0"-33"26"0,-17 17-18 0,17 34-13 0,-16 34-4 0,-19 35-2 0,0 15-2 0,2-16 0 0,-1-1-1 0,17-32-5 0,1-19-38 0,16 2-9 0</inkml:trace>
  <inkml:trace contextRef="#ctx0" brushRef="#br0" timeOffset="16">23922 2591 65 0,'0'-18'10'0,"0"-31"17"0,0 14-10 0,16 2-11 0,36 15-3 0,-1 36-2 0,-18 33-1 0,-17-2 1 0,-16 19-1 0,-33-16 0 0,-1-1 0 0,1-34 0 0,16-1 1 0,0-16-1 0,34 0 0 0,33-16 0 0,1-1 1 0,-17-1-1 0,0 18 0 0,0 18 1 0,-17 50 0 0,-17-1 0 0,-17-16 1 0,-17-18 2 0,-18-15 0 0,3-1-1 0,-2-17-2 0,17-17-1 0,16-1-20 0,18-15-66 0</inkml:trace>
  <inkml:trace contextRef="#ctx0" brushRef="#br0" timeOffset="17">24922 1981 50 0,'0'0'0'0,"0"-51"36"0,-18 0-11 0,3 51-12 0,15 0-6 0,0 51 0 0,0 67 0 0,15 19-4 0,3 65-3 0,-18-100 2 0,0-67 0 0,0-19 1 0,0-16 1 0,-18-33-1 0,3-36-1 0,15-15-1 0,-19 0 2 0,3-18-3 0,16-1 0 0,16 54-1 0,52-2 2 0,0 34-3 0,16 17 2 0,-32 51 0 0,-18 15-1 0,-34 3 1 0,-16-18 0 0,-54-17 1 0,-14 17-4 0,33-34 2 0,34-1 1 0,1 1 1 0,16-1-2 0,33-32 1 0,18-1 1 0,0 1 0 0,17 16 0 0,16 33-5 0,-51 34 4 0,-14 2 0 0,-19-18 0 0,-52-18 1 0,3 0 0 0,-37-15-1 0,18-18 0 0,17-18-1 0,34 1-21 0,34 1-99 0</inkml:trace>
  <inkml:trace contextRef="#ctx0" brushRef="#br0" timeOffset="18">25413 2676 66 0,'0'-34'31'0,"0"-17"-8"0,34 16-15 0,33 19-4 0,-16 16-2 0,-17 16-1 0,-1 35-1 0,-33 0 0 0,-16 18-1 0,-19-36 0 0,2-15 2 0,-1-1-2 0,17-17 2 0,17 0-1 0,51-17 0 0,0-1 0 0,1 18 1 0,-3 0-1 0,-31 18 0 0,-1 32 0 0,-34 1 1 0,-17-17 0 0,-18-17 2 0,1-1 0 0,-16-16-1 0,17 0 0 0,17-16-1 0,-2-1-5 0,35-1-41 0,35 2-33 0</inkml:trace>
  <inkml:trace contextRef="#ctx0" brushRef="#br0" timeOffset="19">25904 2624 65 0,'0'-17'23'0,"18"-17"10"0,-18 34-18 0,33 34-7 0,18 35-3 0,-1 15-2 0,1-33-3 0,0-18 1 0,-34 2-1 0,1-19-9 0,-18-16-27 0,-18 18-61 0</inkml:trace>
  <inkml:trace contextRef="#ctx0" brushRef="#br0" timeOffset="20">26175 2607 29 0,'-17'-34'40'0,"17"17"-5"0,-17 17-17 0,-1 35-7 0,-15 16-4 0,17 16-1 0,-2 2-4 0,3-19-2 0,-20-16 1 0,18-1-3 0,-1-15-21 0,2-1-87 0</inkml:trace>
  <inkml:trace contextRef="#ctx0" brushRef="#br0" timeOffset="21">26361 2693 63 0,'0'-17'21'0,"0"-35"9"0,0 19-10 0,52 15-14 0,15 18-4 0,-34 34-1 0,-14 35-1 0,-3-1 0 0,-51-17-1 0,2-2 2 0,-18-14 0 0,16-19-1 0,19 19 2 0,16-35 4 0,35 16 1 0,32-32-3 0,1-1-2 0,0 17-2 0,-35 0-25 0,-33 0-77 0</inkml:trace>
  <inkml:trace contextRef="#ctx0" brushRef="#br0" timeOffset="22">27784 2270 29 0,'0'-18'25'0,"-16"18"2"0,16 0-8 0,35-16-6 0,31 16-7 0,20-17-4 0,-2 17-3 0,-33 0-17 0,-34 0-63 0</inkml:trace>
  <inkml:trace contextRef="#ctx0" brushRef="#br0" timeOffset="23">27852 2422 36 0,'-16'0'24'0,"-2"0"7"0,36 0-14 0,49 0-9 0,1-17-6 0,0 17-2 0,-17 0-12 0,-18 0-67 0</inkml:trace>
  <inkml:trace contextRef="#ctx0" brushRef="#br0" timeOffset="24">29682 2016 13 0,'17'-17'31'0,"1"-1"-3"0,-2 2-13 0,-16 16-5 0,0-17-4 0,-16 17-1 0,-2-18-1 0,1-15-1 0,-34-1 0 0,0 17-2 0,-16 17 2 0,16 17 0 0,-17 34 5 0,17 0-2 0,35-17-4 0,-3 83 6 0,19 70-4 0,35-68-1 0,33-52 4 0,-17-32 1 0,17-19-4 0,16-32-1 0,-16 16-2 0,-33-17 0 0,-35-1-2 0,0 2-22 0,-18-1-108 0</inkml:trace>
  <inkml:trace contextRef="#ctx0" brushRef="#br0" timeOffset="25">29918 2624 62 0,'-49'-51'33'0,"31"18"-8"0,18 17-12 0,51-1-10 0,17 17-1 0,-34 33-2 0,-17 34 0 0,-17 2 1 0,-51 15 1 0,-17-49-1 0,17-2 1 0,36-17 0 0,-4-16 1 0,38 0 2 0,30 0-2 0,19-16-3 0,0 16-1 0,-17-17-17 0,17 17-94 0</inkml:trace>
  <inkml:trace contextRef="#ctx0" brushRef="#br0" timeOffset="26">30292 2591 38 0,'-33'-35'43'0,"15"3"-11"0,52 32-15 0,-1 0-8 0,37 49-5 0,-21 2-5 0,-15 18 2 0,0-2-1 0,-17-32 1 0,-1-19-10 0,-16-16-27 0,0 0-45 0</inkml:trace>
  <inkml:trace contextRef="#ctx0" brushRef="#br0" timeOffset="27">30512 2507 30 0,'0'-18'12'0,"-33"2"29"0,15-1-19 0,1 34-8 0,-16 50-4 0,0 0-2 0,-2 19-5 0,0-19 0 0,2-32-2 0,-1-2 0 0,17-17-7 0,17-16-35 0,17 0-33 0</inkml:trace>
  <inkml:trace contextRef="#ctx0" brushRef="#br0" timeOffset="28">30715 2556 46 0,'0'0'0'0,"0"-32"31"0,35-19-2 0,-2 51-21 0,18 0-5 0,-34 51-2 0,1 16 0 0,-53 0 0 0,-16 2 1 0,-17-36 0 0,51-15 4 0,1-1 1 0,49-1 1 0,18-16-4 0,34-33-1 0,0-1-3 0,-17 17-15 0,-68-1-95 0</inkml:trace>
  <inkml:trace contextRef="#ctx0" brushRef="#br0" timeOffset="29">29226 3303 52 0,'0'0'0'0,"0"-51"34"0,0 16-13 0,0 70-9 0,16 49-2 0,-32 52-4 0,-2 15-2 0,1 2-1 0,17-69 0 0,-17-33-2 0,-1-16 0 0,18-1-1 0,0-34-6 0,0-18-22 0,-16-33-15 0,16 0-24 0</inkml:trace>
  <inkml:trace contextRef="#ctx0" brushRef="#br0" timeOffset="30">29123 3540 15 0,'-16'-35'31'0,"16"-16"8"0,0 51-25 0,0 0-9 0,-18 0-2 0,18 35-1 0,-17-35 2 0,0 16 2 0,-1-67 0 0,18 0 1 0,35-33-2 0,0 33-3 0,-2 35-1 0,1 16 0 0,-17 34 0 0,0 32-1 0,17 36-4 0,32 16-101 0</inkml:trace>
  <inkml:trace contextRef="#ctx0" brushRef="#br0" timeOffset="31">28682 4454 40 0,'0'0'0'0,"-50"-35"37"0,34-32-13 0,49 34-8 0,17 16-9 0,1-1-4 0,-17 36-1 0,-34 66-2 0,0 0 1 0,0-15-1 0,0-20 0 0,0-32 1 0,0-17 1 0,0-17 0 0,17-50-1 0,0 0-1 0,1-19 1 0,15 37-1 0,1 32 0 0,0 50-1 0,-1 35 0 0,-15 17 1 0,15-17-1 0,-33-36 1 0,16-15 1 0,-16-17-1 0,0 0 1 0,0-33-1 0,0-18 1 0,0-33-1 0,35 15 0 0,0 3 0 0,14 48 0 0,-14 18-1 0,-18 35 1 0,-17 32-1 0,18 1 1 0,-18-17 0 0,16 16-1 0,-16-34-5 0,33-15-27 0,19-18-49 0</inkml:trace>
  <inkml:trace contextRef="#ctx0" brushRef="#br0" timeOffset="32">29479 4488 12 0,'34'-34'25'0,"33"-17"10"0,-49 0-13 0,-2 18-10 0,-16-2-7 0,-51 19-1 0,18 16-1 0,-18 16-1 0,18 68 1 0,33 2-2 0,0-1-1 0,33-52 0 0,1-17 2 0,-17-16 0 0,16-16-1 0,-16-35 0 0,1 0 0 0,-2 18-1 0,-16-1 0 0,-16 17 0 0,16 50 0 0,0 18 0 0,33 18 1 0,18-20-1 0,0-32 3 0,17-34-2 0,-33-32 2 0,-2-20 3 0,-33-15-3 0,16-18-1 0,-16 18-2 0,0 32 0 0,-16 35 0 0,16 17 0 0,0 69 0 0,0 15 1 0,16 18 0 0,-16-18-1 0,0-15 1 0,17-36-1 0,-1-17 1 0,36-16-2 0,-1-16-15 0,-35 0-29 0,2-19-27 0</inkml:trace>
  <inkml:trace contextRef="#ctx0" brushRef="#br0" timeOffset="33">29902 4352 35 0,'0'0'0'0,"-66"-17"41"0,66 1-26 0,33 16-14 0,34 0-15 0,-50 0-49 0</inkml:trace>
  <inkml:trace contextRef="#ctx0" brushRef="#br0" timeOffset="34">30140 4605 53 0,'0'-17'20'0,"33"-32"4"0,2-2-8 0,16 0-9 0,-18 0-5 0,-33-16-1 0,-17 16-1 0,-34 51-1 0,16 16 0 0,19 2 1 0,16 15-1 0,35 0 1 0,16-15 0 0,-2-18 0 0,-14 17 0 0,-18 17 0 0,17 17-1 0,-1-18 1 0,19-15 0 0,-3-18 0 0,2-18 1 0,-16-15 0 0,0-18 0 0,-35-18 0 0,0 3-1 0,0 48 2 0,-18 18 2 0,1 35 0 0,17 49 0 0,35-33-1 0,14 0-2 0,-15-35-1 0,17-16-18 0,-35-33-41 0,-16 33 13 0</inkml:trace>
  <inkml:trace contextRef="#ctx0" brushRef="#br0" timeOffset="35">30665 4166 35 0,'0'0'27'0,"-16"-18"-3"0,-2 18-21 0,69 0-19 0,-35 18-20 0</inkml:trace>
  <inkml:trace contextRef="#ctx0" brushRef="#br0" timeOffset="36">30902 4302 57 0,'0'0'0'0,"-17"-34"36"0,17-1-14 0,33 2-11 0,2 15-7 0,0 18-2 0,-2 51 0 0,-33 18-3 0,0-3 1 0,-17 3 1 0,1-36-1 0,16-33 1 0,16-16 1 0,17-19-1 0,0-16-1 0,2-15 1 0,-18-3-1 0,1 2-1 0,-18 32 1 0,0 19 1 0,0 16 0 0,-18 16-1 0,1 35 1 0,17 35 1 0,17-19 1 0,-17 1-1 0,34-17 0 0,-17-35 0 0,51 2-2 0,-17-18-32 0,-51-18-69 0</inkml:trace>
  <inkml:trace contextRef="#ctx0" brushRef="#br0" timeOffset="37">12383 3115 37 0,'0'0'0'0,"-15"-83"38"0,15 32-21 0,0 34-9 0,33 17-1 0,0 51-2 0,2 33 0 0,-2 34-2 0,-15-32-1 0,-18-37 3 0,0-14-2 0,0-35 0 0,0-35-1 0,0-31-3 0,0-3 3 0,33-33-1 0,2 2 0 0,0 66 0 0,-19 34-2 0,1 51 1 0,16 32 0 0,2 19 0 0,14-16-1 0,-31-53 6 0,-1-17-4 0,0-32 0 0,1-34-3 0,-2-19 3 0,1-16 0 0,-1 1-2 0,19 0 2 0,15 50-1 0,-16 34-1 0,-17 51 1 0,-1 32 0 0,-16 19-1 0,18-16 1 0,-1-35 1 0,34-18-15 0,17-33-78 0</inkml:trace>
  <inkml:trace contextRef="#ctx0" brushRef="#br0" timeOffset="38">13520 3132 51 0,'0'-17'11'0,"0"-66"20"0,0 48-15 0,-16 2-11 0,-19 15-2 0,0 18-2 0,-14 18 2 0,14 33 1 0,19 33-1 0,16 18-1 0,33-35-1 0,1-16 2 0,-1-34 0 0,19-50 0 0,-18-18-2 0,-17-17 1 0,-1-1 0 0,-16 2-2 0,0 34 1 0,0 33-1 0,-16 17 0 0,32 50 0 0,18 18 0 0,17-17 2 0,16-34 0 0,-15-17-1 0,-18-34-2 0,-1-1 3 0,-16-33-1 0,-17-34 0 0,0-15 0 0,0-19-1 0,17 34 1 0,-17 52 0 0,-17 49-1 0,0 52-1 0,34 34 3 0,0 32 0 0,1-32-1 0,15-16 0 0,18-70 1 0,0-32-2 0,17-35-16 0,-33-17-40 0,-35 50-3 0</inkml:trace>
  <inkml:trace contextRef="#ctx0" brushRef="#br0" timeOffset="39">13960 3015 33 0,'-17'0'14'0,"-17"17"29"0,17-17-24 0,68-17-15 0,17-1-4 0,17 2-39 0,-67 16-11 0</inkml:trace>
  <inkml:trace contextRef="#ctx0" brushRef="#br0" timeOffset="40">14163 3352 66 0,'0'0'0'0,"-16"-16"38"0,32-17-18 0,36-35-6 0,-1-17-7 0,-18-1-4 0,-17 3-2 0,-49 32-1 0,-1 34-2 0,1 34 1 0,14 17-2 0,19 17 1 0,35-18 2 0,16-17 0 0,0 19-1 0,-17-2 1 0,0 1 1 0,-1 17-2 0,-33-16 1 0,33-1 0 0,2-17 3 0,16-1-3 0,17-32 0 0,-17-19-1 0,-18-32 1 0,-16 16 0 0,-17-35 1 0,-17 37-1 0,17 49 1 0,-16 17 0 0,-1 66 3 0,34 3-1 0,33-19-2 0,1-32 1 0,35-35-7 0,-53-35-29 0,-17-16-55 0</inkml:trace>
  <inkml:trace contextRef="#ctx0" brushRef="#br0" timeOffset="41">14739 2913 48 0,'-17'0'13'0,"-16"0"18"0,33 0-27 0,16 0-19 0,18 33-32 0</inkml:trace>
  <inkml:trace contextRef="#ctx0" brushRef="#br0" timeOffset="42">14960 3115 63 0,'0'0'0'0,"0"-67"42"0,0 34-13 0,17-1-17 0,16 17-9 0,18 17-1 0,-17 33-1 0,-17 34-2 0,-17 19 1 0,-17-19 1 0,-1-32-1 0,2-19 1 0,16-32 0 0,34-35 0 0,18 0-1 0,-19-18 1 0,1-15 0 0,-34 17-2 0,0 16 2 0,-18 51 0 0,2 0-1 0,-1 67 2 0,17 19 1 0,33-19 1 0,2 0-2 0,16-32-3 0,-1-19-46 0,-50-16-30 0</inkml:trace>
  <inkml:trace contextRef="#ctx0" brushRef="#br0" timeOffset="43">16028 2946 16 0,'0'0'0'0,"0"-51"56"0,-18 18-27 0,52-1-17 0,-1 17-7 0,2 50-2 0,-18 53-1 0,16 16 0 0,-15-2 0 0,-18-48 1 0,0-35 2 0,0-17-2 0,0-35 0 0,0-16-2 0,16-32 1 0,-16-3 0 0,33 35-1 0,2 18-2 0,0 66 1 0,14 36-1 0,3 31 1 0,-18-14 1 0,-1-35-2 0,-16-35 3 0,-17-32 0 0,17-35 1 0,1-18-1 0,15-31-2 0,1 14 1 0,-1 35-1 0,2 35-1 0,0 32 2 0,-19 35-2 0,-16 18 1 0,17-1 0 0,-17-1-1 0,16-16 1 0,18-17-13 0,0-17-33 0,-17-17-28 0</inkml:trace>
  <inkml:trace contextRef="#ctx0" brushRef="#br0" timeOffset="44">16976 2930 41 0,'0'-17'21'0,"0"-17"21"0,0-1-18 0,0 35-15 0,17 0-6 0,0 51-1 0,1 0-1 0,-18 35-1 0,15-37 1 0,3 2 0 0,15-51 1 0,1 0-2 0,0-17 0 0,0-17 1 0,-17-15 1 0,-1-2-2 0,-16-17 1 0,0 50-1 0,18 18-1 0,-18 18 1 0,0 50 1 0,17-1-1 0,18-16 0 0,14-18-1 0,3-15 2 0,-1-18 0 0,-18-35 0 0,-17-16 0 0,-16-16-1 0,19-35 1 0,-19 2 0 0,0-2-1 0,16 51 0 0,-16 33 0 0,-16 52-1 0,16 35 0 0,0 15 2 0,16 0-1 0,1 18 0 0,17-18 1 0,16-33-1 0,1-33 0 0,17-18 1 0,-17-51 0 0,-18 0 0 0,-15-16 0 0,-1-35 0 0,-17 1-1 0,16 16 0 0,-32 34 1 0,16 51-2 0,-17 51 0 0,17 34 1 0,17 32 0 0,-1-15-1 0,18-35 0 0,17-16 2 0,0-34-1 0,0-17 0 0,-18-33 0 0,2-18 1 0,-35-16 0 0,17 16 0 0,-17 16-2 0,0 35 0 0,-17 51 1 0,34 18 0 0,16-3 0 0,18-32-1 0,0-17 1 0,-16-17-2 0,-19 0-26 0,1-17-62 0</inkml:trace>
  <inkml:trace contextRef="#ctx0" brushRef="#br0" timeOffset="45">17942 2811 47 0,'-18'-16'37'0,"1"-1"-15"0,85 17-16 0,51-18-6 0,0 18-18 0,0 0-52 0</inkml:trace>
  <inkml:trace contextRef="#ctx0" brushRef="#br0" timeOffset="46">18552 2778 38 0,'-18'17'16'0,"1"-1"29"0,0 17-22 0,17 69-6 0,17 0-9 0,-17 16-5 0,0-32-3 0,0 32 2 0,0-85-1 0,0 2 0 0,-17-35 1 0,17-35 0 0,-16-16-1 0,-1-66-1 0,17-3 0 0,17-31 1 0,-1 66-1 0,36 17-1 0,15 68 1 0,-15 17-1 0,-19 50 0 0,-17 2 1 0,-32-18 0 0,-36-18 0 0,1 0 0 0,18-33-3 0,17 0-23 0,49 0-75 0</inkml:trace>
  <inkml:trace contextRef="#ctx0" brushRef="#br0" timeOffset="47">18872 3064 31 0,'0'0'0'0,"0"0"48"0,18 0-14 0,-1 0-26 0,18-32-3 0,-19-3-2 0,17-49-1 0,-33 15 0 0,0-31-1 0,0-20 1 0,0 69-2 0,0 34 0 0,-16 52 0 0,16 50 2 0,34 34 0 0,-17-19 1 0,18-14-1 0,-20-35-1 0,19-35 1 0,-1 0 1 0,19-48-2 0,-18-3 0 0,-17-32 0 0,-17 32-1 0,16 2 0 0,-16 33 0 0,0 0 0 0,0 51-2 0,0 0 2 0,35 0 0 0,16-34-15 0,-36-1-97 0</inkml:trace>
  <inkml:trace contextRef="#ctx0" brushRef="#br0" timeOffset="48">19229 2709 80 0,'-51'0'31'0,"34"-16"-7"0,17 16-20 0,17 34-12 0,18-17-67 0</inkml:trace>
  <inkml:trace contextRef="#ctx0" brushRef="#br0" timeOffset="49">19619 2895 48 0,'0'0'0'0,"-16"-33"39"0,16-1-19 0,0 1-9 0,-18 16-5 0,-34 34-2 0,-15 50 1 0,34 1 0 0,33 17-3 0,49-19-1 0,72-32 0 0,-4-34 1 0,2-34-1 0,-68-32 0 0,-34-3 0 0,-17 18 0 0,-35 0-1 0,2 51 0 0,-1 35-1 0,0 16 0 0,34 16 1 0,17 0 0 0,34-32 0 0,-18-35 0 0,-15 0 1 0,15-35 0 0,-14 19-1 0,-4-17-1 0,3 15 2 0,-18 18-1 0,16 18 0 0,1 15 0 0,34 0 0 0,-16-33 0 0,14 0 1 0,3-17 0 0,-34-50 0 0,-2 0 1 0,-1-19-1 0,-15 2-1 0,0 0 1 0,0 50-1 0,-15 34 0 0,15 67 0 0,0 19 1 0,0 14-2 0,15-14 2 0,3-19-2 0,-18-34-5 0,0-15-36 0,0-18-39 0</inkml:trace>
  <inkml:trace contextRef="#ctx0" brushRef="#br0" timeOffset="50">20110 2844 39 0,'0'0'0'0,"-34"-33"46"0,52 33-22 0,31-16-14 0,37-1-3 0,15 17 0 0,-17 0-1 0,-32 17-1 0,-34 32-4 0,-2 20 1 0,-16-1-2 0,0-17 0 0,17-19-3 0,-17-15-40 0,16 1-13 0</inkml:trace>
  <inkml:trace contextRef="#ctx0" brushRef="#br0" timeOffset="51">20838 2879 68 0,'-34'-51'32'0,"1"34"-8"0,-18 1-14 0,16 16-6 0,-16 33 0 0,51 34-3 0,0 19-1 0,35-19 1 0,16-34-1 0,-18-33 2 0,-15-17-1 0,-1-32 1 0,-1-20 0 0,1 18 0 0,18 0-2 0,-19 18 1 0,17 33-1 0,37 17 0 0,-21 34 0 0,-14 16 1 0,-18 2-1 0,-17-20-1 0,0-32 2 0,-17 1 1 0,17-53 0 0,0-32 1 0,35 0-1 0,14-19-1 0,3 53-1 0,-19 33 0 0,-15 33 0 0,-2 18 0 0,1 35 1 0,-17-3-2 0,-17-15 1 0,17-34-25 0,-16-34-81 0</inkml:trace>
  <inkml:trace contextRef="#ctx0" brushRef="#br0" timeOffset="52">14180 3962 20 0,'0'-16'13'0,"0"-19"29"0,0 19-14 0,0-1-13 0,-17 17-7 0,1 33-2 0,16 53 0 0,16 14-2 0,1-15-2 0,34-34 0 0,0-33 1 0,0-36-1 0,1-15 0 0,-3-1-1 0,-16-52 0 0,2 3 0 0,-18-19 0 0,-1 34 0 0,2 52-2 0,-36 16 1 0,2 49-1 0,-1 20 1 0,34 15-1 0,17-33 1 0,34 0 0 0,-33 0-1 0,-19-17 2 0,-16-17-1 0,-51-1 1 0,-17-16-2 0,-18-33-32 0,53-1-57 0</inkml:trace>
  <inkml:trace contextRef="#ctx0" brushRef="#br0" timeOffset="53">14350 3725 74 0,'0'-33'20'0,"0"-1"-10"0,17 50-26 0,1 2-40 0</inkml:trace>
  <inkml:trace contextRef="#ctx0" brushRef="#br0" timeOffset="54">15790 3929 44 0,'0'0'0'0,"0"-51"40"0,0 17-16 0,0 17-12 0,0 17-8 0,0 51-2 0,0 0-1 0,16-18-1 0,2-15 1 0,-1-1 1 0,-1-34-1 0,-16-17 0 0,0-17 1 0,-33 34-2 0,-1 17 0 0,-17 17 1 0,34 50 2 0,0 19 0 0,51 14-1 0,33-31 1 0,18-53 2 0,-18-32-1 0,3-35-1 0,-21-18-1 0,-14-31-1 0,-18-2 0 0,-17 18 0 0,0 33-1 0,-17 34-1 0,17 34 1 0,-17 34-1 0,34 49 0 0,33 2 0 0,-16 0 2 0,18-35-1 0,-1-32 0 0,-2-35 1 0,3-35-1 0,-3 1 1 0,-14-17-1 0,-18-33 0 0,1 0 0 0,-18 50 0 0,0 34 0 0,0 16-1 0,0 53 0 0,16 15 0 0,17-17 1 0,2-32 0 0,0-35 1 0,16-18 0 0,-35-33-1 0,-16 2 1 0,0-2-1 0,-51-35 0 0,0 35 1 0,0 35-2 0,0 32 1 0,-1 2-1 0,52 33 1 0,35-18 0 0,49 2 0 0,2-35-1 0,15-35 1 0,1-16 0 0,-50 18 0 0,-36-1 0 0,-16 17 0 0,0 17 0 0,0 33-1 0,33 18 1 0,2 35 0 0,0-19-1 0,-20-16 1 0,-15-18 0 0,-50-15 0 0,-1-18 1 0,18-18-1 0,15-15 0 0,18-18 0 0,0 18-1 0,0 33 0 0,0 17 1 0,18 15-2 0,15 3 2 0,18-2 1 0,17-15-1 0,33-18 0 0,-16-35 0 0,-2 1 0 0,-48-15 1 0,-19-2 0 0,-16-35 0 0,0 35-1 0,-16 35 0 0,-1 16-1 0,-16 34 1 0,17 50 0 0,-2 2 0 0,52-3-1 0,16-14 2 0,18-36-2 0,34-33 0 0,-1-16-21 0,-17-35-1 0,2-18 16 0,-53 3 5 0,2 15 6 0,-35 17 7 0,-17 17-2 0,-17 17-2 0,-17-18-3 0,-1 36 0 0,19 15-1 0,17 18 0 0,16 33 0 0,33-33-2 0,35-17 1 0,-17-34 1 0,0-16-1 0,-18-53-1 0,2-15 2 0,-35 0-1 0,0-18-1 0,-35 18 0 0,35 15 0 0,-17 69 0 0,17 0-1 0,17 86 0 0,18 14 1 0,-35 37 0 0,0-3 0 0,0-32-1 0,16-33-10 0,-16-36-104 0</inkml:trace>
  <inkml:trace contextRef="#ctx0" brushRef="#br0" timeOffset="55">16366 1930 1 0,'0'0'4'0,"-51"0"12"0,0 0 13 0,16 0-13 0,19 0-4 0,16 18-3 0,-17-18-1 0,34 33-3 0,18-15 2 0,32-18-1 0,1 0-3 0,33 17-1 0,1-17-1 0,-34 16 1 0,68 0 1 0,-1-16 0 0,1 0 0 0,16-16-2 0,16 16 1 0,3-16-1 0,-3-1 0 0,-14 17 1 0,33-18-1 0,-2 2 0 0,20-1-1 0,-20-1 0 0,18 18 2 0,1-16-2 0,-1-1 0 0,-16-1 1 0,-1 2 0 0,18-1 0 0,-19-1 0 0,2 2-1 0,-1 16 0 0,-17-17 0 0,-15 1 1 0,14 16-1 0,-16-17-1 0,0 17 2 0,-15 17 0 0,16-17-2 0,17 0 1 0,-20 0 0 0,39-17 1 0,-21-1 1 0,17-15 2 0,-31 15-1 0,-2 18 0 0,-49-16-1 0,-36-1 1 0,-34-1-4 0,-16 18-16 0,-50-16-92 0</inkml:trace>
  <inkml:trace contextRef="#ctx0" brushRef="#br0" timeOffset="56">16891 11041 21 0,'-17'-69'27'0,"17"36"7"0,0 0-8 0,0 15-8 0,0 18-4 0,0 18-3 0,0 32-1 0,0 35 0 0,0 33-4 0,0-17-1 0,0-16-1 0,0-34-3 0,0-16-1 0,0-19 0 0,-17-16-9 0,-1 0-19 0,-15-33-39 0,17 33 10 0</inkml:trace>
  <inkml:trace contextRef="#ctx0" brushRef="#br0" timeOffset="57">16568 11041 20 0,'0'-18'14'0,"-16"-15"36"0,16-1-16 0,16 17-23 0,54 1 1 0,14-19-2 0,0 19-7 0,1-1-4 0,-34 17 0 0,17 0-10 0,-50 17-37 0,-18-1-27 0</inkml:trace>
  <inkml:trace contextRef="#ctx0" brushRef="#br0" timeOffset="58">16689 11447 23 0,'0'0'19'0,"-35"17"25"0,35-17-14 0,0-17-16 0,17 17-2 0,34 0-3 0,17 0-1 0,33-33-1 0,1 15-6 0,-1 2-2 0,-33-1-7 0,-17 34-29 0,-17-17-63 0</inkml:trace>
  <inkml:trace contextRef="#ctx0" brushRef="#br0" timeOffset="59">17433 11431 55 0,'-17'-17'24'0,"-18"-17"4"0,19 17-10 0,32-34-6 0,36 17-3 0,-18 34-3 0,18 0-4 0,-36 67-1 0,1 19 0 0,-50-2-1 0,-2-17 2 0,-16-16 2 0,-1-33 1 0,36-2 0 0,16-16 1 0,16 0 0 0,36-16-3 0,15 16-3 0,-15-18 0 0,15 18-9 0,18-16-33 0,-17 16-44 0</inkml:trace>
  <inkml:trace contextRef="#ctx0" brushRef="#br0" timeOffset="60">18094 11260 51 0,'16'-33'56'0,"2"15"-27"0,34-15-17 0,30 16-10 0,4 1-16 0,-35 16-89 0</inkml:trace>
  <inkml:trace contextRef="#ctx0" brushRef="#br0" timeOffset="61">18180 11329 63 0,'-35'16'44'0,"18"2"-13"0,17-18-17 0,52 0-11 0,49-18-6 0,34-15-120 0</inkml:trace>
  <inkml:trace contextRef="#ctx0" brushRef="#br0" timeOffset="62">19856 10701 34 0,'16'-17'10'0,"2"-50"21"0,-18 51-12 0,-18 16-6 0,-49 0-1 0,-1 16-4 0,-17 2-3 0,1-2 0 0,49-16-2 0,19 17 0 0,-1-1 1 0,17 19 2 0,0 16 4 0,17 51-3 0,-17 33 2 0,16 17-2 0,-16 18-2 0,0-1 0 0,0-16-1 0,0 16 0 0,-16-34 0 0,32-51-1 0,19-15 0 0,0-36 0 0,31-15-2 0,36-36 0 0,-34 2-1 0,16-1-3 0,-32-1-15 0,-3 18-34 0,-14-16-63 0</inkml:trace>
  <inkml:trace contextRef="#ctx0" brushRef="#br0" timeOffset="63">20178 10923 28 0,'0'-17'12'0,"35"-85"35"0,-35 68-16 0,0 16-13 0,0 52-6 0,0 35-3 0,-18 15-1 0,36 18-2 0,-18-18-4 0,16-17-2 0,-16-32-1 0,0-19-12 0,33-16-44 0,-33 0-9 0</inkml:trace>
  <inkml:trace contextRef="#ctx0" brushRef="#br0" timeOffset="64">20905 10872 34 0,'18'-17'46'0,"-18"-17"-15"0,0-1-15 0,-18 19-5 0,-15 16-2 0,-1 0-2 0,17 0 1 0,-16 34-1 0,-2 50 0 0,35 18-3 0,18 0-1 0,15-18-1 0,35-33 0 0,-17-35 2 0,1-32 0 0,-3-35 0 0,-31-16-1 0,-1-1-2 0,-34-34-1 0,-34 35-3 0,0 32-11 0,-33 35-29 0,16 18-71 0</inkml:trace>
  <inkml:trace contextRef="#ctx0" brushRef="#br0" timeOffset="65">20398 11735 28 0,'0'-18'38'0,"0"-15"-3"0,-33 16-14 0,-2 1-7 0,0 16-6 0,2 16 1 0,0 17 1 0,-18 18-1 0,34 35-3 0,34-35-2 0,18 0-2 0,31-18 1 0,2-33 0 0,-1-17 0 0,-32-34-1 0,-18 0-1 0,1 0 1 0,-53-16-2 0,0-1-1 0,-32 52-3 0,15-2-9 0,36 52-20 0,16-1-99 0</inkml:trace>
  <inkml:trace contextRef="#ctx0" brushRef="#br0" timeOffset="66">20940 11651 73 0,'17'-18'13'0,"17"-15"25"0,-1 15-17 0,-15 18-11 0,-1 0 0 0,-17 18 1 0,0 15-1 0,-17 34-3 0,17 1-6 0,0 1 0 0,0-18 0 0,0-17-4 0,17-1-4 0,-17-16-28 0,35-17-68 0</inkml:trace>
  <inkml:trace contextRef="#ctx0" brushRef="#br0" timeOffset="67">21431 10668 87 0,'0'-17'9'0,"-17"-17"18"0,17 18-9 0,33-1-10 0,35 17 0 0,2 0-1 0,14 0-3 0,-16 17 2 0,-35-1-1 0,-17 51 0 0,2-16 0 0,-1 18-1 0,-17 15 1 0,17 35-1 0,1-1-2 0,-2 0 1 0,-16 2 1 0,17-3-2 0,-17-15 0 0,0 0-1 0,0-18-1 0,0-15 2 0,0-2-1 0,-17-32 0 0,1-19 1 0,-36 1-2 0,-15-17-1 0,-52 0-4 0,0 0-51 0,86 0-38 0</inkml:trace>
  <inkml:trace contextRef="#ctx0" brushRef="#br0" timeOffset="68">24345 10719 69 0,'-17'0'9'0,"17"-18"20"0,0 18-9 0,0 0-9 0,0 51 0 0,17 52-5 0,-1-19-3 0,3 0-4 0,-19-33 0 0,0-16-7 0,-35-1-38 0,18-34-36 0</inkml:trace>
  <inkml:trace contextRef="#ctx0" brushRef="#br0" timeOffset="69">23973 10837 62 0,'0'-33'25'0,"50"-19"9"0,35 1-21 0,51 1-9 0,-19 34-5 0,-14-2-8 0,-17 69-90 0</inkml:trace>
  <inkml:trace contextRef="#ctx0" brushRef="#br0" timeOffset="70">24295 11192 61 0,'0'0'0'0,"-68"17"51"0,68-34-29 0,52 1-10 0,-3 16-8 0,19-17-3 0,16 17-3 0,2 0-29 0,-36 0-73 0</inkml:trace>
  <inkml:trace contextRef="#ctx0" brushRef="#br0" timeOffset="71">24700 11058 52 0,'0'-17'16'0,"35"-34"24"0,-18 17-18 0,50 17-13 0,-16 17-5 0,1 51-3 0,-36 17-1 0,-32-1 1 0,-52-33 0 0,17-17 1 0,34-1-2 0,1-16 0 0,32-16 0 0,52-1 0 0,-18 1 1 0,1 16-1 0,-17 16 0 0,0 34 0 0,-34 19 0 0,-17-18 3 0,-34-17 3 0,-15-17-3 0,-4-17-1 0,3 0-2 0,50-17-3 0,17-17-26 0,17-1-88 0</inkml:trace>
  <inkml:trace contextRef="#ctx0" brushRef="#br0" timeOffset="72">25413 10888 76 0,'18'-16'28'0,"15"-1"-4"0,51-1-18 0,0 2-8 0,-16 16-30 0,-50 16-51 0</inkml:trace>
  <inkml:trace contextRef="#ctx0" brushRef="#br0" timeOffset="73">25548 11041 34 0,'0'0'14'0,"0"0"32"0,17 17-24 0,34-17-17 0,33-17-6 0,1-1-88 0</inkml:trace>
  <inkml:trace contextRef="#ctx0" brushRef="#br0" timeOffset="74">26785 10143 25 0,'-34'-34'17'0,"-17"18"4"0,-17-1-3 0,19 17-8 0,-2 17 0 0,16-17-3 0,18 16-4 0,-1 2 3 0,18 15 3 0,0 18 0 0,0 34 2 0,0 50-1 0,18 0-2 0,-18 34-2 0,0 19-2 0,0 14 0 0,0 2 1 0,0-53-1 0,0-14-1 0,17-19 0 0,-17 0-1 0,16-32-2 0,3-19 1 0,14-16-1 0,1-34 1 0,16-17-1 0,18-35 0 0,18 19-1 0,-2-19-10 0,-16 2-37 0,-19-18-62 0</inkml:trace>
  <inkml:trace contextRef="#ctx0" brushRef="#br0" timeOffset="75">27209 10227 37 0,'0'-16'8'0,"0"-2"33"0,0 18-26 0,0 18 3 0,0 49-7 0,0 2-6 0,-16 15-3 0,16-16-3 0,0-1-5 0,0-16-39 0,16-33-25 0</inkml:trace>
  <inkml:trace contextRef="#ctx0" brushRef="#br0" timeOffset="76">27852 10278 49 0,'0'-51'33'0,"-16"17"-9"0,-2 17-10 0,-16 17-6 0,1 0-1 0,-1 17 0 0,1 52-2 0,14 33-1 0,19-2-1 0,35-14-2 0,33-35 2 0,0-35-1 0,-1-32 0 0,1-19 1 0,-17-16 1 0,-34-16-1 0,-34-17-3 0,-34-18 1 0,0 16-5 0,-17 70-6 0,34 32-25 0,34 19-64 0</inkml:trace>
  <inkml:trace contextRef="#ctx0" brushRef="#br0" timeOffset="77">28699 10193 65 0,'0'-17'10'0,"-17"-32"23"0,0 31-17 0,-16 2-4 0,-1 32-3 0,1 18-1 0,14 67-2 0,19 19-2 0,35-20-2 0,33-49-1 0,0-16 2 0,-1-52-1 0,-15-34 1 0,-36-16 1 0,-16-35-3 0,-34 0-1 0,-34 34-10 0,-50 52-36 0,84 32-21 0</inkml:trace>
  <inkml:trace contextRef="#ctx0" brushRef="#br0" timeOffset="78">27158 11074 13 0,'0'-16'11'0,"-17"-1"34"0,17-1-17 0,-18 2-13 0,2 16 0 0,-35 34-3 0,-1 50-1 0,3 0-5 0,49 19-4 0,49-35 0 0,37-34 1 0,-1-34-1 0,-18-34-1 0,-15-17 1 0,-52-35 0 0,0 19-2 0,-52-35-1 0,-15 51-2 0,15 35-7 0,19 50-21 0,33-17-71 0</inkml:trace>
  <inkml:trace contextRef="#ctx0" brushRef="#br0" timeOffset="79">27836 10990 52 0,'-18'-18'33'0,"18"-15"0"0,0 33-16 0,18 0-4 0,-2 51-2 0,-16 17-2 0,0 33-6 0,-16-33-3 0,16-1 0 0,0-16-8 0,33-33-36 0,-17-18-47 0</inkml:trace>
  <inkml:trace contextRef="#ctx0" brushRef="#br0" timeOffset="80">28717 10888 57 0,'0'0'23'0,"0"-33"10"0,-18 15-18 0,1-15-5 0,-16 33 0 0,0 0-2 0,-2 51-2 0,19 17-2 0,-3 32-2 0,54 2-3 0,33-35 2 0,0-50 0 0,-19-34 1 0,-14-32 0 0,-18-36-1 0,-17-17-1 0,-17 18-4 0,-51 33-25 0,-49 34-90 0</inkml:trace>
  <inkml:trace contextRef="#ctx0" brushRef="#br0" timeOffset="81">27141 11786 13 0,'0'-18'37'0,"17"-15"-1"0,0-18-11 0,-17 34-5 0,-17 1-10 0,-18 32 1 0,-14 34-4 0,-3 35-2 0,18 1-1 0,34-2-3 0,68-33 1 0,-1-35-1 0,19-32-1 0,-36-35 2 0,1-17 3 0,-34 1-5 0,-34-19 0 0,-18-14-2 0,-31 66-1 0,-2 34-6 0,17 50-21 0,51 18-81 0</inkml:trace>
  <inkml:trace contextRef="#ctx0" brushRef="#br0" timeOffset="82">28004 11735 53 0,'18'-18'13'0,"-1"-15"18"0,34 0-9 0,-51-1-9 0,0 17-5 0,-51 17-2 0,-17 0 3 0,34 17-3 0,-34 50 0 0,68 0-3 0,16 19-1 0,36-19-3 0,15-16 0 0,3-18 2 0,-21-49 1 0,3-17 0 0,-19-18 1 0,-15 0-1 0,-18-18-1 0,-35-32-2 0,-16 51-1 0,-15 33 0 0,-4 34-8 0,21 33-24 0,49-17-80 0</inkml:trace>
  <inkml:trace contextRef="#ctx0" brushRef="#br0" timeOffset="83">28784 11582 60 0,'0'-16'15'0,"-51"-1"23"0,68-1-17 0,-1 18-7 0,-16 18-4 0,0 50-2 0,-16 15-4 0,16 3-2 0,-17-19 0 0,17-32-2 0,0-1-2 0,0-17-12 0,0-17-68 0,0-17 26 0</inkml:trace>
  <inkml:trace contextRef="#ctx0" brushRef="#br0" timeOffset="84">29123 9856 7 0,'0'0'0'0,"17"-35"40"0,-1 2-8 0,36 15-14 0,-3 2-4 0,37 16-2 0,-2 0-2 0,-14 16-3 0,-21 35-2 0,-32 18 1 0,0 15 0 0,17 35-1 0,-1 15 1 0,-33 37 0 0,18-19-3 0,-18 17 0 0,-18 0 0 0,2-16-1 0,16 15 1 0,-17-14-2 0,17-37 1 0,0-15-1 0,17 0 0 0,-17-18-1 0,16-15 1 0,-16-18 2 0,0 0-1 0,-16-2 0 0,16-31 0 0,-33-1 2 0,-2-17-2 0,-15 0 0 0,-17-17 1 0,-36-1-3 0,-14 2-3 0,-2-1-38 0,49 17-79 0</inkml:trace>
  <inkml:trace contextRef="#ctx0" brushRef="#br0" timeOffset="85">22482 19473 19 0,'0'0'16'0,"-35"-16"11"0,-14-35-8 0,-37-35-2 0,2 3-6 0,-1-19-2 0,17 18-1 0,17 33-3 0,17 0-1 0,-67-35-2 0</inkml:trace>
  <inkml:trace contextRef="#ctx0" brushRef="#br0" timeOffset="86">13334 13022 25 0,'0'0'9'0,"-19"-18"14"0,-14 36-13 0,-16-1 2 0,-21-1 0 0,-14 2-4 0,0-1-2 0,-1-17 3 0,18 0-3 0,-3 16-2 0,37-16 0 0,33 35 1 0,-16-1 2 0,-2 50-1 0,1 18 1 0,0 16-1 0,1 17 1 0,-1 34-1 0,17-16-3 0,17 17-1 0,-1-1-1 0,1-33 2 0,18-19-1 0,-19-31 1 0,17-35 0 0,-15-17 0 0,16-18 0 0,17 1-1 0,0-17-1 0,33 0-1 0,19-17 0 0,-2-33-4 0,-17 15-24 0,-16-32-115 0</inkml:trace>
  <inkml:trace contextRef="#ctx0" brushRef="#br0" timeOffset="87">13452 13241 11 0,'0'0'0'0,"-18"-66"44"0,18 32-8 0,0-17-15 0,0 16-8 0,35 19-3 0,33-1-4 0,0 50-4 0,-19 36-1 0,-31 48 0 0,-36-32 0 0,-49-16 1 0,0-18 1 0,16-34 0 0,16-1 0 0,35-16 0 0,52 0 1 0,32 0-2 0,0 0-1 0,2-16-2 0,-2-1-6 0,-16 17-41 0,-35-18-49 0</inkml:trace>
  <inkml:trace contextRef="#ctx0" brushRef="#br0" timeOffset="88">14467 13039 41 0,'0'-17'14'0,"0"-34"28"0,0 0-20 0,35 35-11 0,16-1-6 0,1 68-3 0,-19 15-1 0,-33 3 0 0,-17-1 1 0,-18-34-1 0,-32-1 1 0,50-33-2 0,1 0 1 0,32 0-1 0,35-17 1 0,1 1-1 0,-1 32 0 0,-2 1 1 0,-32 50 0 0,-17 2 1 0,-33-18 1 0,-18-18 3 0,-34-15-1 0,-1-1-2 0,20-34-1 0,15-1-3 0,34 2-10 0,-1-1-65 0,18 34 20 0</inkml:trace>
  <inkml:trace contextRef="#ctx0" brushRef="#br0" timeOffset="89">13689 14004 27 0,'0'0'13'0,"0"-17"33"0,-17 1-17 0,17 32-11 0,17 17-4 0,-1 36-3 0,3 15-4 0,-3 18-2 0,-16-17-3 0,17-52 0 0,-17 2 0 0,-17-19-2 0,1-16-1 0,-3 0-8 0,19-16-24 0,35-19-72 0</inkml:trace>
  <inkml:trace contextRef="#ctx0" brushRef="#br0" timeOffset="90">14333 14089 16 0,'0'0'0'0,"17"-69"49"0,-17 36-14 0,-17 0-13 0,34 15-11 0,0 2-5 0,32 16 0 0,2 16-4 0,-16 52-1 0,-35-1 0 0,-16 35 1 0,-19-35-2 0,-15 2 2 0,16-36 0 0,17-33-1 0,17 0 2 0,35 0 1 0,14 0-1 0,19 0-1 0,51-16-1 0,-1-19-1 0,-51 19-5 0,-32-2-27 0,0 1-68 0</inkml:trace>
  <inkml:trace contextRef="#ctx0" brushRef="#br0" timeOffset="91">15112 12853 43 0,'0'0'0'0,"17"-69"40"0,1 52-19 0,49 17-9 0,16 0-2 0,3 0-3 0,-35 0-1 0,-18 17-1 0,-33 35 0 0,0 16 2 0,0 32 1 0,0 20-3 0,19 31-1 0,-19 20 1 0,33-19 0 0,1-18 0 0,-17 3-1 0,-17-19 0 0,-17-16 0 0,1-34-1 0,-19-18 0 0,-16-17-2 0,0 2 1 0,-17-19-2 0,-16-16 0 0,-17 0-6 0,-2 0-32 0,69-34-86 0</inkml:trace>
  <inkml:trace contextRef="#ctx0" brushRef="#br0" timeOffset="92">16383 12733 13 0,'0'0'0'0,"17"-17"41"0,1 1-11 0,-53 16-20 0,-33 33 0 0,-18 1-4 0,-14-17 0 0,32 1-2 0,35-2 0 0,15-16-1 0,18 35 2 0,0-1-1 0,0 17 2 0,-17 33 3 0,-18 18 0 0,2 33-1 0,17 18-3 0,16-2-1 0,16 18 1 0,-16-16-1 0,0-18-1 0,17-15-1 0,-17-53 0 0,16-17 0 0,2-50 1 0,34 18-1 0,32-18 0 0,-16-18-3 0,33 1-4 0,-16 1-14 0,-17-35-41 0,-53 51-12 0</inkml:trace>
  <inkml:trace contextRef="#ctx0" brushRef="#br0" timeOffset="93">16638 12887 48 0,'0'0'0'0,"-19"-51"35"0,38 17-10 0,-19 16-8 0,0 52-6 0,0 52-1 0,0 14-5 0,0 2-4 0,0-17 0 0,0-35-1 0,0-32-3 0,33-2-29 0,-15-16-55 0</inkml:trace>
  <inkml:trace contextRef="#ctx0" brushRef="#br0" timeOffset="94">17264 12869 42 0,'51'-51'27'0,"-36"17"-3"0,-15 17-6 0,0 1-6 0,-31 16-6 0,-4 0 0 0,0 51 1 0,19 34-3 0,16-1 0 0,34 18-1 0,34-34 0 0,-2-52 0 0,4-32 1 0,-37-19-1 0,2-16 0 0,-19-16 0 0,-32-34-2 0,-19 16 0 0,-33 16-5 0,-33 69-14 0,-1 69-103 0</inkml:trace>
  <inkml:trace contextRef="#ctx0" brushRef="#br0" timeOffset="95">16857 13732 12 0,'0'-16'22'0,"0"-17"10"0,0-1-7 0,-18 17-6 0,-15 17-9 0,-18 17-4 0,18 17 0 0,-18-1-1 0,34 34 3 0,1 19-3 0,16-1-2 0,16-19 2 0,52-31-1 0,-18-19 3 0,17-49-3 0,-15-1 0 0,-18-16-1 0,-34-1 0 0,0-18 0 0,-34 2-2 0,-18-1-1 0,19 18-3 0,-18 33-3 0,18 34-17 0,33 33-95 0</inkml:trace>
  <inkml:trace contextRef="#ctx0" brushRef="#br0" timeOffset="96">17348 13683 62 0,'17'-34'29'0,"-1"17"0"0,-16 17-13 0,19 17-2 0,-19 50-6 0,0 17-3 0,0 1-1 0,0 1-1 0,0-19-3 0,0-34 0 0,0-15-6 0,16-18-39 0,-16 0-28 0</inkml:trace>
  <inkml:trace contextRef="#ctx0" brushRef="#br0" timeOffset="97">17991 12616 14 0,'-16'-18'20'0,"-1"2"9"0,1-1-7 0,32-1-8 0,52 18-3 0,34 0-5 0,-35 18-1 0,-16-1 1 0,-35 17-1 0,-16-1 1 0,0 34 0 0,0 35 1 0,19 18 0 0,-3 48-2 0,1 18-1 0,-17-32 0 0,18-19 1 0,-2 0-1 0,-16-17 0 0,0-16-2 0,0-34 0 0,0-1 0 0,-34-32 0 0,-18-1-2 0,-15-17 1 0,-18-17-1 0,-16 16-2 0,34-16-9 0,32-16-30 0,35-19-53 0</inkml:trace>
  <inkml:trace contextRef="#ctx0" brushRef="#br0" timeOffset="98">18823 13428 46 0,'0'-16'10'0,"-18"-1"25"0,52-1-18 0,17 2-10 0,34 16-6 0,-34 16-10 0,-34 2-88 0</inkml:trace>
  <inkml:trace contextRef="#ctx0" brushRef="#br0" timeOffset="99">18872 13530 17 0,'-16'0'29'0,"-1"17"10"0,17-17-14 0,33-17-12 0,37 17-12 0,14-18-25 0,-49 18-37 0</inkml:trace>
  <inkml:trace contextRef="#ctx0" brushRef="#br0" timeOffset="100">20262 12565 15 0,'0'0'0'0,"-18"-18"27"0,3 18-8 0,-36 18-1 0,0-1-2 0,0-17-5 0,-1 16-2 0,36 2-1 0,-17-1-1 0,15-1 0 0,3 18-1 0,-4 34 1 0,3 17 1 0,-19 17-1 0,19 33 0 0,16 16-1 0,0 20-2 0,0-36 3 0,-17 34-5 0,17 1 1 0,0-19-1 0,0-14 0 0,17-37 0 0,-1-31 0 0,2-35 1 0,15-34 0 0,35 0-2 0,-17 0-1 0,34-34-2 0,-69 17-17 0,-49-1-115 0</inkml:trace>
  <inkml:trace contextRef="#ctx0" brushRef="#br0" timeOffset="101">20991 12836 10 0,'0'0'0'0,"-34"0"36"0,34-34-1 0,0 16-13 0,18 1-9 0,49 17-2 0,0 0-5 0,-16 35-3 0,-35 32-2 0,-16 35-1 0,-49-18 2 0,-19-15 0 0,17-18 2 0,18-35-1 0,15 1 1 0,1-17 4 0,52 0-2 0,14 0-1 0,21-17-3 0,-21 17 1 0,3-16-6 0,32 16-7 0,2-18-109 0</inkml:trace>
  <inkml:trace contextRef="#ctx0" brushRef="#br0" timeOffset="102">22143 12818 15 0,'0'0'8'0,"-16"-34"31"0,16 17-8 0,0 1-8 0,16-2-9 0,52 1-4 0,-2 1-5 0,-15 16-2 0,-16 16-2 0,-18 35 0 0,-34 0-1 0,-34 0 0 0,1-16 0 0,16-19 2 0,17-16-2 0,0 18 0 0,17-18 2 0,52-18-1 0,14 18-1 0,-15-16 2 0,-16 32-1 0,-2 19 1 0,-33 32-1 0,0 1 1 0,-51-34 2 0,-17-1 1 0,2-33-2 0,-20 0-2 0,18-16 0 0,17-1-2 0,18-1-10 0,0 18-61 0,15 0 10 0</inkml:trace>
  <inkml:trace contextRef="#ctx0" brushRef="#br0" timeOffset="103">20957 13767 11 0,'0'-18'33'0,"18"1"4"0,-18 1-8 0,0-1-9 0,0 34-8 0,0 50 0 0,0 19-3 0,0 16-3 0,-18-18-2 0,18-17-2 0,0-16 0 0,0-51-2 0,-17 18-2 0,17-18-14 0,35 0-106 0</inkml:trace>
  <inkml:trace contextRef="#ctx0" brushRef="#br0" timeOffset="104">22041 13920 9 0,'0'0'0'0,"16"-68"49"0,2 16-12 0,16 19-12 0,33-2-13 0,3 35-6 0,-39 35-3 0,4 32-2 0,-35 2-2 0,-50-1 2 0,-18-19 1 0,17-14 1 0,17-1 0 0,17-17 1 0,17-1 1 0,17 2 3 0,34-18-3 0,17-18-1 0,16-15 2 0,2 15-2 0,-37 2-4 0,-30 16-1 0,-19 0-10 0,0-17-29 0,0-1-55 0</inkml:trace>
  <inkml:trace contextRef="#ctx0" brushRef="#br0" timeOffset="105">22770 12700 28 0,'16'-51'33'0,"2"0"-7"0,32 18-4 0,1 15-10 0,34 2-3 0,0 16-1 0,-17 0-2 0,-35 34-1 0,0-1-2 0,-33 36 1 0,19-3 2 0,-3 19-2 0,1 17 2 0,1 0-2 0,-2 17 0 0,-16-19-1 0,17 20-1 0,-17-2 0 0,0-16-1 0,0 16 0 0,16-34 2 0,-16 18-2 0,0-33 1 0,0 15-1 0,0 0 0 0,-16-15 1 0,16-20-1 0,0-14 2 0,0-19-1 0,-17 2 2 0,1-1-1 0,-35-1 0 0,-17 2-1 0,-35-18-1 0,-49 0-4 0,-135 51-140 0</inkml:trace>
  <inkml:trace contextRef="#ctx0" brushRef="#br0" timeOffset="106">25548 13055 30 0,'-16'-33'12'0,"-19"-1"6"0,-15 34 1 0,-18 67 1 0,1 53-5 0,-3 66-6 0,21 51-6 0,49 17-2 0,68-68-1 0,-1-33 1 0,36-53-2 0,-20-49-27 0,-49-51-63 0</inkml:trace>
  <inkml:trace contextRef="#ctx0" brushRef="#br0" timeOffset="107">26141 13598 56 0,'-18'-51'18'0,"18"16"0"0,-49 35-3 0,16 51-7 0,-19 51-2 0,34 33-3 0,2-15-2 0,-1-36 1 0,1-50 0 0,16-34 1 0,0-51 0 0,0-16-2 0,0-53 0 0,16-15-1 0,1 0 1 0,-1 51-1 0,19 50 0 0,-18 50 0 0,34 35 0 0,-2 51 1 0,3 33 0 0,-1 18-2 0,0-18 2 0,-34-68-1 0,-17-32-1 0,-17-35-20 0,-34-35-33 0,18 2-3 0</inkml:trace>
  <inkml:trace contextRef="#ctx0" brushRef="#br0" timeOffset="108">25836 13834 12 0,'-51'0'32'0,"34"0"-4"0,68 0-15 0,85-51-8 0,50 17-7 0,1 1-66 0</inkml:trace>
  <inkml:trace contextRef="#ctx0" brushRef="#br0" timeOffset="109">26955 13496 42 0,'0'-50'22'0,"16"16"-2"0,1 34-1 0,-34 34-6 0,-17 50-5 0,34 35-3 0,0-1-4 0,18-33 0 0,-18-34-1 0,0-18 0 0,-52-15-15 0,19-18-19 0,-18-51-42 0</inkml:trace>
  <inkml:trace contextRef="#ctx0" brushRef="#br0" timeOffset="110">26666 13581 10 0,'0'-51'36'0,"34"-16"-8"0,51 16-14 0,33 0-9 0,1 51-5 0,-67 16-13 0,-36 53-55 0</inkml:trace>
  <inkml:trace contextRef="#ctx0" brushRef="#br0" timeOffset="111">26733 14055 55 0,'-49'0'26'0,"31"16"-8"0,18-16-8 0,85 0-6 0,51-33-4 0,67 15-17 0,-84-15-64 0</inkml:trace>
  <inkml:trace contextRef="#ctx0" brushRef="#br0" timeOffset="112">27632 13716 44 0,'-18'0'15'0,"18"-51"12"0,35 35-15 0,16 16-7 0,17 0-5 0,0 16-27 0,-52-16-35 0</inkml:trace>
  <inkml:trace contextRef="#ctx0" brushRef="#br0" timeOffset="113">27717 13800 54 0,'0'0'0'0,"-52"18"26"0,52-2-9 0,52-16-11 0,34-16-5 0,31-19-26 0,-66 35-25 0</inkml:trace>
  <inkml:trace contextRef="#ctx0" brushRef="#br0" timeOffset="114">28665 13326 48 0,'0'-34'27'0,"-16"1"-6"0,-1 33-9 0,17 51-3 0,-16 67-3 0,-2 17-4 0,1 1-1 0,17-17 0 0,-16-52 0 0,-3-49 1 0,19-18 2 0,0-51 1 0,0-52-3 0,19 3-1 0,14-37 1 0,-15 20-2 0,-2 32 0 0,17 50 0 0,-16 35 0 0,0 35 1 0,17 32 2 0,-17 19 1 0,34 32-2 0,17-16-1 0,-17-18-2 0,-16-33 2 0,-20-35-1 0,-30 2-13 0,-20-70-25 0,-33 1-51 0</inkml:trace>
  <inkml:trace contextRef="#ctx0" brushRef="#br0" timeOffset="115">28479 13632 19 0,'-52'-18'43'0,"36"2"-13"0,32-1-19 0,52-1-9 0,35-15 0 0,32-1-5 0,-32 34-39 0,-87 0-2 0</inkml:trace>
  <inkml:trace contextRef="#ctx0" brushRef="#br0" timeOffset="116">29089 13039 27 0,'0'-35'37'0,"0"2"-9"0,0 17-9 0,51 16-5 0,0 16-2 0,15 68-1 0,-31 18-2 0,-19 51-3 0,-16-17 1 0,0-19 0 0,-16 3 0 0,-19-36-3 0,-14 1-5 0,-19-17 3 0,0-1-4 0,-49 1-41 0,47-34-66 0</inkml:trace>
  <inkml:trace contextRef="#ctx0" brushRef="#br0" timeOffset="117">797 15105 3 0,'-18'0'12'0,"1"0"8"0,-49-18-3 0,15 2-4 0,-1-19 0 0,34 2-9 0,18 33-1 0,18-16 5 0,15 16 3 0,37 0-19 0,31-17 18 0,51 17-5 0,51 0-25 0,238 17 23 0,-69-17-1 0,2 16 0 0,236 17 1 0,-154-15-2 0,36-1 3 0,32-1 3 0,37-16 0 0,30 0-1 0,54-16-2 0,15 16 1 0,17 0-3 0,19 0 0 0,15 0 0 0,-15 0-1 0,14-17 2 0,36 17-1 0,-1-18-1 0,1 2 1 0,-1 16-2 0,1 0 3 0,-1-17-2 0,17 17 0 0,1 0-2 0,-1-16 1 0,0-1-1 0,0 17 2 0,0-18 1 0,19 2-3 0,32-1 1 0,0-17 1 0,33-17-2 0,2 0 1 0,33 16-1 0,-16-32-1 0,-3 34 1 0,3-1 3 0,-35 17-2 0,-50 17-1 0,-51 17 0 0,-52-1-1 0,-50-16 7 0,-102 0-4 0,-151-16 1 0,31-19-10 0,-151 19-13 0,-84-1-76 0</inkml:trace>
  <inkml:trace contextRef="#ctx0" brushRef="#br0" timeOffset="118">2489 15444 6 0,'0'0'5'0,"-15"-17"22"0,-36-1-5 0,16 2-3 0,19-1-7 0,16-1-5 0,16 2-1 0,19 16 0 0,16 0-3 0,-18 51 2 0,-16 34-2 0,0 16-1 0,-17 1 0 0,-17-52-2 0,0-17 2 0,-1-16 0 0,18-50 1 0,18-34-3 0,-1-19 4 0,0-14-3 0,34-19 0 0,0 68-2 0,0 51 1 0,-16 51 0 0,-2 51 0 0,-17 15 0 0,1-15-1 0,0-51 2 0,-17-18-2 0,0-15 2 0,0-53 1 0,0 2-2 0,0-34 1 0,0-35-2 0,18 0 2 0,31 18-1 0,3 50 0 0,-18 34 0 0,-1 34 0 0,19 34 1 0,-36 16-2 0,1-17 0 0,1 2-2 0,15-36-10 0,1-15-36 0,-17-18-17 0</inkml:trace>
  <inkml:trace contextRef="#ctx0" brushRef="#br0" timeOffset="119">3559 15562 22 0,'0'0'0'0,"33"-34"32"0,-15-34-1 0,-36 35-15 0,-34-1-9 0,3 17-2 0,-21 17-1 0,3 0-1 0,0 51 1 0,33 17 1 0,34 32-2 0,16-14-2 0,54-52-1 0,12-18 2 0,-30-32 1 0,15-35 0 0,-48-18-2 0,-3 18 1 0,-16-15-1 0,0 15 0 0,0 51 0 0,0 0 1 0,0 68-2 0,35 16 2 0,-4-17-2 0,21-16 0 0,33-51 1 0,-33-16-3 0,-3-35 4 0,-14 0-1 0,-35-17-1 0,-17-16 1 0,-1-1-1 0,18 34 1 0,18 33 0 0,-18 18-2 0,0 52 2 0,0 32-1 0,17 18 1 0,-17 0-2 0,33-18 1 0,2-50 0 0,14-17-4 0,3-34-7 0,-18-17-16 0,-1-33-31 0,-33 50 16 0</inkml:trace>
  <inkml:trace contextRef="#ctx0" brushRef="#br0" timeOffset="120">3964 15427 20 0,'-17'0'13'0,"-51"0"24"0,52 0-20 0,50 0-14 0,33-18-8 0,18 2-56 0</inkml:trace>
  <inkml:trace contextRef="#ctx0" brushRef="#br0" timeOffset="121">4235 15764 41 0,'0'0'0'0,"-15"17"28"0,15-17-5 0,31-33-15 0,20 0-5 0,1-36-1 0,-34 2 1 0,-18-17-1 0,-35-2-1 0,0 35-1 0,2 35-1 0,15 32 1 0,2 19-2 0,32-1 1 0,19-17 0 0,33-1 1 0,-34 2 0 0,-1 15 0 0,-15 18 2 0,-18-18-1 0,34 18 3 0,0-16-2 0,33-19-1 0,0-32 0 0,3-35-1 0,-21 0 1 0,-31 16 0 0,-18-31-1 0,-34 15 1 0,17 17 0 0,1 17 1 0,16 50 1 0,0 36 2 0,16 15-1 0,17 0-4 0,18-49-1 0,1-35-4 0,-3-35-16 0,-31-32-51 0,-18 50 42 0</inkml:trace>
  <inkml:trace contextRef="#ctx0" brushRef="#br0" timeOffset="122">4692 15291 24 0,'0'0'15'0,"0"0"4"0,19-18-23 0,-3 18-32 0</inkml:trace>
  <inkml:trace contextRef="#ctx0" brushRef="#br0" timeOffset="123">4998 15427 40 0,'0'0'0'0,"-16"0"36"0,-2-34-12 0,18 17-13 0,18-17-5 0,15 34 1 0,18 0-4 0,-18 67-2 0,2 19-2 0,-35-19 1 0,0-16 0 0,-18-18 2 0,1-33 0 0,17-16 0 0,0-35-1 0,35-17-2 0,-2 1 1 0,1-1 0 0,-17 17 1 0,-17 17 1 0,-17 16-1 0,17 18 1 0,-18 34 3 0,2 17 3 0,16 35-3 0,0 14-3 0,16-31-1 0,19-18-2 0,33-34-3 0,0-34-47 0,-50 17-18 0</inkml:trace>
  <inkml:trace contextRef="#ctx0" brushRef="#br0" timeOffset="124">6370 15562 10 0,'0'0'0'0,"0"-34"20"0,-16 17 1 0,32-16 0 0,1-1-4 0,-17-1-7 0,0 2-6 0,-17-1-1 0,-34 17 1 0,0 17 0 0,-16 33 1 0,33 18-1 0,34 35 2 0,16-2-4 0,36-17 1 0,15-32 1 0,1-35 2 0,0-17-3 0,-34-17-1 0,-34-1 1 0,0-16-2 0,0 2-1 0,0-2 1 0,0 16 0 0,0 19-1 0,0 32 1 0,17 19-1 0,0 49 0 0,32 1-1 0,-14-52 0 0,49 2-1 0,19-35-6 0,32-17-3 0,-32-17 6 0,-19-17 3 0,-67 0 2 0,1 1 2 0,-53-1 1 0,0 17 1 0,-14-1 1 0,-3 35-1 0,-15 18-1 0,32 33 0 0,18 33-3 0,34 0 0 0,34-33 0 0,0-16 0 0,17-52 1 0,-17-34-1 0,-17 0 2 0,-34-16-1 0,0-35 0 0,0 16 0 0,-17-14 0 0,0 66 0 0,17 34-1 0,0 34 0 0,0 50 1 0,0 18-1 0,17-17-1 0,18-1-2 0,-2-33-9 0,16-18-18 0,3-33-53 0</inkml:trace>
  <inkml:trace contextRef="#ctx0" brushRef="#br0" timeOffset="125">7590 15528 19 0,'16'0'12'0,"19"-50"35"0,-35 16-21 0,0-1-14 0,-68 2-5 0,17 15 1 0,-17 18-4 0,35 18-2 0,-18 33 0 0,34 0 0 0,17 15-2 0,17 3 0 0,18-36 0 0,14-15 0 0,3-36 1 0,-3-33 0 0,-14 0-1 0,0-33 1 0,-35-18 0 0,16 0-1 0,-16 2 1 0,0 31 1 0,-16 53 0 0,-3 16-2 0,3 34 2 0,-1 50 1 0,17 18-1 0,17 0 0 0,18-17-2 0,32-19 0 0,-17-48 0 0,18-18-1 0,-17-34 1 0,-16 1-1 0,-19-18 3 0,-16-17-1 0,0-1-1 0,17 53 1 0,-17-2 0 0,0 70 0 0,0-1-1 0,16 17 1 0,36-1-2 0,15-34 1 0,1-15-1 0,0-36 1 0,-17-31-1 0,-16-19 2 0,-20-17-1 0,-15-1 2 0,0-14-1 0,0 31-1 0,16 36 1 0,-32 33-2 0,-17 33 1 0,16 36 1 0,17 48-1 0,0-14 2 0,17-1-3 0,32-36 2 0,2-31-1 0,1-35 0 0,-1-51 1 0,0 1-1 0,-51-19 0 0,17 18 1 0,-17 35 0 0,-17 16-1 0,17 51 1 0,0 16-1 0,17 1 0 0,32-17-1 0,3-35-1 0,-1-32-7 0,-35-19-18 0,-16-14-17 0,-16 14-11 0</inkml:trace>
  <inkml:trace contextRef="#ctx0" brushRef="#br0" timeOffset="126">8335 15256 24 0,'-49'0'34'0,"-54"-16"8"0,52 16-18 0,51-17-8 0,84 1-12 0,35-2-4 0,52 2-8 0,-3-1-40 0,-117 17-11 0</inkml:trace>
  <inkml:trace contextRef="#ctx0" brushRef="#br0" timeOffset="127">9249 15409 19 0,'0'0'0'0,"0"-16"44"0,0-19-15 0,0 2-17 0,-33-1-4 0,-34 16-2 0,-1 18 0 0,0 0-1 0,33 34-1 0,2 17-1 0,33 0 0 0,33 18-1 0,2-19-2 0,16-16 1 0,-18-17 1 0,19-34-1 0,-19-17 0 0,1-16 0 0,-1-1 0 0,2-18 0 0,0 18-1 0,14 35 0 0,-14 16 0 0,0 34 1 0,-19 34-1 0,17-1-2 0,-16-16 3 0,18-18-2 0,-35-33 2 0,16 18-2 0,-16-36 2 0,0-15 0 0,0-18 0 0,0-16-1 0,33-1-1 0,18 34 1 0,-16 34 1 0,16 0-1 0,-34 16-1 0,-17 19 1 0,33 16 0 0,-16 0 0 0,1 0-1 0,-18-18-2 0,0 1-8 0,16-17-40 0,1-1-1 0</inkml:trace>
  <inkml:trace contextRef="#ctx0" brushRef="#br0" timeOffset="128">10165 15613 71 0,'0'-18'19'0,"0"2"13"0,-17 16-15 0,-1 0-14 0,18 0-6 0,-16-17-26 0,16 17-54 0</inkml:trace>
  <inkml:trace contextRef="#ctx0" brushRef="#br0" timeOffset="129">10114 15358 74 0,'0'0'0'0,"-17"0"48"0,17 0-129 0</inkml:trace>
  <inkml:trace contextRef="#ctx0" brushRef="#br0" timeOffset="130">12892 15460 8 0,'18'-16'23'0,"-18"-1"3"0,0 17-7 0,-18-18-3 0,2 18-5 0,-1-16-2 0,1 16-3 0,-2-17-2 0,1 17 1 0,-18 0-2 0,2-18 1 0,-1 18 0 0,0 0 0 0,1 18-2 0,-1-1 1 0,1 34-1 0,14-35-1 0,3 19 0 0,16-2 0 0,16 1 1 0,19-17-1 0,0-1 0 0,-2 19 0 0,0-35 0 0,18 34-1 0,0-17 1 0,17-1-1 0,-35 2 0 0,18 15 1 0,-34-17-1 0,-17 19 0 0,-17-19 1 0,17 35 0 0,-33-33 1 0,-1 15 0 0,1-15-2 0,-2-1 2 0,-16-17 0 0,0 0-2 0,17-17 2 0,1-1-2 0,-18 18 1 0,0-16 0 0,34-1-1 0,-1-1-1 0,2 18-3 0,16-16-29 0,51-1-78 0</inkml:trace>
  <inkml:trace contextRef="#ctx0" brushRef="#br0" timeOffset="131">13469 15595 6 0,'0'0'31'0,"-17"0"7"0,-1-16-13 0,18 16-8 0,0 0-8 0,18 0-1 0,34 0-2 0,14 0 1 0,2-17-3 0,-17 17-3 0,-16-18 0 0,-19 2-2 0,1 16-3 0,-1 0-25 0,-16 0-70 0</inkml:trace>
  <inkml:trace contextRef="#ctx0" brushRef="#br0" timeOffset="132">13504 15731 41 0,'-35'0'26'0,"18"0"2"0,-1 0-12 0,18 0-7 0,18 0 0 0,34 0-1 0,-3 0 2 0,36-16-4 0,-34-2-2 0,-16 18-2 0,-19 18-2 0,17-18 1 0,-15 0-2 0,15 0-12 0,1 0-105 0</inkml:trace>
  <inkml:trace contextRef="#ctx0" brushRef="#br0" timeOffset="133">14806 15358 15 0,'0'0'0'0,"0"-16"39"0,0-1-9 0,-33-1-13 0,17 2-6 0,-36-2-4 0,19 1-2 0,-1 1-2 0,1 32-1 0,-19 1 1 0,1 17 1 0,35 1 0 0,-3-1-2 0,19-1 0 0,52 2 0 0,-1-1-1 0,-16-1 1 0,16-16-2 0,-18 17 1 0,-33 17-1 0,0-18 0 0,0 2 1 0,-51-1 0 0,18-18-1 0,-19 1 1 0,18-17-1 0,1 0 1 0,14-33-1 0,19-1 1 0,19 17-1 0,14-1 0 0,-17 2 0 0,19 16 1 0,0 0-1 0,-35 16 0 0,16 19 0 0,-16-1 0 0,0 15 1 0,-16-14 1 0,16-1-1 0,-19-1 1 0,19 2-1 0,0-1-1 0,0-1 1 0,0 2 0 0,0-2-1 0,19-17 1 0,-19 19 1 0,16-19-1 0,-16 2 1 0,17 15 0 0,1-15 1 0,-18-18 1 0,16 0 0 0,1 0 1 0,-1-18-2 0,1 2 0 0,18-35-2 0,14 34-3 0,-31-1-145 0</inkml:trace>
  <inkml:trace contextRef="#ctx0" brushRef="#br0" timeOffset="134">15297 15764 10 0,'0'-16'16'0,"0"-1"11"0,0 1-3 0,18-2-14 0,-18 18 0 0,17 0-1 0,-17 34-2 0,35-1-2 0,-19 2-2 0,1-1-1 0,1-1 0 0,-2-15-1 0,17 15 1 0,-14-33-1 0,-3 0 0 0,1 0 1 0,1-16 0 0,-18-1 0 0,0-17 0 0,0-1 0 0,0 19-1 0,0-2 0 0,0-32-1 0,0 0 1 0,-18-1-1 0,18 0 1 0,-17-50-1 0,17 32 1 0,0 36 0 0,0-1-1 0,0-17 1 0,0 0-1 0,0 34 1 0,0 1-1 0,0 16 1 0,0 0-2 0,17 0 2 0,1 0-1 0,15 16 0 0,-17 17 0 0,18 18 0 0,-16 0 1 0,15 0 0 0,1 18-1 0,-17-19 0 0,18-16 1 0,-19-1 0 0,1-15-1 0,-1-1 0 0,2-17 1 0,-18 0 0 0,17 0 0 0,-1 0 0 0,-16-17-2 0,17-17 2 0,-17-1 0 0,17 2-1 0,-17 0 0 0,18-18 1 0,-18 0-1 0,16 0 0 0,1-1 0 0,17 19 0 0,-17 16 0 0,0 1 0 0,-17 16 0 0,18-18 0 0,-18 18 0 0,16-16 0 0,-16 16 0 0,17-17 0 0,-1 34 0 0,2-17 0 0,-18 16 0 0,0 18 0 0,0-1-1 0,0 2 1 0,0 16 0 0,17-17 0 0,-17-1-1 0,0 18 2 0,17-16-1 0,-17 14 1 0,18-14-1 0,-18 16 2 0,15 0-2 0,-15-17 2 0,18 15 0 0,-18-14 1 0,16 16 2 0,-16-35-1 0,17 2 1 0,-17-18 1 0,16 0-4 0,3 0-1 0,-3 0-8 0,-16 0-114 0</inkml:trace>
  <inkml:trace contextRef="#ctx0" brushRef="#br0" timeOffset="135">16467 15901 9 0,'-18'-17'25'0,"18"-1"3"0,0 18-8 0,-15-16-5 0,15-1-4 0,15-1-4 0,-15 2-1 0,18-2-1 0,-1 18-2 0,0 0-1 0,1 0 0 0,-2 34-1 0,1 17 1 0,-1 18 1 0,2-18-2 0,-18-1 0 0,0-16 0 0,0-17 1 0,0-17-1 0,0 16 0 0,0-16 0 0,-18-16 0 0,18-1-1 0,0-17 1 0,-16-34-1 0,16 17 1 0,16 18-1 0,-16-1-1 0,35-1 1 0,0 1 0 0,-19 17 1 0,1 1-1 0,17 16 0 0,-34 0-1 0,17 33 0 0,-1 19 1 0,1-19 1 0,0 18 0 0,1 0-1 0,-18-16 1 0,0-2 1 0,0 1 0 0,0-17-1 0,0-17-1 0,0 16 1 0,0-16-1 0,16 0 1 0,-16 0-17 0,17-16-90 0</inkml:trace>
  <inkml:trace contextRef="#ctx0" brushRef="#br0" timeOffset="136">16755 15935 8 0,'0'-18'28'0,"0"18"1"0,0-16-9 0,0-1-7 0,35-1-4 0,-2-15-3 0,-17-1-1 0,19 16-3 0,-18 1 1 0,-17 17-1 0,18 0 0 0,-18 0 0 0,16 17 0 0,1 35 0 0,17 16 1 0,-17-17 0 0,-17 16 0 0,0-34-1 0,0 18 0 0,0-33 0 0,17-1-1 0,1-17-2 0,-3 16-33 0,-15-16-49 0</inkml:trace>
  <inkml:trace contextRef="#ctx0" brushRef="#br0" timeOffset="137">17110 15833 23 0,'0'-18'28'0,"0"2"15"0,0 16-20 0,18-18-13 0,16 36-2 0,0 16-1 0,-1-1-4 0,19 18 0 0,-18-16-2 0,-1-1-1 0,0-17 1 0,-33-1-8 0,0 1-34 0,0-17-34 0</inkml:trace>
  <inkml:trace contextRef="#ctx0" brushRef="#br0" timeOffset="138">17299 15731 48 0,'0'-16'38'0,"0"16"-15"0,0 0-11 0,-18 16-5 0,1 34-2 0,0 2 1 0,-1 16-2 0,18-17-1 0,-16-17-2 0,-1-1 1 0,1 0-2 0,-2-15-1 0,1-1-15 0,17-1-87 0</inkml:trace>
  <inkml:trace contextRef="#ctx0" brushRef="#br0" timeOffset="139">17519 15901 15 0,'0'0'38'0,"-19"0"-7"0,38-35-14 0,-3 2-6 0,1 15-3 0,1 2-1 0,-2 16-5 0,1 0 0 0,-1 51 1 0,-16 16-1 0,17 2 0 0,-17-19 0 0,0-16-1 0,0-17 1 0,0-17 1 0,0-17-1 0,0-17 0 0,0 1-1 0,17-35 0 0,-17 17-2 0,34 0 2 0,-1 17-1 0,2 16 0 0,-18 1 0 0,17 17-1 0,-34 17 1 0,17 17 0 0,-17 1 2 0,16-1-1 0,-16-1 4 0,18 18 0 0,-18-16 0 0,17-19-3 0,-17 1-2 0,-17-1-2 0,-1 19-131 0</inkml:trace>
  <inkml:trace contextRef="#ctx0" brushRef="#br0" timeOffset="140">14586 15511 13 0,'-16'-33'24'0,"-1"33"-4"0,-17-18 11 0,34 2-14 0,0 16-10 0,16 16-1 0,19 2-2 0,0-1 0 0,16-34 2 0,-18-1-1 0,0-15-1 0,2-1-2 0,-35-1 0 0,-18 19-2 0,-16 16 1 0,-15 0-2 0,-2 16 2 0,-1 2-1 0,18-1 0 0,17-1 0 0,17 35 1 0,17 0 0 0,17 17 0 0,-1-1 1 0,2-32 0 0,0-19 1 0,-2-16 1 0,17-16-1 0,-16-19-1 0,-1 2 0 0,-33-18 0 0,-16 0-2 0,-17 18 1 0,-19 33-1 0,3 0 0 0,-2 17 0 0,-19 32 0 0,21 2 0 0,14 0-1 0,35 0 1 0,16 0 0 0,36-18 0 0,15 1 0 0,-15 1 1 0,-1-19 0 0,-1-32 0 0,-16 16 0 0,-17-35 1 0,-17 19-1 0,0-19-1 0,-33 19 1 0,-2 16-1 0,-15 16-1 0,16 1 1 0,1 35 1 0,14 16-2 0,19-17 0 0,19 0 1 0,14-18 0 0,1-17 0 0,-1 2 0 0,1-18 0 0,-16-18 0 0,-2 2 0 0,-50-1 2 0,0 1-3 0,-15 16 1 0,14 16 0 0,-16 35 0 0,51 17 0 0,16-17-2 0,36-35 3 0,32-16-3 0,18 0-105 0</inkml:trace>
  <inkml:trace contextRef="#ctx0" brushRef="#br0" timeOffset="141">18534 15544 24 0,'0'0'12'0,"-17"-16"24"0,17 16-13 0,35 0-12 0,-2 0-8 0,18 0-2 0,0 0-12 0,-34 0-75 0</inkml:trace>
  <inkml:trace contextRef="#ctx0" brushRef="#br0" timeOffset="142">18534 15681 20 0,'0'0'0'0,"0"0"57"0,34 0-33 0,17-17-19 0,50-1-23 0,-83 18-34 0</inkml:trace>
  <inkml:trace contextRef="#ctx0" brushRef="#br0" timeOffset="143">20024 15478 20 0,'0'0'0'0,"0"-69"56"0,35 18-29 0,-18 0-15 0,-17-16-8 0,-17 50-2 0,-34 1-1 0,18 32 0 0,-19 34-1 0,52 2-1 0,0-1 1 0,34 33 1 0,33-16 1 0,3-17 0 0,-37 0-1 0,-33-17 1 0,-51-17 0 0,-17-1 0 0,2-16-1 0,14-33-1 0,34-1 0 0,18-1 0 0,18 2 0 0,-18 33 0 0,0 0 0 0,17 33 0 0,18 18 0 0,-2-16 0 0,51-19 2 0,18-16 0 0,-1-16 0 0,-16-35 0 0,-34 0 0 0,-35-33-1 0,-16-2 1 0,-16 2-1 0,-1 50-1 0,-17 34 0 0,1 51-1 0,33 16 0 0,16 2 1 0,19 15 0 0,32-16 0 0,1-34-1 0,33-17 2 0,-17-52 1 0,2-16-2 0,-53-16 0 0,1-34 1 0,-16 16 1 0,-18-17-2 0,-18 51 0 0,1 35 1 0,0 66-2 0,17 52 1 0,17 0 0 0,0-1 1 0,17-34 0 0,-1-32 0 0,19-19 0 0,15-32-9 0,-32-19-59 0,-35 19 14 0</inkml:trace>
  <inkml:trace contextRef="#ctx0" brushRef="#br0" timeOffset="144">20788 15358 33 0,'-17'0'17'0,"-1"-16"29"0,36 16-37 0,83 0-8 0,69-17-12 0,-69 17-57 0</inkml:trace>
  <inkml:trace contextRef="#ctx0" brushRef="#br0" timeOffset="145">22109 15223 69 0,'0'0'0'0,"-17"-67"40"0,0 49-21 0,-1 36-13 0,18 15-2 0,-16 51 0 0,16 19-1 0,16-19-1 0,36-33 1 0,-1-34 1 0,17-17 0 0,-1-68-2 0,-34 1-1 0,-49-19 0 0,-34 2 0 0,-18-1-1 0,-17 52-3 0,-16 33 2 0,68 51 0 0,33 16 0 0,100-17 1 0,36-50-1 0,0-17 2 0,-36-32-2 0,-48-20 2 0,-52 2 0 0,-17 16-1 0,-18 18 0 0,19 33 0 0,-17 49 1 0,33 37-2 0,0 65 2 0,16 3 1 0,1 14 2 0,-1 1 0 0,-16-16-2 0,0-51 1 0,35-69 0 0,0-33 0 0,14-33-1 0,-32-51 0 0,-34-18-1 0,-16 0-3 0,-34 1 1 0,-1 50-1 0,17 34-3 0,32 34-8 0,89-17-18 0,14 0-65 0</inkml:trace>
  <inkml:trace contextRef="#ctx0" brushRef="#br0" timeOffset="146">23651 15325 50 0,'0'0'0'0,"18"-69"46"0,-36 2-21 0,1 16-19 0,1 0-3 0,-19 18-2 0,-33 33-1 0,0 33 2 0,35 53-2 0,17 32 1 0,49-16 0 0,0-17 0 0,2-35 1 0,14-50 0 0,2-17 0 0,-16-16 0 0,0-52-1 0,-19 17 0 0,-16-17-1 0,0 18 1 0,-16 50 1 0,-2 17-3 0,18 67 1 0,18 1-2 0,31 17 3 0,3-1-2 0,-3-33 2 0,21-51 0 0,-21-16 0 0,21-35 1 0,-37-17 0 0,-17-35-1 0,-16-32 0 0,0 33 0 0,0 53-1 0,0 49 0 0,-16 16 0 0,16 68-1 0,16 36 1 0,1-2 0 0,-1-34 0 0,19-15 0 0,0-36 1 0,14-33 1 0,3-16-1 0,-18-52 0 0,-1-17 0 0,0-34 0 0,-14-17 0 0,-19 36-1 0,0 65 0 0,-19 35-1 0,19 84 0 0,19 36 2 0,-19-3 0 0,16-14-1 0,-16-19-1 0,0-33-4 0,0-34-99 0</inkml:trace>
  <inkml:trace contextRef="#ctx0" brushRef="#br0" timeOffset="147">25125 15207 26 0,'0'0'0'0,"-35"-51"48"0,35 17-20 0,52-1-16 0,-1 19-7 0,-2 67-2 0,-14 16-2 0,-18 35 1 0,1-51-1 0,-18-17 0 0,0-17 1 0,16-34 1 0,-16-17-2 0,0-1 0 0,17-49 0 0,17-17-1 0,18 50 1 0,-3 16-1 0,-15 53-1 0,17 50 0 0,-17 33 0 0,-1 1 1 0,-14-51 0 0,-3-34 1 0,-16-17 2 0,0-51 0 0,17-35-1 0,-1-14-2 0,35 15 1 0,1 34 0 0,-3 34-2 0,-31 34 2 0,-1 50-3 0,0 19 3 0,-17-3-3 0,18-14 3 0,-2-18-15 0,17-34-88 0</inkml:trace>
  <inkml:trace contextRef="#ctx0" brushRef="#br0" timeOffset="148">26158 15071 30 0,'0'-35'56'0,"-17"2"-23"0,34 33-22 0,34 17-7 0,17 50 0 0,16 2 0 0,1-2-3 0,-18 1-2 0,-15-34-2 0,-34-17-27 0,-18-1-55 0</inkml:trace>
  <inkml:trace contextRef="#ctx0" brushRef="#br0" timeOffset="149">26446 14952 33 0,'0'-16'18'0,"-17"-35"28"0,-18 51-26 0,19 16-14 0,-1 53-1 0,1 32-2 0,-1 1-1 0,-17-2-2 0,0-31 0 0,0-18-27 0,17-35-50 0</inkml:trace>
  <inkml:trace contextRef="#ctx0" brushRef="#br0" timeOffset="150">26700 15071 41 0,'-16'-68'42'0,"-2"17"-14"0,36 35-16 0,31 16-10 0,3 51 0 0,-18 33 0 0,-1 18-1 0,-15-19 0 0,-18-32 0 0,0-51 0 0,0-34 2 0,0-16-2 0,0-35 0 0,33-17 0 0,19 18-1 0,32 33 0 0,-16 35 0 0,-34 32 0 0,0 70 0 0,-16 14 0 0,-18 2 0 0,0-18 0 0,-18-32-15 0,18-35-71 0</inkml:trace>
  <inkml:trace contextRef="#ctx0" brushRef="#br0" timeOffset="151">28022 15071 14 0,'-18'-35'27'0,"-15"-14"9"0,33 14-18 0,33 19-8 0,2 32-7 0,-18 35-1 0,1 33-1 0,-2 18 0 0,-16-18 0 0,17-50 0 0,-17-34 1 0,16 0 0 0,-16-67-1 0,17 0 1 0,-1-19-2 0,19 2 1 0,0 33 0 0,-2 35-2 0,1 32 1 0,-17 52-2 0,18 17 1 0,-2 17 1 0,0-36 0 0,-17-48 0 0,3-18 1 0,-3-35 0 0,1-14-1 0,-1-20 1 0,2-15-1 0,15 17 1 0,-33 32-1 0,19 19 0 0,-19 32 0 0,0 52 0 0,33 17 0 0,1 17 0 0,-1-36 0 0,19-14 0 0,15-35 0 0,18-17 1 0,16-51 0 0,-50-17 1 0,-35-33-2 0,-16-1 2 0,-16 52-2 0,-35 32 0 0,1 18 0 0,15 68-1 0,19 17 0 0,16 17 0 0,16-2 0 0,2-49 1 0,-1-33 0 0,33-18 1 0,-16-34 0 0,-17-35-1 0,-1-15 2 0,2 17 0 0,-18 32-3 0,0 35 1 0,-18 51 0 0,53 51-1 0,16-35 0 0,17-16 0 0,-2-33 1 0,-15-18 1 0,1-51 0 0,-34-34 2 0,-18-33 0 0,0-1-2 0,16 17 0 0,-32 86-1 0,-2 50 0 0,18 67-1 0,0 1 1 0,18-1 0 0,15-17 0 0,-17-49 0 0,36-1 0 0,-1-34-5 0,-18-18-22 0,2 2-49 0</inkml:trace>
  <inkml:trace contextRef="#ctx0" brushRef="#br0" timeOffset="152">29308 15087 31 0,'0'-16'22'0,"0"16"-11"0,70 0-10 0,-2 0-53 0</inkml:trace>
  <inkml:trace contextRef="#ctx0" brushRef="#br0" timeOffset="153">29563 15376 20 0,'-17'0'16'0,"-16"-34"32"0,50-1-31 0,51-32-9 0,16 0-5 0,-16-19 0 0,-52-14-1 0,-16 32 0 0,-49 50-2 0,-3 36-1 0,34 15 1 0,36 2-1 0,34-2 1 0,-19 18 0 0,1-17-1 0,-1 34 0 0,-14-18 1 0,-4-17 0 0,36 2 0 0,17-35 1 0,-1 0 0 0,-15-35-1 0,-1-32 2 0,-35 0 0 0,1-35-1 0,-17 52 0 0,0 32-1 0,-17 86 0 0,17-17 0 0,33 67 0 0,2-51-1 0,0-50-9 0,-19 1-87 0</inkml:trace>
  <inkml:trace contextRef="#ctx0" brushRef="#br0" timeOffset="154">30173 14885 8 0,'0'0'11'0,"-33"-17"15"0,49 17-37 0,1 0-13 0</inkml:trace>
  <inkml:trace contextRef="#ctx0" brushRef="#br0" timeOffset="155">30563 14901 17 0,'0'0'18'0,"0"-33"29"0,-35-1-23 0,19 17-13 0,-17 17-5 0,15 51-2 0,18 51-1 0,0 15 0 0,51-31-1 0,16-36-1 0,3-17 1 0,13-33 0 0,19-16 0 0,0-51-1 0,-34-19 1 0,-51 2-1 0,-17 0 1 0,0 33-1 0,-17 17-1 0,-17 34-1 0,0 34 1 0,16 50-1 0,36 0 0 0,16 2 0 0,33-1 0 0,1-52 1 0,-17-33 0 0,34-33 1 0,15-36 2 0,-48-15 2 0,-18 17-5 0,-1-1 0 0,-33 17 0 0,0 51 0 0,-16 17-1 0,16 34 1 0,35 0 1 0,16-2-3 0,-18 2 2 0,-33 0 0 0,-17-51 0 0,-69 0 2 0,2-16-5 0,0 16-115 0</inkml:trace>
  <inkml:trace contextRef="#ctx0" brushRef="#br0" timeOffset="156">6607 16917 14 0,'-17'-17'21'0,"17"-34"6"0,0 51-12 0,0 17-3 0,0 17-4 0,35 34-3 0,-2-34 0 0,-17-17-1 0,19-17-1 0,-19-35-1 0,-32-32-1 0,-19 16 0 0,2 0-1 0,-1 51-1 0,0 16 1 0,16 70 0 0,53 16 1 0,16 16 0 0,17-16-1 0,16-53 2 0,-16-32 0 0,0-67 2 0,-17-35 0 0,-16-33-3 0,-35-1 1 0,0-67-3 0,-18 101 2 0,-16 85-3 0,16 18 2 0,18 66 0 0,35-17 3 0,0 53-2 0,14-3-1 0,21-48 0 0,-4-18 1 0,2-51 1 0,-17 0 0 0,-17-34-1 0,0-17 0 0,-34 0-1 0,0-17 2 0,0 35-2 0,-17 15-1 0,17 36 1 0,17 50-2 0,17 16 3 0,16-17-1 0,18-49 1 0,18-18 1 0,-35-34 0 0,-35-52 1 0,-16 2-2 0,-16 0 0 0,-54 15-2 0,3 53 0 0,-1 32 0 0,33 35 0 0,20-16 0 0,65 16 1 0,34-35 0 0,19-49 1 0,-2-1 0 0,-16-34-1 0,-33 16 0 0,-52 35-1 0,0 17 0 0,0 35 1 0,0 32-1 0,33 19 0 0,1-19 0 0,-17 17 1 0,-17-49 0 0,-35-1 1 0,-14-34 0 0,-21 0-1 0,21-18-2 0,31 2-41 0,18 16-19 0</inkml:trace>
  <inkml:trace contextRef="#ctx0" brushRef="#br0" timeOffset="157">8115 16968 24 0,'-18'0'25'0,"18"-35"14"0,-16 2-21 0,32-1-9 0,-16 34-5 0,18 0 0 0,-18 51 1 0,17 16 0 0,0 17-3 0,17 2-1 0,-17-35-1 0,-1-17 2 0,19-34 0 0,15-51 2 0,-34-18-2 0,19-15-1 0,-35 0 0 0,16 15 0 0,-16 53-2 0,-16 16 1 0,16 51 0 0,16 16 0 0,19 17 0 0,0-33 0 0,-2 0 1 0,2-33 0 0,16-18 1 0,-2-34 0 0,-15-17 0 0,-16-33 0 0,-2 16-2 0,-32-17 1 0,-2 50-1 0,-16 35-1 0,1 18 0 0,17 15 0 0,32 2-1 0,34 16 2 0,1-35 0 0,0 19-1 0,-17-19 1 0,-16 1 0 0,-2 34-1 0,35-17 1 0,-1-1 0 0,18 2 0 0,0-35 0 0,-17-17 2 0,-17-52 0 0,-17 2-1 0,0-1-1 0,1 1 1 0,-18 16-1 0,-18 16 0 0,-16 35 0 0,16 18-1 0,2 15 1 0,16 53 0 0,16-19 1 0,36 1 1 0,-19-34 0 0,34-34 2 0,3 0-4 0,-21-18-35 0,-31 18-42 0</inkml:trace>
  <inkml:trace contextRef="#ctx0" brushRef="#br0" timeOffset="158">10063 17154 5 0,'0'0'7'0,"-17"0"-14"0</inkml:trace>
  <inkml:trace contextRef="#ctx0" brushRef="#br0" timeOffset="159">10097 17119 7 0,'0'0'10'0,"0"0"9"0,0 0 0 0,0 0 0 0,0-16-5 0,-16-1-3 0,-2 17-5 0,18-18-4 0,0 2 0 0,0-1-2 0,0 1 1 0,0-1 0 0,0 17-1 0,0-18 0 0,0 18 1 0,0-16-1 0,0 16 0 0,0 0 0 0,-17 0 1 0,17 0-1 0,0 16 1 0,-16 2 0 0,16-18 0 0,-17 17 2 0,17-17-1 0,0-17 0 0,0-17 1 0,0-1-1 0,0-16 2 0,0 0 1 0,0 35-3 0,0 16 2 0,-17 51-1 0,34 51 0 0,16 33-1 0,2 1-2 0,-19-18 0 0,1-50 0 0,-17-34 3 0,-17-34 1 0,1-18-1 0,-2-33 0 0,1-34 1 0,1-50-2 0,16 0 1 0,33 17-3 0,18 67 0 0,17 34 0 0,-1 50-2 0,-32 53 2 0,-35-2-1 0,-17-17-1 0,-34-32 2 0,0-1-1 0,16-34-1 0,19 0-32 0,32 0-63 0</inkml:trace>
  <inkml:trace contextRef="#ctx0" brushRef="#br0" timeOffset="160">10471 17239 46 0,'0'-18'39'0,"16"-15"-11"0,17-18-14 0,37-18-6 0,-21 3-3 0,-15-3-2 0,-16-15-1 0,-18 32-1 0,-35 35-1 0,2 34-1 0,16 17 1 0,17 17-2 0,17 18 1 0,33-18 1 0,1-18-1 0,-17 0 0 0,-17 2 1 0,0-1-1 0,1-1 1 0,31-33 0 0,2-16 1 0,1-19 0 0,-3-16 0 0,-14 2 0 0,-35 14 0 0,0 19-2 0,0 32 0 0,0 52 0 0,35-1 0 0,32-32 2 0,0-35 1 0,-16-17-1 0,-16-52 2 0,-35-15-1 0,-35 17-1 0,-16-1 0 0,1 34-2 0,-18 34 0 0,17 51 0 0,51 0 0 0,68 16 0 0,49-49 1 0,37-18 0 0,-37-34 1 0,-65-17 1 0,-52-17-2 0,-34-17 1 0,16 68-2 0,3 34 4 0,-1 68 0 0,32 50 0 0,-1 35-2 0,20-1-1 0,-18-51-2 0,1-32 5 0,-53-70 3 0,0-67 1 0,4-33-2 0,-4-19-2 0,35-32 1 0,0-16-2 0,35 49-2 0,14 51 0 0,3 51-1 0,-3 51-1 0,-14 16 1 0,-19 17-1 0,-49-15 1 0,-34-18 0 0,15-18-12 0,34-33-32 0,36 18-25 0</inkml:trace>
  <inkml:trace contextRef="#ctx0" brushRef="#br0" timeOffset="161">12011 17103 51 0,'0'0'0'0,"-16"0"48"0,16-35-29 0,16 19-12 0,19-17-5 0,-18 16 1 0,1-17-2 0,-53-17 1 0,0 16-2 0,2 35 0 0,17 18 1 0,-2 50 1 0,36 32 1 0,31-14-1 0,21-19 1 0,30-49 3 0,19-36-2 0,-18-33 0 0,-33-51-1 0,-51 18-1 0,-34 0-1 0,-18 33-2 0,2 51 1 0,0 17-1 0,17 34 0 0,32 0 0 0,50 0 0 0,-14-2 0 0,-18 2 0 0,-17-16 1 0,-17 16-1 0,16-35 1 0,36 2 0 0,32-2 0 0,0-50 1 0,-14-17 0 0,-21-33 1 0,-49-18 0 0,0-16-1 0,0-1-2 0,0 85 1 0,-16 52 0 0,16 15 1 0,-17 52-2 0,17 17 0 0,33 33 0 0,2-33-1 0,15-51 3 0,17-35 0 0,19-32 1 0,-35-35 0 0,-17-51 0 0,-1 18 0 0,-33 33-2 0,0 33-1 0,-15 53 0 0,15 49 0 0,15 1 0 0,36-17 0 0,0-52 1 0,17 2 2 0,-17-52 0 0,-16-34-1 0,-19-34 1 0,1 35-1 0,-17 50-2 0,0 34 0 0,-17 50-1 0,34 35 1 0,-1 0-1 0,-16-18-1 0,0 1 1 0,-49-1 1 0,-3-66 3 0,18-18 2 0,17-51 1 0,17-18-2 0,33 2-1 0,2-1-6 0,-18-17-51 0,-17 52-14 0</inkml:trace>
  <inkml:trace contextRef="#ctx0" brushRef="#br0" timeOffset="162">12706 16797 69 0,'0'-17'26'0,"0"1"-10"0,137-1-7 0,-3 17-43 0,-100 0-20 0</inkml:trace>
  <inkml:trace contextRef="#ctx0" brushRef="#br0" timeOffset="163">14434 17019 80 0,'-18'-17'32'0,"-13"-17"-9"0,31 17-13 0,16-1-6 0,-1 36 0 0,3 33 2 0,-1-1-2 0,-1-16-1 0,3-34-2 0,14 33 2 0,1-33 2 0,34-51 1 0,-17 2-1 0,83-104 2 0,20-51-9 0,-86 120 2 0,-68 66-22 0,-18 53-87 0</inkml:trace>
  <inkml:trace contextRef="#ctx0" brushRef="#br0" timeOffset="164">7015 18153 6 0,'0'0'4'0,"0"-18"20"0,0-15 4 0,16-34-7 0,-16 16-6 0,0 34-10 0,0 34-2 0,-16 50-8 0,-2 17-2 0,1 36 0 0,0-20 2 0,-1-14 5 0,18-52 4 0,0-17 3 0,0-34 3 0,18-52 0 0,-18-16 1 0,17-15-3 0,0-19-4 0,1 35-3 0,-2 66-6 0,1 36-2 0,34 66-3 0,-16 35-1 0,14-19 3 0,-16 3-10 0,-33-52-54 0</inkml:trace>
  <inkml:trace contextRef="#ctx0" brushRef="#br0" timeOffset="165">6844 18321 11 0,'0'0'0'0,"0"0"20"0,17 0 6 0,67-17-20 0,35-16 2 0,52-34 2 0,-19-18-3 0,-33 1 0 0,-52 16-2 0,-85 34 0 0,-31 17-5 0,14 50-3 0,0 18 2 0,35 33-1 0,51-15 1 0,17-18-2 0,-17 0 1 0,-16-2-1 0,-18-14 3 0,-34-19 2 0,-18 19-1 0,-16-35 2 0,-17 0-3 0,35-17-13 0,15-1-57 0</inkml:trace>
  <inkml:trace contextRef="#ctx0" brushRef="#br0" timeOffset="166">8064 18000 35 0,'0'0'0'0,"0"0"36"0,-16-16-20 0,-19-19-7 0,-15 19-6 0,16 16-3 0,-17 0-1 0,-1 51-1 0,36-17 0 0,-1 16 2 0,68 1-1 0,1 0-2 0,-3 0 0 0,3-1 3 0,-52-17 3 0,0 2 1 0,-52-19-2 0,3-16 2 0,-21 0-2 0,21 0-10 0,31-16-73 0</inkml:trace>
  <inkml:trace contextRef="#ctx0" brushRef="#br0" timeOffset="167">8216 18084 33 0,'0'0'10'0,"0"-16"25"0,0-17-22 0,0-2-8 0,-33 19-1 0,-1 32-1 0,17 35-4 0,0 17-2 0,17 17 0 0,52-18 4 0,-3-17 5 0,21-32-1 0,-4-18 3 0,-31-51 1 0,-19 0-1 0,-51-33 0 0,-16-1-6 0,-15 35-4 0,-2 16-7 0,17 50-41 0,34 19-16 0</inkml:trace>
  <inkml:trace contextRef="#ctx0" brushRef="#br0" timeOffset="168">8691 18084 31 0,'0'0'21'0,"0"-33"9"0,0 17-15 0,0-1-9 0,-33-1-1 0,-2 53-4 0,18 14-5 0,-1 20 1 0,36-1-1 0,34-1 2 0,-3-34 3 0,37 1 4 0,-2-34 0 0,-32-34 4 0,-19-32-2 0,1-3-1 0,-34 18-4 0,0 18-4 0,-18 33-2 0,2 33-2 0,16 18 1 0,16 18 1 0,19-20 0 0,16-14-15 0,0-35-46 0</inkml:trace>
  <inkml:trace contextRef="#ctx0" brushRef="#br0" timeOffset="169">9064 18000 17 0,'0'-16'33'0,"-16"16"-17"0,-2 0-15 0,1 0-48 0</inkml:trace>
  <inkml:trace contextRef="#ctx0" brushRef="#br0" timeOffset="170">9588 18204 38 0,'0'-18'26'0,"0"-15"-5"0,0-1-12 0,0-1-3 0,0 2-3 0,-16 17-1 0,-17-1-2 0,-19 17 1 0,3 17-2 0,-3 50-4 0,34 1 0 0,18-1 1 0,18 0 8 0,34-32 3 0,-3-19 0 0,-15-50 4 0,0-32-1 0,-17-3-3 0,-17 2-1 0,-17 16-7 0,1 18-1 0,16 33-4 0,0 49-2 0,16 20 2 0,35-1 1 0,17-18 4 0,0-33 5 0,0-17 3 0,-19-33 2 0,-14-36 1 0,-18-15-3 0,1-18 0 0,-18 18-8 0,0 33-2 0,-18 68-2 0,1 50-5 0,17 19 1 0,35 14 2 0,32 2 3 0,0-51 7 0,-16-51 3 0,0 0 0 0,0-67 4 0,-34 16-6 0,-17-17-3 0,0 50-6 0,0 36-3 0,-17 15 3 0,34 36 0 0,34-18 2 0,-16-35 5 0,47 1-17 0,-30-50-24 0,-52-1-25 0</inkml:trace>
  <inkml:trace contextRef="#ctx0" brushRef="#br0" timeOffset="171">10013 17967 20 0,'0'0'0'0,"-17"17"45"0,-1-17-25 0,2 0-13 0,32 0-9 0,36-17-67 0</inkml:trace>
  <inkml:trace contextRef="#ctx0" brushRef="#br0" timeOffset="172">10471 18186 31 0,'0'-16'31'0,"0"-1"-3"0,0-17-12 0,0-17-8 0,0 18-3 0,16 16-6 0,-16 17-1 0,17 17-4 0,-1 50 0 0,3 1 0 0,14-1 3 0,-15-16 5 0,15-35 4 0,-33-16 2 0,16-33 2 0,1-34-1 0,0-18-2 0,1 1-1 0,-2 16-5 0,1 17-3 0,17 51-2 0,-17 17-1 0,0 50 0 0,34-16 1 0,16 0 4 0,1-34 2 0,17-17 2 0,-18-35 2 0,3 2-2 0,-55-18 0 0,1 0-2 0,-47 35-5 0,-21-1 1 0,1 50-4 0,17 18-1 0,17 33 4 0,17 2 4 0,35-19 5 0,14-33 2 0,21-34-1 0,-4-16-3 0,-31-2-109 0</inkml:trace>
  <inkml:trace contextRef="#ctx0" brushRef="#br0" timeOffset="173">13469 18084 22 0,'0'0'9'0,"0"-16"19"0,0-17-6 0,0 16-15 0,0-1-1 0,-17 36-1 0,-1 48-9 0,2 20-1 0,-1-1 1 0,1-19 3 0,16-14 4 0,-18-35 3 0,18-17 0 0,0-51 1 0,18-17 1 0,-2-17 1 0,1-17-1 0,-1 2-7 0,-16 32-1 0,18 50-3 0,16 36-1 0,0 66-2 0,-1 0-2 0,19 18 2 0,-36 0-1 0,1-35-26 0,-1-32-27 0</inkml:trace>
  <inkml:trace contextRef="#ctx0" brushRef="#br0" timeOffset="174">13350 18255 21 0,'0'0'21'0,"17"-18"-7"0,17 18-10 0,34-16-5 0,16-1-51 0</inkml:trace>
  <inkml:trace contextRef="#ctx0" brushRef="#br0" timeOffset="175">13841 18204 17 0,'0'0'32'0,"35"0"10"0,-2 0-32 0,35-18-8 0,17 18-1 0,0 0-2 0,-36 0-27 0,-30 0-37 0</inkml:trace>
  <inkml:trace contextRef="#ctx0" brushRef="#br0" timeOffset="176">14096 18051 8 0,'0'-16'22'0,"0"16"17"0,0-17-21 0,0 17-10 0,0 0-3 0,0 66-6 0,0 3-5 0,0 15 1 0,0 0-1 0,0-32-34 0,0-35 8 0</inkml:trace>
  <inkml:trace contextRef="#ctx0" brushRef="#br0" timeOffset="177">14535 17984 50 0,'0'0'0'0,"0"-17"35"0,0 17-18 0,0-18-9 0,-16 36-4 0,16 33-3 0,0 33-6 0,0 0 2 0,0-15 3 0,0-20 1 0,0-32 3 0,0-17-1 0,0-17 2 0,-17-50 4 0,17 0-3 0,0-35 1 0,0 18-5 0,33 16-2 0,18 34 0 0,19 34-5 0,-37 34 1 0,0 17-1 0,-33 17 1 0,-33-1 3 0,0-34 0 0,-2-15 0 0,19-1 2 0,16-17-1 0,51-17 2 0,-18 17-3 0,35 0-2 0,-35 17-2 0,1 34 0 0,-34-1 2 0,-34 0 3 0,-17-32 0 0,-16-2 0 0,16-16-28 0,35 0-36 0</inkml:trace>
  <inkml:trace contextRef="#ctx0" brushRef="#br0" timeOffset="178">14790 17865 42 0,'0'-18'35'0,"34"-33"-9"0,18 35-13 0,-3 16-6 0,-14 33 6 0,-2 36-16 0,2 16-1 0,-19 16-1 0,1 1 0 0,-34-1-3 0,-34-33-55 0,35-68 26 0</inkml:trace>
  <inkml:trace contextRef="#ctx0" brushRef="#br0" timeOffset="179">13385 17747 16 0,'-18'-34'47'0,"-34"34"-23"0,-15 34-5 0,34 15-3 0,-1 20-11 0,0 50-13 0,17 16-6 0,34 34 6 0,51-33 13 0,16-68-98 0</inkml:trace>
  <inkml:trace contextRef="#ctx0" brushRef="#br0" timeOffset="180">15553 18153 27 0,'0'-18'45'0,"0"18"-11"0,17-33-13 0,51 15-13 0,16 2-5 0,18-1-3 0,-1 17-10 0,-50-16-29 0,-34 16-8 0,-52-17 19 0,-14-1 28 0,-3-15 16 0,1 15 16 0,35 2-1 0,-1 16-14 0,1-17-3 0,16 50-8 0,0 18-7 0,16 17-3 0,-16-1-2 0,0 19-1 0,0-52-42 0,0-18 6 0</inkml:trace>
  <inkml:trace contextRef="#ctx0" brushRef="#br0" timeOffset="181">16299 17898 40 0,'16'-16'24'0,"1"-19"3"0,34-16-11 0,-68 35-6 0,-17-1-3 0,-34 34-1 0,33 16 4 0,2 1-9 0,-1 35-5 0,34 15-1 0,0 0 3 0,51-15-2 0,0-36-34 0,-16-33-30 0</inkml:trace>
  <inkml:trace contextRef="#ctx0" brushRef="#br0" timeOffset="182">16958 17967 53 0,'0'0'0'0,"0"-18"44"0,18 18-24 0,34-16-14 0,14-1-6 0,2 17-84 0</inkml:trace>
  <inkml:trace contextRef="#ctx0" brushRef="#br0" timeOffset="183">16942 18068 40 0,'0'0'0'0,"-17"0"43"0,34 16-20 0,17-16-15 0,51 0-8 0,-18 0-95 0</inkml:trace>
  <inkml:trace contextRef="#ctx0" brushRef="#br0" timeOffset="184">17958 17713 16 0,'0'0'0'0,"17"-17"47"0,-1-17-17 0,2-1-9 0,-36 53-11 0,-15 33-2 0,17 16 0 0,-2 17-9 0,1 2-1 0,0 16-1 0,1-35 5 0,16-34 2 0,-17-15-1 0,17-69 5 0,17-16-2 0,16-86-9 0,18-16 7 0,0 101-3 0,1 50-2 0,-19 69-2 0,-17 18 3 0,19-3 0 0,-18 19-6 0,1 1 1 0,-3-19 1 0,3-16-29 0,-18-18-63 0</inkml:trace>
  <inkml:trace contextRef="#ctx0" brushRef="#br0" timeOffset="185">17857 17933 29 0,'0'0'0'0,"0"0"32"0,-18 0-8 0,53 0-20 0,33 0-6 0,-1-17-60 0</inkml:trace>
  <inkml:trace contextRef="#ctx0" brushRef="#br0" timeOffset="186">18500 17882 18 0,'0'0'20'0,"17"0"47"0,18-17-52 0,32-1-7 0,18 18-4 0,-1-16-3 0,-16 16-11 0,-52 0-26 0,-49-18-33 0</inkml:trace>
  <inkml:trace contextRef="#ctx0" brushRef="#br0" timeOffset="187">18636 17696 12 0,'0'0'22'0,"-17"0"17"0,17 0-15 0,0 33-7 0,0 1-6 0,0 16-5 0,0 19-11 0,0-2 0 0,-18 2-28 0,18-36-23 0</inkml:trace>
  <inkml:trace contextRef="#ctx0" brushRef="#br0" timeOffset="188">19414 17594 47 0,'0'-34'42'0,"0"1"-20"0,-51 16-10 0,20 50-1 0,13 35-1 0,1 17-3 0,17-18-2 0,0 17-10 0,0 18 1 0,35-16-6 0,14-19-40 0,-32-50-20 0</inkml:trace>
  <inkml:trace contextRef="#ctx0" brushRef="#br0" timeOffset="189">19669 17747 51 0,'0'-18'37'0,"-17"-15"-9"0,17 15-17 0,0 69-3 0,0-17 4 0,-16 34-11 0,16 17-4 0,-17-1 1 0,17-16 4 0,-16-34 1 0,16-34 3 0,0-34-2 0,0-34 3 0,0-85-13 0,33 19 10 0,0 48-2 0,35 53-2 0,0 33-2 0,-17 33 0 0,-35 36-1 0,-16-18 1 0,-33-2 8 0,17-32-9 0,-36 17 3 0,18-16-4 0,1-1 2 0,15-1 2 0,36-16-2 0,31-16 4 0,21 16-2 0,-21 0-2 0,-14 16 1 0,-19 19 0 0,-16 16 0 0,-33-17 2 0,-34-17-1 0,15-1-1 0,-15-16-25 0,49 0-77 0</inkml:trace>
  <inkml:trace contextRef="#ctx0" brushRef="#br0" timeOffset="190">20229 17865 71 0,'0'0'30'0,"15"-18"-10"0,55-16-12 0,48 34-1 0,-17-17-6 0,-49 17-1 0,-36 0-22 0,-32-16-75 0</inkml:trace>
  <inkml:trace contextRef="#ctx0" brushRef="#br0" timeOffset="191">20466 17645 16 0,'0'0'13'0,"0"-18"37"0,0 2-23 0,0 32-11 0,18 53-4 0,-18-2-2 0,0 1-10 0,0 17-3 0,0-17 3 0,0-17-3 0,0-18-16 0,16-33-82 0</inkml:trace>
  <inkml:trace contextRef="#ctx0" brushRef="#br0" timeOffset="192">21127 17747 39 0,'0'-18'26'0,"0"-15"9"0,0-1-17 0,0-1-6 0,-33 19-8 0,-19-1 0 0,-15 50 0 0,32 36-1 0,0-18 6 0,35 15-7 0,0 3-3 0,35-18 2 0,16 0-1 0,0-17 1 0,16-34-19 0,-16-18-94 0</inkml:trace>
  <inkml:trace contextRef="#ctx0" brushRef="#br0" timeOffset="193">21313 17459 49 0,'0'-34'40'0,"34"-1"-9"0,-16 35-15 0,-2 0-4 0,1 69 2 0,-1 32-5 0,17 17-8 0,-14-49 7 0,-3-3-9 0,-32 19-9 0,-19 1-132 0</inkml:trace>
  <inkml:trace contextRef="#ctx0" brushRef="#br0" timeOffset="194">23481 16425 18 0,'0'-33'23'0,"0"-1"16"0,0 17-23 0,0 34-8 0,0 34 1 0,0 0-3 0,18 0-2 0,-2-18-2 0,-16-33 1 0,17-17 0 0,-17-34-1 0,0 0-1 0,-17 0 0 0,-17 18 0 0,17 33-1 0,-33 51 0 0,34 33 0 0,16 35 2 0,16-1-2 0,17-34 1 0,1-66 3 0,33-2-2 0,36-50-4 0,-36-16 4 0,-33-17-1 0,0-18 0 0,-34 17 0 0,0 35-1 0,0 15 1 0,-16 53-2 0,-2 32 1 0,52 1 0 0,17-1 0 0,17-16 1 0,0-35-1 0,-18-32 3 0,-50-17-1 0,0-36 0 0,-33 2-1 0,-19-17-1 0,-15 33 0 0,-1 34-1 0,0 50 0 0,35 2-1 0,33-2 2 0,50-33-1 0,35 0 2 0,51-33-1 0,-19-2 0 0,-14 35 0 0,-52 18-1 0,-16 66 1 0,-19 0 0 0,-1-15 0 0,-15-36 0 0,0-33 2 0,-15-33 0 0,15-52-1 0,0 17 0 0,15 1-1 0,3 16 0 0,-1 51 0 0,18 34-1 0,-2 32 0 0,1-15 1 0,-1 18-1 0,-14-52 1 0,-3-1 0 0,-16-32 2 0,0-19-2 0,17-32 1 0,17 16-1 0,16-17-1 0,1 17 1 0,0 51 0 0,-17 35 0 0,-16 32-1 0,-2 1 1 0,1-1 0 0,-17 2-15 0,-17-36-94 0</inkml:trace>
  <inkml:trace contextRef="#ctx0" brushRef="#br0" timeOffset="195">24904 16460 34 0,'0'0'0'0,"0"-51"47"0,0 34-27 0,18-1-12 0,15 18-5 0,-17 35 4 0,19 16-1 0,-18 16-2 0,1 1-2 0,-18-34 0 0,16-17-1 0,-16-17 2 0,0-17-1 0,0-17-1 0,0-17-1 0,0-33 1 0,0 16 0 0,33 17-1 0,2 33 0 0,0 18 0 0,-2 35-1 0,0 32 3 0,-17 19 0 0,3-19 0 0,-3 1-1 0,-16-52-1 0,0 2 2 0,0-18 0 0,0-34-1 0,0-17-1 0,17-33 1 0,17 16-1 0,-1-1 1 0,2 36-1 0,-18 33 0 0,17 0-1 0,-17 68 0 0,-1-17 1 0,1 33 0 0,0-17-4 0,-17-32-25 0,18-1-76 0</inkml:trace>
  <inkml:trace contextRef="#ctx0" brushRef="#br0" timeOffset="196">25616 16425 23 0,'0'0'0'0,"35"-67"53"0,-35 50-27 0,0 17-16 0,0 33 1 0,0 36 0 0,16 15-6 0,1-16-3 0,17-17 0 0,16-35-1 0,1-16 0 0,-18-33 0 0,2-36 1 0,-18 3-1 0,1-19 0 0,-2 50-2 0,-16 19 0 0,-16 50 1 0,16 17 0 0,33 17 0 0,18-1 0 0,17-16 0 0,-1-34 0 0,-15-1 1 0,-3-49 1 0,-31-36-2 0,-1-15 1 0,-17 0 1 0,0-1-2 0,17 17 0 0,-17 18 1 0,0 33-1 0,0 34-1 0,0 33 0 0,0 34 2 0,18 2 1 0,15-1 0 0,0-1-1 0,2-51-1 0,32-15 2 0,-15-36 0 0,-19-33-2 0,-15-15 1 0,15-3 0 0,-17 18-1 0,-16 35-1 0,0 50 0 0,17 17 1 0,0 17 0 0,17-19-1 0,-17-14-2 0,-1-19-26 0,-16-32-7 0,-33-1-48 0</inkml:trace>
  <inkml:trace contextRef="#ctx0" brushRef="#br0" timeOffset="197">26193 16341 40 0,'0'0'0'0,"-52"-18"50"0,69 2-32 0,67-2-14 0,35 1-4 0,0 17-45 0,-86 0-1 0</inkml:trace>
  <inkml:trace contextRef="#ctx0" brushRef="#br0" timeOffset="198">26803 16425 9 0,'0'0'0'0,"16"-16"18"0,-16 16-5 0,0 0-1 0,0-17 1 0,-16-1 5 0,-2 2-3 0,-16-1-6 0,0-1-3 0,-34 18-3 0,18 0 5 0,-17 35-1 0,48 32 0 0,19 2 0 0,35-19-3 0,33-16-1 0,-18-17-1 0,17-17 0 0,-32-51 1 0,-18 1-2 0,1-19 0 0,-2 2-1 0,-16 50 0 0,-16 17-1 0,16 33 1 0,0 18 0 0,33 18 0 0,18-3 0 0,-1-31 0 0,17-19 2 0,-32-49-2 0,0-18 2 0,-19-33-2 0,1-18 1 0,-1 0-1 0,-16 17-1 0,0 52 2 0,-16 66-3 0,16 52 2 0,0 34 0 0,16-1 0 0,19-16-1 0,16-51 0 0,-1-34 2 0,18-52-1 0,-1-16 2 0,-32-15-2 0,0-19 0 0,-35 50 0 0,0 35-1 0,0 51 1 0,-18 18-1 0,52-3 1 0,-1-31-1 0,19-1 0 0,-3-34-2 0,-31 0-16 0,-18-51-16 0,-51 0-47 0</inkml:trace>
  <inkml:trace contextRef="#ctx0" brushRef="#br0" timeOffset="199">27275 16323 20 0,'-33'0'36'0,"0"-34"-1"0,33 17-24 0,50 17-9 0,18 0-23 0,-50 0-32 0</inkml:trace>
  <inkml:trace contextRef="#ctx0" brushRef="#br0" timeOffset="200">27717 16476 39 0,'0'-33'29'0,"16"-18"-1"0,19 33-19 0,0 2-7 0,-20 32 0 0,-15 35 3 0,0 18-1 0,18-3-1 0,-18-15-1 0,0-33-1 0,16-36 2 0,1-15-1 0,-1-18 0 0,2-16-1 0,16 16-2 0,0 16 3 0,-17 2-3 0,34 33 1 0,0 17 0 0,15-1-2 0,-14-16 3 0,-18 0 0 0,-34-33-1 0,-16-1 1 0,-19 16-1 0,-16 52 2 0,18 35 3 0,0-1 0 0,33-1-2 0,49-34-1 0,19-15-1 0,0-18-3 0,0-34-103 0</inkml:trace>
  <inkml:trace contextRef="#ctx0" brushRef="#br0" timeOffset="201">29394 16070 15 0,'0'0'0'0,"17"-34"35"0,-34 50-12 0,-17 53-5 0,1 49-7 0,-2-16-3 0,18-18-3 0,17-33-2 0,-18-16-1 0,18-52 1 0,0-17 0 0,18-52-1 0,15 1-1 0,2-15 1 0,-18-19-2 0,1 68 1 0,-2 35-1 0,1 65-1 0,-1 53 2 0,19 16 0 0,16-32-1 0,16-1-1 0,-33-34 1 0,-34-34-11 0,-16-1-47 0,16-16 13 0</inkml:trace>
  <inkml:trace contextRef="#ctx0" brushRef="#br0" timeOffset="202">29191 16374 23 0,'0'0'27'0,"51"0"-11"0,34 0-14 0,15 0-38 0,-65 0 9 0</inkml:trace>
  <inkml:trace contextRef="#ctx0" brushRef="#br0" timeOffset="203">29750 16323 23 0,'16'-16'37'0,"35"-2"-12"0,17 1-10 0,68 1-5 0,-34-1-8 0,-52 17-1 0,-34 0-4 0,-32 0-34 0,-1 0-20 0</inkml:trace>
  <inkml:trace contextRef="#ctx0" brushRef="#br0" timeOffset="204">29988 16121 9 0,'0'0'9'0,"-18"-34"27"0,18 34-15 0,18-17-7 0,-18 68 0 0,0 51-3 0,0-2-7 0,0-14-3 0,0-1-1 0,16-35-8 0,1-34-62 0,-1-16 37 0</inkml:trace>
  <inkml:trace contextRef="#ctx0" brushRef="#br0" timeOffset="205">30411 16070 37 0,'0'-34'24'0,"16"1"6"0,-16 66-16 0,0 69-5 0,-16 16-3 0,16-16-3 0,-17-35-2 0,17-16 0 0,0-33 1 0,0-36 0 0,-16-33 0 0,16 0-2 0,-18-34 2 0,36-15-2 0,31-19 1 0,3 68-1 0,-3 18 0 0,2 50-2 0,-32 50 2 0,-19 1-1 0,-35-1 1 0,-16-16-1 0,-17-35 0 0,18 1 2 0,16-17-2 0,17 0 0 0,34 0 1 0,34 0 0 0,-1 0 0 0,17 0 0 0,-32 18 0 0,0 16 0 0,-19 17 0 0,-32-18 3 0,-19 2-2 0,-33-19 0 0,0 2 0 0,1-1-1 0,15-17-3 0,52-17-22 0,18 17-50 0</inkml:trace>
  <inkml:trace contextRef="#ctx0" brushRef="#br0" timeOffset="206">30970 16323 37 0,'0'0'0'0,"18"-34"37"0,-2 17-17 0,34 17-12 0,36 0-5 0,-19 17-7 0,-15-17-83 0</inkml:trace>
  <inkml:trace contextRef="#ctx0" brushRef="#br0" timeOffset="207">31021 16425 14 0,'0'0'0'0,"-33"0"49"0,49 0-25 0,17-16-12 0,35 16-7 0,34-17-4 0,-1-1-7 0,-33-15-77 0</inkml:trace>
  <inkml:trace contextRef="#ctx0" brushRef="#br0" timeOffset="208">31613 15968 25 0,'0'0'0'0,"0"-33"45"0,0 15-24 0,0 18-6 0,-17 69-3 0,0 15-3 0,1 35-5 0,16-36-1 0,0-14-2 0,0-36 1 0,0-15 1 0,0-52-1 0,0-1-1 0,0-32 0 0,0-17-1 0,16-18 0 0,18 18 1 0,17 33-1 0,17 17-1 0,-34 34 0 0,-17 51 0 0,-17 0 0 0,-51 16-1 0,-1-16 1 0,3 0 0 0,-3-34-1 0,36-17 1 0,32 0 1 0,36 0-1 0,-3 0 2 0,3 0-1 0,-1 16 0 0,-51 18 0 0,-33 16 1 0,15-32-1 0,-67-2 1 0,34 2-1 0,-33-18-1 0,51 0-32 0,14 0-45 0</inkml:trace>
  <inkml:trace contextRef="#ctx0" brushRef="#br0" timeOffset="209">31834 16189 34 0,'0'-17'23'0,"35"-1"7"0,31 2-15 0,20 16-7 0,15 0-6 0,-34 0-1 0,-34 0-12 0,-33 0-80 0</inkml:trace>
  <inkml:trace contextRef="#ctx0" brushRef="#br0" timeOffset="210">32070 15952 10 0,'0'0'29'0,"-16"0"9"0,-1 16-17 0,17 52-5 0,0 17-5 0,0-1-7 0,-16 0-3 0,16-15-1 0,-18-53-3 0,36 2-35 0,-2-18-29 0</inkml:trace>
  <inkml:trace contextRef="#ctx0" brushRef="#br0" timeOffset="211">32427 15901 22 0,'0'-17'27'0,"0"-1"10"0,17 2-21 0,-17 16-4 0,0 16-2 0,0 53-2 0,0 15-6 0,0-16 0 0,0 34-1 0,0-86 1 0,0 2 0 0,0-18 0 0,0-34-1 0,0-17 1 0,16-17-1 0,1-34-1 0,0 0 2 0,17 35-1 0,-17 32-4 0,-1 19 1 0,19 83 5 0,-19 19-5 0,3 16 2 0,-3-2-5 0,-16-14-31 0,-35-52-54 0</inkml:trace>
  <inkml:trace contextRef="#ctx0" brushRef="#br0" timeOffset="212">32241 15986 25 0,'0'0'0'0,"0"0"38"0,51-18-21 0,16 18-35 0,-50 0-25 0</inkml:trace>
  <inkml:trace contextRef="#ctx0" brushRef="#br0" timeOffset="213">24279 17272 19 0,'0'0'11'0,"31"-17"22"0,-31 17-15 0,18 0-4 0,-18 17-6 0,-18-1-5 0,-31 1 0 0,-3 1 1 0,3-18 1 0,31-18-3 0,18-32 0 0,-17 0 0 0,17-36 0 0,0 35-1 0,35 2 0 0,-2 32 0 0,1 17 0 0,0 50 3 0,-16 35 0 0,13 17-1 0,-13-2-1 0,15 2-1 0,-33 0 0 0,-16-51 2 0,-19-18-2 0,-31-15 0 0,-2-1 0 0,-34-34 0 0,18-1-1 0,32-15-3 0,19-18-22 0,33 0-77 0</inkml:trace>
  <inkml:trace contextRef="#ctx0" brushRef="#br0" timeOffset="214">24735 17425 34 0,'0'0'0'0,"-17"-17"33"0,-1-17-15 0,2 17-11 0,-17-1-2 0,-2 2-2 0,-15 32-2 0,-1 2 5 0,16 33-2 0,19 17-3 0,51 16 1 0,-2-33-2 0,-15-17 2 0,15-17 1 0,0-34-1 0,-16-17 0 0,17-34 0 0,-17 1 2 0,-17-19-2 0,16 1-1 0,-16 1 1 0,0 51-1 0,0-1-2 0,0 50 1 0,0 35 0 0,0 16 2 0,18 35-1 0,16 0-1 0,17-18-1 0,16-49 4 0,1-35-1 0,35-17 0 0,-36-34 0 0,-15-16 1 0,-52-19-1 0,0 19 0 0,-35 16-2 0,-16 34 0 0,18 50-2 0,33 53 0 0,0-19 0 0,49 19 1 0,3-37 0 0,-1-31 0 0,-2-1-9 0,21-17-89 0</inkml:trace>
  <inkml:trace contextRef="#ctx0" brushRef="#br0" timeOffset="215">25345 17425 38 0,'0'0'0'0,"-17"-17"44"0,17-1-21 0,0 2-13 0,17-1-3 0,17 17-3 0,-17 33-2 0,-17 18 1 0,17 0-2 0,1 17-1 0,-18-52 1 0,16 2 1 0,1-36 0 0,16-15-1 0,2-18 0 0,-19 0 1 0,1 0-1 0,-1 18 1 0,-16-1-2 0,0 34-1 0,0 51 0 0,0 0-1 0,35 0 1 0,0 0 1 0,14-18-1 0,2 1 2 0,1-34 0 0,-19-18 1 0,1-31 1 0,0-19-2 0,-34-17 1 0,18-1 0 0,-36 3-1 0,18 32 0 0,0 34-2 0,-17 50 0 0,17 52 0 0,0 17 0 0,0-18-1 0,35 2 1 0,-2-53 1 0,18-17 1 0,17-32 1 0,-19-17 0 0,-14-18 0 0,0-17-1 0,-35 17 0 0,0 51-1 0,-18 17-2 0,1 34 1 0,34-17 0 0,34 17 0 0,51-18 0 0,-52-49 3 0,-15-19 0 0,-19-32-1 0,-16-1 2 0,0-17-2 0,17-17 1 0,-17 35-2 0,0 50-1 0,-17 34 0 0,17 68 0 0,0 32 1 0,17-14-2 0,34-1 0 0,0-36 1 0,0-31 2 0,-18-35 1 0,1-51 1 0,0-17-1 0,-17 1-1 0,-1 32 0 0,-16 2-1 0,0 33-1 0,0 33 0 0,18 18 0 0,16 0 0 0,17-16 0 0,16-19 2 0,-15-32 0 0,-19-52 1 0,1-1 0 0,-34 2-1 0,17 16-1 0,-34 102-2 0,17 51 0 0,0 0 0 0,0 16 0 0,0-34 1 0,-34-33 3 0,1-35 1 0,-19-49-1 0,19-17 0 0,33-18 1 0,33-1-1 0,19-15-4 0,-3 17-10 0,-14 32-31 0,-35 19-40 0</inkml:trace>
  <inkml:trace contextRef="#ctx0" brushRef="#br0" timeOffset="216">26294 17170 56 0,'0'0'30'0,"18"0"-5"0,83-33-11 0,34-1-9 0,-17 17-4 0,-51 17-15 0,-67 0-87 0</inkml:trace>
  <inkml:trace contextRef="#ctx0" brushRef="#br0" timeOffset="217">25803 17119 52 0,'0'0'25'0,"0"-16"5"0,16-1-18 0,35 17-10 0,1 0-32 0,-36 17-28 0</inkml:trace>
  <inkml:trace contextRef="#ctx0" brushRef="#br0" timeOffset="218">25768 17221 13 0,'0'0'0'0,"0"-16"43"0,-17 16-13 0,1 0-12 0,49 0-9 0,-16 0-7 0,221 0-74 0</inkml:trace>
  <inkml:trace contextRef="#ctx0" brushRef="#br0" timeOffset="219">27632 17272 14 0,'0'-17'32'0,"0"1"0"0,0-2-20 0,0 18-4 0,0 18-3 0,17-2-1 0,-34 1-4 0,-1-1-67 0</inkml:trace>
  <inkml:trace contextRef="#ctx0" brushRef="#br0" timeOffset="220">27649 17425 55 0,'0'0'24'0,"-17"0"7"0,17 0-20 0,-18 0-18 0,18 0-82 0</inkml:trace>
  <inkml:trace contextRef="#ctx0" brushRef="#br0" timeOffset="221">28616 17068 5 0,'0'-16'21'0,"-18"-17"8"0,1-2-6 0,17 19-9 0,51-19-5 0,34 2-4 0,-1 33-2 0,0 0-2 0,-14 33-2 0,-55 36 0 0,-30-3 2 0,-55 20-1 0,-31-1 2 0,16-1-1 0,18-33 0 0,51-17 1 0,49-17 0 0,35-17 0 0,33-17-2 0,-16-17-3 0,-33 34-44 0,-37-17-1 0</inkml:trace>
  <inkml:trace contextRef="#ctx0" brushRef="#br0" timeOffset="222">28513 17239 43 0,'-18'-18'26'0,"18"2"-10"0,70-1-12 0,47-1-3 0,70 18-40 0,-136 0 2 0</inkml:trace>
  <inkml:trace contextRef="#ctx0" brushRef="#br0" timeOffset="223">29140 17188 15 0,'0'0'0'0,"-17"0"24"0,17 17-8 0,17-17-5 0,-1 0-6 0,19-35 2 0,-18 2-1 0,-17-36-2 0,-17 36-1 0,0 0-1 0,-17 33 0 0,1 33 0 0,-2 35 3 0,0 34-2 0,35-19-3 0,35 3 1 0,16-52 0 0,17-17 0 0,-2-34 0 0,4-1 0 0,-19-33 0 0,-18-16 2 0,-33-17-2 0,0 15 0 0,-33 36-1 0,-2 33-1 0,35 17 1 0,17-1 0 0,17-16-1 0,18 0 0 0,-1-16 2 0,-18-19 0 0,-33 19-1 0,0 16 0 0,-17 51-1 0,1 34 0 0,32-1 0 0,17-17 0 0,19-16 1 0,-3-51 2 0,-14 0-1 0,16-16 0 0,-18-35 2 0,-15-17-2 0,-1 1 0 0,18 16 0 0,-35 33-1 0,0 36 0 0,-19 33-1 0,3 16 3 0,32 1-1 0,18-17 0 0,33-17 2 0,19-34 0 0,-1-18 0 0,-51-33 0 0,-1-16 0 0,-33 0-1 0,-16-19-1 0,-52 35-1 0,0 35 0 0,0 32-1 0,17 53-2 0,51-1 2 0,33-18 1 0,37-17-1 0,-3-33-16 0,18 0-83 0</inkml:trace>
  <inkml:trace contextRef="#ctx0" brushRef="#br0" timeOffset="224">30461 17205 14 0,'0'0'0'0,"0"-35"40"0,0-16-17 0,0 18-12 0,34 15-2 0,-1 18-4 0,-15 51-1 0,-18 35-2 0,0-19-2 0,0-16 0 0,0-17 1 0,0-17 2 0,0-34-2 0,0-17 2 0,17-17-2 0,-1 0 1 0,19-16-1 0,0 16 0 0,-19 34-2 0,1 17 0 0,-17 68-1 0,16 17 0 0,1-36 1 0,0-14 0 0,1-19 2 0,-2-16 0 0,-16-34 0 0,17 1 1 0,-1-18-1 0,19-16 1 0,16 16-1 0,-18 16-2 0,2 35 1 0,-18 51-1 0,1 18 0 0,-2-18 0 0,1-2-6 0,16 2-83 0</inkml:trace>
  <inkml:trace contextRef="#ctx0" brushRef="#br0" timeOffset="225">31479 17170 23 0,'0'0'20'0,"0"-33"3"0,-35-18-10 0,2 33-8 0,-18 2 1 0,-1 16-1 0,3 34 1 0,14 34-2 0,35 17-3 0,0-19 1 0,35-32 0 0,-2-34 0 0,16 0-4 0,-14-16 2 0,-18-19 2 0,1-14 0 0,-2-2-2 0,-16 17 1 0,-16 34-2 0,-19 16 1 0,35 53-1 0,17-20 1 0,50 2 1 0,-15-33 1 0,15-18 1 0,1-34 0 0,-35-17-1 0,2-33 0 0,-18-18 0 0,-17 0-1 0,0 35 0 0,-17 32-2 0,17 86 1 0,0 18 4 0,0 32-3 0,17 1 0 0,1-35-2 0,-18-16 0 0,16-17-12 0,-16-34-39 0,0 17 9 0</inkml:trace>
  <inkml:trace contextRef="#ctx0" brushRef="#br0" timeOffset="226">31596 17068 21 0,'0'0'10'0,"0"-16"22"0,17-17-14 0,50 16-8 0,3 17-3 0,14 0-2 0,-16 17-1 0,-52 50-1 0,1 1-1 0,-17-17 0 0,0-17-1 0,0-18 2 0,-17-16-1 0,17-34 0 0,17-17 0 0,17-16-1 0,18-1 0 0,15 17-1 0,1 18 0 0,-18 33 0 0,-15 51 2 0,-19 33-1 0,-16-16-1 0,0-1 0 0,0-49 0 0,0-2-17 0,0-16-74 0</inkml:trace>
  <inkml:trace contextRef="#ctx0" brushRef="#br0" timeOffset="227">32494 17068 41 0,'0'0'0'0,"0"-16"37"0,18-17-15 0,-2-2-14 0,17 19-3 0,18-1-4 0,-16 50 1 0,-35 18-1 0,0 17 0 0,-16-17 0 0,-3 0 1 0,3-35 0 0,16-16 0 0,16-33-1 0,36-36 0 0,-1 2 0 0,-16-1-1 0,-20 1 0 0,-15 50-1 0,-15 34 2 0,-4 34 1 0,19 33 0 0,0 1 0 0,34-34-3 0,17-18-17 0,-35-15-66 0</inkml:trace>
  <inkml:trace contextRef="#ctx0" brushRef="#br0" timeOffset="228">28885 17747 7 0,'0'-18'22'0,"0"-15"5"0,0 33-12 0,0 0-4 0,0 33-2 0,-16 18 2 0,16 0-5 0,-17 0-6 0,1 16 0 0,-2 19-2 0,1-37 2 0,17-14 2 0,-17-19 1 0,17-16 0 0,0-16 1 0,0-35 2 0,17-17-2 0,18-67-6 0,-2-1 4 0,1 85 0 0,-17 18-2 0,0 33 0 0,1 33-2 0,-3 18 2 0,3 0 5 0,-2 16-7 0,17 19 1 0,2-19 0 0,0 1 1 0,-19-34-1 0,1-17 1 0,-1-1-14 0,-32-32-26 0,-1-19-27 0</inkml:trace>
  <inkml:trace contextRef="#ctx0" brushRef="#br0" timeOffset="229">28766 17967 12 0,'0'0'9'0,"18"0"26"0,-1-18-17 0,18 2-13 0,32-1-4 0,0 17-11 0,-16 0-56 0</inkml:trace>
  <inkml:trace contextRef="#ctx0" brushRef="#br0" timeOffset="230">29378 17933 16 0,'-18'0'28'0,"18"0"0"0,0-17-10 0,0 17-3 0,18-18-2 0,31 18-1 0,37-16-4 0,-1 16-4 0,34-17-4 0,-35-1-2 0,-34 2 0 0,-32 16-28 0,-2 0-61 0</inkml:trace>
  <inkml:trace contextRef="#ctx0" brushRef="#br0" timeOffset="231">29647 17729 19 0,'0'0'0'0,"0"-33"39"0,0 15-26 0,18 2-3 0,-18 32-1 0,0 35-1 0,0-17 1 0,0 16-2 0,0 2-7 0,0 16-2 0,0-17 2 0,0-17 0 0,0-1 0 0,0-16-13 0,0-17-67 0</inkml:trace>
  <inkml:trace contextRef="#ctx0" brushRef="#br0" timeOffset="232">30275 17696 10 0,'0'0'9'0,"-16"-18"18"0,-2 2-11 0,1 16-7 0,17 0-3 0,-35 0 0 0,2 34 0 0,0-1 0 0,17 1-3 0,-2-1 3 0,18 2 0 0,0-1-6 0,0 17 1 0,0 0-1 0,18-18 2 0,15 2 1 0,0-19 0 0,18-16-1 0,0 0 2 0,0-16 1 0,-17-19 6 0,0 2-7 0,-34-52-6 0,0-17-4 0,-16 51 8 0,-36 18-1 0,1 15-2 0,0 18 0 0,0 18-11 0,18 15-38 0,33-15-14 0</inkml:trace>
  <inkml:trace contextRef="#ctx0" brushRef="#br0" timeOffset="233">30817 17763 20 0,'0'-16'24'0,"0"-2"3"0,17 18-11 0,0 0-4 0,34 0-4 0,0 0-3 0,17-16-2 0,-1 16-2 0,-15 0-5 0,-19 16-38 0,-33 2-17 0</inkml:trace>
  <inkml:trace contextRef="#ctx0" brushRef="#br0" timeOffset="234">30885 17898 20 0,'0'0'10'0,"0"0"25"0,-16 0-13 0,16 0-9 0,16-16-1 0,35 16-7 0,17 0-3 0,-2 0-4 0,20-17-66 0,-69 17 29 0</inkml:trace>
  <inkml:trace contextRef="#ctx0" brushRef="#br0" timeOffset="235">31750 17645 25 0,'0'-18'30'0,"16"-15"-1"0,-32 15-16 0,16 18-4 0,-18 35-1 0,-16 16-3 0,16 0 4 0,18 16-5 0,-16-16-3 0,-1 16-2 0,1-32 2 0,16-1 1 0,-18-17 0 0,18-17 1 0,18-35 0 0,-2-32-3 0,17-52-2 0,-15 34 5 0,16 1-2 0,0 50 0 0,-1 17-1 0,-15 17 0 0,-1 0-1 0,-1 33 0 0,3 36 0 0,-4-18 3 0,3-18 4 0,-2 18-4 0,17 0-3 0,-15 0 2 0,-1 0-1 0,0-35-1 0,1 2-1 0,-18-1-18 0,0-17-57 0,0 0 36 0</inkml:trace>
  <inkml:trace contextRef="#ctx0" brushRef="#br0" timeOffset="236">31613 17847 26 0,'0'0'21'0,"0"0"10"0,0-16-10 0,34 16-4 0,17 0-4 0,17 0-7 0,16 0-4 0,-16-18-98 0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0000" max="10000" units="dev"/>
          <inkml:channel name="Y" type="integer" min="-10000" max="10000" units="dev"/>
          <inkml:channel name="F" type="integer" max="255" units="dev"/>
          <inkml:channel name="T" type="integer" units="dev"/>
        </inkml:traceFormat>
        <inkml:channelProperties>
          <inkml:channelProperty channel="X" name="resolution" value="1" units="1/dev"/>
          <inkml:channelProperty channel="Y" name="resolution" value="1" units="1/dev"/>
          <inkml:channelProperty channel="F" name="resolution" value="1" units="1/dev"/>
          <inkml:channelProperty channel="T" name="resolution" value="0" units="1/dev"/>
        </inkml:channelProperties>
      </inkml:inkSource>
      <inkml:timestamp xml:id="ts0" timeString="2024-01-20T07:20:28.932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antiAliased" value="0"/>
    </inkml:brush>
  </inkml:definitions>
  <inkml:trace contextRef="#ctx0" brushRef="#br0">16806 7079 4 0,'0'0'11'0,"0"-18"12"0,17 2-11 0,-17 16 4 0,34 0-2 0,-17 34-2 0,18 15-4 0,32 2-2 0,18 0-1 0,16 0-2 0,18-16-1 0,-19-19 0 0,3 2-1 0,-35-18-1 0,-1-18 1 0,18-15 0 0,1-18 0 0,14-1 0 0,-15 1 0 0,1 1-2 0,-19 16 2 0,0 18 0 0,19-1-1 0,14-1 0 0,19 2 0 0,0 16 0 0,-18 16 0 0,-16 19-1 0,0-1 4 0,-17 15-3 0,17-14 0 0,-1-2 0 0,2 19 0 0,15-52 1 0,-1 33 0 0,-32-15 1 0,18-18-2 0,-18 17 1 0,0-17-1 0,-1 0 1 0,1-17 0 0,16-1 0 0,-16-15 0 0,17-1 0 0,0-35 0 0,16 19-2 0,18 0 2 0,-16-1-1 0,-37 16 1 0,18 19-1 0,-14 16 0 0,14-17-1 0,0 17 0 0,-16 17 1 0,16-1 1 0,1 19-2 0,1-1 1 0,-2-17 1 0,18 17-1 0,-1-18 1 0,18 1-1 0,-51-1 1 0,16 1 0 0,-16 1 1 0,0-2 0 0,18 19-1 0,-4-35 1 0,4-18 2 0,-18-15-1 0,-2-18-2 0,-31 0 1 0,0 35-8 0,-35 32-116 0</inkml:trace>
  <inkml:trace contextRef="#ctx0" brushRef="#br0" timeOffset="1">21176 13022 3 0,'-33'-18'9'0,"-1"2"9"0,-16 16 1 0,33 16-2 0,-1-16 0 0,18 0-4 0,35 18-4 0,15-18-3 0,17 17-2 0,52-17-3 0,33 0 4 0,37 0-2 0,13 0-1 0,1 0 1 0,2 16-2 0,-20-16 0 0,2-16 3 0,-19-19 0 0,-32 2-1 0,-85 33-2 0,-68 0-2 0,-85 51-99 0</inkml:trace>
  <inkml:trace contextRef="#ctx0" brushRef="#br0" timeOffset="2">8387 13936 8 0,'0'-102'34'0,"-35"35"4"0,18 49-19 0,-1 18-10 0,2 51 2 0,16 34 0 0,-33 34-4 0,16-1 3 0,0 0-4 0,-1-49-2 0,18-36 0 0,0-33-1 0,35-16-1 0,0-70 0 0,-4-32 0 0,4-17-1 0,-19 0-1 0,19 32 0 0,0 53 0 0,-19 16 1 0,1 34-1 0,-17 51-1 0,35 67 2 0,-2 35 1 0,16 0 0 0,3-18-2 0,-18-68 1 0,-17-49-1 0,-17-1-12 0,-51-17-61 0,34 0 13 0</inkml:trace>
  <inkml:trace contextRef="#ctx0" brushRef="#br0" timeOffset="3">8301 14140 46 0,'0'0'0'0,"0"-34"48"0,67-1-34 0,52 19-12 0,68 16-20 0,-84-17-56 0</inkml:trace>
  <inkml:trace contextRef="#ctx0" brushRef="#br0" timeOffset="4">9368 14071 58 0,'18'0'24'0,"50"0"4"0,-1-16-20 0,18 16-9 0,-52 0-84 0</inkml:trace>
  <inkml:trace contextRef="#ctx0" brushRef="#br0" timeOffset="5">9454 14224 51 0,'0'0'13'0,"-34"16"29"0,68-32-26 0,67 16-13 0,86 0-110 0</inkml:trace>
  <inkml:trace contextRef="#ctx0" brushRef="#br0" timeOffset="6">11368 13783 11 0,'68'-84'35'0,"-33"17"8"0,-4 33-24 0,-31 17-9 0,-31 34-4 0,-55 17-2 0,-17-1-1 0,21 1 1 0,47-34 0 0,18 0-1 0,-1 0-1 0,36 17-1 0,-1 16 3 0,0 52 4 0,1 35-1 0,-3 66-1 0,1 51 0 0,2-35-1 0,-18 18-1 0,-18-32-1 0,18-53 2 0,0-34-2 0,35-33 0 0,33-34-1 0,34-34 0 0,16-18-2 0,19-16-4 0,-20-16-39 0,-66 16-61 0</inkml:trace>
  <inkml:trace contextRef="#ctx0" brushRef="#br0" timeOffset="7">12114 13783 44 0,'0'-16'7'0,"0"-35"29"0,16 18-11 0,52-1-16 0,-17 17-3 0,0 17-4 0,-17 51-1 0,-16 33 1 0,-36 18 0 0,-16 16 1 0,0-50 0 0,-17-17 4 0,17-35-1 0,16 2-2 0,36-18 1 0,16 0-2 0,17 0-1 0,35-18 0 0,-4 2-1 0,4-1-4 0,33 17-108 0</inkml:trace>
  <inkml:trace contextRef="#ctx0" brushRef="#br0" timeOffset="8">13299 13800 70 0,'0'-51'33'0,"51"1"-7"0,0 16-15 0,34 18-7 0,-18 32-3 0,-15 35-1 0,-19 16 0 0,-50-16 1 0,-34-16 0 0,1-19 0 0,16 2-1 0,34-18 0 0,34 0 0 0,33-18 0 0,18 2 0 0,0 16 0 0,-34 51 0 0,-18 33 0 0,-33 1 0 0,-33-34 3 0,-35-18 3 0,-18-33-2 0,2 0-2 0,0-16-2 0,50-1-3 0,16 17-32 0,18-18-57 0</inkml:trace>
  <inkml:trace contextRef="#ctx0" brushRef="#br0" timeOffset="9">14757 13665 82 0,'0'0'8'0,"-18"-16"22"0,1 16-16 0,17 50-10 0,-17 0 2 0,-16 19-1 0,17-2 1 0,-2-16-1 0,1-16-1 0,52 14-1 0,48-31-2 0,19-18-1 0,34 0-2 0,-18-18-14 0,-84 18-107 0</inkml:trace>
  <inkml:trace contextRef="#ctx0" brushRef="#br0" timeOffset="10">15044 13834 57 0,'0'0'0'0,"-51"-51"53"0,51 17-21 0,-16 68-15 0,16 35-8 0,-17 66-4 0,0 18-5 0,-1-2-11 0,-15-65-104 0</inkml:trace>
  <inkml:trace contextRef="#ctx0" brushRef="#br0" timeOffset="11">12317 14630 35 0,'0'0'9'0,"-17"-16"33"0,34 16-17 0,0 34-11 0,-17 33 0 0,0 52-4 0,18-17-5 0,-18-35-2 0,-18-16-3 0,18-18-2 0,34-15-32 0,-19-36-61 0</inkml:trace>
  <inkml:trace contextRef="#ctx0" brushRef="#br0" timeOffset="12">13367 14748 67 0,'-17'-33'33'0,"52"-34"-7"0,14 33-15 0,37 34-7 0,-19 16-3 0,0 53-1 0,-49 15 0 0,-36 34 0 0,-49-32 1 0,-16-37 0 0,13-31 0 0,37-18 2 0,33 0-1 0,51 0 0 0,17 0-2 0,33-18 1 0,18 18-2 0,17-16-10 0,-52 32-82 0</inkml:trace>
  <inkml:trace contextRef="#ctx0" brushRef="#br0" timeOffset="13">14656 14765 81 0,'0'-33'26'0,"-18"-18"3"0,1 35-17 0,-18-1-7 0,-16 34-1 0,2 50 1 0,30 18 0 0,19 17 0 0,52-1-4 0,15-50 2 0,19-35 0 0,-19-49-2 0,0-18 3 0,-49-51-2 0,-1 18 0 0,-68-18-2 0,-17 52-3 0,-33 33-51 0,85 17-27 0</inkml:trace>
  <inkml:trace contextRef="#ctx0" brushRef="#br0" timeOffset="14">15570 13512 54 0,'0'-16'6'0,"16"-34"25"0,36-1-9 0,32 17-11 0,18 34-3 0,-17 34-4 0,-18-1-1 0,-50-15-1 0,-17-1-1 0,17 32 4 0,-17 20 2 0,0 49 0 0,0 52-1 0,18 16-2 0,-2 50-1 0,1-15-3 0,-1-1 2 0,2-33-1 0,-18-52 2 0,0-16 2 0,17-52-2 0,-34-34-1 0,-17-15 1 0,-34-2 0 0,-68-16-2 0,-34 18-2 0,-31-18-30 0,133 0-77 0</inkml:trace>
  <inkml:trace contextRef="#ctx0" brushRef="#br0" timeOffset="15">20414 13903 39 0,'0'0'10'0,"-49"0"28"0,14 33-14 0,19 51-11 0,-3 53-5 0,19 15-2 0,-16-68-2 0,16-33 1 0,-17-51 1 0,17-33-1 0,17-36-3 0,18-66-1 0,-2-17-1 0,1 0 1 0,-1 67 0 0,-15 50-1 0,-1 35 1 0,0 86-2 0,34 32 3 0,-1 35 0 0,17-2-1 0,-16-49-1 0,-32-33 0 0,-3-52-1 0,-16-1-28 0,-51-16-88 0</inkml:trace>
  <inkml:trace contextRef="#ctx0" brushRef="#br0" timeOffset="16">20229 14257 45 0,'0'0'0'0,"-68"-66"67"0,68 48-46 0,101-15-17 0,51 15-4 0,35 18-29 0,-136 0-25 0</inkml:trace>
  <inkml:trace contextRef="#ctx0" brushRef="#br0" timeOffset="17">21127 13581 60 0,'0'0'11'0,"-18"-34"24"0,3 50-19 0,-3 53-6 0,18 31-4 0,0 2-4 0,0-16-2 0,-17-52 0 0,0-34-10 0,-17-18-37 0,17 2-14 0</inkml:trace>
  <inkml:trace contextRef="#ctx0" brushRef="#br0" timeOffset="18">20838 13614 24 0,'0'0'0'0,"-17"-33"61"0,68 15-37 0,34 2-13 0,52-19-8 0,31 19-2 0,1-1-102 0</inkml:trace>
  <inkml:trace contextRef="#ctx0" brushRef="#br0" timeOffset="19">21652 14191 78 0,'0'-34'29'0,"50"-1"-12"0,52 19-14 0,-17 32-21 0,-69 2-70 0</inkml:trace>
  <inkml:trace contextRef="#ctx0" brushRef="#br0" timeOffset="20">21702 14360 78 0,'-17'-18'27'0,"34"18"-3"0,51-16-23 0,-34 16-1 0,137 0-90 0</inkml:trace>
  <inkml:trace contextRef="#ctx0" brushRef="#br0" timeOffset="21">24057 13395 30 0,'0'-18'4'0,"0"-15"21"0,-16 33-6 0,-52 0-8 0,-16 0 0 0,-19 17-1 0,19-17 0 0,33 16-4 0,34 2-4 0,34 15 2 0,-17 18 1 0,34 33-1 0,-17 52 3 0,-1 34 0 0,18 50-1 0,-34 17-1 0,0 16-1 0,-17 2-1 0,0-18-1 0,17-35 1 0,0-66-1 0,17-1 0 0,-17-15-1 0,17-36 1 0,-17-33-2 0,51-51 3 0,17 16-3 0,17-16 0 0,33-16-3 0,17 16-21 0,-16-51-105 0</inkml:trace>
  <inkml:trace contextRef="#ctx0" brushRef="#br0" timeOffset="22">24735 13614 50 0,'-17'-51'37'0,"17"0"-12"0,52 18-14 0,15 33-7 0,-34 51-3 0,1 17-1 0,-49 17 1 0,-37-1 0 0,-15-17 1 0,-3-16 3 0,21-16 0 0,31-19 1 0,18 2-4 0,18-18-1 0,49 0 1 0,1-18-1 0,16 2-1 0,17-1-6 0,2 17-98 0</inkml:trace>
  <inkml:trace contextRef="#ctx0" brushRef="#br0" timeOffset="23">25971 13395 59 0,'0'0'13'0,"-33"-34"30"0,33 34-25 0,0 51-5 0,17 33-4 0,-1 18-2 0,2-17-3 0,-1-1-3 0,-17-17-2 0,-51 2-83 0,34-36 27 0</inkml:trace>
  <inkml:trace contextRef="#ctx0" brushRef="#br0" timeOffset="24">24633 14479 24 0,'0'-17'36'0,"0"-34"6"0,34 17-26 0,17 17-8 0,17-1-3 0,-35 36-3 0,2 50-1 0,-35-1 0 0,-35-16 0 0,-14-18 0 0,-21-15 0 0,37-1 0 0,17-17 0 0,32 0-1 0,52-17 0 0,0 17 0 0,-1 33 0 0,-15 36 0 0,-36 15 0 0,-32-17 0 0,-17-32 4 0,-19-35 3 0,-15 0-4 0,32 0-1 0,0-35-1 0,19 2-7 0,32-19-104 0</inkml:trace>
  <inkml:trace contextRef="#ctx0" brushRef="#br0" timeOffset="25">25581 14512 61 0,'0'0'0'0,"0"-68"46"0,18 17-27 0,50 35-9 0,0 16-6 0,-35 34-3 0,2 50 0 0,-35 0 0 0,-52 2 0 0,-32-3 2 0,33-66 1 0,0 17 2 0,51-16-4 0,51-18 1 0,17 0-2 0,51-34 0 0,33-1-4 0,-84 35-110 0</inkml:trace>
  <inkml:trace contextRef="#ctx0" brushRef="#br0" timeOffset="26">24735 15256 41 0,'0'0'25'0,"-17"-16"10"0,-17 32-25 0,17 35 0 0,-17 18 2 0,17-1-2 0,17-17-5 0,51-18 1 0,0-17-1 0,50-16-3 0,2-33-1 0,-2 17-2 0,-50 16-14 0,-35 0-96 0</inkml:trace>
  <inkml:trace contextRef="#ctx0" brushRef="#br0" timeOffset="27">24922 15358 60 0,'-33'-16'30'0,"-2"-1"1"0,35-1-21 0,0 69 0 0,16 35-2 0,-16-2-3 0,19 18-3 0,-19-35-1 0,-19-16-1 0,19-35-3 0,34-16-36 0,-16 0-49 0</inkml:trace>
  <inkml:trace contextRef="#ctx0" brushRef="#br0" timeOffset="28">26123 15240 73 0,'-16'-17'9'0,"-1"-33"19"0,-17 15-18 0,34 35-7 0,-33 18 0 0,-1 33 6 0,-17 15 1 0,35 19-3 0,32 1-1 0,35-2-2 0,16-50-1 0,35-17-1 0,-34-17 2 0,0-35-1 0,-50-31 1 0,-2-3-2 0,-50 2-1 0,-18-19 0 0,-32 19-2 0,-18 34-7 0,35 15-49 0,49 18-15 0</inkml:trace>
  <inkml:trace contextRef="#ctx0" brushRef="#br0" timeOffset="29">26480 13275 22 0,'-18'-34'30'0,"2"-16"9"0,32 34-20 0,70-18-10 0,32 34-5 0,19 16 0 0,-37-16-3 0,-48 34 0 0,-19 16 0 0,-17 19 2 0,2 16 4 0,-1 16-1 0,18 35-2 0,-19 15 1 0,1 70-1 0,-17 15-1 0,-51 3 0 0,-17-3-1 0,51-50 0 0,1-51 1 0,32 2 1 0,1-37 0 0,-1 3-3 0,2-19 0 0,-18 0 0 0,0-15 0 0,-18-36 0 0,2-15 2 0,-1-18 0 0,-32 17-1 0,-37-17-1 0,-33 34 0 0,-15 15-8 0,-3 20-130 0</inkml:trace>
  <inkml:trace contextRef="#ctx0" brushRef="#br0" timeOffset="30">22533 3150 6 0,'0'0'0'0,"0"-118"24"0,17 16 4 0,-17 34-1 0,0 17-7 0,-17 51-6 0,1 33-3 0,-19 69 2 0,0 33-6 0,19-15-2 0,-1-35-3 0,17-52 2 0,-16-16-2 0,16-34 0 0,33-50-3 0,18-35 2 0,0-33-1 0,-18 15 0 0,-16 3 0 0,18 32 0 0,-35 50 0 0,16 35-1 0,17 69 2 0,2 48 1 0,0 20-1 0,14-3 0 0,2-48-1 0,-34-35-1 0,0-35-8 0,-17 2-28 0,-34-18-62 0</inkml:trace>
  <inkml:trace contextRef="#ctx0" brushRef="#br0" timeOffset="31">22431 3201 47 0,'0'0'22'0,"16"0"2"0,54-51-17 0,80 16-5 0,20 1-30 0,-136 34-12 0</inkml:trace>
  <inkml:trace contextRef="#ctx0" brushRef="#br0" timeOffset="32">23380 3048 51 0,'0'0'10'0,"51"-33"15"0,17 33-14 0,16 0-10 0,-16 0-10 0,-50 0-70 0</inkml:trace>
  <inkml:trace contextRef="#ctx0" brushRef="#br0" timeOffset="33">23398 3252 46 0,'-18'0'37'0,"52"0"-11"0,33 0-12 0,35-17-11 0,-16 17-17 0,-53 0-79 0</inkml:trace>
  <inkml:trace contextRef="#ctx0" brushRef="#br0" timeOffset="34">25041 2946 33 0,'0'-33'21'0,"16"-18"14"0,-16 0-18 0,-16 0-8 0,-36 18-3 0,18 15-2 0,-17 36 0 0,-16-1 0 0,0 50 2 0,32 17-1 0,35 18-1 0,35-18-1 0,32-33 0 0,18-51-1 0,-1-33-1 0,-33-2 1 0,-18-32-2 0,-15 0 1 0,-1-1-1 0,-17 1 1 0,-17 50-1 0,-1 17-1 0,2 33 1 0,16 51 0 0,0 2 1 0,51-3-2 0,33-48-1 0,19-19-25 0,-19-16-90 0</inkml:trace>
  <inkml:trace contextRef="#ctx0" brushRef="#br0" timeOffset="35">26277 2540 49 0,'-17'-51'32'0,"-1"18"-2"0,18 33-15 0,-16 17-4 0,16 66 0 0,16 70-4 0,2 0-4 0,-1-51-2 0,-17-18 0 0,0-51 0 0,0-33 0 0,0 0 1 0,0-49-1 0,0-2-1 0,0-17-1 0,35 17 0 0,31 33 2 0,2-15-2 0,18 33 1 0,-35 33 1 0,-35 36 0 0,-50 15 0 0,1-17 0 0,-37-32 2 0,-14-19-1 0,0-16-3 0,16 0-18 0,17 0-92 0</inkml:trace>
  <inkml:trace contextRef="#ctx0" brushRef="#br0" timeOffset="36">25142 3895 21 0,'-17'-17'43'0,"0"-17"-8"0,-17 17-17 0,1 1-5 0,-37 16-6 0,3 49 1 0,17 20-1 0,50 33-2 0,0-18-2 0,35-17 0 0,31-32-2 0,2-35-5 0,34-17-29 0,-34-1-78 0</inkml:trace>
  <inkml:trace contextRef="#ctx0" brushRef="#br0" timeOffset="37">26123 3929 42 0,'0'-18'36'0,"18"-33"-9"0,-1 18-11 0,-34 0-9 0,-34-1-2 0,-33 34 2 0,0 34 3 0,32 32-4 0,52 20-3 0,17 32-2 0,34-51 0 0,17-32 0 0,0-35 0 0,-1-35 2 0,-33-32-2 0,17-17 0 0,-17-18 0 0,-34 0-2 0,0-34 1 0,-18 36 1 0,2 65-1 0,16 35 0 0,-17 51 0 0,17 33 1 0,0 52 1 0,17-1 0 0,-1-33-2 0,2-18-1 0,-1-33-1 0,18-33-11 0,-19-2-46 0,1-16-6 0</inkml:trace>
  <inkml:trace contextRef="#ctx0" brushRef="#br0" timeOffset="38">26819 2438 70 0,'-16'-67'19'0,"32"16"-3"0,52 34-7 0,33 17-3 0,-33 33-3 0,-34 18 5 0,-34 35 4 0,0 32 1 0,0 51-2 0,0 35-6 0,17 33 0 0,-17-17 2 0,16-34-1 0,-16-33-2 0,18-18 0 0,-18-17-1 0,0 0 0 0,-51-16-1 0,-35-16-1 0,4-19-1 0,-89 1-20 0,-15-52-49 0,118-16-7 0</inkml:trace>
  <inkml:trace contextRef="#ctx0" brushRef="#br0" timeOffset="39">24616 2473 34 0,'0'-35'19'0,"0"-16"12"0,-33 51-13 0,-35 0-8 0,-34 35-1 0,17 16-1 0,36 0-3 0,14 16 0 0,18 35-2 0,34 0 2 0,-17-2 0 0,0 53 3 0,0 34 1 0,0 32-4 0,0 52 1 0,0-16-2 0,0-18 0 0,0-68 1 0,35-50-3 0,31-52 0 0,88-51-2 0,47-32-10 0,-82 16-121 0</inkml:trace>
  <inkml:trace contextRef="#ctx0" brushRef="#br0" timeOffset="40">22905 7875 32 0,'0'-35'13'0,"0"-49"32"0,0 50-18 0,-16 34-8 0,-2 67-7 0,-16 86-2 0,18 0-5 0,16-36 0 0,-17-48 0 0,17-53-1 0,0-32 0 0,17-53-3 0,16-32 0 0,-16-35-1 0,1-15 0 0,-18 65 1 0,0 35 0 0,0 35-2 0,33 49 1 0,1 36 0 0,0 49 1 0,33 1-1 0,-32-1 0 0,0-34 0 0,-35-50-5 0,0-16-20 0,-35-1-33 0,0-17-25 0</inkml:trace>
  <inkml:trace contextRef="#ctx0" brushRef="#br0" timeOffset="41">22753 8195 45 0,'0'0'0'0,"-51"-16"52"0,34 16-30 0,51-18-17 0,68-15-4 0,33 16-17 0,-67 1-61 0</inkml:trace>
  <inkml:trace contextRef="#ctx0" brushRef="#br0" timeOffset="42">23312 7653 85 0,'0'0'0'0,"-51"-17"26"0,51 17-17 0,51 0-8 0,51 0-5 0,-1 0-69 0,-68 0 38 0</inkml:trace>
  <inkml:trace contextRef="#ctx0" brushRef="#br0" timeOffset="43">23634 7451 22 0,'0'0'0'0,"0"-119"57"0,0 103-32 0,17-1-14 0,1 68-6 0,-2 50-5 0,1 51-2 0,-1 1-87 0</inkml:trace>
  <inkml:trace contextRef="#ctx0" brushRef="#br0" timeOffset="44">24142 8044 88 0,'0'-34'23'0,"34"17"-2"0,51-1-14 0,15 2-8 0,-14 32-37 0,-69 2-27 0</inkml:trace>
  <inkml:trace contextRef="#ctx0" brushRef="#br0" timeOffset="45">24244 8212 87 0,'0'0'10'0,"-35"18"19"0,70-18-16 0,49-18-12 0,19 18-40 0,-70 0-28 0</inkml:trace>
  <inkml:trace contextRef="#ctx0" brushRef="#br0" timeOffset="46">26107 7636 73 0,'0'0'0'0,"-17"-49"26"0,1 31-10 0,16 69-4 0,0 33-2 0,0 36-7 0,16-20-2 0,1-14-1 0,-1-35-9 0,-16-17-64 0,0-18 28 0</inkml:trace>
  <inkml:trace contextRef="#ctx0" brushRef="#br0" timeOffset="47">25413 8297 72 0,'-85'18'29'0,"34"-1"-8"0,86-17-8 0,100 0-1 0,102 16-2 0,102-32 0 0,67-19-2 0,-102 19-5 0,-134-1-2 0,-85-1 0 0,-51 18-1 0,-17 0-7 0,-34 0-43 0,-17 18-47 0</inkml:trace>
  <inkml:trace contextRef="#ctx0" brushRef="#br0" timeOffset="48">25514 9111 8 0,'0'-34'25'0,"0"-1"11"0,0-16-17 0,0-16-4 0,-34 34-5 0,1-2-2 0,-18 35-1 0,0 0-1 0,0 68 1 0,18 17-3 0,14 33 1 0,19-17-3 0,35-32 0 0,16-53-1 0,0-16 2 0,1-33-2 0,-19-36 1 0,-17 2-1 0,-16-17 0 0,0 15-1 0,0 53 0 0,-16-1 0 0,16 50 0 0,0 53 0 0,16-3 0 0,18 3-1 0,33-35-4 0,52-35-32 0,-16-16-61 0</inkml:trace>
  <inkml:trace contextRef="#ctx0" brushRef="#br0" timeOffset="49">26123 9077 64 0,'0'-17'17'0,"-16"-34"3"0,-1 17-10 0,1 17-4 0,-35-1-2 0,-1 18 1 0,-15 51 3 0,15 0-2 0,36 34-2 0,32 16-2 0,36-16-1 0,15-34 0 0,-32-51 1 0,15-33-1 0,-16-18 1 0,-1-52-1 0,-33 3 1 0,18-37-2 0,-18 2 1 0,-18 33-1 0,2 86 1 0,-1 16-1 0,1 33 1 0,16 70 0 0,0 14 1 0,0 3-2 0,16-20 0 0,17 2-2 0,19-51-13 0,-1-51-45 0,-35 0 3 0</inkml:trace>
  <inkml:trace contextRef="#ctx0" brushRef="#br0" timeOffset="50">26394 9093 68 0,'0'0'0'0,"-16"-33"34"0,32 15-19 0,52 2-10 0,69 16-6 0,-3-17-31 0,-99 17-27 0</inkml:trace>
  <inkml:trace contextRef="#ctx0" brushRef="#br0" timeOffset="51">26988 8687 79 0,'0'-18'10'0,"-17"-15"17"0,17 33-15 0,0 33-6 0,17 36 2 0,-17 33-2 0,0 33-3 0,0-33-2 0,-17-19 0 0,17-66 0 0,0 1 0 0,0-36 1 0,0-32-1 0,0 0-1 0,17-1 1 0,17 16-1 0,18 2 0 0,32 15 0 0,-33 18-1 0,-51 35 2 0,15 32-2 0,-30 35 1 0,-19-51 2 0,0-18 0 0,-51-15 0 0,33-18-2 0,36 0-4 0,16-18-39 0,16-15-48 0</inkml:trace>
  <inkml:trace contextRef="#ctx0" brushRef="#br0" timeOffset="52">27614 8874 65 0,'0'0'0'0,"-33"-51"38"0,17 33-25 0,-19 2-6 0,2 32 0 0,0 35 4 0,-2 51-4 0,18 0-3 0,34-18-2 0,34-33-1 0,16-35-1 0,18 1-28 0,-33-50-77 0</inkml:trace>
  <inkml:trace contextRef="#ctx0" brushRef="#br0" timeOffset="53">28836 7518 40 0,'0'-51'19'0,"0"-33"10"0,-35 33-14 0,0 35-5 0,-49-1-4 0,18 34-1 0,-20-1 0 0,18 19-1 0,33 32 0 0,35 1 0 0,0 50 1 0,35 18 1 0,-35 32-2 0,17 52 0 0,-1 19 0 0,2 14 0 0,-18-15-1 0,17-35-3 0,18-52 2 0,-2-31 0 0,1-36-1 0,16-50 0 0,1-1 1 0,17-33-1 0,16 0-2 0,19-16-7 0,16-52-51 0,-86 68-13 0</inkml:trace>
  <inkml:trace contextRef="#ctx0" brushRef="#br0" timeOffset="54">29631 7738 56 0,'0'-34'12'0,"-17"-50"3"0,17 33-7 0,-34 18-5 0,-33 15 0 0,0 18 3 0,-19 35 2 0,18-1-1 0,18 15-1 0,16 37-1 0,52 16-2 0,31-18-1 0,19-33 0 0,16-51 0 0,-14-35-1 0,-4-31 0 0,-31-3 0 0,-19-33-1 0,-16-16 1 0,0-17-1 0,-16 33 1 0,-2 51-1 0,1 51 0 0,0 18 0 0,1 50 0 0,32 50 1 0,1 17 0 0,18-17 0 0,-2-16-1 0,18-34-2 0,17-34-29 0,-17-17-50 0</inkml:trace>
  <inkml:trace contextRef="#ctx0" brushRef="#br0" timeOffset="55">30579 7671 46 0,'0'0'0'0,"-16"-18"33"0,16 1-13 0,35 1-9 0,16 16-6 0,32 0-4 0,19 0-3 0,17 0-88 0</inkml:trace>
  <inkml:trace contextRef="#ctx0" brushRef="#br0" timeOffset="56">31241 7163 57 0,'-34'-35'19'0,"16"-14"8"0,18 65-16 0,0 68 0 0,0 69-1 0,35 17-6 0,-35-36-2 0,0-48 0 0,0-35 0 0,0-35-1 0,0-16 1 0,0-33 0 0,0-1-2 0,0-35-2 0,0-15 2 0,51 17 0 0,-1 32-2 0,18 19-2 0,-17 32 4 0,-16 35 0 0,-19 18 2 0,-16 15 0 0,-35-17 2 0,-65-16 0 0,-1-51 0 0,-18 18-8 0,67-18-106 0</inkml:trace>
  <inkml:trace contextRef="#ctx0" brushRef="#br0" timeOffset="57">29089 8805 48 0,'-17'0'11'0,"-34"-16"15"0,18 16-5 0,33 0-12 0,49 0-5 0,54 0-3 0,32 0-7 0,1 0-91 0</inkml:trace>
  <inkml:trace contextRef="#ctx0" brushRef="#br0" timeOffset="58">29885 8636 49 0,'0'-33'26'0,"0"-1"-4"0,-16-1-10 0,-2 19-4 0,-32 16-2 0,15 34 1 0,-14 17 0 0,31 49-1 0,18-14-2 0,34-1-2 0,17-35-1 0,34-50-2 0,50 0-23 0,-32-17-76 0</inkml:trace>
  <inkml:trace contextRef="#ctx0" brushRef="#br0" timeOffset="59">31259 8501 29 0,'-18'0'18'0,"36"-18"6"0,-2-15-9 0,-16-1-2 0,-16 1-4 0,-19 16-1 0,-16-1 0 0,0 53-2 0,17 49-2 0,16 18-2 0,2-19-1 0,32-15 0 0,2-16 0 0,34-52 1 0,-3-18 0 0,-14-16-2 0,0-17 1 0,-2-15 1 0,-33-19-1 0,16 17-1 0,-32 34 1 0,-17 34 0 0,15 34 2 0,1 17 0 0,52 33-1 0,14-17-2 0,3 1-2 0,-1-50-8 0,-2-18-61 0,-30 16 17 0</inkml:trace>
  <inkml:trace contextRef="#ctx0" brushRef="#br0" timeOffset="60">31783 7028 28 0,'-33'-34'23'0,"15"-1"-6"0,36 2-6 0,66-1-1 0,0 17-2 0,-16 1-3 0,-17 16-3 0,-34 0 2 0,-1 16 3 0,2 1-2 0,-1 34 0 0,18 0 0 0,-19 34 2 0,-16 15 0 0,17 20 0 0,-17 15-1 0,0 0-1 0,33 18 0 0,-17-17-1 0,-16 16 0 0,19-18-2 0,-19-14 0 0,0-1 0 0,-19-19-1 0,19-14 0 0,19-3-1 0,-3-15 0 0,-16 1 1 0,0-18-2 0,0-17 2 0,0-1-1 0,-16-16 0 0,-36 17 1 0,-15-17 1 0,15-1-1 0,-49-16 0 0,-18 18 1 0,-33-1-3 0,33-1-24 0,-33 2-99 0</inkml:trace>
  <inkml:trace contextRef="#ctx0" brushRef="#br0" timeOffset="61">24515 3421 13 0,'-16'-18'20'0,"-3"2"4"0,19 16-4 0,19-17-6 0,48 17-2 0,18 17-5 0,34-17 0 0,33 0-1 0,-51-17-2 0,-34-1-1 0,-49 18-2 0,-36 0 1 0,-66 0 0 0,-33 0 0 0,14 0-1 0,35 0 1 0,50 18-3 0,53-18 0 0,84 0-25 0,-18 0-59 0</inkml:trace>
  <inkml:trace contextRef="#ctx0" brushRef="#br0" timeOffset="62">25836 4419 15 0,'0'-16'22'0,"0"16"8"0,68-17-3 0,17 17-12 0,49-18-5 0,3 18-7 0,-69 0-1 0,-35 0-2 0,-66 18 2 0,-69-18 1 0,-17 17 0 0,-17-17 1 0,35 16 0 0,50 2-2 0,51-1 1 0,51-17 0 0,34 0-1 0,34-17-1 0,-18-1-2 0,-34 18-7 0,-32 18-102 0</inkml:trace>
  <inkml:trace contextRef="#ctx0" brushRef="#br0" timeOffset="63">26429 2099 0 0,'-16'0'2'0,"-85"17"5"0,-18 17-1 0,-18 17 1 0,3 51-1 0,48 51 0 0,18 15 0 0,0 36 0 0,52-35-1 0,32-51-1 0,87-16 4 0,32-51 2 0,50-33-1 0,-14-36-6 0,-19-33-1 0,-33-34-1 0,-35-15 4 0,-16-37-1 0,-34-31-2 0,-34-3 1 0,-85 53-2 0,-49 85-27 0,99 33-17 0</inkml:trace>
  <inkml:trace contextRef="#ctx0" brushRef="#br0" timeOffset="64">25160 3505 0 0,'0'0'7'0,"0"0"3"0,-52-16 5 0,-15 16-6 0,-3 16-4 0,-12 19-2 0,-21 14 3 0,17 20 1 0,-15 33 2 0,34 33 0 0,15 18-7 0,36 32 0 0,32-32 1 0,36-34 2 0,49-52 3 0,69-51-2 0,33-32-3 0,17-35-1 0,-67-16 1 0,-52-52 1 0,-67-34-2 0,-34 2-1 0,-50-2-2 0,-53 51-89 0</inkml:trace>
  <inkml:trace contextRef="#ctx0" brushRef="#br0" timeOffset="65">31341 7653 2 0,'0'0'0'0,"19"-84"9"0,-19 102-2 0,-19-18-23 0</inkml:trace>
  <inkml:trace contextRef="#ctx0" brushRef="#br0" timeOffset="66">29598 8823 10 0,'0'0'0'0,"0"-51"27"0,0 33-17 0,33 2-7 0,1 16 1 0,-17 16-1 0,-17 2-33 0,0-18 10 0</inkml:trace>
  <inkml:trace contextRef="#ctx0" brushRef="#br0" timeOffset="67">31325 7467 0 0,'0'-16'1'0,"16"-1"-1"0,19 34 0 0,-18 34-1 0</inkml:trace>
  <inkml:trace contextRef="#ctx0" brushRef="#br0" timeOffset="68">26107 9652 22 0,'0'0'0'0,"16"-51"45"0,-16 35-18 0,0-1-11 0,0 17-10 0,-16 51 1 0,-35 33 0 0,-34 18-1 0,-16 0-1 0,-51 16-1 0,-69-16 3 0,1-53-3 0,-16-32 0 0,49-17-2 0,33 0-1 0,20-17-2 0,48 1-6 0,19-17-29 0,50 15-47 0</inkml:trace>
  <inkml:trace contextRef="#ctx0" brushRef="#br0" timeOffset="69">24361 9956 53 0,'0'0'0'0,"-51"18"36"0,36-1-7 0,-36 50-12 0,34 35-7 0,34-18-6 0,49-32-2 0,55-35-3 0,31-17-110 0</inkml:trace>
  <inkml:trace contextRef="#ctx0" brushRef="#br0" timeOffset="70">21094 10448 9 0,'0'-17'26'0,"-18"-50"15"0,1 16-21 0,17-18-7 0,-35 36-2 0,-14-2-3 0,-3 19-2 0,-15 16-1 0,15 0-3 0,1 51 4 0,2 0 0 0,30 34-2 0,19-1-1 0,35-16-2 0,-2-17 1 0,18-35-1 0,17-16 0 0,0-16 0 0,16-35 0 0,-32-17 0 0,-19-16 0 0,1-19-1 0,-34-14 1 0,-16 15 0 0,16 33-2 0,-18 20 2 0,18 49-1 0,-15 0-1 0,15 16 1 0,0 35 0 0,-18 17-1 0,18 33 2 0,0 34 0 0,33-15 0 0,18-36 1 0,35-33-1 0,15-51 0 0,-1-18 0 0,-32-33 0 0,-17-49 0 0,-16-2-1 0,-35 0 0 0,0 35 0 0,-16 50 0 0,-3-1-1 0,3 36 1 0,-1 15-1 0,-1 34 0 0,18 35 1 0,35 0 0 0,16-18 0 0,33-49 0 0,17-19 0 0,-15-32 1 0,-1-35-1 0,-34-17 0 0,-2-34 0 0,-31-16 1 0,-1-17 0 0,0 33-1 0,-17 51 1 0,0 35-2 0,0 16 1 0,0 67 0 0,-17 35 0 0,17 0 3 0,0 15-2 0,35-32 1 0,-19-16-1 0,35-52 0 0,32-1-1 0,-13-32-5 0,-19-1-27 0,-35-17-78 0</inkml:trace>
  <inkml:trace contextRef="#ctx0" brushRef="#br0" timeOffset="71">22075 10193 58 0,'-34'-17'29'0,"17"-16"6"0,68 17-26 0,50-2-6 0,51 18-10 0,-33-16-100 0</inkml:trace>
  <inkml:trace contextRef="#ctx0" brushRef="#br0" timeOffset="72">22837 9940 38 0,'0'-17'42'0,"17"1"-6"0,-17-1-20 0,-17 67-6 0,1 17 2 0,-1 53-4 0,-1-3-4 0,18-14-2 0,-16-19 0 0,16-51 0 0,0-33-1 0,0-16 1 0,0-34-1 0,16-19-1 0,-16-33 0 0,18 2 0 0,-1-2 1 0,-1 17-1 0,18 52 0 0,0-2 1 0,-1 19-1 0,2 16 0 0,-18 16-1 0,-17 19 1 0,34 32 0 0,-1 17-1 0,2 18 1 0,16-18 1 0,-18-15-1 0,0-18 0 0,-14-17 0 0,-3-17 0 0,-16-1-2 0,-16 1-15 0,-3 17-88 0</inkml:trace>
  <inkml:trace contextRef="#ctx0" brushRef="#br0" timeOffset="73">22753 10262 31 0,'0'0'0'0,"-16"-35"48"0,16 19-24 0,49-2-8 0,19 18-6 0,0 0-1 0,18 0 0 0,-2-50-1 0,-33 16-5 0,-18 34-26 0</inkml:trace>
  <inkml:trace contextRef="#ctx0" brushRef="#br0" timeOffset="74">29614 13463 8 0,'0'-35'19'0,"-16"-32"9"0,-2 32-7 0,18 1-9 0,0 34-1 0,-17 34-3 0,0 52 3 0,1 32-3 0,-1 1-2 0,1-1-1 0,16-33-5 0,-18-17 0 0,1-34 0 0,1-34-1 0,-19 0-12 0,-16-18-12 0,34-49-34 0,17 50 29 0</inkml:trace>
  <inkml:trace contextRef="#ctx0" brushRef="#br0" timeOffset="75">29275 13530 14 0,'0'0'0'0,"-33"-34"38"0,33 17-14 0,-16 1-10 0,32-1-4 0,34-1-4 0,69-15-4 0,0-1-2 0,-18 34 0 0,-33 0-35 0,-50 16-12 0</inkml:trace>
  <inkml:trace contextRef="#ctx0" brushRef="#br0" timeOffset="76">29327 13971 38 0,'-19'0'22'0,"-32"-17"1"0,51 17-8 0,0 0-7 0,70 0-2 0,14 0-4 0,35-18-3 0,16-15-12 0,-67 15-65 0</inkml:trace>
  <inkml:trace contextRef="#ctx0" brushRef="#br0" timeOffset="77">30156 13563 55 0,'0'0'0'0,"85"-84"23"0,0 51-15 0,-33 33-8 0,-36 0-70 0</inkml:trace>
  <inkml:trace contextRef="#ctx0" brushRef="#br0" timeOffset="78">30208 13732 40 0,'-19'0'29'0,"19"-16"-16"0,86-1-11 0,33-17-28 0,-86 18-14 0</inkml:trace>
  <inkml:trace contextRef="#ctx0" brushRef="#br0" timeOffset="79">31376 12955 27 0,'0'0'0'0,"-51"-51"30"0,-15 34-13 0,-20 34-6 0,1-1-3 0,1 19 3 0,33-2-4 0,34 18-2 0,17-17-1 0,0 34 1 0,0 15 3 0,0 19 1 0,-18 35-2 0,2 49 0 0,16 17-4 0,16 16 1 0,-16-15-2 0,0-51 0 0,18-53 0 0,16-31-1 0,0-36-1 0,32-15 1 0,4-36-1 0,-3 2-1 0,1-1-6 0,-18-17-37 0,-50-17-65 0</inkml:trace>
  <inkml:trace contextRef="#ctx0" brushRef="#br0" timeOffset="80">31579 13090 53 0,'0'-51'21'0,"-16"0"1"0,-1 34-7 0,1 34-4 0,-19 68 2 0,35 17-7 0,0-2-2 0,17-31-3 0,-17-18-1 0,0-34-4 0,0-17-31 0,0 0-56 0</inkml:trace>
  <inkml:trace contextRef="#ctx0" brushRef="#br0" timeOffset="81">32070 12971 20 0,'0'0'35'0,"-16"-33"-7"0,-1 15-15 0,-17 2-4 0,0 32 0 0,0 19 0 0,17 32-2 0,1 1-3 0,32 33-2 0,17-17-1 0,19-33 3 0,-1-51 1 0,0-16-1 0,-16-19 1 0,-19-32 1 0,-16-17-2 0,-16-1-2 0,-19 17-2 0,-16 35-6 0,-17 15-28 0,17 69-63 0</inkml:trace>
  <inkml:trace contextRef="#ctx0" brushRef="#br0" timeOffset="82">31411 13936 7 0,'0'0'0'0,"49"-67"28"0,-49 32 2 0,19 19-8 0,-19-2-8 0,-19 18-3 0,-14 0-2 0,-1 18-2 0,1 33-5 0,-2 16 2 0,35 1 0 0,16-1 1 0,36-16 2 0,-1-16-5 0,-16-35 1 0,-2 0-1 0,18-51 1 0,-18-17 0 0,-33 1-1 0,0-19 0 0,-33 1 0 0,-35 34-4 0,17 51-3 0,34 34-15 0,1 1-41 0,16-19 5 0</inkml:trace>
  <inkml:trace contextRef="#ctx0" brushRef="#br0" timeOffset="83">32003 13683 55 0,'-17'0'23'0,"0"-18"1"0,-1 18-8 0,2 18 1 0,-17 31-3 0,33 19-7 0,0 17-2 0,16 17-3 0,1-18 0 0,-17-15-2 0,0-36 0 0,-17 1-2 0,17-34-16 0,-16-34-37 0</inkml:trace>
  <inkml:trace contextRef="#ctx0" brushRef="#br0" timeOffset="84">32308 12904 26 0,'0'0'0'0,"0"-35"30"0,0-16-8 0,0 35-11 0,17 16-1 0,17-18-1 0,18 1-1 0,-19 17-3 0,0 0 0 0,2 17 1 0,-19 17 5 0,1 17-3 0,-17 35-1 0,16 14-1 0,-16 36-1 0,18-1-2 0,-18 18 0 0,17 17-2 0,-17-19 1 0,0 20-2 0,0-36 1 0,-17-34-1 0,-50 18 1 0,-34-68-7 0,-36-51-57 0,104 0-10 0</inkml:trace>
  <inkml:trace contextRef="#ctx0" brushRef="#br0" timeOffset="85">28513 16172 1 0,'0'0'0'0,"85"-120"10"0,-18 54 0 0,-33-19-4 0,17-1-4 0,-51 2 7 0,0 34 21 0,0-1-4 0,0 34-7 0,0-1-5 0,0 53-3 0,0 50 1 0,0 33-6 0,0 1-4 0,16-19 0 0,-16-31-1 0,0-36-3 0,0-15 1 0,-16-18-10 0,-1 0-27 0,-17-34-59 0</inkml:trace>
  <inkml:trace contextRef="#ctx0" brushRef="#br0" timeOffset="86">28546 15715 21 0,'0'0'0'0,"-16"-69"52"0,-1 18-25 0,34 18-18 0,51-1-6 0,-1 17-3 0,18 34-4 0,-17 17-39 0,-50-17-1 0</inkml:trace>
  <inkml:trace contextRef="#ctx0" brushRef="#br0" timeOffset="87">28427 16289 51 0,'0'0'25'0,"0"18"3"0,86-18-13 0,66 0-10 0,-67-18-5 0,34 1-18 0,-51 17-48 0</inkml:trace>
  <inkml:trace contextRef="#ctx0" brushRef="#br0" timeOffset="88">29089 15511 66 0,'-17'0'8'0,"0"0"13"0,51-16-9 0,33-1-10 0,19 17-12 0,-20 0-73 0</inkml:trace>
  <inkml:trace contextRef="#ctx0" brushRef="#br0" timeOffset="89">29446 15207 32 0,'0'-51'41'0,"16"33"-15"0,1 36-16 0,1 49-8 0,-18 35-3 0,-18 17-22 0,1-52-45 0</inkml:trace>
  <inkml:trace contextRef="#ctx0" brushRef="#br0" timeOffset="90">29851 15935 46 0,'0'0'34'0,"34"-18"-3"0,51-15-18 0,52 15-11 0,-20 2-9 0,-49 16-75 0</inkml:trace>
  <inkml:trace contextRef="#ctx0" brushRef="#br0" timeOffset="91">29918 16052 13 0,'-49'35'45'0,"49"-19"-9"0,49-16-17 0,37 0-12 0,33-16-7 0,17 16-14 0,-35-17-71 0</inkml:trace>
  <inkml:trace contextRef="#ctx0" brushRef="#br0" timeOffset="92">31070 15613 32 0,'0'-18'13'0,"0"-49"34"0,0 34-19 0,0 33-9 0,0 16-7 0,0 35 0 0,18 33-6 0,-1 34-3 0,0-32-1 0,-17-1-2 0,0-34-2 0,-17-34-1 0,17-1-8 0,0-16-22 0,-17-33-72 0</inkml:trace>
  <inkml:trace contextRef="#ctx0" brushRef="#br0" timeOffset="93">30902 15544 27 0,'0'-16'13'0,"-33"-17"31"0,66-2-25 0,35 2-9 0,32 15-4 0,37-15-4 0,-19 33-2 0,-102 17-3 0,-16 50-28 0,-33-16-46 0</inkml:trace>
  <inkml:trace contextRef="#ctx0" brushRef="#br0" timeOffset="94">30936 16036 23 0,'0'0'0'0,"0"-17"86"0,34 17-65 0,17 0-5 0,16-16-7 0,52 16-7 0,-1-17-3 0,-32 17-15 0,-53 0-90 0</inkml:trace>
  <inkml:trace contextRef="#ctx0" brushRef="#br0" timeOffset="95">28208 13039 5 0,'0'0'7'0,"0"-35"20"0,0 19-5 0,0 16-3 0,-52 51-1 0,19 16-3 0,-16 51-6 0,-3 53-2 0,1 32 1 0,-17 51-2 0,17 34-1 0,-17 16-3 0,1 17 2 0,15 36 0 0,19 16-3 0,-18-2 0 0,0 35 0 0,34-83 3 0,1-121 2 0,49-15-5 0,2 17-1 0,-2-69 0 0,1-33-6 0,-1-51-79 0,2-51 26 0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0000" max="10000" units="dev"/>
          <inkml:channel name="Y" type="integer" min="-10000" max="10000" units="dev"/>
          <inkml:channel name="F" type="integer" max="255" units="dev"/>
          <inkml:channel name="T" type="integer" units="dev"/>
        </inkml:traceFormat>
        <inkml:channelProperties>
          <inkml:channelProperty channel="X" name="resolution" value="1" units="1/dev"/>
          <inkml:channelProperty channel="Y" name="resolution" value="1" units="1/dev"/>
          <inkml:channelProperty channel="F" name="resolution" value="1" units="1/dev"/>
          <inkml:channelProperty channel="T" name="resolution" value="0" units="1/dev"/>
        </inkml:channelProperties>
      </inkml:inkSource>
      <inkml:timestamp xml:id="ts0" timeString="2024-01-20T07:20:29.02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antiAliased" value="0"/>
    </inkml:brush>
  </inkml:definitions>
  <inkml:trace contextRef="#ctx0" brushRef="#br0">3405 4894 1 0,'-51'-18'12'0,"1"2"4"0,15 32-1 0,35 2-6 0,35-1 2 0,66-1-2 0,104-16-1 0,31 0-5 0,35 18-1 0,17-1 1 0,18-1 3 0,14-16-2 0,3-16 0 0,-18-19 3 0,-17-16 1 0,-68 2-2 0,-52 14 0 0,-49 19-4 0,-67-1-2 0,-86 85-72 0</inkml:trace>
  <inkml:trace contextRef="#ctx0" brushRef="#br0" timeOffset="1">11317 12225 46 0,'0'-17'4'0,"-35"-50"15"0,2 51-4 0,-1 16-7 0,-51 0 0 0,-16 16 0 0,-1 2-4 0,-15 15 2 0,31-17 0 0,-48 35 3 0,31-16-4 0,52-1-1 0,0 50-1 0,34-16 0 0,17-1 0 0,33 19 0 0,-14 14-1 0,-3 20 0 0,19 49 1 0,-19 33 2 0,-16 37-1 0,0-3 1 0,0 19 0 0,0-52-2 0,17 119-1 0,-1-86 0 0,19 1-1 0,-18 0 0 0,-17-33 0 0,-17-35 2 0,1-16 2 0,-3 16-3 0,3-34 3 0,-1 0 0 0,17-33-2 0,0-17 0 0,33-17-2 0,19-34 0 0,67-34-2 0,84-18-1 0,103-15-20 0,82 15-129 0</inkml:trace>
  <inkml:trace contextRef="#ctx0" brushRef="#br0" timeOffset="2">15806 12430 22 0,'-16'-34'22'0,"-17"-17"15"0,33 34-12 0,33-1-10 0,68 2-8 0,52-2-4 0,16 18-1 0,-16 0 0 0,-35 18-1 0,-16 16-1 0,-50-1 0 0,-36 2 2 0,19 16 2 0,-35 16 2 0,0 17 0 0,16 34 2 0,1 53 0 0,16 48-4 0,2 52 1 0,14 1-1 0,-14 15-1 0,-18 17-1 0,-17-32 1 0,0-52-1 0,-17 18 0 0,0-19 3 0,-1-32-1 0,-15-1 0 0,17-33 0 0,-2 16 1 0,18-17-1 0,0-16-3 0,-17-19 1 0,-33-48-1 0,-52-18-1 0,-83-35-5 0,-86-49-52 0,100 15-83 0</inkml:trace>
  <inkml:trace contextRef="#ctx0" brushRef="#br0" timeOffset="3">11740 12802 32 0,'0'0'13'0,"-16"-18"19"0,16 36-3 0,-17 16-9 0,17 17-5 0,0 33-2 0,0 18-1 0,0 16-3 0,17 1-3 0,-1-34-2 0,2-17-1 0,-18-19-1 0,17-14-3 0,-17-19-7 0,0-16-79 0</inkml:trace>
  <inkml:trace contextRef="#ctx0" brushRef="#br0" timeOffset="4">13740 14173 31 0,'-16'-16'9'0,"-54"-19"25"0,21 35-12 0,-3 0-3 0,3 35-7 0,14-1-3 0,0 15-1 0,2 20 0 0,17 33 1 0,16-1-1 0,33 1-1 0,18-17-1 0,33-36-1 0,17-32-2 0,-15-17-1 0,-2-33-1 0,-50-18 1 0,0-16 0 0,-34-35-1 0,-34 1 0 0,-33 16 0 0,-19 34-3 0,-32 51-14 0,0 51-110 0</inkml:trace>
  <inkml:trace contextRef="#ctx0" brushRef="#br0" timeOffset="5">15654 15256 47 0,'0'0'0'0,"-34"-33"30"0,0 17-9 0,1 16-8 0,-18-18-2 0,0 18-6 0,-17 18-2 0,17 15-1 0,16-33 0 0,20 16 1 0,-1 1 2 0,16 1 0 0,0 16-1 0,0 17 1 0,16 33-1 0,-1-16-1 0,3-17-2 0,-18-35 2 0,0-16 1 0,17-16-3 0,18-35 0 0,16 18-1 0,17 33 0 0,-1 0 0 0,0 33 0 0,0 34 3 0,-49 35-1 0,-1 16-1 0,-68-16 4 0,-67-51 2 0,-17-16-3 0,14-35-3 0,-13-35-3 0,-1-49-21 0,32-1-108 0</inkml:trace>
  <inkml:trace contextRef="#ctx0" brushRef="#br0" timeOffset="6">13334 12920 16 0,'0'0'0'0,"0"-51"61"0,-19 35-28 0,19 16-16 0,-16 51 2 0,16 33-2 0,0 69-7 0,16 16-2 0,3-51-3 0,-3-50-3 0,1-52 0 0,-17 2 0 0,0-18-2 0,18 0-12 0,-18-34-61 0,0 17 5 0</inkml:trace>
  <inkml:trace contextRef="#ctx0" brushRef="#br0" timeOffset="7">13824 13022 45 0,'-16'-18'20'0,"-1"-15"14"0,17 17-13 0,-34 16-10 0,1 16-4 0,14 1-3 0,-14-1-1 0,15 2 2 0,2 15 0 0,-17 18-1 0,15 0 1 0,1 16-1 0,0 19-1 0,34-1 0 0,18-17-2 0,-2-19 1 0,34-14-1 0,-15-35 0 0,-18 16 0 0,-1-32 0 0,1-1 0 0,0-1 0 0,-1-15 1 0,2 0 0 0,0-18-1 0,-19 0 1 0,1-1-1 0,-17 1 0 0,-17 1 1 0,-17 0-2 0,0-1 1 0,16 0-1 0,-15 16 1 0,17 19 0 0,-19 16-1 0,18 0-1 0,1 0 1 0,-1 0-1 0,-1 16 0 0,-15-16-13 0,17 18-112 0</inkml:trace>
  <inkml:trace contextRef="#ctx0" brushRef="#br0" timeOffset="8">13334 11972 13 0,'0'-17'14'0,"-19"-16"41"0,19-1-24 0,0 34-19 0,0 0-7 0,19 34 3 0,-19 32-1 0,0 20-1 0,0-1-3 0,0-19-2 0,0-15 0 0,16-17-1 0,-16-16-6 0,0-1-29 0,0-17-51 0</inkml:trace>
  <inkml:trace contextRef="#ctx0" brushRef="#br0" timeOffset="9">13605 12192 48 0,'0'-17'24'0,"-18"17"3"0,18 0-10 0,-17 17-8 0,0 16-1 0,1 36-5 0,16-18 0 0,-17 0-3 0,17-35 0 0,-16 2-16 0,16-1-77 0</inkml:trace>
  <inkml:trace contextRef="#ctx0" brushRef="#br0" timeOffset="10">13773 12108 49 0,'0'-51'32'0,"0"17"-12"0,18-1-4 0,15 35-9 0,19 18-2 0,-3 33-2 0,-31 17-3 0,-1-18 2 0,-52 18-1 0,-14-35 1 0,-3 1 1 0,19 1-1 0,15-19-1 0,18 2 0 0,18-18 3 0,15 0-2 0,35-18-1 0,-17-15-1 0,17 15 1 0,0-16-12 0,-33 17-88 0</inkml:trace>
  <inkml:trace contextRef="#ctx0" brushRef="#br0" timeOffset="11">14163 11904 3 0,'0'0'0'0,"0"-67"26"0,0 16 7 0,-16 16-7 0,-35 1-4 0,-1 1-11 0,3 33-4 0,-3-33-1 0,1 15-3 0,-17 2-1 0,-16 16-1 0,16-17 1 0,-17 17 0 0,2 17 0 0,-3-1-1 0,18 2 1 0,17 31 0 0,0 2 0 0,18 0-1 0,16 18 0 0,-18-18 0 0,2 15-2 0,-1-15 4 0,17 18-1 0,0-2-1 0,17 1 1 0,17-1-2 0,0-16 1 0,17-16-1 0,17 16 1 0,1-2 0 0,-3-14 0 0,3-1-2 0,15-1 2 0,1-15 0 0,0-1-1 0,16-17 1 0,-16 0-1 0,0 16 0 0,-17-32 1 0,17-19 1 0,-1 2-1 0,1-18 2 0,-35-16 1 0,-15-19-1 0,-1-50 1 0,-17 1 0 0,-35 17-3 0,2 34 0 0,-35 33-9 0,-17 51-108 0</inkml:trace>
  <inkml:trace contextRef="#ctx0" brushRef="#br0" timeOffset="12">11368 14342 18 0,'0'-16'13'0,"17"-35"35"0,-1 16-18 0,-16 19-13 0,18 16-5 0,-18 0-3 0,17 51 2 0,0 34-2 0,-17-34-5 0,18 33 0 0,-2 0-1 0,-16-15-1 0,0-2 1 0,0-67-2 0,-16 17-1 0,16-17 0 0,16-17-24 0,17-17-93 0</inkml:trace>
  <inkml:trace contextRef="#ctx0" brushRef="#br0" timeOffset="13">11892 14360 51 0,'0'0'8'0,"-16"-18"1"0,-1 2 19 0,1-19-10 0,-2 19-6 0,1 16-6 0,0-18 0 0,-16 18-1 0,15 18 0 0,2-2 0 0,-17 2 2 0,14 33 0 0,3 0-3 0,16 17 0 0,16-1-2 0,3 1 1 0,14-17-3 0,-17-17 2 0,19-1-1 0,15-33 0 0,1 0 0 0,0-17 0 0,0 1 0 0,-18-18 0 0,2-1 0 0,0-16 1 0,-20 0 1 0,-15-33 1 0,0 17-1 0,-33 16-2 0,-35 34-2 0,-17 17-20 0,34 17-95 0</inkml:trace>
  <inkml:trace contextRef="#ctx0" brushRef="#br0" timeOffset="14">10590 14071 11 0,'-18'-16'7'0,"18"-35"15"0,0 34-5 0,0 1-1 0,34-19-2 0,-17 19-6 0,16-1-2 0,2 17-1 0,-19 0-1 0,1 33 0 0,-34 18-1 0,-17 17-1 0,17-34-1 0,-16-1 0 0,0 2 3 0,-2-1-1 0,35-18 1 0,-16 1-2 0,16-1-1 0,16-16 0 0,1 0 1 0,34-16-1 0,17-1-5 0,-19 17-45 0,-49 0-7 0</inkml:trace>
  <inkml:trace contextRef="#ctx0" brushRef="#br0" timeOffset="15">10843 14122 27 0,'-17'0'41'0,"1"-16"-5"0,16 16-23 0,0 34-4 0,16 17-6 0,-16-2-2 0,0-14-1 0,-16 16-5 0,16-17-85 0</inkml:trace>
  <inkml:trace contextRef="#ctx0" brushRef="#br0" timeOffset="16">10995 13954 6 0,'0'-51'40'0,"16"17"-2"0,-16 34-18 0,0 34-6 0,0 17-6 0,0 33-4 0,18-33-3 0,-18 0 0 0,0-18-4 0,-18-15-54 0,18-2 8 0</inkml:trace>
  <inkml:trace contextRef="#ctx0" brushRef="#br0" timeOffset="17">11097 13749 1 0,'-16'0'3'0,"-19"-17"25"0,18-16-9 0,17 17-5 0,-34-2-9 0,-17 2 0 0,-16 32 0 0,-18-16 2 0,-16 18 1 0,0-2-1 0,15 17 0 0,18 2-1 0,17-2 3 0,1 36-5 0,16-2 1 0,0 17-1 0,34-15 3 0,0-18 0 0,34 16-1 0,15-17-1 0,37 2-1 0,17-1-1 0,31-51 0 0,19 0 0 0,-17-34-2 0,-52-1 1 0,-16-32 0 0,0-35 0 0,-35-16-1 0,-33-1 0 0,-33 34-3 0,-35 52-20 0,35 49-74 0</inkml:trace>
  <inkml:trace contextRef="#ctx0" brushRef="#br0" timeOffset="18">15163 13090 8 0,'0'0'0'0,"-16"0"34"0,-2 0 0 0,18-17-15 0,-17 17-5 0,17 0-9 0,17 0 4 0,34 0 0 0,17-34-5 0,16 34-4 0,-16 0-2 0,18 16-46 0,-70-16-8 0</inkml:trace>
  <inkml:trace contextRef="#ctx0" brushRef="#br0" timeOffset="19">15874 12818 48 0,'-17'-16'33'0,"1"16"-13"0,-1 16-12 0,17 53-2 0,0-18-2 0,0 15-1 0,0-15-1 0,0-16 1 0,-18-35 0 0,2 16-1 0,16-16 0 0,0-16-2 0,16-1 0 0,19-17 0 0,15 17 0 0,17-1 0 0,3 18 0 0,-21 18 1 0,-14 33 0 0,-18 33 2 0,1 0-1 0,-18-15 2 0,-35-18-2 0,0-35 0 0,-14 2-1 0,-21-18 1 0,21-18-2 0,31 2 1 0,18-19-1 0,0 1-1 0,18 17 2 0,15 1-2 0,1 16 2 0,-17 16-2 0,18 19 1 0,-19-1 0 0,1-1 1 0,-17-15-1 0,0-18-1 0,0 0-6 0,0 0-44 0,0 0 1 0</inkml:trace>
  <inkml:trace contextRef="#ctx0" brushRef="#br0" timeOffset="20">15857 12818 41 0,'0'0'13'0,"0"-16"31"0,0-2-24 0,17 1-9 0,51 1-2 0,34-19 0 0,1 2 1 0,-21 17-7 0,-47 16-2 0,-35 33-3 0,-35 34-67 0,19-50 9 0</inkml:trace>
  <inkml:trace contextRef="#ctx0" brushRef="#br0" timeOffset="21">10843 16087 42 0,'-17'0'20'0,"-17"0"13"0,17 0-14 0,52-17-11 0,14 17 1 0,19-18-4 0,16 2-3 0,-14 16 0 0,-37 0-3 0,-17 0-4 0,-16 0-57 0,0 16 13 0</inkml:trace>
  <inkml:trace contextRef="#ctx0" brushRef="#br0" timeOffset="22">11537 15799 40 0,'0'-18'19'0,"-17"-15"15"0,-1 33-22 0,18 16-8 0,0 1 1 0,0 17 1 0,0 1 0 0,0-19-1 0,0 35 0 0,0-33-2 0,-15 15-1 0,-1-15 0 0,16-1-1 0,0-17-1 0,0 0 1 0,0-17 0 0,49-1-1 0,3 18 0 0,-3 0 0 0,21 0 1 0,-37 51 0 0,-17 17 2 0,-32-17 0 0,-17 16-1 0,-2-33 0 0,-16-17-1 0,0-1 0 0,17 1-1 0,1-17 1 0,17-33 0 0,16-34-1 0,16 32 0 0,-1 2 0 0,20 33 0 0,16 33-1 0,-18 18 2 0,18-17-1 0,-16 16 1 0,-18-32-1 0,-1-18-1 0,-16 16-1 0,0-16-21 0,-33-34-92 0</inkml:trace>
  <inkml:trace contextRef="#ctx0" brushRef="#br0" timeOffset="23">11588 15833 62 0,'0'0'0'0,"0"-34"42"0,0 16-16 0,68-15-13 0,34 16-4 0,-1-33-5 0,-33 50-4 0,0 0-21 0,-52 0-74 0</inkml:trace>
  <inkml:trace contextRef="#ctx0" brushRef="#br0" timeOffset="24">15467 14207 21 0,'-16'-16'37'0,"-1"-2"-4"0,1 18-18 0,-2-16-6 0,1 32-3 0,-18 2-2 0,2 15 4 0,-16 34 1 0,-3-16-1 0,52 18-2 0,0-1 0 0,34-1-1 0,15-16 0 0,2 0-1 0,19-34 0 0,-21-1 1 0,21-16-2 0,-37-33 0 0,17-1-1 0,-32-34-1 0,-2-16 0 0,-16-1 0 0,-34-1 0 0,-16 35-2 0,-53 51-12 0,3 51-108 0</inkml:trace>
  <inkml:trace contextRef="#ctx0" brushRef="#br0" timeOffset="25">13654 15715 12 0,'0'0'0'0,"18"0"38"0,-18-18-7 0,0 2-10 0,0 16-9 0,-18-17-1 0,2 17-4 0,-17 0-1 0,-2 0 0 0,-15 17 0 0,16 17-2 0,17-1 0 0,-18 0 1 0,19 36-1 0,-1-35-1 0,17 17 0 0,0 0 0 0,17-18 0 0,-1 0 0 0,19 2-1 0,0 16 0 0,-19-35 0 0,34 2 0 0,1-1 0 0,-18-17 0 0,18-17-2 0,-16 17 2 0,-2-34-2 0,-15-1 2 0,-1 2 1 0,-1-18-2 0,-16-16-2 0,0 16 3 0,-16-17-1 0,-35-1-2 0,-52 69-14 0,36 35-94 0</inkml:trace>
  <inkml:trace contextRef="#ctx0" brushRef="#br0" timeOffset="26">11011 13361 10 0,'-33'-17'34'0,"33"-17"-1"0,-16 16-17 0,32 18-9 0,1 52-1 0,34-19 1 0,17 18 0 0,0-16 1 0,32 14-2 0,3 2-3 0,-17 0 0 0,15 18-1 0,-17-36 0 0,0 18 1 0,19 0-2 0,-2 0 0 0,1 0 1 0,-34 16-1 0,-1 1 0 0,18 17 1 0,-17-18 0 0,32 1 2 0,19 17-2 0,0-34-1 0,-18 17 0 0,18-19 0 0,17 2-1 0,-17 18 1 0,-18-2 0 0,-15-17-1 0,14 35 0 0,-14-34 1 0,15 18-1 0,-17-3 0 0,2 3 1 0,-1-1 0 0,16 15 1 0,-16 3-2 0,16-19 1 0,2 2 0 0,-2-19-1 0,-1-16 1 0,3-1-1 0,-52 2 0 0,17 32 0 0,-18-16 1 0,1 16-3 0,35-16 3 0,-2-16-1 0,33-19 1 0,-14 2 0 0,-35 15-1 0,-19 2-1 0,-14-19 0 0,0 1 2 0,-2-1-1 0,18 2 0 0,0-1 0 0,0-17 0 0,16 0 0 0,-33 0 1 0,-1-17-1 0,-15-17 1 0,16 17-1 0,-16 1 1 0,-2-19-1 0,17 2 0 0,18-1 0 0,1-34 0 0,-19 16 1 0,1 2 0 0,-17 0-1 0,0-36 0 0,17 2 1 0,-17 17-1 0,-17-19 1 0,0 35 0 0,0 17-1 0,-17 1 0 0,1 0-1 0,-2 15 2 0,-16 18 1 0,16-16-3 0,-15-1 1 0,17 17-29 0,-19 0-97 0</inkml:trace>
  <inkml:trace contextRef="#ctx0" brushRef="#br0" timeOffset="27">11097 13428 7 0,'-16'-16'19'0,"16"-19"2"0,0 2-1 0,0 15-8 0,0 18-3 0,0-16 2 0,-18 16-1 0,18-35-4 0,18-16-2 0,15-16 1 0,18-17-3 0,15-18 1 0,4 0-1 0,-19 35-1 0,-18-19 1 0,-17 19-1 0,2 34 0 0,-1-1-1 0,18-1 0 0,-4 35 0 0,4-16 1 0,0 16-1 0,-2 0 0 0,18 0 1 0,0 16-1 0,17 2 2 0,-18 15-1 0,17 2-1 0,19 15 2 0,-1-17 0 0,15 2-1 0,-14-2 1 0,-1 19-1 0,-18-1 1 0,-15 0 1 0,15-1-1 0,1 1 1 0,0 16-1 0,0 2 0 0,-1-3 0 0,1-15-1 0,0 1 1 0,0-1-1 0,-19-18-1 0,3 2 0 0,-18-2 1 0,-1 1 0 0,37 17 0 0,-21-34-1 0,36 34 2 0,0-35-2 0,-33 18 1 0,-19-17-1 0,35 34 0 0,-35-18 0 0,1-15 0 0,34 33 0 0,-35-35 0 0,2 19 1 0,15-1-1 0,-16 16-1 0,-17-34 1 0,17 19 0 0,0-1 0 0,0-17 0 0,-1-1 0 0,2 2 0 0,-18 15 0 0,16-15 1 0,-15 15 1 0,-2-17 0 0,17 19-2 0,2-1 1 0,0-1 0 0,-2 2 0 0,1-19 0 0,0 2 0 0,-16 15-1 0,-2-15 0 0,-1 15 0 0,20-16 0 0,16 17 0 0,0-1 1 0,-18-15-1 0,19-1-1 0,-18 17 2 0,-17-17-1 0,-1-1 0 0,18 18 0 0,-16-1 0 0,15-16 0 0,18 1 0 0,-16 16 0 0,-2-34-1 0,1 17 1 0,0-1 0 0,-1 2 0 0,1 15 0 0,-1 2 0 0,19-19 0 0,-18 2 0 0,-1-1 1 0,2 16-2 0,-18-17 1 0,1 2 0 0,13 15 0 0,4 2 0 0,0-19 0 0,-2 2 0 0,1 15 0 0,-1-15 1 0,2-18-1 0,-18 33 0 0,1-17-1 0,15 1 2 0,-17 17-1 0,18-16-1 0,0-1 1 0,-1-1 1 0,2-16-1 0,-18 0 0 0,-17 18-1 0,18-18 2 0,-2 0-1 0,1 0 0 0,-1 17 0 0,2-1 0 0,15 2 1 0,1-1 0 0,-16-1 0 0,-2 2 0 0,-16-1 1 0,17-1 0 0,-17 1 0 0,0-17 0 0,16 16-1 0,19 2 0 0,16-1 0 0,0 17-1 0,1-17 1 0,-37-17 0 0,3 16 0 0,-2-16-1 0,-16 0 1 0,0-16-2 0,0-19-15 0,0 2-29 0,-16-1-75 0</inkml:trace>
  <inkml:trace contextRef="#ctx0" brushRef="#br0" timeOffset="28">16147 15409 12 0,'0'-33'45'0,"15"15"0"0,-15 2-25 0,0 16-15 0,-15 51-88 0</inkml:trace>
  <inkml:trace contextRef="#ctx0" brushRef="#br0" timeOffset="29">10590 12243 0 0,'117'67'0'0,"35"35"2"0,0 33-2 0,37 1-1 0,30 34 1 0,1-1 2 0,33 17 6 0,18 18-3 0,19-18-1 0,30-1 1 0,3 19-2 0,-18 0 3 0,-1-2-2 0,-32-16-4 0,-1 18 0 0,16 0 2 0,36 16-1 0,-18-34-1 0,18 0 2 0,-36-1-1 0,-32 19-2 0,-35-18 4 0,-34-33-2 0,-52-51-1 0,-13-35 0 0,-38-16 6 0,-32-34 7 0,-17-1-9 0,-34-16-3 0,-18 18-51 0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0000" max="10000" units="dev"/>
          <inkml:channel name="Y" type="integer" min="-10000" max="10000" units="dev"/>
          <inkml:channel name="F" type="integer" max="255" units="dev"/>
          <inkml:channel name="T" type="integer" units="dev"/>
        </inkml:traceFormat>
        <inkml:channelProperties>
          <inkml:channelProperty channel="X" name="resolution" value="1" units="1/dev"/>
          <inkml:channelProperty channel="Y" name="resolution" value="1" units="1/dev"/>
          <inkml:channelProperty channel="F" name="resolution" value="1" units="1/dev"/>
          <inkml:channelProperty channel="T" name="resolution" value="0" units="1/dev"/>
        </inkml:channelProperties>
      </inkml:inkSource>
      <inkml:timestamp xml:id="ts0" timeString="2024-01-20T07:20:29.05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antiAliased" value="0"/>
    </inkml:brush>
  </inkml:definitions>
  <inkml:trace contextRef="#ctx0" brushRef="#br0">25023 2303 8 0,'0'0'6'0,"0"-16"16"0,0-19-2 0,0 35-5 0,34 0-4 0,17-16-1 0,1-19-3 0,14 2 0 0,-31-36-5 0,-2 2 1 0,-33 16 0 0,0 18-1 0,0 33 2 0,-17 0-3 0,17 17 3 0,-16 34 2 0,16 16 2 0,16 18-3 0,1 101-3 0,1-84 0 0,-18-18-2 0,0-33 3 0,0-18-2 0,-18-15-1 0,-15 16-8 0,-19-17-27 0,36-34-63 0</inkml:trace>
  <inkml:trace contextRef="#ctx0" brushRef="#br0" timeOffset="1">25532 2168 20 0,'0'-18'27'0,"0"2"0"0,-35 32-14 0,-15 19-5 0,-1-1-2 0,-17-1-3 0,52 2-2 0,-19-2-3 0,35 1 5 0,0-17 1 0,17 17 1 0,17 17 5 0,17 17-4 0,1-1-2 0,-3-16-2 0,19-17-1 0,-17-34-5 0,1 0-72 0,-36-18 33 0</inkml:trace>
  <inkml:trace contextRef="#ctx0" brushRef="#br0" timeOffset="2">26141 1846 43 0,'0'0'18'0,"-18"-18"9"0,2 2-10 0,-17 50-1 0,0 34-3 0,15 34-6 0,18 16 0 0,-17 102-3 0,-18-67-2 0,2-53 1 0,17-49-2 0,16-16-1 0,-18-35 2 0,18 0 0 0,0-69 1 0,0-15-4 0,34-51 0 0,-17 50 2 0,-1-34 0 0,2 1-1 0,16 16-1 0,-1 0 1 0,1 35 0 0,-17 34 0 0,17 33 0 0,-17 0 0 0,0 33 1 0,17 34-1 0,-1 19 3 0,2 32 0 0,16 0 1 0,15 35-3 0,-31-51 1 0,-2-18 0 0,-15-33-2 0,-18-18 1 0,0-15-3 0,0-2-8 0,-18-16-27 0,2 0-64 0</inkml:trace>
  <inkml:trace contextRef="#ctx0" brushRef="#br0" timeOffset="3">25971 2371 31 0,'0'-17'30'0,"0"-17"5"0,18 17-15 0,16 17-8 0,33-33-1 0,36-1-5 0,-19 17-6 0,-16 17-28 0,-52 0-43 0</inkml:trace>
  <inkml:trace contextRef="#ctx0" brushRef="#br0" timeOffset="4">24955 4233 14 0,'-51'-51'72'0,"36"35"-55"0,-4-35-8 0,38 0-3 0,30 18-1 0,19-1 1 0,0 34-2 0,0 51 0 0,-17 32 0 0,-51 3-1 0,-17-1 1 0,-34-1-1 0,-17-16 0 0,0-17 1 0,34-35-2 0,17 19 0 0,17-35 0 0,17 0 0 0,34-35-1 0,17 19 0 0,18-19 0 0,-20 19-3 0,-15-1-12 0,0 17-102 0</inkml:trace>
  <inkml:trace contextRef="#ctx0" brushRef="#br0" timeOffset="5">26312 3540 15 0,'0'-17'13'0,"16"-17"39"0,-16 17-31 0,-34-1-14 0,-18 36-2 0,-32-18-1 0,0 17 1 0,-1-1 1 0,0 2-1 0,51 15-1 0,34 34 0 0,-18 19 1 0,36 49 4 0,-18 18 0 0,17 50-1 0,-17 16-2 0,0-15-2 0,17 0-2 0,-17-2 0 0,0-33 0 0,18-16-1 0,-2-34-1 0,17-34 1 0,2-19 0 0,33-32-1 0,16-17 0 0,18-50-1 0,-1-2-9 0,-16-14-44 0,-51 15-43 0</inkml:trace>
  <inkml:trace contextRef="#ctx0" brushRef="#br0" timeOffset="6">26616 3607 9 0,'0'-35'7'0,"33"-14"37"0,-33 49-13 0,0-18-14 0,0 69 0 0,-17 16-7 0,1 19-2 0,16-52-4 0,-17-1-2 0,17-15 0 0,0-18 0 0,0-34-1 0,33-1-1 0,19 2 0 0,15 15 0 0,1 53 0 0,-35 32 1 0,2 35 0 0,-35-18 0 0,-17-15 1 0,-34-36 0 0,-17-17-1 0,17-16-2 0,0 0-7 0,1-49-31 0,50 31-41 0</inkml:trace>
  <inkml:trace contextRef="#ctx0" brushRef="#br0" timeOffset="7">26599 3540 23 0,'0'-17'16'0,"50"-34"26"0,1 17-20 0,52-1-15 0,-3 2-6 0,19 50-33 0,-85-17-20 0</inkml:trace>
  <inkml:trace contextRef="#ctx0" brushRef="#br0" timeOffset="8">27836 3556 41 0,'33'-51'37'0,"-33"18"-7"0,0-1-14 0,-33 34-6 0,-19 0-2 0,-15 67-1 0,34 51-2 0,33 53-1 0,16-54-2 0,52-31 0 0,16-52 2 0,1-34-1 0,-18-51 0 0,-49 0 1 0,-18 0-1 0,-51 17-3 0,-35 17-1 0,4 34-12 0,-37 34-56 0,84-17 4 0</inkml:trace>
  <inkml:trace contextRef="#ctx0" brushRef="#br0" timeOffset="9">26988 4674 45 0,'-33'-35'35'0,"0"19"-9"0,-19-2-9 0,1 18-7 0,17 69-1 0,-18 16-1 0,52 16-1 0,18-16-3 0,50-17 2 0,16-52 0 0,-16-32-1 0,0-19-3 0,-17-16 1 0,-51-33-1 0,0 0-1 0,-68 15-2 0,-17 35-4 0,0 17-12 0,36 52-37 0,49-19-15 0</inkml:trace>
  <inkml:trace contextRef="#ctx0" brushRef="#br0" timeOffset="10">27836 4572 73 0,'0'0'11'0,"0"-51"19"0,0 0-9 0,16 18-13 0,35 33-5 0,1 17-1 0,-19 34-1 0,-17 32 0 0,-49 19-1 0,-18-33 2 0,-17-18 0 0,19-18 3 0,30-16 1 0,19-17-2 0,19 0 0 0,14 0-1 0,51-33-2 0,0-2-1 0,2 19-6 0,-20-19-48 0,-31 35-12 0</inkml:trace>
  <inkml:trace contextRef="#ctx0" brushRef="#br0" timeOffset="11">28327 3387 40 0,'-17'-51'23'0,"34"-50"2"0,50 16-7 0,1 34-6 0,0 16-5 0,34 35 1 0,-52 35-3 0,-15 32-1 0,-2-16 1 0,1 35 3 0,-17 14 0 0,18 53-1 0,-19 34-2 0,17-19 0 0,-15 18 0 0,-1 1-1 0,0-34 0 0,1-18-3 0,-18-33 1 0,0-17-1 0,0-34 0 0,-35-18 1 0,-16 0-2 0,-17-15 1 0,-16-1-1 0,-17-17-5 0,31-17-26 0,54-50-110 0</inkml:trace>
  <inkml:trace contextRef="#ctx0" brushRef="#br0" timeOffset="12">29462 3980 80 0,'0'0'0'0,"-16"-18"26"0,67 18-10 0,32-16-11 0,19 16-5 0,-67 16-34 0,-35 2-44 0</inkml:trace>
  <inkml:trace contextRef="#ctx0" brushRef="#br0" timeOffset="13">29497 4131 28 0,'-18'0'30'0,"1"35"7"0,34-35-9 0,34 0-14 0,33-18-12 0,35 1-11 0,-86 17-61 0</inkml:trace>
  <inkml:trace contextRef="#ctx0" brushRef="#br0" timeOffset="14">31088 2844 36 0,'-34'-16'15'0,"-16"16"-5"0,-36 0 2 0,19 0 1 0,-1 16-6 0,17 19-3 0,1-1 0 0,17-1 3 0,15 18 0 0,1 0 0 0,17 16 0 0,0 19 0 0,0 32 2 0,17 52-2 0,-17 50 0 0,18 0-1 0,-18 33 0 0,0-16-4 0,16 0-1 0,1-66 0 0,16-36-1 0,-16-34-1 0,1-51 1 0,15-32 1 0,35-18 2 0,17-18-3 0,16 1 0 0,-33 1-2 0,0-1-1 0,-34 1-30 0,-17-35-74 0</inkml:trace>
  <inkml:trace contextRef="#ctx0" brushRef="#br0" timeOffset="15">31140 3166 14 0,'-18'-34'29'0,"18"1"4"0,0 15-12 0,0 36-11 0,0 33 1 0,0 51 1 0,0-2-6 0,0-14-3 0,0-19-2 0,-17-32-1 0,17-19-10 0,0-16-27 0,35-51-48 0</inkml:trace>
  <inkml:trace contextRef="#ctx0" brushRef="#br0" timeOffset="16">31460 3166 20 0,'0'-34'25'0,"0"1"7"0,0-2-9 0,0 19-11 0,-16 16-6 0,-1 51-1 0,-17 16 1 0,34 35-1 0,0-18 0 0,34 2 0 0,-17-35-1 0,34-17 0 0,17-17-1 0,0-34 0 0,-19-17 0 0,-31-34-1 0,-18-34 0 0,0 0-1 0,-34 17-2 0,-34 34 0 0,-68 34-8 0,52 68-20 0,49 18-76 0</inkml:trace>
  <inkml:trace contextRef="#ctx0" brushRef="#br0" timeOffset="17">32579 3081 49 0,'0'-17'19'0,"-18"1"8"0,18 0-6 0,0-19-12 0,0 35-4 0,0 18 2 0,0 48-2 0,0 19-1 0,0 1-4 0,0-19-1 0,0 1-6 0,-16-17-28 0,16-35-60 0</inkml:trace>
  <inkml:trace contextRef="#ctx0" brushRef="#br0" timeOffset="18">32832 3099 28 0,'0'0'20'0,"0"-18"13"0,0-15-15 0,35 17-12 0,-18-1-2 0,34 17-4 0,0 17 0 0,-16 32 0 0,-19 20 1 0,-32-2 0 0,-36 19 1 0,-15-19-1 0,15-16 1 0,18-18 3 0,34-15 0 0,51-18-3 0,33-18-2 0,19-15-1 0,-19 15-19 0,-33 2-70 0</inkml:trace>
  <inkml:trace contextRef="#ctx0" brushRef="#br0" timeOffset="19">31360 4521 16 0,'-19'-51'38'0,"19"0"-6"0,-16 0-10 0,-1 18-9 0,-16 33-5 0,-1 0 0 0,0 51-1 0,16 17-1 0,36 34-1 0,16-19-3 0,0-32 1 0,16-16 0 0,1-35 0 0,-16-17 0 0,-2-17 0 0,-33-17-2 0,0-51 1 0,-33 0-2 0,-37 69 0 0,4 15-3 0,-20 69-17 0,70 0-20 0,-1-16-57 0</inkml:trace>
  <inkml:trace contextRef="#ctx0" brushRef="#br0" timeOffset="20">32460 4251 45 0,'0'-18'30'0,"0"2"-8"0,0-19-2 0,17 19-10 0,0 16-5 0,-17 0 4 0,-34 51 0 0,18 34-3 0,-1-1-2 0,17-16 0 0,0-34-1 0,17-17-1 0,16-17-2 0,35 0-1 0,-1-17-4 0,19-1-31 0,-34 2-28 0,-37-1 9 0</inkml:trace>
  <inkml:trace contextRef="#ctx0" brushRef="#br0" timeOffset="21">32731 4302 7 0,'0'0'21'0,"-16"-18"18"0,16 2-12 0,-17-1-8 0,17-1-6 0,0 18-4 0,0 51 0 0,0 0-3 0,0 33-5 0,0 18 0 0,0-35-1 0,0 1-15 0,0-50-46 0,0-2 8 0</inkml:trace>
  <inkml:trace contextRef="#ctx0" brushRef="#br0" timeOffset="22">33121 2540 6 0,'0'0'10'0,"-18"0"7"0,2 0-5 0,16 0-2 0,16-16-3 0,36-1 14 0,15-1-20 0,19 18 4 0,-20-16 0 0,-14 16-1 0,-18 16 2 0,-17 19 3 0,-1 32 2 0,-16 0 0 0,19 19-1 0,-19 14-2 0,0 37 0 0,16-3 1 0,-16 19-4 0,0 33 0 0,0-68-1 0,0 86 2 0,-16-69-2 0,-3 2-3 0,19-19 3 0,0-16-3 0,0-2 2 0,19-14-1 0,-3-19-2 0,-16 0 2 0,17-16-1 0,-17-16 1 0,-17-1 1 0,-34-17-1 0,0-1-43 0,-34-16 45 0,-16 35-4 0,-36-19-11 0,20 19-131 0</inkml:trace>
  <inkml:trace contextRef="#ctx0" brushRef="#br0" timeOffset="23">8658 5757 0 0,'0'-16'2'0,"-35"16"7"0,0-17 4 0,4 17-6 0,13-18-1 0,-34 18 4 0,19 0 4 0,-1 0-3 0,-18 0-6 0,19 18-2 0,-1-1 3 0,-16-1-1 0,-1 19-1 0,18 16 1 0,-2 16 0 0,0-16-2 0,-14 17-1 0,14-18-1 0,2 0 0 0,-2 19 2 0,19-2-1 0,-1 19-1 0,17-19 2 0,0 17-1 0,17-15-1 0,17-20 0 0,0-14 2 0,-1-19-1 0,34 19 0 0,3-35-1 0,31 0 0 0,-1 0 1 0,3-35 1 0,14 19-1 0,-31-35-3 0,-18 0 4 0,0-67-1 0,-17-17 0 0,-35-36-2 0,-49 20-1 0,-52 16 3 0,-86 33-6 0,-65 67-73 0,170 35 29 0</inkml:trace>
  <inkml:trace contextRef="#ctx0" brushRef="#br0" timeOffset="24">17704 5978 9 0,'0'0'8'0,"16"-17"22"0,36-1-9 0,15 18-9 0,18 69-3 0,0 15 0 0,-17 0-3 0,17-50 6 0,67-101 3 0,170-170-5 0,288-169-8 0,51 49-80 0</inkml:trace>
  <inkml:trace contextRef="#ctx0" brushRef="#br0" timeOffset="25">20500 12159 79 0,'-16'0'6'0,"-19"-34"9"0,35 17 2 0,35-1-3 0,31 2-4 0,53-86 1 0,135-153-9 0,389-286-44 0,-405 355-32 0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0000" max="10000" units="dev"/>
          <inkml:channel name="Y" type="integer" min="-10000" max="10000" units="dev"/>
          <inkml:channel name="F" type="integer" max="255" units="dev"/>
          <inkml:channel name="T" type="integer" units="dev"/>
        </inkml:traceFormat>
        <inkml:channelProperties>
          <inkml:channelProperty channel="X" name="resolution" value="1" units="1/dev"/>
          <inkml:channelProperty channel="Y" name="resolution" value="1" units="1/dev"/>
          <inkml:channelProperty channel="F" name="resolution" value="1" units="1/dev"/>
          <inkml:channelProperty channel="T" name="resolution" value="0" units="1/dev"/>
        </inkml:channelProperties>
      </inkml:inkSource>
      <inkml:timestamp xml:id="ts0" timeString="2024-01-20T07:20:29.084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antiAliased" value="0"/>
    </inkml:brush>
  </inkml:definitions>
  <inkml:trace contextRef="#ctx0" brushRef="#br0">19161 14360 47 0,'17'-34'20'0,"18"-1"-10"0,14 1-2 0,52 1-4 0,18 16-1 0,2 1-1 0,47 16 1 0,18 0 2 0,52-18-2 0,33 18-1 0,0 18-1 0,34-36 1 0,51 18 2 0,16-16 0 0,34-1-1 0,-32 17-1 0,-35 17-1 0,-119-17 0 0,-85 0 0 0,-51-17 0 0,-66-1-4 0,-18 18-71 0</inkml:trace>
  <inkml:trace contextRef="#ctx0" brushRef="#br0" timeOffset="1">23041 4403 19 0,'0'0'10'0,"-17"-17"13"0,17 17-11 0,-16 0-2 0,16 0-2 0,0-18 1 0,-18 18 0 0,1-16-3 0,0-1 0 0,17-16-3 0,17 15-1 0,34 2-1 0,0-1-1 0,1 17 0 0,-3 33 3 0,-16 69 0 0,-33-18-1 0,0-15 0 0,-33-20 2 0,0-14-1 0,17-19 0 0,-2-16 0 0,18-51-3 0,18 2 0 0,15-20 1 0,16 2-1 0,-14-1 1 0,0 1-2 0,-2 16 1 0,-17 16 0 0,-16 19 0 0,-16 16 0 0,-1 0 0 0,-17 16 1 0,1 35 0 0,14 18 1 0,3 15-1 0,51 0 0 0,-2-15-2 0,1-36 1 0,17-17-3 0,17 1-42 0,-51-17-37 0</inkml:trace>
  <inkml:trace contextRef="#ctx0" brushRef="#br0" timeOffset="2">23803 4437 53 0,'0'-18'15'0,"0"-15"9"0,-17 33-10 0,17 0-4 0,0 0-3 0,0 33 3 0,0 18 0 0,0 18-2 0,17-3-3 0,-1 19-2 0,-16-34-1 0,0-16-1 0,0-19 1 0,0 2-3 0,0-18-1 0,0-18-49 0,18 2-33 0</inkml:trace>
  <inkml:trace contextRef="#ctx0" brushRef="#br0" timeOffset="3">24499 4521 24 0,'0'-16'18'0,"0"-1"11"0,0-1-5 0,0 18-8 0,0-16-6 0,51 16-1 0,15-17-1 0,18 17-3 0,-14-18-3 0,14 18-1 0,-34-16-1 0,-16-1-2 0,-34 17-33 0,-16 0-49 0</inkml:trace>
  <inkml:trace contextRef="#ctx0" brushRef="#br0" timeOffset="4">24752 4233 49 0,'-17'0'7'0,"0"-16"21"0,17 16-11 0,0 0-9 0,0 51 3 0,0 16 0 0,17 1-5 0,-17 17-3 0,0-17-2 0,0-36 1 0,0-15-3 0,0 1-2 0,0-18-34 0,17 0-41 0</inkml:trace>
  <inkml:trace contextRef="#ctx0" brushRef="#br0" timeOffset="5">25565 4268 48 0,'0'0'0'0,"51"-68"18"0,-51 16 1 0,16 19-9 0,-16-2-4 0,-33 3-3 0,-18 15 2 0,0 17-3 0,1 17 2 0,16 32-1 0,0 2-2 0,34 1 0 0,0-1 1 0,17-18 0 0,34-15 1 0,-1-18-1 0,1 0-1 0,0 0 0 0,1 33 1 0,-19 18 1 0,18 0-2 0,-51 17 1 0,0-34 0 0,-51-1 1 0,-34-17 2 0,0-16-2 0,35-32-1 0,17-3 1 0,15-16-2 0,52 0-1 0,33-16-1 0,0 17 0 0,-16 16-6 0,35-1-110 0</inkml:trace>
  <inkml:trace contextRef="#ctx0" brushRef="#br0" timeOffset="6">26056 4233 75 0,'-15'0'13'0,"15"-51"6"0,33 35-7 0,0-2-6 0,35 18-1 0,-34 18-2 0,-1 49 0 0,-33 19-2 0,0-2 0 0,-16-50 0 0,-1-1 0 0,1-15-1 0,16-1 1 0,16-34 0 0,17-34 0 0,2 0 0 0,16-51-1 0,-18 35 0 0,-16-2 0 0,-17 36 1 0,0 15 1 0,0 18 2 0,-17 18-1 0,1 33-1 0,-1 34 1 0,1-1 0 0,16 0-2 0,16-33-1 0,17-16-1 0,0-19-9 0,19 19-41 0,-36-35-37 0</inkml:trace>
  <inkml:trace contextRef="#ctx0" brushRef="#br0" timeOffset="7">26583 4454 38 0,'0'-17'22'0,"-18"-34"17"0,36 0-12 0,15 18-13 0,0 15-7 0,18 18-5 0,-18 35-1 0,2 32-1 0,-35 1 1 0,-17-17-2 0,-17-35 2 0,1 2-2 0,15-18 2 0,1 0 0 0,17 0-2 0,17-18 2 0,34 2-2 0,0 16 1 0,0-17 1 0,-18 34-2 0,-15 17 1 0,-1 32-1 0,-34 3 2 0,-1-35-1 0,-15-1 2 0,-18-15 0 0,16-18 0 0,-14 0 0 0,14-34 0 0,2 17-3 0,33-17-20 0,0 16-76 0</inkml:trace>
  <inkml:trace contextRef="#ctx0" brushRef="#br0" timeOffset="8">27429 4368 43 0,'-17'0'17'0,"-17"-16"11"0,17 16-9 0,68-17-11 0,17 17-3 0,17-16-4 0,-1 16-1 0,-16-17-24 0,-17-17-58 0</inkml:trace>
  <inkml:trace contextRef="#ctx0" brushRef="#br0" timeOffset="9">28107 4031 54 0,'0'0'6'0,"33"-51"19"0,-33 33-5 0,0 18-11 0,0 35-1 0,-17 48-1 0,1 3-2 0,-1-1-2 0,1-1 0 0,-2-51-1 0,18 2-1 0,18-35 0 0,31 0 0 0,19-17-1 0,0-17 0 0,18 17-2 0,-37 1-22 0,-16-1-50 0,-33 17 39 0</inkml:trace>
  <inkml:trace contextRef="#ctx0" brushRef="#br0" timeOffset="10">28361 4200 53 0,'0'-18'10'0,"-16"-16"24"0,16 34-12 0,0 18-13 0,0 49-1 0,16 19-2 0,-16-2-5 0,0 1-1 0,0-34 0 0,0-18-1 0,0 0-24 0,17-15-65 0</inkml:trace>
  <inkml:trace contextRef="#ctx0" brushRef="#br0" timeOffset="11">28818 4148 59 0,'0'-51'22'0,"34"18"-2"0,17 17-8 0,1 16-6 0,-3 67-1 0,-16 18-3 0,-33-1-1 0,-16-16 0 0,-1-17 0 0,-17-35 0 0,19-16 1 0,15 0-1 0,0-51-1 0,33-15 1 0,34-36-1 0,-33 17 1 0,0 1-1 0,-17 50 0 0,-17 17 0 0,0 17 1 0,-33 51 2 0,15 33 0 0,1 18-2 0,17 0 0 0,17-35-1 0,17-16-7 0,17-34-45 0,-34-1-15 0</inkml:trace>
  <inkml:trace contextRef="#ctx0" brushRef="#br0" timeOffset="12">29479 4251 55 0,'0'0'0'0,"-17"-34"32"0,17-1-9 0,17 35-12 0,-34 35-4 0,-18 32-2 0,19 1-1 0,-1-1-2 0,17-32-2 0,0-19 2 0,33 2-2 0,37-18 0 0,-4 0-1 0,2-18-1 0,-17 18-18 0,-16-16-27 0,-19 16-8 0</inkml:trace>
  <inkml:trace contextRef="#ctx0" brushRef="#br0" timeOffset="13">29647 4335 34 0,'0'0'19'0,"-16"-16"15"0,16 16-16 0,0 33-4 0,16 18-4 0,-16 16-5 0,0 2-3 0,0-3-1 0,-16-32 0 0,16-17-2 0,0 1-23 0,0-36-72 0</inkml:trace>
  <inkml:trace contextRef="#ctx0" brushRef="#br0" timeOffset="14">30224 4131 58 0,'0'0'0'0,"35"-34"28"0,-2 17-10 0,35 1-12 0,-1 16-6 0,-15 0-16 0,-36 0-61 0</inkml:trace>
  <inkml:trace contextRef="#ctx0" brushRef="#br0" timeOffset="15">30326 4233 28 0,'0'0'35'0,"-18"0"-12"0,53 0-9 0,16 0-10 0,34 0-4 0,-18-16-17 0,-15 16-49 0</inkml:trace>
  <inkml:trace contextRef="#ctx0" brushRef="#br0" timeOffset="16">31224 3860 52 0,'0'0'8'0,"0"-33"23"0,0 33-12 0,-35 17-8 0,19 34-2 0,-1 34-2 0,1-17-2 0,-2-19-2 0,18-15 1 0,18-17-1 0,15 1-2 0,53-18 0 0,-4 0-4 0,-12-18-1 0,14 18-14 0,-33-17-55 0,-34 1 32 0</inkml:trace>
  <inkml:trace contextRef="#ctx0" brushRef="#br0" timeOffset="17">31444 3980 28 0,'0'0'12'0,"-17"-18"18"0,17 18-10 0,0-16-6 0,0 50-2 0,0 17-2 0,0 33-2 0,0 1-1 0,0-1-3 0,0-16-3 0,0-34-1 0,0-17-2 0,17-17-18 0,-17 0-49 0,0 0 28 0</inkml:trace>
  <inkml:trace contextRef="#ctx0" brushRef="#br0" timeOffset="18">31850 3980 33 0,'19'-18'15'0,"14"-33"12"0,0 18-8 0,-17 15-9 0,19 18-7 0,16 0-2 0,0 35 1 0,-51 32-1 0,0 19 2 0,-34-19 0 0,1-16 1 0,-19-17 3 0,34-1-2 0,2-15 1 0,16-18 1 0,34 0-3 0,18 0-1 0,32-18-1 0,17 2 1 0,-33-19 0 0,-17 19 0 0,-51 16-26 0,-33 0-76 0</inkml:trace>
  <inkml:trace contextRef="#ctx0" brushRef="#br0" timeOffset="19">24193 5843 23 0,'0'0'18'0,"0"-17"5"0,0 17-6 0,0-18-1 0,-17-15-3 0,17 15-3 0,17-15 0 0,17 15-4 0,18 18-2 0,-3 18-3 0,3 33 0 0,-36 33 0 0,-16 0 0 0,-16-15-1 0,-19-18 2 0,0-18-1 0,20-33 0 0,-1 0 1 0,47-33-1 0,4-36-1 0,16-33 0 0,0 18 1 0,-18 17 0 0,-33 16-1 0,0 51-1 0,-16 16 2 0,-17 35-2 0,15 35 1 0,18-2 0 0,18-17-1 0,15-16 1 0,18-17-12 0,17-17-43 0,-35-1 0 0</inkml:trace>
  <inkml:trace contextRef="#ctx0" brushRef="#br0" timeOffset="20">24770 6045 45 0,'0'-33'21'0,"16"-18"6"0,17 0-7 0,18 17-12 0,1 34-4 0,-19 16-2 0,-17 53-1 0,2-1 0 0,-52-1 0 0,-17-16 0 0,17-18 2 0,18-15-2 0,16-18 0 0,35 0 1 0,14-35-1 0,19 19-1 0,-17-2-1 0,17 1-34 0,-33 1-43 0</inkml:trace>
  <inkml:trace contextRef="#ctx0" brushRef="#br0" timeOffset="21">25565 5910 36 0,'0'0'0'0,"-17"-18"36"0,17 2-11 0,0 16-8 0,33-17-1 0,18 17-3 0,35-16-6 0,32-1-3 0,-16-1-1 0,-34 2-4 0,-51 16-8 0,1 16-45 0,-18-16-17 0</inkml:trace>
  <inkml:trace contextRef="#ctx0" brushRef="#br0" timeOffset="22">25803 5690 56 0,'0'-18'15'0,"16"1"10"0,-16 17-11 0,17 17-4 0,-17 35 1 0,0 16-2 0,0 16-3 0,0-17-3 0,0-32-1 0,0-1-2 0,-17-17-1 0,17-17-20 0,0 0-91 0</inkml:trace>
  <inkml:trace contextRef="#ctx0" brushRef="#br0" timeOffset="23">26548 5808 51 0,'-16'0'16'0,"-3"-33"15"0,3-1-10 0,16-1-13 0,35 19-5 0,-2-2-2 0,18 36 0 0,-18 16-1 0,-33 34 0 0,0 16 1 0,-33-17-1 0,-18-32 1 0,18 16 0 0,-2-35 1 0,35-16 2 0,35 0 0 0,16-16-3 0,15 16-1 0,2-17 1 0,0-1-7 0,-17 18-48 0,-17 0-2 0</inkml:trace>
  <inkml:trace contextRef="#ctx0" brushRef="#br0" timeOffset="24">27004 5706 68 0,'0'-16'9'0,"35"-35"22"0,16 51-15 0,-18 0-9 0,19 33-4 0,-34 36-1 0,-18-2-2 0,-18 1 0 0,-16-17 1 0,0-35 0 0,34 2 0 0,0-18-1 0,51-34 1 0,0-17 0 0,-18-17-1 0,19-16 1 0,-52 15 0 0,0 35-1 0,0 17 0 0,-19 17 0 0,19 51 3 0,0 18 0 0,0 15 0 0,0-16-2 0,35-34-1 0,0-1-2 0,-2 2-29 0,18-35-62 0</inkml:trace>
  <inkml:trace contextRef="#ctx0" brushRef="#br0" timeOffset="25">27530 5808 54 0,'0'0'0'0,"0"-33"38"0,17-1-12 0,34-1-15 0,16 35-7 0,-32 35-1 0,-18 16-2 0,-34 0-1 0,1-2-1 0,-36-31 1 0,18-1 1 0,17-17 1 0,17 0-4 0,17 0 2 0,34-17 0 0,0 17 2 0,0 0-2 0,-18 0 0 0,-14 51 0 0,-19 17 2 0,0-18 0 0,-52 0 1 0,1-32 2 0,0-2-2 0,0-16-1 0,-17-16 0 0,35-2-2 0,0-15-50 0,33 33-21 0</inkml:trace>
  <inkml:trace contextRef="#ctx0" brushRef="#br0" timeOffset="26">28208 5741 41 0,'0'0'0'0,"-33"0"31"0,14 0-5 0,19 0-12 0,35-17-7 0,49 17-3 0,19 0-1 0,-2-18-3 0,-34 2-1 0,-32 16-10 0,-35-18-47 0,0 18 17 0</inkml:trace>
  <inkml:trace contextRef="#ctx0" brushRef="#br0" timeOffset="27">28427 5555 45 0,'0'0'0'0,"0"-34"31"0,0 34-10 0,0 0-12 0,19 16-1 0,-19 51 0 0,0 35-2 0,0-16-3 0,0-19-1 0,0-16-1 0,0-34-1 0,0-1-2 0,0 2-36 0,16-36-37 0</inkml:trace>
  <inkml:trace contextRef="#ctx0" brushRef="#br0" timeOffset="28">28903 5486 60 0,'0'0'0'0,"0"-51"31"0,0 18-9 0,0 33-12 0,17 33-4 0,-17 53-1 0,0 14-1 0,0-15-3 0,0-34-1 0,-17-16 0 0,17-1-11 0,0-17-48 0,0-17 11 0</inkml:trace>
  <inkml:trace contextRef="#ctx0" brushRef="#br0" timeOffset="29">29191 5521 54 0,'0'-17'14'0,"-17"-17"9"0,51 17-11 0,15 17-6 0,2 17-3 0,-32 34-1 0,-3 49-1 0,-32-31-1 0,-19-2 0 0,0-32 2 0,4-19-1 0,13 2 0 0,18-18 0 0,18 0 1 0,13-18-1 0,39 2-1 0,-19 16-1 0,17-17 0 0,-1 17-45 0,-34 0-3 0</inkml:trace>
  <inkml:trace contextRef="#ctx0" brushRef="#br0" timeOffset="30">29647 5453 59 0,'0'-34'19'0,"-16"17"2"0,84-1-10 0,-1 36-6 0,-32 50-3 0,0 17-1 0,-54-1-2 0,-14-17 1 0,-1-32 1 0,17-19 1 0,1-16-1 0,32-16-1 0,17-19 0 0,2-32 2 0,15-17-1 0,-32-1 0 0,-2 17 0 0,1 50-1 0,-17 2 0 0,-17 16 0 0,1 51 3 0,16 51 1 0,-18-19-2 0,36-15-1 0,-18 1-2 0,33-35 0 0,1-17-40 0,0-1-22 0</inkml:trace>
  <inkml:trace contextRef="#ctx0" brushRef="#br0" timeOffset="31">30259 5571 49 0,'0'-16'9'0,"0"-18"24"0,0 34-14 0,0 34-11 0,-35 15 0 0,0 19-3 0,19-16-2 0,16-19-2 0,16 2 0 0,36-35 0 0,-1 16-1 0,17-32-2 0,16 16-2 0,-33-17-32 0,-34-1-52 0</inkml:trace>
  <inkml:trace contextRef="#ctx0" brushRef="#br0" timeOffset="32">30444 5655 33 0,'0'0'0'0,"0"-16"29"0,0-2-3 0,0 18-13 0,17 18-2 0,-17 33-2 0,0 16-2 0,0 19-4 0,0-19-1 0,0-16 0 0,0-18-3 0,0-15 1 0,0-18-15 0,18 0-50 0,-2-18 25 0</inkml:trace>
  <inkml:trace contextRef="#ctx0" brushRef="#br0" timeOffset="33">31105 5453 50 0,'0'-34'26'0,"35"-1"-2"0,14 35-11 0,3 0-9 0,15-16-4 0,-34 16-15 0,-14 0-80 0</inkml:trace>
  <inkml:trace contextRef="#ctx0" brushRef="#br0" timeOffset="34">31140 5537 41 0,'-18'0'7'0,"1"0"23"0,17 0-10 0,35 0-7 0,-2 0-6 0,35 0-5 0,-1 0-2 0,1-16-22 0,-33 16-60 0</inkml:trace>
  <inkml:trace contextRef="#ctx0" brushRef="#br0" timeOffset="35">32222 5131 37 0,'0'0'0'0,"-16"-18"24"0,-17-15-6 0,0 0-6 0,-2-1-5 0,18 17-4 0,-17 17-1 0,1 0 0 0,-19 0 2 0,18 33 1 0,1 1-1 0,15 16-1 0,18 1 0 0,18-17 0 0,-2 1-2 0,17-19 0 0,19 2 0 0,-18-18-1 0,17 33 0 0,17 2 1 0,-35 14-1 0,-33 2 1 0,0-16 0 0,-49-1 0 0,-21-1 1 0,37-33 0 0,-18 0 0 0,34-16 1 0,-1-19-1 0,18-16-1 0,18 0 0 0,16-33-1 0,0 17-1 0,17 16 0 0,17 16-3 0,-35 19-110 0</inkml:trace>
  <inkml:trace contextRef="#ctx0" brushRef="#br0" timeOffset="36">28226 6671 0 0,'16'-34'4'0,"1"34"4"0,17-50 12 0,-34 0-5 0,0 15-2 0,0 2-1 0,-18 15-1 0,18 2 0 0,0-1-3 0,0 34 0 0,0 50 3 0,0 2-4 0,18 15-1 0,16 1-1 0,-16-1 1 0,-2 35-1 0,1 17-2 0,-17-1 1 0,0 18 0 0,-17-35-1 0,1 17 0 0,-19-51 0 0,0 1-1 0,19-34 0 0,-1-16-1 0,1-19 0 0,-2-16-2 0,1 0-1 0,1-16-13 0,-19 16-30 0,2 33-13 0,0-33 13 0</inkml:trace>
  <inkml:trace contextRef="#ctx0" brushRef="#br0" timeOffset="37">27818 8010 17 0,'0'-17'13'0,"-15"-17"13"0,-4-1-7 0,19 19-3 0,19-1-2 0,-19 1-4 0,15 32-1 0,3 1 2 0,-2 34-1 0,17-35-2 0,2 19-3 0,0 16-2 0,14-17-2 0,3-1 0 0,-1-17 0 0,-18-16-1 0,-17 0 0 0,3 0-2 0,-19 17-9 0,16-17-25 0,1 0-9 0,1 18-6 0</inkml:trace>
  <inkml:trace contextRef="#ctx0" brushRef="#br0" timeOffset="38">28546 7924 18 0,'0'-16'10'0,"19"-17"17"0,-38 16-9 0,19-1-1 0,-16 18-5 0,16 0-3 0,0 0-2 0,-17 18 2 0,-1 32 0 0,-15 1-1 0,-18 0-2 0,1 16-3 0,16-16-3 0,0 16-18 0,51-50-80 0</inkml:trace>
  <inkml:trace contextRef="#ctx0" brushRef="#br0" timeOffset="39">24499 9517 5 0,'0'-18'6'0,"0"2"24"0,0-1-11 0,0-17-4 0,0 1 0 0,0-2-3 0,33-16-1 0,1 18-2 0,-1 15-3 0,35 36-1 0,-35 33 0 0,19 33-1 0,-34 0-3 0,-2 2 0 0,-50-19 0 0,0-34 1 0,16 1-1 0,2-34 0 0,-1 0 1 0,17 0-1 0,17-16-1 0,17-35 1 0,0 18-1 0,17-36 0 0,-17 18 0 0,-1-16 1 0,-14 17-1 0,-19 16 1 0,0 17-2 0,-19 17 0 0,19 0 1 0,-16 17 0 0,-1 50 0 0,-1 1 1 0,18-1 0 0,18 18 1 0,-1-35-2 0,18 1-1 0,-2-17-8 0,16-16-47 0,-49-18-18 0</inkml:trace>
  <inkml:trace contextRef="#ctx0" brushRef="#br0" timeOffset="40">25176 9652 68 0,'-16'-17'17'0,"16"17"5"0,0 0-9 0,0 33-5 0,16 18-5 0,-16 18-3 0,17-18-11 0,-17-18-84 0</inkml:trace>
  <inkml:trace contextRef="#ctx0" brushRef="#br0" timeOffset="41">26123 9026 54 0,'0'-17'9'0,"-16"-1"8"0,-17 18-4 0,0 0-5 0,-2 0-1 0,-33 0 0 0,17 18-2 0,0-18-1 0,18 17 1 0,15-1 1 0,18 2-1 0,18 33 2 0,-2 15 0 0,-16 37-1 0,33-1 0 0,-15 15-2 0,-1 3-1 0,0-3-2 0,-17 19 1 0,0 17 0 0,0-2-2 0,0 2 1 0,0-18-1 0,0-49 0 0,0-19 0 0,18-16 0 0,-2-35 0 0,1 19 1 0,-1-35 1 0,36 0-1 0,-1 0 0 0,16 0-2 0,-15 0-1 0,-19 0-13 0,18-18-44 0,-34 1-24 0</inkml:trace>
  <inkml:trace contextRef="#ctx0" brushRef="#br0" timeOffset="42">26583 9228 57 0,'-35'-33'8'0,"19"-2"10"0,16 35-3 0,0 17-3 0,16 34-1 0,-16 1 0 0,0 16 1 0,0 16-4 0,0-33-4 0,0-17-2 0,0-17-3 0,0-1-12 0,0 19-98 0</inkml:trace>
  <inkml:trace contextRef="#ctx0" brushRef="#br0" timeOffset="43">26666 10127 54 0,'0'-34'12'0,"0"17"1"0,0-1-4 0,0-15-1 0,-17 15-1 0,-16 2 3 0,-18-1-1 0,-1 17-3 0,1 33 1 0,35 18-1 0,-1 0-1 0,17 16-1 0,33 19 0 0,2-1-1 0,0-34 0 0,16-34 0 0,-2-17-1 0,3-17 1 0,-19-17-1 0,1-34 0 0,-17-1-1 0,-17 2 0 0,-35 0-2 0,-14 32-2 0,-3 19-19 0,3-19-63 0,49 19 38 0</inkml:trace>
  <inkml:trace contextRef="#ctx0" brushRef="#br0" timeOffset="44">26955 8940 63 0,'-18'-16'7'0,"-32"-17"6"0,66 16-4 0,36 17-2 0,32 0-1 0,-16 0 0 0,-34 17-2 0,0 16 1 0,-34-17 2 0,18 19-1 0,-2 16 1 0,-1 34-2 0,3-1 1 0,-1 1-1 0,-1 34-1 0,3 16 0 0,-19-34-2 0,16 0 1 0,-16 2 0 0,17-2-2 0,17 17 2 0,-17-16-3 0,-1 0 1 0,2-35 0 0,-1 2 1 0,-17-19 1 0,-17-16-1 0,-1-17 0 0,-31-1-1 0,-37 2-1 0,-32-18-7 0,-1 17-66 0,101-17 0 0</inkml:trace>
  <inkml:trace contextRef="#ctx0" brushRef="#br0" timeOffset="45">27852 9754 57 0,'0'0'0'0,"-16"-18"18"0,32 1-1 0,52 1-1 0,34-2-4 0,-1 18-8 0,-33-17-4 0,-33 17-3 0,-19 0-29 0,-16-16-39 0</inkml:trace>
  <inkml:trace contextRef="#ctx0" brushRef="#br0" timeOffset="46">28056 9534 37 0,'0'-17'9'0,"-34"-1"20"0,34 2-7 0,-18 16-7 0,18 16-4 0,18 53 2 0,-18 31-5 0,0-14-5 0,17-1-2 0,-17-52-2 0,17 2-19 0,1-19-75 0</inkml:trace>
  <inkml:trace contextRef="#ctx0" brushRef="#br0" timeOffset="47">28616 9297 44 0,'0'-69'38'0,"0"18"-17"0,49 18-8 0,19 16-8 0,-17 50-3 0,1 18 0 0,-36 35 0 0,-16-1-1 0,-34-1 1 0,17-51 0 0,-18-33 0 0,35 18 0 0,0-52 0 0,35-1-1 0,0-49 0 0,14-18-1 0,-14 17 0 0,-18 19 0 0,-17 32 2 0,0 34-1 0,0 0 0 0,-17 50 1 0,0 34 1 0,17 2-1 0,17-1-2 0,0-1-1 0,34-51-7 0,16-15-48 0,-50-1-1 0</inkml:trace>
  <inkml:trace contextRef="#ctx0" brushRef="#br0" timeOffset="48">29292 9399 66 0,'-17'-68'25'0,"17"34"2"0,52 17-15 0,-1 17-7 0,-18 51-5 0,2 17 0 0,-35-1 0 0,-19-16 2 0,-30 0 0 0,-2-34 2 0,16-17 1 0,18 16-1 0,17-16-1 0,33 0-1 0,19-16 0 0,34-1-4 0,14-1-6 0,-15-15-56 0,-69 33 7 0</inkml:trace>
  <inkml:trace contextRef="#ctx0" brushRef="#br0" timeOffset="49">30208 8534 60 0,'-35'-16'10'0,"18"-1"5"0,1 17-5 0,-17 33-7 0,-2-15-1 0,0-1 1 0,2 17-2 0,-18-18 2 0,34 17 2 0,-1 35 1 0,18 17 0 0,18 1 1 0,-18 32 1 0,17 0-1 0,-17 52 0 0,-17-19-2 0,17 2-2 0,0 0 1 0,0-17-2 0,0-19-1 0,0-15 1 0,17-18 1 0,-17-15 0 0,17-2-2 0,-17-16 0 0,18-33 2 0,15-1-3 0,18-17 2 0,33 0-3 0,-16-17-2 0,16-34-31 0,-14 17-64 0</inkml:trace>
  <inkml:trace contextRef="#ctx0" brushRef="#br0" timeOffset="50">30851 8907 33 0,'0'0'0'0,"-52"-33"25"0,19 15-9 0,-1 18-7 0,17 0-1 0,-16 18 0 0,-18 15-1 0,18 0 0 0,14 36-2 0,3-1 2 0,16 15 0 0,16 3-3 0,19-35 2 0,16-35-1 0,-1-16-1 0,1-33 0 0,-18-1-1 0,-15-35 0 0,-1 3-1 0,-34-19-2 0,-17-1 0 0,1 53-4 0,-19 33-22 0,19 33-35 0,17-33 12 0</inkml:trace>
  <inkml:trace contextRef="#ctx0" brushRef="#br0" timeOffset="51">30834 9619 48 0,'0'-18'14'0,"0"2"16"0,17-1-11 0,1 34-7 0,-2 33-1 0,-16 34-1 0,0 18-4 0,0-16-2 0,-16-19-3 0,16-50 0 0,0-1-2 0,0-16-17 0,0-16-56 0,0 16 29 0</inkml:trace>
  <inkml:trace contextRef="#ctx0" brushRef="#br0" timeOffset="52">31241 8772 49 0,'0'0'0'0,"-52"-34"22"0,52 16-7 0,70 1-7 0,-21 17-2 0,-16 0-2 0,19 0-1 0,-1 0 2 0,-35 0-1 0,3 0 0 0,-3 35 0 0,-16-1 0 0,17 34 5 0,1 16 1 0,-2 1-3 0,1 17 0 0,-1 33-3 0,1 1 0 0,-17-19-1 0,17 3 0 0,-17-20-1 0,0 2 1 0,0-33-1 0,-17-3-1 0,17-31 1 0,-33 16-1 0,16-17-1 0,-34-1 1 0,0-15-2 0,-17-2 1 0,-16 1 0 0,16-17-12 0,51-33-29 0,-1-36-73 0</inkml:trace>
  <inkml:trace contextRef="#ctx0" brushRef="#br0" timeOffset="53">32003 9448 61 0,'0'-33'21'0,"18"0"-1"0,31 33-8 0,37-18-4 0,-1 18-2 0,-18 0-5 0,-16-16-1 0,-17-1-13 0,-16-1-43 0,-18 18 13 0</inkml:trace>
  <inkml:trace contextRef="#ctx0" brushRef="#br0" timeOffset="54">32257 9111 46 0,'0'16'23'0,"0"-16"3"0,0 17-8 0,17 16 0 0,-17 36-7 0,0 33-3 0,0 16-4 0,0-16-3 0,-33-18-25 0,14-51-72 0</inkml:trace>
  <inkml:trace contextRef="#ctx0" brushRef="#br0" timeOffset="55">27158 11751 31 0,'0'0'0'0,"-17"-34"21"0,-1 1-5 0,18-18 1 0,0 18 0 0,35 15-2 0,16 2-7 0,-18 16-4 0,19 51-1 0,-36 32-2 0,-16 3 0 0,-35-1 0 0,2-52 1 0,0-15 0 0,33-1-1 0,0-17 1 0,33-35-1 0,19-16 1 0,-19-16-2 0,18-19 0 0,-35 3 1 0,-16 48 0 0,0 35-1 0,-16 0 1 0,16 18 0 0,-17 66 0 0,17 0 1 0,33 1-3 0,-15 1-1 0,16-37-23 0,0-14-74 0</inkml:trace>
  <inkml:trace contextRef="#ctx0" brushRef="#br0" timeOffset="56">27614 11853 73 0,'0'0'0'0,"18"-85"36"0,-1 52-17 0,51 15-13 0,-17 36-5 0,-16-2-1 0,-35 35 0 0,0 0 0 0,-35-16 1 0,-16-19-1 0,34 2 0 0,1-18 0 0,16 17-2 0,49-17 4 0,2-17 0 0,1-1-1 0,-19 36-2 0,-17 32 1 0,2 52 3 0,-18-51-1 0,-34-17 3 0,-17-18-1 0,1-16-3 0,15 0-1 0,19 0-14 0,16-34-101 0</inkml:trace>
  <inkml:trace contextRef="#ctx0" brushRef="#br0" timeOffset="57">28699 11159 66 0,'0'-50'9'0,"18"-1"7"0,-18 51-12 0,0 0-2 0,-18 0 1 0,-49 16-1 0,0 2 2 0,15-1 1 0,1-1 1 0,35 18-2 0,16-1-1 0,0 18 2 0,0 35 2 0,0-1 0 0,0 32 1 0,0 3-1 0,-19 31-3 0,19 19-4 0,19-17 2 0,-3-2-1 0,-16-31 1 0,17-20 1 0,-1-14-1 0,-16-19-1 0,0-16 0 0,18 0 0 0,-18-18 2 0,0-33-2 0,17 18 2 0,18-18 0 0,16 0-2 0,15 0-1 0,-15 0-5 0,0-18-35 0,1-15-73 0</inkml:trace>
  <inkml:trace contextRef="#ctx0" brushRef="#br0" timeOffset="58">29327 11480 47 0,'-19'-84'21'0,"19"-18"-5"0,0 35-8 0,0 32-3 0,-33 2-1 0,-16-1-1 0,-3 18 2 0,1 16-2 0,17 16 0 0,0 18 0 0,16 34-2 0,2-1 0 0,32 2-1 0,19-36 2 0,0-33 0 0,-2 18 0 0,1-18-1 0,0 17-1 0,-16 32 0 0,-2 2 0 0,-16 0 1 0,-34-16 0 0,-18-19 1 0,3 2 1 0,31-52 0 0,1-17-1 0,17 0-1 0,35-33-1 0,14-18-6 0,-14 33-26 0,-18 36-53 0</inkml:trace>
  <inkml:trace contextRef="#ctx0" brushRef="#br0" timeOffset="59">29123 12310 40 0,'0'-16'15'0,"-16"-35"9"0,-2 0-7 0,36 34-3 0,15 1-4 0,1 16-4 0,0 33-4 0,-34 51 0 0,0-15-3 0,-34-2 2 0,0-16 0 0,1-18 2 0,15 2 1 0,18-19 1 0,18-16 0 0,15-16-2 0,35-19-2 0,-1 2-9 0,18 17-103 0</inkml:trace>
  <inkml:trace contextRef="#ctx0" brushRef="#br0" timeOffset="60">29563 11159 38 0,'0'0'0'0,"0"-67"15"0,0 33-1 0,35-1 0 0,-2 19-1 0,18-19-2 0,-16 19-2 0,14 16-3 0,-31 34-3 0,-1 17 1 0,-1 51 2 0,3-2 1 0,-4 20-2 0,3-3 1 0,-2 3-1 0,1 31 0 0,-1-14 0 0,2-2 0 0,-1-17-1 0,-17 17-1 0,0-32-2 0,-35-52 2 0,-14-1 0 0,16-34-1 0,-37 2-1 0,21-1-5 0,-3-17-20 0,18-35-73 0,34 35 49 0</inkml:trace>
  <inkml:trace contextRef="#ctx0" brushRef="#br0" timeOffset="61">30326 11820 73 0,'-18'-52'19'0,"18"1"13"0,52 34-20 0,15 17-3 0,1 0-5 0,16 0-2 0,-49 0-2 0,16 0-1 0,-34 0-11 0,-17-16-28 0,0 16-38 0</inkml:trace>
  <inkml:trace contextRef="#ctx0" brushRef="#br0" timeOffset="62">30598 11515 42 0,'0'-17'19'0,"-35"-17"12"0,35 34-7 0,-17 34-7 0,17 50-3 0,0 18-4 0,-18 34-6 0,18-52-3 0,-16 0-32 0,-1-49-74 0</inkml:trace>
  <inkml:trace contextRef="#ctx0" brushRef="#br0" timeOffset="63">28411 13885 48 0,'-17'-51'13'0,"1"0"8"0,16 0-7 0,33 18-5 0,35-1-6 0,-1 34-1 0,3 51-1 0,-37 33-1 0,-33 1-1 0,-17 1 3 0,-17-37 0 0,1-31 1 0,33-18 0 0,0-18-2 0,33-31 1 0,18-37-1 0,-1 1 0 0,-16 1-1 0,-17 33 0 0,-1 35-1 0,-16 32 1 0,0 18 0 0,0 34 0 0,0 17 0 0,18-1-1 0,-1 0-1 0,34 2-28 0,-34-70-37 0</inkml:trace>
  <inkml:trace contextRef="#ctx0" brushRef="#br0" timeOffset="64">29208 13903 66 0,'0'0'0'0,"-17"-34"28"0,0 17-11 0,-1 34-11 0,18 50-1 0,-16 1-1 0,16-1-1 0,0 2 0 0,16-18 0 0,19-35 0 0,31 1-2 0,4-34-2 0,14 17-12 0,-49-34-49 0,-19 34 18 0</inkml:trace>
  <inkml:trace contextRef="#ctx0" brushRef="#br0" timeOffset="65">29394 13987 58 0,'-16'-33'22'0,"16"33"0"0,0 17-14 0,16 50 1 0,1 17-5 0,-17 18-2 0,0-35-3 0,0-32-9 0,-17-1-86 0</inkml:trace>
  <inkml:trace contextRef="#ctx0" brushRef="#br0" timeOffset="66">30107 13224 59 0,'0'0'0'0,"16"-83"18"0,-16 66-7 0,0 17-7 0,-16 33-1 0,-36-15 0 0,1-2 2 0,0 1 3 0,34-1-2 0,-1 35-1 0,18 35 2 0,0 32 2 0,0 35 1 0,0 33-4 0,-16 34-2 0,16-1-1 0,-17-32 1 0,17-34-2 0,0-18 0 0,0-33-1 0,17-51 1 0,17-35-2 0,0-16 0 0,33 0 0 0,-15 0-10 0,15-16-40 0,-15-35-50 0</inkml:trace>
  <inkml:trace contextRef="#ctx0" brushRef="#br0" timeOffset="67">30173 13649 65 0,'-33'-51'16'0,"33"34"-4"0,49 17-11 0,37 17 1 0,-18-17-10 0,0 0-62 0</inkml:trace>
  <inkml:trace contextRef="#ctx0" brushRef="#br0" timeOffset="68">30715 13224 52 0,'-17'-16'16'0,"1"-17"8"0,16 33-12 0,0 33-5 0,0 51-2 0,16-15-3 0,-16 16-1 0,17-35 1 0,-17 1-2 0,0-51 2 0,17 16-1 0,17-32-1 0,17-1 0 0,1-34 0 0,-19 18 0 0,-17-18 0 0,2 17 2 0,-36-17-2 0,18 16 1 0,-16 35 0 0,16 0 0 0,0 17 1 0,0 52 0 0,0 16-2 0,0 32-3 0,16 19-98 0</inkml:trace>
  <inkml:trace contextRef="#ctx0" brushRef="#br0" timeOffset="69">30598 14173 61 0,'-19'0'13'0,"3"0"10"0,16 51-7 0,0 16-4 0,0 2-5 0,0-1-4 0,0-17-2 0,0-18-3 0,0 1-34 0,0-17-37 0</inkml:trace>
  <inkml:trace contextRef="#ctx0" brushRef="#br0" timeOffset="70">30783 14257 60 0,'0'-17'7'0,"34"-66"22"0,18 32-15 0,-3 51-9 0,3 16-4 0,-34 69-2 0,-36-1 2 0,-34-15-1 0,3-18 1 0,-3-18 1 0,18 18 2 0,17-34-1 0,17-17 1 0,33 16-1 0,37-32-1 0,-3-17-2 0,1 16-1 0,-2-17-23 0,-14-1-63 0</inkml:trace>
  <inkml:trace contextRef="#ctx0" brushRef="#br0" timeOffset="71">31189 13073 53 0,'-33'-51'11'0,"17"-16"5"0,65 32-10 0,21 35-2 0,-4 0 1 0,-31 18 4 0,-19-1-3 0,-16-1-1 0,17 17 0 0,-17 36 2 0,18 15 0 0,-2 18 1 0,-16 0 1 0,17-17-2 0,-17 50 0 0,16 16-5 0,3 20 0 0,-19 15-1 0,16-18 0 0,-16-48-1 0,17-18 2 0,-34-53-1 0,1-14 0 0,-3-1 0 0,-65-17-1 0,33-1-9 0,1-16-7 0,34-16-59 0,16 16 21 0</inkml:trace>
  <inkml:trace contextRef="#ctx0" brushRef="#br0" timeOffset="72">31869 13716 58 0,'0'0'8'0,"0"-33"8"0,33 15-12 0,51 2-4 0,-33 32-17 0,-34-16-39 0</inkml:trace>
  <inkml:trace contextRef="#ctx0" brushRef="#br0" timeOffset="73">31935 13834 41 0,'0'0'7'0,"-33"0"21"0,15 0-13 0,36 0-8 0,31-16-6 0,21 16-3 0,14-18-52 0,-67 18 20 0</inkml:trace>
  <inkml:trace contextRef="#ctx0" brushRef="#br0" timeOffset="74">32750 12887 51 0,'0'0'0'0,"0"-34"21"0,-19 17-7 0,19-1-8 0,0 18 3 0,0 35-2 0,0 16-1 0,-16 16 1 0,-1 1-1 0,-1-34-2 0,18-1-1 0,0-15 0 0,18-1-2 0,34-17-1 0,14 0-2 0,2 0-5 0,-1 0-40 0,-32-17-29 0</inkml:trace>
  <inkml:trace contextRef="#ctx0" brushRef="#br0" timeOffset="75">32935 13004 21 0,'-17'-16'24'0,"17"-1"-3"0,0-16-4 0,-16 15 0 0,16 2-5 0,16-1-1 0,-16 50-1 0,0 18-5 0,17 33-2 0,-17 18-2 0,0-18-1 0,-17-15-5 0,1-18-48 0,16-35-16 0</inkml:trace>
  <inkml:trace contextRef="#ctx0" brushRef="#br0" timeOffset="76">33189 12887 45 0,'0'-18'17'0,"17"-15"18"0,17-1-18 0,18 16-6 0,-3 18-4 0,-16 18-7 0,-14 49 1 0,-19 2 2 0,-52-19-17 0,3 1 17 0,-3-17 0 0,18-17 2 0,34-17 36 0,34 0-47 0,34 0 7 0,-2 0-1 0,2 0-20 0,-50-17-100 0</inkml:trace>
  <inkml:trace contextRef="#ctx0" brushRef="#br0" timeOffset="77">33121 14157 33 0,'0'0'10'0,"-18"-17"11"0,18-1-6 0,0-15 0 0,0-1-6 0,0-17-3 0,0 18-3 0,0-18 0 0,-33 0 0 0,0 34 0 0,-18 17-1 0,0 0-1 0,34 33 1 0,1 18 1 0,-2 0 0 0,52 0 0 0,-1 0-3 0,2-18 1 0,16 18 0 0,-34-17 1 0,-1 16-1 0,-16-16 2 0,-33-16-1 0,-1-1 0 0,-18-17 1 0,19-35 0 0,17 1-2 0,32-32-2 0,35-19-28 0,-17 17-74 0</inkml:trace>
  <inkml:trace contextRef="#ctx0" brushRef="#br0" timeOffset="78">33477 12667 13 0,'0'-18'8'0,"0"2"-2"0,0-19-4 0,0 2 1 0,16-1 6 0,-16 34-2 0,0-17 0 0,19 17 2 0,-3 0 0 0,1 0-2 0,17 17-2 0,-1-1 6 0,-16 35 0 0,0 0-3 0,1 16 3 0,-18 1-2 0,0 1-4 0,0 49 3 0,-18-16 1 0,1 16-2 0,0-17-2 0,17 2 0 0,-16-2-2 0,16-16 1 0,-17-1 1 0,1 18-2 0,-2-17 0 0,18 17 0 0,-17-1-1 0,17 1-1 0,0-19 0 0,0 3 1 0,0-19 0 0,0 2 0 0,-51-19 1 0,0-34-1 0,-17 2-44 0,-33-18-101 0</inkml:trace>
  <inkml:trace contextRef="#ctx0" brushRef="#br0" timeOffset="79">32393 12633 26 0,'0'-17'19'0,"0"-1"-4"0,-17 18-7 0,17 0 0 0,-17 0-3 0,-1 0-1 0,-15 18 2 0,17-1 0 0,-2 17 4 0,18 32 0 0,0 19 2 0,0 17-1 0,0 17-4 0,0 17-1 0,0-1-2 0,0-17-1 0,0 1 0 0,0 17-2 0,0 15-2 0,0-31 2 0,0-19 1 0,0-16 0 0,18 15 0 0,-18-31 2 0,0-1-1 0,16-17 0 0,-16 0 3 0,17-18-2 0,-1 1 0 0,-16-17-2 0,35-17-1 0,0 0-1 0,14 0-47 0,-32 0-46 0</inkml:trace>
  <inkml:trace contextRef="#ctx0" brushRef="#br0" timeOffset="80">27242 16272 11 0,'0'0'0'0,"-18"-16"39"0,3-1-23 0,-1 1-4 0,-2-18-1 0,1 17-5 0,17-1 3 0,35 2-4 0,14-1 3 0,3 34-4 0,-19 68-2 0,-15-1-1 0,-18-17-1 0,-51 19 2 0,-1-52 1 0,3-1-2 0,49-33 1 0,-18-16 0 0,52-19-2 0,32-32 1 0,-14-35 0 0,-18 18-1 0,-1-18 0 0,-15 51 1 0,-18 33 0 0,-18 18-1 0,2 18 0 0,-1 50 0 0,17 33 1 0,0 1-2 0,17-34 1 0,34-1-3 0,-16-16-22 0,-2-34-65 0</inkml:trace>
  <inkml:trace contextRef="#ctx0" brushRef="#br0" timeOffset="81">27614 16409 49 0,'0'0'0'0,"0"-17"26"0,0 17-5 0,18-18-9 0,-18 69 0 0,0 0-6 0,0 33-5 0,0-15-2 0,17-1-4 0,-17-34-38 0,0-34-22 0</inkml:trace>
  <inkml:trace contextRef="#ctx0" brushRef="#br0" timeOffset="82">28107 16307 75 0,'0'0'0'0,"0"-18"17"0,49 1-7 0,37 1-8 0,-1 16-8 0,-51 0-40 0,-17 0 8 0</inkml:trace>
  <inkml:trace contextRef="#ctx0" brushRef="#br0" timeOffset="83">28123 16460 49 0,'-33'16'10'0,"17"2"6"0,49-18-3 0,35 0-9 0,32-34-8 0,-14 34-60 0</inkml:trace>
  <inkml:trace contextRef="#ctx0" brushRef="#br0" timeOffset="84">28869 15968 51 0,'0'0'0'0,"16"-51"22"0,-16 51-9 0,18 18-6 0,-18 33 4 0,-18 15 0 0,2 3-3 0,-1 15-3 0,1-50 0 0,16-1-2 0,16-16-1 0,17-17 1 0,37 0-2 0,30-17-2 0,1 17-2 0,-31-16-19 0,-21 16-33 0,-16 0 21 0</inkml:trace>
  <inkml:trace contextRef="#ctx0" brushRef="#br0" timeOffset="85">29123 16121 33 0,'0'0'9'0,"-34"-34"18"0,17 17-7 0,17 34-6 0,0 50 1 0,0 18-4 0,17-1-6 0,-17 2-3 0,18-35-1 0,-18 0-1 0,0-35-1 0,0 1-14 0,0-17-40 0</inkml:trace>
  <inkml:trace contextRef="#ctx0" brushRef="#br0" timeOffset="86">29462 16138 50 0,'0'-51'13'0,"0"-17"10"0,17 35-10 0,50 33-7 0,-33 0-3 0,17 66-1 0,-51 20-2 0,0-1 1 0,-33-1-1 0,-19-33 1 0,3 0 0 0,14-17 4 0,19-17 2 0,16-17-1 0,16 0 0 0,35-17-3 0,16-1-1 0,0 2-2 0,3-1-11 0,-3 17-95 0</inkml:trace>
  <inkml:trace contextRef="#ctx0" brushRef="#br0" timeOffset="87">30259 16374 43 0,'0'0'0'0,"0"-16"23"0,16 16-6 0,-16 51-5 0,0 16-7 0,-16-16-4 0,-19 0-2 0,-16-18-36 0,51-15-3 0</inkml:trace>
  <inkml:trace contextRef="#ctx0" brushRef="#br0" timeOffset="88">30936 16052 42 0,'0'0'0'0,"-34"-84"28"0,50 33-5 0,19 0-10 0,33 51-6 0,-19 18-2 0,3 50-2 0,-34 32-2 0,-18 20-2 0,-52-36 2 0,18-33-1 0,1-35 1 0,16-16 1 0,17-16-1 0,33-52 0 0,0 1-1 0,19-35 1 0,-18 18 0 0,-17 15 0 0,-1 36 0 0,-16 33-1 0,-16-18 0 0,-1 69 1 0,-17 0-1 0,34 33 3 0,0 18 1 0,0-17-4 0,18-35-1 0,31-32-1 0,3 16-33 0,-18-34-56 0</inkml:trace>
  <inkml:trace contextRef="#ctx0" brushRef="#br0" timeOffset="89">31444 16189 36 0,'-17'-17'30'0,"17"-17"-7"0,33 17-10 0,19 17-5 0,-18 17-4 0,-34 50-2 0,0 0-1 0,-51 2 0 0,0-36 0 0,-17 36 1 0,52-52 1 0,16-17 0 0,16 0 1 0,19-17-3 0,33-1-1 0,16 2-21 0,0-1-69 0</inkml:trace>
  <inkml:trace contextRef="#ctx0" brushRef="#br0" timeOffset="90">31918 16154 28 0,'0'0'15'0,"-34"-16"10"0,34-1-6 0,34-1-4 0,17 2-6 0,17-1-7 0,35-1-4 0,-37 18-51 0,-66 0 11 0</inkml:trace>
  <inkml:trace contextRef="#ctx0" brushRef="#br0" timeOffset="91">31918 16256 42 0,'0'0'0'0,"0"0"26"0,0-17-6 0,51 1-11 0,17 16-9 0,0-18-19 0,-33 18-42 0</inkml:trace>
  <inkml:trace contextRef="#ctx0" brushRef="#br0" timeOffset="92">32783 15799 47 0,'0'0'0'0,"-18"-18"29"0,18-15-8 0,-15 0-12 0,-20-18-6 0,18 17-1 0,-34 34 1 0,-17-17 1 0,-51 34 0 0,35 34 1 0,84-1-3 0,0-17 0 0,35 2 2 0,14-1-3 0,3-1 2 0,15 18-4 0,1-16 3 0,-35-1-2 0,2 16 1 0,-35 1 0 0,0 0 0 0,-35-17 1 0,-14-17 0 0,-21-17 2 0,21 0 0 0,-3-35 0 0,52-16-3 0,34-33-2 0,33 0-10 0,19-18-72 0,-69 84 35 0</inkml:trace>
  <inkml:trace contextRef="#ctx0" brushRef="#br0" timeOffset="93">27446 17374 39 0,'0'0'10'0,"-17"-17"13"0,17-17-8 0,35-1-6 0,14 19-3 0,19-1-3 0,-35 50-1 0,-15 36-2 0,-18 15-1 0,-18 18 0 0,2-51 1 0,-17-18 2 0,15-33-1 0,36-16 1 0,15-19 0 0,34-65 1 0,-15-2-1 0,-1 16 0 0,-35 37-1 0,-16 31 0 0,0 18 1 0,-16 51 2 0,-19 16 1 0,19 35-4 0,16-16-2 0,34-19-1 0,18-16-6 0,30-18-54 0,-64-33 19 0</inkml:trace>
  <inkml:trace contextRef="#ctx0" brushRef="#br0" timeOffset="94">28074 17527 47 0,'0'0'6'0,"16"-35"21"0,17 2-10 0,35-1-10 0,-17 34-5 0,-34 51-1 0,-17 0-1 0,-17-2 0 0,-17-14 0 0,-18-1 1 0,19-17-1 0,17-17-1 0,32 0 1 0,36 0 0 0,-1-17 0 0,-18 34 0 0,18 17 0 0,-34 17 2 0,-17-18 5 0,0 18-3 0,-34-17 3 0,-17-17-4 0,0-1 0 0,0-16-2 0,18-16-18 0,16-35-84 0</inkml:trace>
  <inkml:trace contextRef="#ctx0" brushRef="#br0" timeOffset="95">28733 17408 48 0,'0'0'8'0,"0"-18"19"0,51 2-10 0,34-1-9 0,16-1-7 0,-16 2-12 0,-51 16-54 0,-34 0 38 0</inkml:trace>
  <inkml:trace contextRef="#ctx0" brushRef="#br0" timeOffset="96">28869 17543 19 0,'0'0'18'0,"-33"17"5"0,33-1-6 0,0-16-9 0,49 0-7 0,36-16-7 0,17-1-66 0</inkml:trace>
  <inkml:trace contextRef="#ctx0" brushRef="#br0" timeOffset="97">29682 17205 35 0,'0'0'13'0,"-17"-35"12"0,17-16-10 0,-18 51-5 0,-15 0 0 0,-18 35-1 0,1-1-1 0,-1 33-4 0,51 17-2 0,-16 2-1 0,67-1 0 0,-2-35 1 0,19-16 3 0,0-52-1 0,0-15 0 0,-34-34 1 0,-1-19-3 0,-33-16 0 0,-51 19-1 0,2 15-4 0,-37 34-14 0,18 34-34 0,35 34-11 0</inkml:trace>
  <inkml:trace contextRef="#ctx0" brushRef="#br0" timeOffset="98">30224 17425 44 0,'0'0'0'0,"0"16"23"0,0 19-7 0,17 16-7 0,-17 16-7 0,-17-16-1 0,-18 0-4 0,-14-18-53 0,49-33 26 0</inkml:trace>
  <inkml:trace contextRef="#ctx0" brushRef="#br0" timeOffset="99">30988 17154 47 0,'0'0'0'0,"0"-51"24"0,16-17-2 0,17 35-11 0,18 33-4 0,1 17-4 0,-19 67-2 0,-33-17-1 0,-17 18-1 0,-17-35 1 0,0-16-1 0,16-16 2 0,18-18 0 0,52-34 1 0,-1-17 0 0,0-33-1 0,0-18 1 0,-18 18-1 0,0 33 0 0,-33 33-1 0,-16 36 1 0,-1 50-2 0,1 16 2 0,-1 1-1 0,1-18-1 0,16-17-5 0,16 2-55 0,-16-52 18 0</inkml:trace>
  <inkml:trace contextRef="#ctx0" brushRef="#br0" timeOffset="100">31596 17137 49 0,'0'0'15'0,"0"-18"15"0,-17 18-16 0,1 51-5 0,-1 0-3 0,1 16-1 0,-2-16-2 0,1 18 0 0,17-36 0 0,35-15 0 0,-2-1-1 0,35-17-1 0,16-17-3 0,-16-1-33 0,-17 2-58 0</inkml:trace>
  <inkml:trace contextRef="#ctx0" brushRef="#br0" timeOffset="101">31783 17323 20 0,'0'0'7'0,"-33"-35"18"0,15 35 1 0,18-16-7 0,-17 16-3 0,17 51-1 0,-17 16-6 0,17 2-6 0,-18 15-3 0,18-33-1 0,0-34-2 0,0 17-26 0,-16-34-69 0</inkml:trace>
  <inkml:trace contextRef="#ctx0" brushRef="#br0" timeOffset="102">32206 17137 49 0,'0'0'0'0,"-33"0"30"0,16 0-8 0,67-18-12 0,18 18-7 0,-17 0-6 0,-17 0-48 0,-34 0 8 0</inkml:trace>
  <inkml:trace contextRef="#ctx0" brushRef="#br0" timeOffset="103">32122 17305 37 0,'0'0'0'0,"0"0"28"0,18-17-2 0,15 17-11 0,16-16-8 0,3 16-6 0,-1 0-12 0,-17 0-70 0</inkml:trace>
  <inkml:trace contextRef="#ctx0" brushRef="#br0" timeOffset="104">32850 16900 25 0,'0'0'17'0,"0"-18"5"0,17-15-8 0,-17 15-2 0,-17 2 0 0,-17 16 1 0,-17 34-3 0,17-1-3 0,-17 18-3 0,35 18-1 0,-1-3 2 0,17 3-3 0,0-18 0 0,17 0 2 0,-1-18-2 0,35 0 0 0,1-33 2 0,-3 0 0 0,3-17 1 0,-1-32-1 0,-17-2-2 0,0-18 0 0,-34-15-1 0,-52 0-3 0,-15 33-74 0,33 33 7 0</inkml:trace>
  <inkml:trace contextRef="#ctx0" brushRef="#br0" timeOffset="105">33206 15342 9 0,'0'0'6'0,"0"0"11"0,0 0-7 0,0-17-2 0,0-1-4 0,-17 2-1 0,1-2 0 0,-19 1-1 0,-16 17 1 0,-33-16 0 0,-1-1 0 0,-17 1-1 0,-50-18 0 0,-85-17-1 0,67 34 1 0,1-17 0 0,16 17 0 0,1-17-1 0,-101 17 1 0,31 1-4 0,19-1 2 0,0 17 2 0,-17 0-1 0,17 0-1 0,-17 0-1 0,-2 17 2 0,2-1 0 0,1 17 0 0,-1 2 0 0,33-1 0 0,0-1 0 0,-33 2 0 0,34-1-1 0,-1 15 2 0,18 20 0 0,34-18-1 0,-1 0-1 0,1 17 0 0,-1-1 1 0,1 17-1 0,-18 18 2 0,16 0 0 0,-15 34-1 0,17-1-1 0,17 0 1 0,16-17-1 0,18-16 0 0,32 17 0 0,3-17 1 0,31-19 3 0,-15 37-5 0,-2 32 0 0,18 1 0 0,17-19-1 0,0-14-1 0,33-19 2 0,37-16-1 0,-4-17 1 0,18-1 0 0,-32-34 5 0,-1 19-7 0,16-1 3 0,18-18-3 0,17 2 3 0,-17-1 1 0,34-17-2 0,-1-1 1 0,17 1-1 0,18-1-1 0,-17-16 1 0,16 18 0 0,-17-18 0 0,1 17-1 0,-17-1-1 0,-2-16 4 0,4 0-2 0,-20 18 1 0,18-18 0 0,15 0-1 0,-15 0 0 0,18-18 1 0,-20 18-1 0,2 0 1 0,-18 0-1 0,1 18 0 0,-1-18 2 0,2-18-1 0,-2 18 0 0,1 0 0 0,-1 0 0 0,1-16 7 0,17 16-5 0,-18-17 0 0,18 17-1 0,-18-18 0 0,1 18-1 0,-17 0 1 0,1 0 0 0,-20 18 0 0,20-18-1 0,-2 0 0 0,0 17-3 0,1-17 5 0,1 0 0 0,14 0 0 0,1 0 0 0,-15 0 0 0,-2-17 0 0,1-1 1 0,-17 2-1 0,17-17-1 0,0 16 1 0,-1-1-7 0,0-15 6 0,19-1-1 0,-19-1 0 0,0-16 0 0,2 17 1 0,-19 1-1 0,18-18-3 0,-17 0 3 0,0 0-1 0,0 0 1 0,-19 2 1 0,3-2-1 0,-1 0 1 0,-17-17 28 0,0-1-29 0,17 2 2 0,-18-17-2 0,18 15 1 0,-18 3-1 0,2-19 0 0,0-1 1 0,-2 19-3 0,1-17-1 0,-17 15 3 0,-1 2-1 0,1 17 2 0,-17-1 1 0,0-18-2 0,0 2 2 0,0-1-1 0,0-17 2 0,0 1-2 0,0-18 2 0,0-16 1 0,0 32-4 0,-33-32 4 0,-51-33-29 0,-54 32 33 0,-47-1-40 0,134 87-34 0</inkml:trace>
  <inkml:trace contextRef="#ctx0" brushRef="#br0" timeOffset="106">4321 10278 38 0,'0'-51'15'0,"0"-33"0"0,16 34 0 0,-16 15 3 0,0 19-6 0,0 16-6 0,0 51-1 0,17 49 6 0,-17 20-3 0,18 31-3 0,-18-65-2 0,0-35-1 0,0-35 0 0,0 2 1 0,-18-36-1 0,18-15-1 0,34 15-2 0,34 2 3 0,16-1-3 0,35 17 2 0,-34-18-1 0,-34-15 0 0,-18-18 1 0,-33-33-1 0,-33-19 0 0,-18 19 1 0,51 67-1 0,-17 17 0 0,34 84 3 0,17 53 3 0,16 14-1 0,-15-31 0 0,-19-20-2 0,-16-49-1 0,-16-33-3 0,16-1-4 0,16-34-45 0,17-17-44 0</inkml:trace>
  <inkml:trace contextRef="#ctx0" brushRef="#br0" timeOffset="107">5269 10093 89 0,'0'0'0'0,"17"-102"29"0,17 67-15 0,33 35-3 0,-16 35-5 0,17 50-6 0,-52-1 1 0,-16 0 0 0,-49-15 0 0,-21-2 1 0,21-32-1 0,15-2 0 0,34-17 1 0,17 2 2 0,67-18 1 0,35-34-2 0,17 1-3 0,-35 16-1 0,-50-1-16 0,-34 36-95 0</inkml:trace>
  <inkml:trace contextRef="#ctx0" brushRef="#br0" timeOffset="108">5183 11498 50 0,'0'0'0'0,"18"-34"18"0,50-16 2 0,-17-19 4 0,-17 18-6 0,-16-34-5 0,-53 19-7 0,-16 15-2 0,-34 17-2 0,18 34 0 0,-1 51 0 0,33-1-1 0,19 34 1 0,50-15-1 0,33-1 1 0,18-17-1 0,16-2 0 0,-16 2 0 0,-51 18 1 0,-52-18-2 0,-31-35 0 0,-19 1 5 0,-17-34 0 0,34-50-1 0,35-2-1 0,32-31-4 0,52-19-8 0,16 34-42 0,-32 50-39 0</inkml:trace>
  <inkml:trace contextRef="#ctx0" brushRef="#br0" timeOffset="109">5372 12328 44 0,'0'-52'18'0,"15"19"2"0,1 15 0 0,-16 1-6 0,0 1-11 0,-49 16 6 0,-19 0 2 0,17 33-3 0,-1 36 0 0,36 33-1 0,32-18-2 0,36 1-2 0,-1-17-1 0,17-52 2 0,16-16 3 0,-33-33-3 0,0-18-1 0,-34-34-1 0,-17-16-1 0,-51-2-1 0,-1 2-1 0,-15 51-9 0,-18 50-22 0,1 67-85 0</inkml:trace>
  <inkml:trace contextRef="#ctx0" brushRef="#br0" timeOffset="110">5659 13141 57 0,'0'-35'17'0,"-16"2"4"0,-19 15-3 0,19 2-5 0,-3 32-3 0,-14 35 2 0,-1 34 0 0,17 50-3 0,50 2-4 0,18-37-1 0,35-49 1 0,-1-67-3 0,-1-35 0 0,-33-50-1 0,-51-1 1 0,-51-34-1 0,-33 34 0 0,-17 69-2 0,-20 33-4 0,37 17-35 0,67-17-93 0</inkml:trace>
  <inkml:trace contextRef="#ctx0" brushRef="#br0" timeOffset="111">5744 9550 82 0,'-18'-51'7'0,"36"18"2"0,66-18 2 0,18 35-3 0,-1-1-4 0,-16 50-1 0,-18 51 2 0,-15 2 2 0,-3 32 3 0,2 51 1 0,19 35-1 0,-3 67-4 0,16-1 0 0,3 1-2 0,-18 33-4 0,-17-16 1 0,-18-17-1 0,2 1-1 0,-19-19 1 0,18-33 0 0,0 0 0 0,-17 2 1 0,-1-54 3 0,19-33 1 0,-18 19-1 0,1-37 0 0,-36-15-1 0,-16-17 0 0,-33-17-1 0,-85-17-2 0,-52-35-8 0,-118-50-62 0,135 1-37 0</inkml:trace>
  <inkml:trace contextRef="#ctx0" brushRef="#br0" timeOffset="112">4015 9770 64 0,'0'-34'13'0,"0"17"1"0,-51 1-3 0,-16 16-4 0,-35 16-1 0,-17 35 0 0,2 0 2 0,31 0-4 0,18 51 3 0,51 0-5 0,17 33-1 0,33 34 3 0,37 52 4 0,-2 33 0 0,14 34-12 0,-12 33 5 0,-21-17 0 0,-14 2 0 0,-35 16 2 0,0-51 3 0,0 33-2 0,-17 0-1 0,34-32-1 0,18-52 2 0,14-33 0 0,19-52 0 0,51-51-2 0,0-50 2 0,33-50-3 0,2-35 0 0,-4 0-9 0,-64 51-128 0</inkml:trace>
  <inkml:trace contextRef="#ctx0" brushRef="#br0" timeOffset="113">3559 15138 68 0,'0'0'0'0,"-52"-51"21"0,36 35-8 0,32 67 4 0,36 83 3 0,-1 54-6 0,32 14-10 0,-32 2 0 0,-35-51 0 0,2-53-4 0,-18-49 0 0,0-51-3 0,0-51-39 0,0-33-56 0</inkml:trace>
  <inkml:trace contextRef="#ctx0" brushRef="#br0" timeOffset="114">3575 15207 73 0,'-16'-102'14'0,"49"0"2"0,51 51-2 0,-16 35-7 0,18 83-4 0,-19 35-1 0,-67 16 0 0,-67 1 1 0,-36-52 0 0,35-16-2 0,1-33-2 0,67-1-27 0,34-34-59 0</inkml:trace>
  <inkml:trace contextRef="#ctx0" brushRef="#br0" timeOffset="115">4321 15444 60 0,'0'0'15'0,"0"-35"3"0,-19-32-3 0,-14-2-5 0,-16 3-5 0,-3 48-3 0,-15 18 0 0,15 67 1 0,18 35 0 0,34 18 1 0,51-3-2 0,33-31-2 0,-32-36 1 0,-3-66 2 0,2-53 0 0,-51-33 0 0,0 2-2 0,0-2 0 0,-16 51 0 0,16 33-2 0,0 52 0 0,16 35 1 0,36 15 0 0,15-16 1 0,19-34 3 0,-1-17-3 0,-1-52 2 0,0-49 0 0,-16 0-1 0,-51-36 1 0,-51 2-3 0,-33 51-2 0,-1 50 2 0,17 34-1 0,18 34-1 0,49-17 2 0,52-1-2 0,34-15 2 0,-1 15-1 0,-16 0 0 0,-34 36 0 0,-17-2 0 0,0-16 0 0,33-16 1 0,-16-35 0 0,17-17 1 0,0-52 0 0,-33-15 1 0,-20-68-1 0,-15-1 1 0,-33-17-2 0,-1 68 0 0,16 69 1 0,2 33-1 0,16 50 0 0,34 70 0 0,18 15 0 0,30-17 5 0,-14-16-6 0,18-35 2 0,-51-67-1 0,14-34 1 0,-15-32 0 0,0-19-1 0,-34 17 0 0,17 34 0 0,-17 34-1 0,16 51 1 0,19 0 0 0,16 0 0 0,17-17 0 0,0-34 1 0,-19-51-1 0,3 0-11 0,-52-18-49 0,0 53-3 0</inkml:trace>
  <inkml:trace contextRef="#ctx0" brushRef="#br0" timeOffset="116">5218 14901 75 0,'-17'18'7'0,"-34"15"11"0,35-33-14 0,49-33 4 0,86-1-8 0,-2-1 1 0,20 19-32 0,-85-1-40 0</inkml:trace>
  <inkml:trace contextRef="#ctx0" brushRef="#br0" timeOffset="117">5828 14732 65 0,'-17'-17'20'0,"17"17"4"0,0 0-15 0,0 0-9 0,0 17-44 0,0-1-6 0</inkml:trace>
  <inkml:trace contextRef="#ctx0" brushRef="#br0" timeOffset="118">6235 14748 64 0,'-34'-33'14'0,"0"17"-1"0,17-18-3 0,17 17-5 0,-16 17 2 0,-2 0 3 0,-16 0 2 0,0 51 1 0,17-2-2 0,17 37-5 0,33-1-1 0,19-34-4 0,15-1 0 0,-15-34-2 0,32-32-7 0,-16-34-31 0,17-19-20 0,-68 18 5 0</inkml:trace>
  <inkml:trace contextRef="#ctx0" brushRef="#br0" timeOffset="119">6524 14699 26 0,'-18'-34'36'0,"1"-34"-2"0,17 34-13 0,-17 17-5 0,17 34-6 0,0 50 0 0,17 18-2 0,18-1-5 0,14-33-2 0,3-16 0 0,-3-35 1 0,-14-51-2 0,0-18 0 0,-35-15 1 0,0-18-1 0,0 18 0 0,0 68 0 0,0 32 0 0,33 35-1 0,18 33 2 0,17 1-2 0,-19-35 2 0,3-50-1 0,15-17 0 0,-15-50 0 0,-19-17 1 0,-15-18 0 0,-18 0 0 0,-33-16-1 0,-2 34 1 0,18 50-1 0,-1 34 0 0,18 16 0 0,18 35 0 0,16 51 0 0,-1-17-1 0,1-1 1 0,-1-16-1 0,19-34-8 0,-1-17-38 0,-17-34-39 0</inkml:trace>
  <inkml:trace contextRef="#ctx0" brushRef="#br0" timeOffset="120">7522 14342 51 0,'0'-51'20'0,"17"-49"5"0,-17 31-11 0,0 36-2 0,-17 15-5 0,-51 18-1 0,1 51 3 0,33 0 0 0,16 51-3 0,18 0-2 0,52-35-2 0,-3-16 0 0,2-51 1 0,1-16-1 0,-18-19-1 0,-1-32 0 0,-33-1 0 0,0-17 0 0,-16 34-1 0,-1 35 0 0,17 16 0 0,-18 16 0 0,36 51 1 0,34 2 0 0,-1-1 1 0,15-34-1 0,2-34 1 0,0-34-1 0,-34-34 0 0,-17-34 0 0,-17-16 0 0,-33 0-1 0,15 67-1 0,1 34 0 0,0 34 1 0,17-1-1 0,52-16 2 0,-3-16-1 0,-14-19 0 0,-2-32 1 0,-33 32 0 0,0 19 1 0,0 49 1 0,35 70 5 0,-2-19-4 0,-17-16-3 0,19 34-1 0,-35-2-42 0,0-48-83 0</inkml:trace>
  <inkml:trace contextRef="#ctx0" brushRef="#br0" timeOffset="121">5879 16341 55 0,'0'0'0'0,"-34"-34"27"0,17-50-7 0,34-36-1 0,1-48-4 0,-18 14-10 0,0 54-3 0,-18 49-1 0,-34 51-2 0,36 67 0 0,32 0 1 0,54 19 0 0,47 16 1 0,-15-18 0 0,-17-33-2 0,-51 16 2 0,-34-16 0 0,-34-17 6 0,-17-17-2 0,-1-17-4 0,-15 16 0 0,0-16-3 0,16 0-10 0,35-49-36 0,49 31-19 0</inkml:trace>
  <inkml:trace contextRef="#ctx0" brushRef="#br0" timeOffset="122">6268 15781 65 0,'0'-17'7'0,"0"-50"14"0,0 34-10 0,0 33-3 0,0 51 1 0,0-2-1 0,16 37 1 0,19-1-4 0,16-34 2 0,17-18-3 0,-17-16-1 0,15-34-1 0,-14-34 0 0,-34 0-1 0,-18-16 1 0,-52-19-2 0,-15 19 1 0,-1 16-1 0,0 35-4 0,17 32 1 0,34 2 2 0,17-1 1 0,52-1 1 0,32-32 0 0,33-1 0 0,-14-17-2 0,-17-34 2 0,-19 1-1 0,-34-1 2 0,-16-17-1 0,-34 16 0 0,1 36-1 0,-19 33 0 0,2 0 1 0,17 16-1 0,16 19 0 0,0 16 1 0,0 16 0 0,16 19 2 0,17-19-1 0,2 17-1 0,15 1 0 0,1-17-1 0,-17-17 2 0,0-35 0 0,17 2-1 0,-17-18 1 0,0-18-2 0,-1 2-5 0,-15-1-26 0,-2-17-39 0,1 16 21 0</inkml:trace>
  <inkml:trace contextRef="#ctx0" brushRef="#br0" timeOffset="123">7286 15697 54 0,'0'0'10'0,"0"-33"18"0,0 33-13 0,0 0-13 0,-18 0-81 0</inkml:trace>
  <inkml:trace contextRef="#ctx0" brushRef="#br0" timeOffset="124">14096 8010 8 0,'0'-35'18'0,"0"2"9"0,-34 15-15 0,0 2-5 0,-17-1-3 0,-1 1 0 0,-15-19-1 0,0 2 0 0,0-18 0 0,-3 33-1 0,-14-16 0 0,18 17 1 0,-20 1-2 0,-17 16 0 0,21 0-1 0,-4 16 0 0,18 1 1 0,-16 1-1 0,-1-2 1 0,0 2-1 0,33 15 2 0,3-15-1 0,-19-1 1 0,-16 34 1 0,32-18-1 0,-15 18 0 0,32-35-1 0,-31 35 2 0,14 0 0 0,1 0-1 0,0 0-1 0,34 0 0 0,-1 0 0 0,2 0 1 0,-1 0 0 0,1 33 0 0,-2-17-1 0,3 2-1 0,-3-3 1 0,1 19 0 0,0 1 0 0,17-2 0 0,-18 18 0 0,18-17-1 0,-16-19 1 0,16 19 1 0,0-34 0 0,16 35 0 0,2-19 0 0,-18 1 0 0,17-1 0 0,18 17 0 0,-20-15-1 0,3 16 1 0,15-17 0 0,-17 16 1 0,19 1-1 0,-18-18 0 0,17 17 0 0,17-15 0 0,17-1 1 0,17-17 0 0,15-2-2 0,3 2 1 0,-2-16-1 0,-15-1 0 0,31-17 0 0,2-17-1 0,-17 0 1 0,-1-17-1 0,18-17 2 0,-16-34-1 0,14 17-1 0,2-33 1 0,-1-1-1 0,-16-17 0 0,17 0 1 0,-35 0-2 0,-16 2 2 0,-17-2 0 0,-18-17-1 0,19-33 1 0,-34-18-1 0,-18-16 1 0,-35-34 0 0,18-18 0 0,-50 1-6 0,-19-16-18 0,-15 67-2 0,-69 51 3 0,-67 117-46 0</inkml:trace>
  <inkml:trace contextRef="#ctx0" brushRef="#br0" timeOffset="125">12486 8501 17 0,'0'-18'13'0,"0"-15"15"0,0-1-20 0,0 17-6 0,0 1-1 0,0-1-4 0,0-1-7 0,-17 2-24 0,17-1 15 0</inkml:trace>
  <inkml:trace contextRef="#ctx0" brushRef="#br0" timeOffset="126">12486 8652 7 0,'0'35'-3'0</inkml:trace>
  <inkml:trace contextRef="#ctx0" brushRef="#br0" timeOffset="127">32816 8432 5 0,'-17'-16'13'0,"-32"-1"-7"0,-54-50 0 0,-100-19 1 0,0 35-3 0,-1 0 0 0,-118-16-2 0,-52 0 0 0,54 16 0 0,-52 16-2 0,-18 2 1 0,-33 17 1 0,-19-1 1 0,3-1 1 0,-3 18-2 0,36 0 0 0,-17 18 0 0,33 15 0 0,-1 0-1 0,36 18 0 0,16 0 2 0,-18 18-2 0,19 15 0 0,17 1 0 0,-18-17 0 0,51-17-1 0,32 16 1 0,54 1-1 0,32-1 1 0,51 17 0 0,35 19 1 0,67 16-1 0,1 50 1 0,32 33-1 0,1 35 0 0,0 34 1 0,34 17-1 0,0 34-1 0,33-34 2 0,-14 34-2 0,12 17 1 0,4-17-1 0,17 15 0 0,-2-15 0 0,18-34 0 0,-2-17-1 0,2-34-1 0,0 1 2 0,-2-35 0 0,2-18 1 0,0 3-1 0,0-37 0 0,17-15 0 0,-1-17 0 0,17-17 1 0,19-35 0 0,48 1 0 0,-15-34-1 0,50-1-1 0,-1 2 1 0,36-1 0 0,-18 15-1 0,17-14-1 0,34-1 2 0,1-17 0 0,-3 17-2 0,3-17 2 0,-19-1-1 0,2 2 1 0,14-18 0 0,3 0 0 0,-1 0 1 0,17 0-2 0,-34-18 0 0,-68 18 3 0,-17-16-4 0,51-19-1 0,0-16 5 0,-101 0-1 0,-18 18-3 0,0-1-1 0,-16-17-30 0,-120 51-3 0</inkml:trace>
  <inkml:trace contextRef="#ctx0" brushRef="#br0" timeOffset="128">32631 8348 20 0,'0'0'3'0,"16"0"3"0,35-16-1 0,16 16-3 0,52 34-3 0,0 16 0 0,-1 1 6 0,18 34-7 0,-35 15 2 0,-33 53 0 0,-17 33-1 0,-16 69 1 0,-19 49 0 0,-16 18-2 0,17 17 1 0,-17-17 2 0,0 17-2 0,-17-2-2 0,17-166-22 0</inkml:trace>
  <inkml:trace contextRef="#ctx0" brushRef="#br0" timeOffset="129">17653 7993 27 0,'0'-18'21'0,"-34"-15"-3"0,1 15-7 0,-18-31-2 0,-17 14 1 0,1 2-5 0,-3-18-2 0,-31-1 2 0,-18 1-1 0,-15-15-1 0,-70 15-2 0,0 0 1 0,-49 17-2 0,-18-17 3 0,0 1-1 0,-16 16 1 0,-3 17-3 0,3-17 2 0,-1-1-2 0,-18 19 0 0,2 16 0 0,-2 0 1 0,-14 51-2 0,-3 16 2 0,1 35 2 0,0 17-2 0,34-1-1 0,17 18 0 0,0 16 0 0,17 17 0 0,50 35 1 0,36-2-2 0,49-16 1 0,51 1 0 0,51 33 0 0,51 1 0 0,51-1 0 0,67-52 1 0,34 19-1 0,52-1 2 0,49-17-1 0,19 1 0 0,49-34 1 0,35-1-1 0,17-17 0 0,49-16 1 0,4-34-1 0,12-52 0 0,3 2-1 0,17-69 1 0,-1-16 0 0,-34-52 1 0,-16-34 0 0,-35-16 1 0,-67-102 0 0,-102-17-2 0,-100-34 2 0,-155 1-1 0,-135 50-3 0,-118 67-8 0,-84 102-107 0</inkml:trace>
  <inkml:trace contextRef="#ctx0" brushRef="#br0" timeOffset="130">14943 10566 24 0,'0'0'0'0,"0"-16"46"0,0 16-23 0,0 0-9 0,17 34-2 0,0 33 1 0,16 34-2 0,1 53-3 0,-1-19-2 0,2 16 1 0,-18-49-3 0,1-16-2 0,-18-52-1 0,0-1 0 0,16-16-6 0,-16-17-21 0,0 0-78 0</inkml:trace>
  <inkml:trace contextRef="#ctx0" brushRef="#br0" timeOffset="131">14943 11431 59 0,'-18'-17'10'0,"-15"-1"22"0,33 2-18 0,0 16-5 0,17 51-1 0,34 33-2 0,-1-17-1 0,1 18-1 0,17-52 0 0,-1-16 0 0,-15-34 2 0,15-32-2 0,1-36-2 0,0 17-1 0,0-16-4 0,-34 33-24 0,-1 33-73 0</inkml:trace>
  <inkml:trace contextRef="#ctx0" brushRef="#br0" timeOffset="132">15806 11549 26 0,'0'-18'21'0,"18"18"16"0,-1 0-14 0,-34 51-4 0,17 0-6 0,-18 51-5 0,18 0-2 0,0 0-4 0,0-2 0 0,0 2 0 0,18-68-1 0,-18-34 1 0,17-16 0 0,-17-69 0 0,16-1-1 0,1-14 0 0,0-2-1 0,1 0 0 0,15 18 0 0,-33 15 1 0,34 18-2 0,-34 18 1 0,17 17 1 0,0 16-1 0,-17 0-1 0,18 33 1 0,15 34 0 0,18 19-1 0,-16-3 3 0,14 3-1 0,-16-19 0 0,2-16 0 0,0 0 0 0,-2 0-2 0,-17-18-1 0,2 2-21 0,-1 32-61 0</inkml:trace>
  <inkml:trace contextRef="#ctx0" brushRef="#br0" timeOffset="133">15687 12023 77 0,'-33'-35'23'0,"33"-14"-6"0,68 14-4 0,51-16-3 0,68 18-5 0,-19-1-3 0,-16 16-5 0,-51 36-93 0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0000" max="10000" units="dev"/>
          <inkml:channel name="Y" type="integer" min="-10000" max="10000" units="dev"/>
          <inkml:channel name="F" type="integer" max="255" units="dev"/>
          <inkml:channel name="T" type="integer" units="dev"/>
        </inkml:traceFormat>
        <inkml:channelProperties>
          <inkml:channelProperty channel="X" name="resolution" value="1" units="1/dev"/>
          <inkml:channelProperty channel="Y" name="resolution" value="1" units="1/dev"/>
          <inkml:channelProperty channel="F" name="resolution" value="1" units="1/dev"/>
          <inkml:channelProperty channel="T" name="resolution" value="0" units="1/dev"/>
        </inkml:channelProperties>
      </inkml:inkSource>
      <inkml:timestamp xml:id="ts0" timeString="2024-01-20T07:20:29.21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antiAliased" value="0"/>
    </inkml:brush>
  </inkml:definitions>
  <inkml:trace contextRef="#ctx0" brushRef="#br0">26480 12243 7 0,'0'-18'11'0,"0"-15"13"0,-18 33-7 0,18 0-10 0,0 0 0 0,0 51 1 0,18 16-3 0,34 2-1 0,15-18-2 0,18-1 1 0,-1-16-1 0,18-17-1 0,-1-1 0 0,2-16 0 0,-19-33 1 0,0-18-2 0,19-16 1 0,16-1 0 0,-18 50-2 0,-1 2 1 0,-14 16 0 0,15 16 1 0,2 35-1 0,16-16 0 0,-18 16 0 0,-1-2 1 0,3 2-1 0,-2-33 1 0,1-18 1 0,-1 0 0 0,18-18 0 0,17-15-1 0,-1-1 0 0,19 1-1 0,-37-2 0 0,2 35-1 0,-18 0 1 0,1 0 0 0,34 18 0 0,33-18 2 0,1-18 2 0,-35-15 0 0,-32-18-1 0,-70-1 1 0,-50 70-84 0</inkml:trace>
  <inkml:trace contextRef="#ctx0" brushRef="#br0" timeOffset="1">24310 15156 24 0,'0'-18'16'0,"0"-15"16"0,0 15-14 0,-15 2-6 0,-1-1-4 0,16 34-3 0,-35 50 0 0,18 35-1 0,-1 16-3 0,2-32 0 0,-1-2 0 0,1-33 0 0,-2-17 0 0,1-34 0 0,17 0 0 0,0-34 0 0,0-17 0 0,17-33-1 0,17-18 1 0,-1-17-1 0,2-50 2 0,0 51-1 0,-4 32 0 0,4 53-1 0,-19 33 0 0,3 0 0 0,-19 51-1 0,33 17 2 0,-15 16-1 0,15 34 1 0,-17 17 1 0,36-32-1 0,-18-19 1 0,-1-16-1 0,-16-34-1 0,-17 17 1 0,0-34-3 0,-17-1-28 0,-16-16-55 0</inkml:trace>
  <inkml:trace contextRef="#ctx0" brushRef="#br0" timeOffset="2">24074 15358 71 0,'0'-16'7'0,"0"-1"12"0,86 17-13 0,15-18-4 0,34 2-7 0,-51 16-67 0</inkml:trace>
  <inkml:trace contextRef="#ctx0" brushRef="#br0" timeOffset="3">25057 14987 23 0,'0'-17'42'0,"-16"-17"-17"0,16 17-10 0,0-1-5 0,0 18-1 0,33 18 0 0,1 15-2 0,34 18-1 0,-2 17 0 0,20 34-2 0,-1-2-1 0,-1-31 0 0,-33-2-3 0,-34-32 0 0,-1-19 1 0,-16-16-3 0,0 0-12 0,-33-16-28 0,17-1-29 0</inkml:trace>
  <inkml:trace contextRef="#ctx0" brushRef="#br0" timeOffset="4">25464 14817 53 0,'0'0'0'0,"-17"-18"36"0,1 18-22 0,-19 35-2 0,0 50 0 0,19 32-6 0,-17-15 0 0,-2 33 1 0,-33-50-2 0,35-16-2 0,-18-18-1 0,34-34-2 0,17-1 0 0,17 1-21 0,18-17-76 0</inkml:trace>
  <inkml:trace contextRef="#ctx0" brushRef="#br0" timeOffset="5">26548 15189 29 0,'0'-16'43'0,"17"-1"-20"0,1-17-8 0,31-1-4 0,36 19-6 0,1 16-3 0,-2 0-7 0,-49 34-100 0</inkml:trace>
  <inkml:trace contextRef="#ctx0" brushRef="#br0" timeOffset="6">26616 15325 58 0,'-17'0'25'0,"67"0"4"0,18 0-24 0,18-18-4 0,14 2-2 0,1-2-50 0,-66 18 7 0</inkml:trace>
  <inkml:trace contextRef="#ctx0" brushRef="#br0" timeOffset="7">27751 14715 5 0,'0'-16'11'0,"0"-53"43"0,0 18-31 0,0 35-10 0,0-1-4 0,-18 34-2 0,18 17 2 0,18 34-2 0,-1 15-2 0,-1 37-2 0,3-1-2 0,-4-19 0 0,-15 2 0 0,-15-51 0 0,-4-18 0 0,19-33 1 0,0 0-2 0,-16-17 1 0,16 1 0 0,0-17-1 0,0-1 1 0,0-1-1 0,16-16 0 0,3 0 0 0,14 2 1 0,0-2-1 0,1 16-1 0,18 19 1 0,-3-1 1 0,3 17-2 0,-18 33 1 0,-17 36 0 0,-1-3-1 0,1 3 2 0,-34-18 1 0,-32 0 1 0,-3-35-1 0,1 1 2 0,-17-1 1 0,17-16-2 0,-17 0-1 0,35 0-13 0,33 0-96 0</inkml:trace>
  <inkml:trace contextRef="#ctx0" brushRef="#br0" timeOffset="8">25785 15342 15 0,'0'0'0'0,"-17"-17"44"0,17-1-27 0,-17 18-3 0,34-16-2 0,-17-2 0 0,-17 18-4 0,17 0 0 0,-16 18 0 0,16 33 2 0,-17 0-2 0,17 0 0 0,17 16-1 0,-1-16-2 0,-16-18 0 0,0 2 1 0,-16-1-3 0,16-17-1 0,0-17-3 0,0 0-21 0,16 16-91 0</inkml:trace>
  <inkml:trace contextRef="#ctx0" brushRef="#br0" timeOffset="9">24431 16409 20 0,'0'0'25'0,"16"-35"2"0,-16 19-13 0,17-1-5 0,-17 17-1 0,0 0 0 0,-33 51 0 0,15 0-1 0,18 33-1 0,0 18-2 0,0-18-1 0,0-17-1 0,0-32 3 0,-17 16-3 0,1-35-1 0,-3 19 1 0,19-35 0 0,0 0-1 0,0-17 1 0,19-34 0 0,32-51-5 0,-18 1 5 0,2-18-2 0,-19 17 1 0,19 35 0 0,-35 32-1 0,16 19-1 0,1 16 2 0,-17 0-1 0,0 16 1 0,0 2-2 0,0 50 3 0,33 17 0 0,2 16 1 0,-2 1 0 0,1-35-2 0,-17 0 1 0,0-32-3 0,-17-1-2 0,0-34-23 0,-52 0-33 0,52 0 6 0</inkml:trace>
  <inkml:trace contextRef="#ctx0" brushRef="#br0" timeOffset="10">24361 16780 48 0,'-16'0'8'0,"-1"0"18"0,69-16-13 0,32-17-9 0,35 15-5 0,-2 2-72 0</inkml:trace>
  <inkml:trace contextRef="#ctx0" brushRef="#br0" timeOffset="11">25160 16425 66 0,'0'0'0'0,"-18"-51"33"0,18 35-20 0,0 16-1 0,34 0 0 0,16 51 0 0,1 0-4 0,17 49 1 0,18-14-6 0,-20-19-2 0,-15-33-1 0,0-17-2 0,-34-1-5 0,-1-16-26 0,-49-16-25 0,33-1 12 0</inkml:trace>
  <inkml:trace contextRef="#ctx0" brushRef="#br0" timeOffset="12">25532 16358 42 0,'0'-17'19'0,"0"-35"6"0,-18 35-6 0,18 17-8 0,-17 51 1 0,-16 51 0 0,16 17-3 0,-17-1-2 0,-18-33-2 0,19-35 2 0,-18 19-7 0,16-18 1 0,19-35-5 0,16 2-32 0,0-36-67 0</inkml:trace>
  <inkml:trace contextRef="#ctx0" brushRef="#br0" timeOffset="13">25836 16780 57 0,'0'-16'7'0,"0"-35"18"0,0 18-13 0,0-1-2 0,51 17-4 0,-16-1 0 0,14 36-1 0,-14 33-1 0,-35 0 1 0,0-2-2 0,-17 20-2 0,-17-18 2 0,1 0-1 0,-2-34 2 0,18-1 0 0,17 19 2 0,17-35 1 0,18 0-3 0,-2 0-1 0,18-35-3 0,17 2-9 0,-1 15-48 0,-33 2-9 0</inkml:trace>
  <inkml:trace contextRef="#ctx0" brushRef="#br0" timeOffset="14">26819 16460 69 0,'0'0'8'0,"17"-35"21"0,17 19-9 0,33-1-9 0,0-1-7 0,19 2-3 0,-35 16-5 0,-34 0-39 0,-17 16-30 0</inkml:trace>
  <inkml:trace contextRef="#ctx0" brushRef="#br0" timeOffset="15">26836 16595 51 0,'0'0'20'0,"51"-17"23"0,17 17-33 0,-1-18-6 0,1 18-4 0,-17-16-13 0,1 16-72 0</inkml:trace>
  <inkml:trace contextRef="#ctx0" brushRef="#br0" timeOffset="16">28074 16154 40 0,'0'-16'16'0,"16"-19"7"0,-16 19-7 0,0-1-7 0,-34-1-3 0,0 18 1 0,0 0-1 0,-17 35 2 0,-1 16-2 0,19 0 1 0,17-1 0 0,-2 18-3 0,18-1 2 0,0-16-3 0,18 0 1 0,15 0-1 0,18-18-2 0,0 2 3 0,0-35-2 0,1 0-1 0,-3-17 0 0,3-17 2 0,-19-16-2 0,-15-19 0 0,-18-15 1 0,0-18-1 0,-51 1 0 0,-17 33-8 0,-51 50-142 0</inkml:trace>
  <inkml:trace contextRef="#ctx0" brushRef="#br0" timeOffset="17">23548 14952 11 0,'18'-51'31'0,"-1"0"-14"0,-17 18-5 0,0 15-4 0,-17 2-3 0,-17 16-1 0,-17 0 3 0,1 16 1 0,-1 19-1 0,-1-1-2 0,36 34 0 0,-1-1-1 0,34 1 1 0,51 17-1 0,16 15-1 0,-16 20-3 0,-17 15 1 0,-51 18-1 0,0-18 1 0,-35-33 0 0,2-17 1 0,-18-52-1 0,18-16 1 0,-18-34-2 0,17 1 2 0,34-1-2 0,17-17 0 0,34 34 0 0,16 16 0 0,-16 35-1 0,-17 33 1 0,-34 36 0 0,0-2 3 0,0 1 1 0,-18-1-1 0,2-16 1 0,-1-18 1 0,17-51 1 0,17 19-2 0,34-19-1 0,17-33-3 0,-1 0 1 0,1-16-26 0,-35 16-79 0</inkml:trace>
  <inkml:trace contextRef="#ctx0" brushRef="#br0" timeOffset="18">15806 15630 50 0,'0'0'6'0,"0"-35"12"0,0 35-2 0,-16 18-2 0,-17 33 1 0,-19 49-2 0,52 2-6 0,-18 18-3 0,18-54 0 0,0-15-1 0,0-33 0 0,-16-18 1 0,16-18-1 0,0-49-1 0,0-34-1 0,34-1-1 0,-17-16 1 0,18 16-1 0,-2 51 0 0,1 17 1 0,-17 1-1 0,-1 33 0 0,18 0 0 0,0 67 1 0,-1 35 1 0,2 15 0 0,16 3 0 0,-18-18 0 0,-15-18-2 0,-1-68-1 0,-17 2-18 0,-17-18-35 0,-17-18-19 0</inkml:trace>
  <inkml:trace contextRef="#ctx0" brushRef="#br0" timeOffset="19">15687 15968 54 0,'0'0'0'0,"-16"0"31"0,16-16-17 0,68-1-7 0,67-17-6 0,19-1-25 0,-121 35-28 0</inkml:trace>
  <inkml:trace contextRef="#ctx0" brushRef="#br0" timeOffset="20">16772 15460 67 0,'-17'-16'5'0,"0"-52"15"0,-16 68-7 0,-1 0-5 0,1 17 2 0,-37 34 2 0,3 33-1 0,33 52-1 0,1 15-2 0,33 20-2 0,50-36-4 0,18-33 0 0,-1-36-1 0,-15-48-4 0,15 16-28 0,-33-34-74 0</inkml:trace>
  <inkml:trace contextRef="#ctx0" brushRef="#br0" timeOffset="21">17010 15731 76 0,'0'0'0'0,"0"-67"27"0,0 33-10 0,18 17-2 0,15 34-6 0,0 17 3 0,1 33-3 0,18 1-3 0,15-1-2 0,16 19-3 0,-32-35 1 0,-16-18-2 0,-35-17-3 0,0-16-13 0,0 0-20 0,-35-33-7 0,54 33-5 0</inkml:trace>
  <inkml:trace contextRef="#ctx0" brushRef="#br0" timeOffset="22">17330 15731 41 0,'-15'-34'27'0,"15"-33"-2"0,-16 32-6 0,16 19-6 0,-18 16-3 0,-16 51-2 0,16 34-1 0,2 33-2 0,-17 1-1 0,-2-19-3 0,0-31 1 0,2-18-2 0,-1-34-2 0,34-1-28 0,0-32-70 0</inkml:trace>
  <inkml:trace contextRef="#ctx0" brushRef="#br0" timeOffset="23">17687 15952 82 0,'0'-17'14'0,"0"-1"8"0,0 18-9 0,0 51-2 0,0 17-2 0,0 17-3 0,0-34-2 0,-16 0-3 0,16-18 1 0,0-17-5 0,16-16-31 0,17 0-64 0</inkml:trace>
  <inkml:trace contextRef="#ctx0" brushRef="#br0" timeOffset="24">18061 15884 61 0,'16'-51'32'0,"35"17"-5"0,16 16-9 0,0 1-8 0,19 1-6 0,-1 16-3 0,-34 0-1 0,-35 0-6 0,1 0-37 0</inkml:trace>
  <inkml:trace contextRef="#ctx0" brushRef="#br0" timeOffset="25">18262 15595 58 0,'0'0'0'0,"0"-33"32"0,0 15-13 0,0 18-9 0,19 51 3 0,-19 35-3 0,16-3-3 0,1 19-2 0,1-16-1 0,-36-52-2 0,18-1-2 0,-17 0-1 0,17-15-23 0,35 15-70 0</inkml:trace>
  <inkml:trace contextRef="#ctx0" brushRef="#br0" timeOffset="26">18975 15562 65 0,'0'0'0'0,"0"-51"39"0,0 35-19 0,0-1-9 0,16 67-1 0,36 1 1 0,-1 34-3 0,-18-1-3 0,18-17-1 0,-16 2-4 0,-19-18 2 0,-16-34-2 0,0-1-3 0,17-16-26 0,-17 0-80 0</inkml:trace>
  <inkml:trace contextRef="#ctx0" brushRef="#br0" timeOffset="27">19195 15544 68 0,'0'-16'7'0,"-34"-17"19"0,16 16-5 0,2 34-8 0,-1 50-5 0,1 1 0 0,-2 33-2 0,3-17-1 0,-37 2-2 0,18-35-2 0,1-17 0 0,33-17-3 0,0-17-18 0,16 0-106 0</inkml:trace>
  <inkml:trace contextRef="#ctx0" brushRef="#br0" timeOffset="28">19517 16019 76 0,'-35'0'20'0,"35"-33"0"0,-16-1-6 0,32-1-6 0,2 19-3 0,15-1-3 0,-14 17-1 0,-3 33 0 0,-16 36-1 0,-16 15 0 0,-19 18 1 0,0-51-1 0,-14-18 0 0,30-33 2 0,3 0 5 0,16 0-1 0,35 0-2 0,32-17 0 0,1 1-2 0,0-2 0 0,-35-15-1 0,18 33-3 0,-34-18-19 0,-1 2-88 0</inkml:trace>
  <inkml:trace contextRef="#ctx0" brushRef="#br0" timeOffset="29">19788 15376 71 0,'-17'-51'22'0,"17"33"1"0,0 2-9 0,17 16-5 0,18 16 0 0,-2 19 0 0,18 16-2 0,-1 16-2 0,-16 35-1 0,-17 17 0 0,-17 15-1 0,0-14-1 0,-17-36 0 0,-17 0 0 0,-16-15-1 0,15-52 1 0,19-1-1 0,-1 2 0 0,17-18-2 0,17-18-20 0,50-15-58 0,-48 33 20 0</inkml:trace>
  <inkml:trace contextRef="#ctx0" brushRef="#br0" timeOffset="30">20720 15748 69 0,'-16'-17'16'0,"-3"1"9"0,19-2-6 0,0 18-8 0,19 0-2 0,30 0 0 0,2 0-2 0,17 0-2 0,0-16-3 0,-33 16-2 0,-2-17 1 0,-33 17-2 0,0 17-19 0,-17-1-47 0,17 2 12 0</inkml:trace>
  <inkml:trace contextRef="#ctx0" brushRef="#br0" timeOffset="31">20669 15952 38 0,'0'0'41'0,"0"0"-14"0,0-17-5 0,35 17-5 0,14 0-2 0,2-18-4 0,1 18-4 0,-3 0-2 0,-31-16-4 0,-1 16-2 0,0 16-131 0</inkml:trace>
  <inkml:trace contextRef="#ctx0" brushRef="#br0" timeOffset="32">21636 15427 10 0,'0'-34'39'0,"-18"-17"-18"0,18 16-9 0,0-16-3 0,0 35 0 0,0-1-1 0,0 17 1 0,0 0-2 0,0 50 0 0,-17 2 1 0,17 32-1 0,17 18 0 0,1 17-4 0,15-1 0 0,-33 0-1 0,0-32 0 0,0-19 0 0,-17-34 0 0,17-15 0 0,-16-18 1 0,16-18-2 0,0 2 0 0,-18-17-1 0,18-2 1 0,0-32 0 0,0-1-1 0,0 16 1 0,34 2-1 0,16 0 0 0,18 33-1 0,-17-1 1 0,-16 18-1 0,14 18 0 0,-14 33 2 0,0 15-1 0,-20 3 1 0,3-18 0 0,-51 0-2 0,-2-17 2 0,-16-17 1 0,-17 16 0 0,-34-17 0 0,19-16-2 0,48 35-2 0,70-1-123 0</inkml:trace>
  <inkml:trace contextRef="#ctx0" brushRef="#br0" timeOffset="33">28955 16003 9 0,'0'-17'22'0,"0"-17"-3"0,15 17-7 0,-15-1-5 0,-15 2-4 0,-3 16-1 0,-34 0 1 0,3-17 0 0,-21 17-1 0,-14-18 1 0,-17 18-1 0,-1-16 0 0,1-1 0 0,-18-1 0 0,16 2-1 0,-31-2 0 0,-3-15-1 0,20 16 0 0,-2 1 2 0,-33-2-1 0,0 18 1 0,0 0-1 0,-19 0 0 0,-15 0 1 0,34 0 0 0,0 0 1 0,-19 0 0 0,19 18-2 0,-1-2 1 0,-16 17 0 0,17-16-2 0,-2 17 2 0,4 1-1 0,13-19 0 0,19 2 0 0,-1 15-1 0,0-15 1 0,0 15-1 0,18-15 0 0,16 32 1 0,2-34 1 0,13 2-2 0,3 15 1 0,-1 2-1 0,2-1 1 0,-4-1 0 0,3 1 0 0,33-1 0 0,-17 36 1 0,17-1 0 0,1 17 0 0,16-1-1 0,0-16 0 0,-17 17 0 0,17-36 4 0,17 20-4 0,0 15 1 0,17-33-1 0,17 0 2 0,0 0-2 0,17-18-1 0,-18 18 1 0,18 0 0 0,0 0-1 0,0-18 0 0,1 1 0 0,14 17 0 0,-15-16-1 0,17-1 1 0,0-1 0 0,16 2-1 0,18-19 1 0,-17 17 0 0,1-15 0 0,-4-1 0 0,4-1 1 0,17-16-1 0,-2 0 0 0,-17 0 1 0,18 0-2 0,-17 0 0 0,-18 18 1 0,18-1 0 0,-1-17 0 0,18 0 2 0,17-17-2 0,-1-1 1 0,1 18-1 0,0-16-1 0,-18 16 2 0,1 0-2 0,-1 0 2 0,18-35-1 0,0 19 1 0,-2-1-1 0,2 17 0 0,-33-16 0 0,-1-1 0 0,15 17 0 0,-14-18 0 0,-1 2 0 0,15-19 1 0,-14 19 0 0,-1-1-1 0,-18-1 1 0,18 2-1 0,-17-1 0 0,16-1 1 0,-16 2-1 0,-1-2 0 0,3 1 1 0,-21-16-2 0,19 33 0 0,-17-34 2 0,-18 1-1 0,19 15 1 0,-18-15 0 0,-1 15-1 0,19-15 0 0,-3-1 1 0,3-16 0 0,-18 16 0 0,-1-1-1 0,2 2 0 0,-18-18 1 0,1 17 0 0,15-17-1 0,-17 0-5 0,1 35 5 0,-17-35 2 0,16 0-3 0,2 16 2 0,-1 2-1 0,-17 0 0 0,0-1 1 0,0-1-1 0,0-16 2 0,0 0-1 0,0 0-1 0,0 2 1 0,-17-2-1 0,-17-18 1 0,17 18 0 0,-50 2-1 0,15 14-3 0,-49 2-117 0</inkml:trace>
  <inkml:trace contextRef="#ctx0" brushRef="#br0" timeOffset="34">17519 16511 16 0,'-19'0'15'0,"19"-17"16"0,-16 17-17 0,16 0-4 0,-17 0-2 0,17 17-1 0,0 32-1 0,33 2-1 0,2 0-1 0,33-16-1 0,0-1-1 0,-1-34 0 0,1 0 0 0,-17 0-1 0,-1-18 0 0,-15-15 0 0,14-1-1 0,3-17 1 0,15 16 0 0,3 2-2 0,12 17 2 0,-12-19 0 0,14 35-1 0,-16 0-1 0,0 18 2 0,-19 15 0 0,37 18 1 0,-2 0 0 0,-16-34-1 0,-17-1 4 0,1-16 1 0,-3-16-1 0,3-35 0 0,-1 0 0 0,-2-17-1 0,-14 17-4 0,0 35-8 0,14 32-101 0</inkml:trace>
  <inkml:trace contextRef="#ctx0" brushRef="#br0" timeOffset="35">28801 14699 48 0,'0'0'0'0,"-17"-69"19"0,-1 53-5 0,18 16-7 0,18 16-2 0,-1 53 4 0,0-3-3 0,17-14-3 0,17-19 1 0,-17-15 2 0,17-18 2 0,16-51-1 0,18-34-2 0,50-33 1 0,87-52-2 0,14 17-1 0,-51 19 0 0,-82 48-1 0,-69 53-3 0,-17 33 0 0,-52 68-17 0,-49 33-87 0</inkml:trace>
  <inkml:trace contextRef="#ctx0" brushRef="#br0" timeOffset="36">28733 15156 33 0,'0'-34'29'0,"17"17"-13"0,-17 17-6 0,34 33 0 0,0 36 0 0,17-20-3 0,0 2-1 0,33-16 0 0,-16-19 1 0,34-49-1 0,32-52 0 0,37-50-1 0,49-51 1 0,-1-1-2 0,-48 34-3 0,-71 69 0 0,-65 51-1 0,-35 66-32 0,0-16-44 0</inkml:trace>
  <inkml:trace contextRef="#ctx0" brushRef="#br0" timeOffset="37">20652 13649 61 0,'0'0'0'0,"-34"-86"25"0,1 70-6 0,-2 67-8 0,18 67-2 0,-16 86-1 0,-1 33-2 0,-18-1 0 0,3-83 0 0,31-102 1 0,1-34 1 0,17-68-2 0,17-68-5 0,50-85 0 0,-15-65 1 0,-18-19-3 0,16 17 2 0,-15 50 0 0,-19 103 0 0,1 84-1 0,-1 50-2 0,35 86 3 0,17 67 3 0,35 52-1 0,16 15 1 0,-18-15-3 0,-17-34-1 0,-16-69 0 0,-50-67 0 0,-2-34-5 0,-50-17-40 0,-18-17-47 0</inkml:trace>
  <inkml:trace contextRef="#ctx0" brushRef="#br0" timeOffset="38">20314 14157 89 0,'-19'-17'11'0,"19"-17"5"0,137-1-9 0,83-16-5 0,33 18-4 0,-49 17-83 0</inkml:trace>
  <inkml:trace contextRef="#ctx0" brushRef="#br0" timeOffset="39">21347 13581 65 0,'-17'-69'39'0,"17"53"-15"0,17 32-9 0,67 86 2 0,35 51-6 0,50 16-7 0,1-16-2 0,-2-35 0 0,-65-50-2 0,-69-52-2 0,-34-32-23 0,-18-35-42 0,2 18 13 0</inkml:trace>
  <inkml:trace contextRef="#ctx0" brushRef="#br0" timeOffset="40">22075 13377 91 0,'0'0'0'0,"-18"-16"22"0,-82 101 0 0,32 50-5 0,-17 84-6 0,18-15-6 0,15-68-2 0,-48 33-1 0,14-67-2 0,34-69-16 0,36-15-97 0</inkml:trace>
  <inkml:trace contextRef="#ctx0" brushRef="#br0" timeOffset="41">22618 13818 101 0,'-18'-18'5'0,"1"-15"14"0,34 15-7 0,102 18-9 0,33-17-3 0,18 17 0 0,-84 0-32 0,-70 0-42 0</inkml:trace>
  <inkml:trace contextRef="#ctx0" brushRef="#br0" timeOffset="42">22719 14004 45 0,'-52'16'44'0,"36"19"-21"0,67-35-6 0,51 0-10 0,50-35-4 0,19 19-5 0,-54-1-95 0</inkml:trace>
  <inkml:trace contextRef="#ctx0" brushRef="#br0" timeOffset="43">23651 13326 83 0,'-52'-34'18'0,"19"17"1"0,15 52-7 0,2 67 1 0,32 49 0 0,19 69-3 0,-35-16-5 0,0-51-2 0,0-53-1 0,0-65 0 0,0-35 2 0,-17-51-2 0,17-16-2 0,0-35 0 0,52 1-1 0,-1 16 0 0,32 34-1 0,19 51 3 0,0 34-1 0,-35 34 0 0,-49 50 3 0,-51 1 0 0,-86-36 0 0,-52-32-2 0,-15-16-16 0,85-19-105 0</inkml:trace>
  <inkml:trace contextRef="#ctx0" brushRef="#br0" timeOffset="44">22753 13818 6 0,'0'0'8'0,"0"-18"23"0,0 1-18 0,0 17-6 0,0 0 0 0,0 0 0 0,0 0 14 0,17 0-11 0,34-16-4 0,17-2-4 0,33 18-5 0,-50 18-68 0</inkml:trace>
  <inkml:trace contextRef="#ctx0" brushRef="#br0" timeOffset="45">17570 16611 6 0,'0'0'0'0,"0"-16"37"0,0-19-10 0,-18 2-9 0,-15 17-6 0,-2 16-4 0,18 16-5 0,17 1-2 0,33-1 0 0,86-16-1 0,152-33 0 0,136 0 2 0,-17 33-1 0,-102 33 1 0,-120 0 0 0,-116 2 0 0,-69-35 2 0,-67 0-1 0,-86-17-1 0,-50-1-1 0,-51 36-1 0,-17 15-1 0,33 18 0 0,52 0 2 0,68 0-2 0,118-18 0 0,85-33 0 0,135-33 0 0,119-18 2 0,50 18-1 0,-67-1 1 0,-119 34 0 0,-116 0-1 0,-105 0 1 0,-101 0 0 0,-83-35-1 0,-87 19-1 0,-50 16-2 0,85 0-2 0,103 34 2 0,117 17 1 0,84-18 1 0,153-33 1 0,119-16 0 0,119-52 1 0,16 17 0 0,-186 33 0 0,-220 18-1 0,-102 18 1 0,-101-18-1 0,-69 0 0 0,2 17 0 0,-19 50-2 0,120-16-72 0</inkml:trace>
  <inkml:trace contextRef="#ctx0" brushRef="#br0" timeOffset="46">24295 13055 28 0,'-16'-33'5'0,"-2"-1"-5"0,1 17-11 0,52 34-3 0,14 17 8 0,3 50 4 0,-1-33 2 0,-35 0 1 0,1-51 4 0,18-17 8 0,32-50-4 0,34-69-4 0,69-34-30 0,-103 119 18 0</inkml:trace>
  <inkml:trace contextRef="#ctx0" brushRef="#br0" timeOffset="47">20889 12767 19 0,'-68'35'17'0,"-203"83"15"0,35-50-20 0,16 34-3 0,16-1-1 0,18 34 1 0,-1 18 1 0,-16 33-5 0,50-17-3 0,53 1-1 0,48-1-1 0,34 0 0 0,70-16 0 0,15-34 0 0,18-1 0 0,34-16 2 0,33-17 0 0,34-34 0 0,52-18 0 0,50-16 0 0,34-1 0 0,16 2-2 0,19-18 1 0,14 0 0 0,3 17 1 0,-19-1 0 0,17-16-1 0,36-16 1 0,16-35 0 0,-1 18-3 0,-50-18 2 0,-17 0-1 0,-52-51 0 0,18-33 1 0,-168 33 0 0,14-51 0 0,-135-33 1 0,-49-1-1 0,-68-15 1 0,-52 16 0 0,-34 50 0 0,-33 1-1 0,-34-2 0 0,-34-14 2 0,-35 33-1 0,-49-1-1 0,-35 16 1 0,-84 37-1 0,-69 15 2 0,-83 51-3 0,-119 67 1 0,-102 154-31 0,609-137-51 0</inkml:trace>
  <inkml:trace contextRef="#ctx0" brushRef="#br0" timeOffset="48">24380 15748 19 0,'0'0'19'0,"0"0"-12"0,16 0-4 0,-16 16-38 0</inkml:trace>
  <inkml:trace contextRef="#ctx0" brushRef="#br0" timeOffset="49">24633 17239 15 0,'0'0'9'0,"0"0"1"0,0 0-7 0,-17 16-26 0</inkml:trace>
  <inkml:trace contextRef="#ctx0" brushRef="#br0" timeOffset="50">28107 16747 53 0,'0'-16'2'0,"0"16"-35"0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0000" max="10000" units="dev"/>
          <inkml:channel name="Y" type="integer" min="-10000" max="10000" units="dev"/>
          <inkml:channel name="F" type="integer" max="255" units="dev"/>
          <inkml:channel name="T" type="integer" units="dev"/>
        </inkml:traceFormat>
        <inkml:channelProperties>
          <inkml:channelProperty channel="X" name="resolution" value="1" units="1/dev"/>
          <inkml:channelProperty channel="Y" name="resolution" value="1" units="1/dev"/>
          <inkml:channelProperty channel="F" name="resolution" value="1" units="1/dev"/>
          <inkml:channelProperty channel="T" name="resolution" value="0" units="1/dev"/>
        </inkml:channelProperties>
      </inkml:inkSource>
      <inkml:timestamp xml:id="ts0" timeString="2024-01-20T07:20:29.26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antiAliased" value="0"/>
    </inkml:brush>
  </inkml:definitions>
  <inkml:trace contextRef="#ctx0" brushRef="#br0">21094 14140 72 0,'-18'-85'17'0,"18"17"-2"0,18 35-5 0,48 15-5 0,2 53 0 0,-17 65 2 0,-17 20-3 0,-34-2 0 0,-34-16 3 0,1-85-1 0,15-1-3 0,18-32 0 0,18-35-2 0,49-35-1 0,-33-32 1 0,0 0-1 0,-17 50 1 0,-1 52-1 0,-16-1 0 0,-16 83 0 0,-1 20 1 0,17 32 0 0,50-16-1 0,1-51 0 0,17 0-19 0,18-51-84 0</inkml:trace>
  <inkml:trace contextRef="#ctx0" brushRef="#br0" timeOffset="1">21889 14240 74 0,'0'-49'26'0,"16"31"-9"0,2 52-6 0,-1 34 1 0,-17 17-6 0,0-1-4 0,0-16 0 0,0-17-3 0,0-17-15 0,50-34-90 0</inkml:trace>
  <inkml:trace contextRef="#ctx0" brushRef="#br0" timeOffset="2">22499 14140 78 0,'0'0'6'0,"51"-18"12"0,17 2-11 0,33 16-6 0,-16 0-28 0,-68 0-25 0</inkml:trace>
  <inkml:trace contextRef="#ctx0" brushRef="#br0" timeOffset="3">22618 14291 73 0,'0'0'0'0,"-68"0"31"0,68 0-10 0,33 0-13 0,51 0-6 0,35 0-4 0,-16-16-37 0,-87 16-19 0</inkml:trace>
  <inkml:trace contextRef="#ctx0" brushRef="#br0" timeOffset="4">23702 14004 14 0,'0'-33'17'0,"16"-2"15"0,1 2-15 0,-17-1-2 0,0-17-5 0,-33 0-2 0,-18 16 0 0,-1 2-2 0,-15 33-2 0,-1 17 1 0,2 16 0 0,31 36-1 0,18-2 1 0,34 2-2 0,18-3 0 0,14-48-1 0,19-1 0 0,0-17-1 0,0 16-1 0,-17 35-1 0,-18 18 2 0,-16 15 0 0,-34-33 1 0,-33-17 2 0,-1-17 4 0,-35-34-2 0,37-34 0 0,31-18-4 0,36-31-1 0,82-2-4 0,19-33-40 0,-67 66-61 0</inkml:trace>
  <inkml:trace contextRef="#ctx0" brushRef="#br0" timeOffset="5">21414 15207 7 0,'0'0'9'0,"0"0"11"0,-16 0 4 0,-17 0-8 0,-2 0-1 0,-16-18-1 0,18-15 1 0,15-1-2 0,69-1-6 0,17 19-3 0,-1 32-2 0,1 86 0 0,-51 34 1 0,-17-1-2 0,-52-33 0 0,3-51 4 0,16-34 1 0,33-52-2 0,33-32-2 0,16-34-2 0,19-1 0 0,2-16 1 0,-54 33-2 0,-16 34 2 0,0 51-1 0,-35 16 0 0,19 53 0 0,-1 31 1 0,17-14 1 0,0-1-2 0,33-17 0 0,19-19-2 0,15-31-34 0,-15-1-65 0</inkml:trace>
  <inkml:trace contextRef="#ctx0" brushRef="#br0" timeOffset="6">21923 15444 69 0,'0'-17'24'0,"34"-1"-1"0,17-15-9 0,16 15-5 0,-33 18-7 0,0 35-1 0,-34-1-1 0,0-17 0 0,-16 17 0 0,-2-34-2 0,-16 17 1 0,16-17 0 0,-15-17 3 0,33-1 1 0,0 18 4 0,0 0 16 0,0 18-17 0,0-18-1 0,0-18-3 0,0 18-1 0,17-16 0 0,-17-1 0 0,34-1-1 0,0 18 0 0,0 0 0 0,-17 18-1 0,-17 15 1 0,0 18 1 0,-51 17-1 0,-1-34 0 0,-15-1 0 0,34-15 1 0,33-1-1 0,18-1 0 0,64 2 1 0,21-18-1 0,-1-18 0 0,-17 2-16 0,-18-1-116 0</inkml:trace>
  <inkml:trace contextRef="#ctx0" brushRef="#br0" timeOffset="7">22719 15358 78 0,'18'-16'17'0,"-18"-35"10"0,67 33-9 0,0 1-11 0,0 17-6 0,-32 0-23 0,-18 17-74 0</inkml:trace>
  <inkml:trace contextRef="#ctx0" brushRef="#br0" timeOffset="8">22854 15444 68 0,'0'0'0'0,"-50"16"36"0,50-16-9 0,33 18-15 0,35-36-8 0,17 2-4 0,17-1-48 0,-85 17-15 0</inkml:trace>
  <inkml:trace contextRef="#ctx0" brushRef="#br0" timeOffset="9">23618 15122 67 0,'-19'-51'29'0,"19"0"-5"0,19 1-6 0,14-19-6 0,18 18-9 0,-1 35 2 0,1 16-2 0,0 67-2 0,-51 19 0 0,0-2-1 0,-35 1 2 0,-14-1 0 0,-19-51 2 0,17-15 3 0,34-2 0 0,17 2-4 0,35-18 2 0,31-18-3 0,36-16 0 0,34 1-1 0,-52 33-2 0,-67 0-33 0,-50 16-80 0</inkml:trace>
  <inkml:trace contextRef="#ctx0" brushRef="#br0" timeOffset="10">21533 16374 66 0,'-18'0'15'0,"-15"-33"10"0,33-19-7 0,68 35-9 0,18 1-5 0,-20 83-2 0,-31 35 1 0,-53 17-2 0,-16-1 0 0,-33-67 0 0,15-17 2 0,52-50 2 0,19-35-3 0,32-51 0 0,15 0-1 0,-15 0 0 0,-18 17-1 0,-15 19 1 0,-1 48 0 0,-17 2 1 0,-35 66 2 0,19 34 2 0,-1 2-2 0,17 16-2 0,33-2-1 0,2-31-2 0,16-18-1 0,17-35-33 0,-18 1-69 0</inkml:trace>
  <inkml:trace contextRef="#ctx0" brushRef="#br0" timeOffset="11">22143 16578 62 0,'0'-18'13'0,"17"-31"10"0,34 14-6 0,15 19-10 0,-31 50-4 0,-19 16-1 0,-32 1 0 0,-19 0-1 0,-31-35 2 0,31-16-1 0,19 0-1 0,16 0-1 0,51 0 0 0,15-16 1 0,-15-1-1 0,1 34 2 0,-1 34-1 0,-51-1 3 0,0 18 2 0,-17-34-1 0,-34-1 3 0,0-33-3 0,-15-16-3 0,14-1-1 0,34-1-3 0,2-16-42 0,16 1-48 0</inkml:trace>
  <inkml:trace contextRef="#ctx0" brushRef="#br0" timeOffset="12">22922 16409 84 0,'0'0'0'0,"0"-17"26"0,34-1-4 0,34 2-12 0,17-1-8 0,-34 17 0 0,-18 0-17 0,-33 17-92 0</inkml:trace>
  <inkml:trace contextRef="#ctx0" brushRef="#br0" timeOffset="13">23041 16527 83 0,'0'0'9'0,"-33"0"21"0,33 0-14 0,67-16-11 0,18-1-4 0,-1-1-6 0,18 2-105 0</inkml:trace>
  <inkml:trace contextRef="#ctx0" brushRef="#br0" timeOffset="14">23770 16087 88 0,'-18'-17'17'0,"1"-1"10"0,17 18-14 0,17 0-3 0,1 18 1 0,-2-1-1 0,1-1-3 0,-17-16-2 0,16 0-1 0,19-16-2 0,0-35-1 0,-2 1 0 0,-17 50 1 0,2-18 0 0,-18 2 1 0,0 16-2 0,0 0 0 0,-18 0 1 0,2 16-3 0,-1-16 0 0,1 0 1 0,-19 0-2 0,0 18-20 0,-14 15-51 0,14-33-12 0</inkml:trace>
  <inkml:trace contextRef="#ctx0" brushRef="#br0" timeOffset="15">23718 16052 68 0,'0'0'13'0,"0"-16"25"0,0-1-17 0,17 34-6 0,51-17-2 0,0 0-5 0,34-17 0 0,15-16-2 0,-14 15-2 0,-69 2-2 0,-17 16-4 0,-17 16-8 0,0 2-53 0,0-18-26 0</inkml:trace>
  <inkml:trace contextRef="#ctx0" brushRef="#br0" timeOffset="16">24413 15731 57 0,'0'0'0'0,"0"-16"44"0,0-2-14 0,0 2-11 0,0 32-4 0,0 35 2 0,0 16-4 0,-17 53-2 0,34-3-5 0,1 20-2 0,-18-37-1 0,0-48-1 0,0-19-1 0,0-33-3 0,-35 18-57 0,19-1-38 0</inkml:trace>
  <inkml:trace contextRef="#ctx0" brushRef="#br0" timeOffset="17">21889 17408 51 0,'0'0'16'0,"-17"-51"13"0,34-1-7 0,17 19-8 0,51 33-9 0,-1 16-3 0,-16 35-1 0,-52 35-2 0,-16-1 2 0,-16-19 0 0,-17-31 1 0,15-19 3 0,1-32-3 0,52-19 1 0,-2-14 0 0,18-19-1 0,0-17 1 0,-18 34-2 0,-33 16 0 0,17 19 1 0,-34 16-2 0,-1 51 0 0,3 16 0 0,15 19-2 0,15 14 0 0,20-49-5 0,16 0-44 0,-34-51-37 0</inkml:trace>
  <inkml:trace contextRef="#ctx0" brushRef="#br0" timeOffset="18">22667 17492 38 0,'18'-16'19'0,"-1"-35"14"0,0 34-5 0,-17 34-13 0,-17 17-5 0,0 17-1 0,-1-1-4 0,2 1-3 0,16-17-1 0,34-1 0 0,0-15-1 0,33-36 2 0,1 2-2 0,16-1-9 0,-14-1-47 0,-54 18-17 0</inkml:trace>
  <inkml:trace contextRef="#ctx0" brushRef="#br0" timeOffset="19">23008 17510 60 0,'0'-18'27'0,"-35"-15"3"0,18 15-14 0,17 53-6 0,0 16-3 0,0 16-4 0,0 1 0 0,0-1-3 0,-18-16 1 0,18-35 5 0,0 19-24 0,0-19-99 0</inkml:trace>
  <inkml:trace contextRef="#ctx0" brushRef="#br0" timeOffset="20">23634 17357 80 0,'0'0'17'0,"0"0"10"0,17-18-10 0,34 18-10 0,33 0-4 0,1-16-3 0,-18 16-15 0,-32 16-44 0,-35-16 9 0</inkml:trace>
  <inkml:trace contextRef="#ctx0" brushRef="#br0" timeOffset="21">23752 17543 57 0,'0'0'0'0,"-17"0"34"0,0 17-10 0,17-1-7 0,52-16-10 0,15-16-6 0,34-1-5 0,18-34-36 0,-34 18-37 0</inkml:trace>
  <inkml:trace contextRef="#ctx0" brushRef="#br0" timeOffset="22">24396 17255 53 0,'0'0'0'0,"0"-16"42"0,-16-35-14 0,-3 17-8 0,19 17-6 0,-16 34-5 0,-1 50 1 0,-1 0-4 0,3 19-3 0,30-19-1 0,20 2-1 0,0-36 4 0,32-33-1 0,-34-33 1 0,2-18 0 0,-18-18-1 0,-17-16-1 0,-17 19-2 0,-34-3-3 0,-52 53-80 0,70 16-2 0</inkml:trace>
  <inkml:trace contextRef="#ctx0" brushRef="#br0" timeOffset="23">27446 14428 57 0,'0'-17'7'0,"34"-85"20"0,-17 84-9 0,-17 18-5 0,-33 35-2 0,15 67 0 0,-34 33-1 0,52 34-4 0,-16-33-2 0,16-34-2 0,0-69 0 0,16-16 1 0,-16-67 0 0,35-52-2 0,16-51-1 0,-18-16 0 0,1 0-2 0,0 32 3 0,-17 70-1 0,-1 51 0 0,19 66 0 0,-19 69-2 0,36 17 3 0,-1 16 0 0,-1-18-1 0,1-14 0 0,0-36 1 0,-34-33-1 0,1-34-4 0,-18-1-38 0,-52 2-60 0</inkml:trace>
  <inkml:trace contextRef="#ctx0" brushRef="#br0" timeOffset="24">27412 14834 76 0,'-18'-35'18'0,"36"1"-1"0,83-16-12 0,51 34-5 0,1 16-33 0,-119 0-22 0</inkml:trace>
  <inkml:trace contextRef="#ctx0" brushRef="#br0" timeOffset="25">28378 14275 75 0,'0'0'0'0,"-33"-102"25"0,33 86-8 0,16-1-6 0,34 68-2 0,34 33 2 0,19 18 0 0,32 33-2 0,17-17-3 0,-16 0-5 0,-34-32 0 0,-69-35-1 0,-15-35 0 0,-18-16-10 0,-34-16-35 0,1-70-54 0</inkml:trace>
  <inkml:trace contextRef="#ctx0" brushRef="#br0" timeOffset="26">29004 14257 58 0,'-16'-50'14'0,"-2"0"10"0,3 15-6 0,-3 53-8 0,-16 66 2 0,-17 34 1 0,0 2-2 0,-33 32-3 0,-1-18-3 0,-1-14-2 0,19-36 1 0,15-49-3 0,36-19-1 0,16-16-3 0,35-33-51 0,-2-1-45 0</inkml:trace>
  <inkml:trace contextRef="#ctx0" brushRef="#br0" timeOffset="27">29614 14546 76 0,'0'-18'20'0,"51"-15"1"0,34 17-6 0,50 16-4 0,17-17-5 0,-49 17-5 0,-70 0-2 0,-33 17-31 0,-33 16-66 0</inkml:trace>
  <inkml:trace contextRef="#ctx0" brushRef="#br0" timeOffset="28">29733 14748 68 0,'0'0'0'0,"-68"-16"28"0,34-1 2 0,85 17-19 0,17 0-7 0,135-16-2 0,-16-2-3 0,-52 2-8 0,1 16-85 0</inkml:trace>
  <inkml:trace contextRef="#ctx0" brushRef="#br0" timeOffset="29">31207 14089 65 0,'0'0'0'0,"-18"-69"23"0,2 53-5 0,-1-17-7 0,-17 16-2 0,-18 34 0 0,3 16 1 0,-19 18 0 0,0 34-2 0,34 32-1 0,0-14-1 0,16-1-2 0,36-1 0 0,16-16 0 0,51-52-1 0,-17-15 0 0,33-36-1 0,-17-15 0 0,2-36 0 0,-36 2-1 0,-15-52 2 0,-54 1-4 0,-30-17 2 0,-36 15 0 0,-34 54-7 0,1 99-119 0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0000" max="10000" units="dev"/>
          <inkml:channel name="Y" type="integer" min="-10000" max="10000" units="dev"/>
          <inkml:channel name="F" type="integer" max="255" units="dev"/>
          <inkml:channel name="T" type="integer" units="dev"/>
        </inkml:traceFormat>
        <inkml:channelProperties>
          <inkml:channelProperty channel="X" name="resolution" value="1" units="1/dev"/>
          <inkml:channelProperty channel="Y" name="resolution" value="1" units="1/dev"/>
          <inkml:channelProperty channel="F" name="resolution" value="1" units="1/dev"/>
          <inkml:channelProperty channel="T" name="resolution" value="0" units="1/dev"/>
        </inkml:channelProperties>
      </inkml:inkSource>
      <inkml:timestamp xml:id="ts0" timeString="2024-01-20T07:20:29.29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antiAliased" value="0"/>
    </inkml:brush>
  </inkml:definitions>
  <inkml:trace contextRef="#ctx0" brushRef="#br0">11995 12225 49 0,'0'-17'9'0,"0"-32"20"0,0 15-11 0,0 17-3 0,0 17-6 0,16 67 4 0,36 103-1 0,48 67-2 0,19 34 0 0,17-18-3 0,-17-33-3 0,-17-67-2 0,-52-51 0 0,-15-69-3 0,-35-15-9 0,-35-36-69 0,18 18 15 0</inkml:trace>
  <inkml:trace contextRef="#ctx0" brushRef="#br0" timeOffset="1">12181 13563 77 0,'-51'0'27'0,"51"0"-9"0,68 18-2 0,34 33-4 0,32 16-5 0,20 1-1 0,-36-52 2 0,-51-50 2 0,3-66-2 0,-37-37-4 0,18-14-3 0,17-2-8 0,-52 51-133 0</inkml:trace>
  <inkml:trace contextRef="#ctx0" brushRef="#br0" timeOffset="2">11843 14901 64 0,'-35'-118'32'0,"18"16"-19"0,51 51-2 0,17 51-5 0,0 69 1 0,17 66-2 0,0 18-1 0,16-18-1 0,-33-34 0 0,-16-84 2 0,-2-50 1 0,1-52-4 0,-34-34-1 0,-18-16 0 0,-15 15 1 0,-1 71-2 0,17 49-1 0,34 33 1 0,50 18 0 0,52-35 0 0,17-32 0 0,-34-52 0 0,-52 1 1 0,-50-18-1 0,-17 50 1 0,-16 19-1 0,-18 83 0 0,35 35 1 0,32 34 2 0,35-17-1 0,34-35-2 0,16-84 0 0,-16-33-7 0,0-53-32 0,-18 19-51 0</inkml:trace>
  <inkml:trace contextRef="#ctx0" brushRef="#br0" timeOffset="3">13096 14630 44 0,'0'-51'45'0,"0"0"-18"0,-17 35-11 0,0-1-4 0,-1 50-3 0,2 36 1 0,-1 33-2 0,50-2-4 0,37-31-1 0,31-36-2 0,-1-66 0 0,-14-52 1 0,-35-33-1 0,-51-35 0 0,-34-17 0 0,1 35 1 0,15 85-3 0,-15 66 2 0,33 68-1 0,33 52 2 0,34-1 1 0,3-33-2 0,-21-17-1 0,19-52 0 0,-17-33-16 0,-34-49-40 0,-34-2-37 0</inkml:trace>
  <inkml:trace contextRef="#ctx0" brushRef="#br0" timeOffset="4">13350 14512 80 0,'-51'0'26'0,"51"-17"-10"0,86-16-13 0,49-18-2 0,34-18-6 0,-50 2 1 0,-86 32 4 0,-33 35 10 0,-17 17 7 0,1 52 0 0,-1 33-5 0,50-18-5 0,1-17-5 0,33-32 1 0,3-52-2 0,-21-34 1 0,-49-16-1 0,-33-19 0 0,-35 2 0 0,1 15-1 0,-1 69 0 0,33 35 0 0,19-1-1 0,50-34 0 0,33-18-1 0,18-33-3 0,-33-49 4 0,-36-36 1 0,-32 35 1 0,-19 67-1 0,18 34 0 0,34 34 0 0,51 50-1 0,51 0 0 0,0 2 0 0,-35-3 1 0,-33 3 0 0,-36-35 2 0,-15-17-1 0,18-1-4 0,83-33-69 0,-83 0 3 0</inkml:trace>
  <inkml:trace contextRef="#ctx0" brushRef="#br0" timeOffset="5">14993 14089 85 0,'-33'-34'27'0,"33"17"-3"0,50-17-16 0,35 1-4 0,0-2-3 0,1 19-19 0,-37-1-90 0</inkml:trace>
  <inkml:trace contextRef="#ctx0" brushRef="#br0" timeOffset="6">15129 14157 88 0,'-68'0'29'0,"51"0"-6"0,34-35-15 0,85 2-6 0,32-18-8 0,20 0-98 0</inkml:trace>
  <inkml:trace contextRef="#ctx0" brushRef="#br0" timeOffset="7">15824 13530 99 0,'-18'-18'10'0,"2"-48"22"0,16 48-12 0,67 36-9 0,1 48-2 0,35 3-2 0,16 15-4 0,-18-17-2 0,-17-32-1 0,-50-2-4 0,-17-33-32 0,-17-17-82 0</inkml:trace>
  <inkml:trace contextRef="#ctx0" brushRef="#br0" timeOffset="8">16213 13361 89 0,'0'-17'9'0,"-51"-1"23"0,36 2-15 0,-3 67-8 0,-16 16 2 0,0 35-4 0,1 17-2 0,-19 15-2 0,18-32-3 0,17-33-1 0,17-19-16 0,33-50-50 0,-15 0 4 0</inkml:trace>
  <inkml:trace contextRef="#ctx0" brushRef="#br0" timeOffset="9">16654 13598 102 0,'0'0'0'0,"-51"0"33"0,34-68-9 0,17 17-13 0,68 35-7 0,0-1-3 0,-18 67-1 0,-16 17 1 0,-34 19-1 0,-34-3 2 0,0 3 1 0,1-35 1 0,17-35 0 0,49-16 1 0,68-33-3 0,69-52-2 0,33 1 0 0,-34 33-29 0,-118 33-81 0</inkml:trace>
  <inkml:trace contextRef="#ctx0" brushRef="#br0" timeOffset="10">15925 15764 73 0,'0'-67'26'0,"0"16"-6"0,-16 35-5 0,-2 16-4 0,18 101 3 0,-17 34-2 0,34 51-4 0,17 1-5 0,-17-68-1 0,-1-68-1 0,-16-51 2 0,-33-51 0 0,-18-51-1 0,18-51-2 0,16-33 1 0,17 17-1 0,0 67 1 0,0 51-1 0,33 35-1 0,19 32 1 0,15 53 0 0,18 66-1 0,1-17 2 0,-4 17-2 0,-12-49 1 0,-3-19-1 0,-50-33-3 0,0-17-34 0,-17-34-66 0</inkml:trace>
  <inkml:trace contextRef="#ctx0" brushRef="#br0" timeOffset="11">15909 16087 96 0,'-18'0'11'0,"-16"-17"6"0,153-17-12 0,-18 1-3 0,121-18-28 0,-138 34-49 0</inkml:trace>
  <inkml:trace contextRef="#ctx0" brushRef="#br0" timeOffset="12">16689 15664 86 0,'0'0'0'0,"-18"-51"36"0,1 33-14 0,52 36-9 0,31 15-2 0,36 36-5 0,51-3-4 0,-18-14-1 0,-16-1-2 0,-53-34-7 0,-48-1-32 0,-36-32-57 0</inkml:trace>
  <inkml:trace contextRef="#ctx0" brushRef="#br0" timeOffset="13">17061 15495 85 0,'0'-17'9'0,"-33"-17"19"0,15 68-15 0,1 32 2 0,17 54-5 0,0 15-4 0,0-17-4 0,-35-16-1 0,19-34 0 0,-1-34-19 0,50-34-94 0</inkml:trace>
  <inkml:trace contextRef="#ctx0" brushRef="#br0" timeOffset="14">17467 15799 100 0,'-34'-35'22'0,"34"-14"-6"0,51 15-8 0,17 34-4 0,-1 0-2 0,-15 67-1 0,-52 0 0 0,-18 35 3 0,-32-33 2 0,-1-3 1 0,18-31 0 0,14-19-4 0,38-16 0 0,65-33-2 0,33-18 0 0,2-16-16 0,0-1-106 0</inkml:trace>
  <inkml:trace contextRef="#ctx0" brushRef="#br0" timeOffset="15">18451 15393 98 0,'0'0'0'0,"16"-68"32"0,17 16-14 0,35 19-12 0,0 33-5 0,16 0-17 0,-49 33-95 0</inkml:trace>
  <inkml:trace contextRef="#ctx0" brushRef="#br0" timeOffset="16">18534 15478 67 0,'0'0'0'0,"-67"66"40"0,51-48-23 0,49-18-7 0,68-34-7 0,52-16-9 0,-52 16-83 0</inkml:trace>
  <inkml:trace contextRef="#ctx0" brushRef="#br0" timeOffset="17">19720 14546 87 0,'0'-34'15'0,"-16"-16"2"0,-2 50-7 0,-16 0-2 0,1 17-1 0,-18 32-3 0,16 2 1 0,2 0 1 0,15 18-1 0,2 15 2 0,-1-17-3 0,17 2 0 0,33-1 0 0,18-1-2 0,1-16 0 0,-1-34 0 0,-1-1 0 0,17-16-1 0,19 0 0 0,-35-33-1 0,16-1 0 0,-16-17 1 0,-17 1 0 0,-17-35-1 0,-17-1 1 0,0 2-1 0,-35-1 0 0,-14 18 1 0,-19 16-1 0,-34 18-4 0,-51 33-71 0,120 16 1 0</inkml:trace>
  <inkml:trace contextRef="#ctx0" brushRef="#br0" timeOffset="18">8403 12125 4 0,'-16'-35'6'0,"16"-67"16"0,0 36-2 0,0-3 3 0,0 36-18 0,0 15-12 0,16 18-22 0,-16 35 7 0,17 50 14 0,-17 50 4 0,0 67 16 0,-17 35 9 0,-18 0 1 0,-47 1 8 0,-21 15-10 0,-16-65-6 0,35-88-7 0,16-49-1 0,0-33-3 0,17-18-2 0,17-18-1 0,17 2-37 0,17-1-24 0</inkml:trace>
  <inkml:trace contextRef="#ctx0" brushRef="#br0" timeOffset="19">7658 13412 40 0,'0'0'14'0,"0"-35"31"0,0 19-31 0,0 50-9 0,18 50-4 0,15 18 2 0,17-18 4 0,52-33 0 0,-18-35 0 0,35-49-2 0,17-34-5 0,-50-18 1 0,-20 1 0 0,-50 33-27 0,-16 51-70 0</inkml:trace>
  <inkml:trace contextRef="#ctx0" brushRef="#br0" timeOffset="20">7302 14444 36 0,'0'0'0'0,"-34"-67"57"0,1 32-33 0,33-16-9 0,33 51-8 0,18 35-1 0,17 32-1 0,16 19 0 0,0-2 2 0,2 1-2 0,15-34-3 0,-33-18 0 0,-34-17-2 0,-17 1-1 0,-17-17-5 0,-17-33-16 0,-1-34-22 0,-15 32-29 0</inkml:trace>
  <inkml:trace contextRef="#ctx0" brushRef="#br0" timeOffset="21">7725 14377 33 0,'-16'-35'32'0,"-1"-50"3"0,1 35-17 0,-19 16-7 0,0 18-2 0,2 32-3 0,-1 51-3 0,1 35-2 0,-2 0 2 0,35 17 2 0,-35-17 2 0,4-2-1 0,-21-31-3 0,1-18-5 0,17-17 3 0,1-17 0 0,33-17-2 0,0 0-9 0,51 0-34 0,-2-17-42 0</inkml:trace>
  <inkml:trace contextRef="#ctx0" brushRef="#br0" timeOffset="22">8097 14579 34 0,'0'0'0'0,"0"-51"53"0,-16 35-28 0,16 16-12 0,0 0-2 0,-17 16 0 0,17 19-1 0,17 16 0 0,-1 0-2 0,2 32-2 0,-1-32-1 0,-17 0 0 0,0-33-3 0,17-1-1 0,17 17-18 0,-1-1-90 0</inkml:trace>
  <inkml:trace contextRef="#ctx0" brushRef="#br0" timeOffset="23">15400 7603 0 0,'0'-50'1'0,"0"15"0"0,0 19-1 0,0 16-2 0</inkml:trace>
  <inkml:trace contextRef="#ctx0" brushRef="#br0" timeOffset="24">15418 7824 1 0,'0'67'5'0,"33"1"4"0,-33-17-2 0,16-17-2 0,-16-17 0 0,0-1-2 0,0 2 1 0,0-2 0 0,0-32 6 0,19-2-3 0,-3-33-3 0,19-16-2 0,-2 16-3 0,0 18-5 0,2-2 0 0,14 19 1 0,21 16 0 0,-21 16 1 0,-14 19-2 0,-19 32 5 0,-16-16 4 0,-16-18 1 0,-35-15 2 0,-52 15-2 0,19 1-2 0,0 16 1 0,-17 35-33 0</inkml:trace>
  <inkml:trace contextRef="#ctx0" brushRef="#br0" timeOffset="25">18145 7553 16 0,'0'-17'17'0,"17"-17"12"0,-17 17-10 0,0 17-7 0,0 0-5 0,-17 0-1 0,0 0 1 0,-1 0-1 0,2 17-4 0,-1-17 0 0,1 34-2 0,-2-1 0 0,1 18 0 0,0 0 0 0,-1 0 2 0,18 0 0 0,0 0 1 0,18 0 0 0,16-18-1 0,-16-17 0 0,15 2 0 0,18-1 1 0,-1-17-1 0,17-17 0 0,-15-1 0 0,-1-15-1 0,-17 0 0 0,0-18 0 0,-16 17 0 0,-18-35-1 0,-18 1-1 0,-34 19-2 0,-48 15-7 0,14 50-74 0</inkml:trace>
  <inkml:trace contextRef="#ctx0" brushRef="#br0" timeOffset="26">8658 7824 25 0,'0'0'0'0,"16"-17"32"0,1 17-28 0,-17 17-2 0,0 17-10 0,0-17-24 0</inkml:trace>
  <inkml:trace contextRef="#ctx0" brushRef="#br0" timeOffset="27">8691 8975 11 0,'0'0'21'0,"0"0"-8"0,0 0-38 0</inkml:trace>
  <inkml:trace contextRef="#ctx0" brushRef="#br0" timeOffset="28">8658 11007 57 0,'-35'0'2'0,"18"0"-2"0,17 0-41 0</inkml:trace>
  <inkml:trace contextRef="#ctx0" brushRef="#br0" timeOffset="29">11876 7603 9 0,'0'0'0'0,"0"0"41"0,0 0-30 0,0 33-7 0,0 2-43 0</inkml:trace>
  <inkml:trace contextRef="#ctx0" brushRef="#br0" timeOffset="30">26226 8348 18 0,'0'-33'24'0,"16"-18"-4"0,-16 33-7 0,0-16-1 0,0 34-2 0,0 18-2 0,-33 67 1 0,-1 32-2 0,17 20-2 0,-18-3-2 0,19-32 0 0,-1-33 1 0,1-36-2 0,-2-16 1 0,18-17-1 0,0-33 0 0,0-35-1 0,0-35 0 0,18-48 0 0,15-19 0 0,-17 35 0 0,2 50-1 0,16 34 0 0,0 34 0 0,17 34-1 0,-17 50 1 0,17 35 0 0,-18 33-1 0,18 2 0 0,0-19 1 0,1-16 0 0,-19-35-1 0,-15-32 1 0,-2-19 0 0,-16-16-5 0,0 0-30 0,-51-51-51 0</inkml:trace>
  <inkml:trace contextRef="#ctx0" brushRef="#br0" timeOffset="31">26158 8636 38 0,'0'0'0'0,"-102"0"36"0,87-17-18 0,30 17-11 0,104-16-2 0,18-18-5 0,31-1-4 0,-32 35-72 0</inkml:trace>
  <inkml:trace contextRef="#ctx0" brushRef="#br0" timeOffset="32">26852 8383 42 0,'0'0'0'0,"0"-86"33"0,0 53-12 0,0 15-12 0,35 2-1 0,0 32-1 0,47 53-2 0,4 48-1 0,17 20-4 0,-54-70 0 0,3-16 0 0,-19-51-2 0,-15 16-23 0,-18-50-63 0</inkml:trace>
  <inkml:trace contextRef="#ctx0" brushRef="#br0" timeOffset="33">27224 8161 38 0,'-15'-17'37'0,"-19"1"-16"0,17 16-12 0,-18 16-4 0,19 52 0 0,-17 35-2 0,-2 32 1 0,-16 0-2 0,18-33-1 0,0-17 0 0,-19-17-1 0,34-34 0 0,2-17-11 0,16-17-30 0,16-17-7 0</inkml:trace>
  <inkml:trace contextRef="#ctx0" brushRef="#br0" timeOffset="34">27632 8518 80 0,'0'-51'12'0,"0"16"7"0,0 35-11 0,0 35-5 0,17 32-1 0,-1 2 0 0,3 15-1 0,-3-17-1 0,-16-32 1 0,0-1-1 0,0-17-1 0,17-1-14 0,-1-16-71 0</inkml:trace>
  <inkml:trace contextRef="#ctx0" brushRef="#br0" timeOffset="35">28191 8399 67 0,'0'-16'7'0,"51"-35"13"0,17 16-12 0,0 19-7 0,0-1-1 0,-35 34-13 0,-33-1-35 0,0-16 17 0</inkml:trace>
  <inkml:trace contextRef="#ctx0" brushRef="#br0" timeOffset="36">28327 8518 27 0,'-17'16'15'0,"-18"2"11"0,19-1-8 0,16-17-5 0,34-17-7 0,34-1-5 0,17 2-1 0,34-1-10 0,-52-1-66 0</inkml:trace>
  <inkml:trace contextRef="#ctx0" brushRef="#br0" timeOffset="37">29140 7756 67 0,'0'-69'21'0,"0"53"-6"0,0-2-7 0,16 52-4 0,-16 17 2 0,0 51 1 0,0 17-2 0,18 17-1 0,-18-52-2 0,0 1 1 0,0-34 1 0,0-34 0 0,0-1-2 0,0-16-1 0,0-16 2 0,0-1-3 0,0-17 1 0,0-17-1 0,0 0 1 0,17 0-1 0,0 0-1 0,1 18 2 0,13-1-2 0,4 17 1 0,0-1-1 0,16 18 1 0,-18 18 0 0,-17 33-1 0,-16 16 1 0,0-17 0 0,-16 1 0 0,-17 1 0 0,-2-35 1 0,-33 17 1 0,1-1-1 0,-1-15 0 0,-17-1-5 0,18-17-119 0</inkml:trace>
  <inkml:trace contextRef="#ctx0" brushRef="#br0" timeOffset="38">27107 7891 52 0,'-17'0'19'0,"1"0"0"0,16-51-6 0,16 0-4 0,1-34-1 0,34 1-4 0,0-18-2 0,15 0-1 0,37 36-1 0,-17 32-1 0,-20-1-3 0,-31 19-24 0,-2 16-36 0</inkml:trace>
  <inkml:trace contextRef="#ctx0" brushRef="#br0" timeOffset="39">27513 7163 54 0,'0'0'6'0,"17"-18"11"0,18 1-5 0,-2 34-4 0,1 17-2 0,-17 35-2 0,-17 15-3 0,-17-16 0 0,-17-17-1 0,34-17-14 0,16-17-66 0</inkml:trace>
  <inkml:trace contextRef="#ctx0" brushRef="#br0" timeOffset="40">28208 6722 78 0,'0'-16'5'0,"-33"-35"14"0,33 33-10 0,0 36-5 0,0 67 0 0,33 34-2 0,1-1-1 0,-17-34 0 0,-17-17 0 0,0-50 1 0,0 1 1 0,0-53-1 0,-17-14 0 0,-17-36-2 0,1-34 1 0,14 1 0 0,3 16 0 0,32 34 0 0,36 18-2 0,-1 33 1 0,0 34-1 0,-16 50 1 0,-19 17-1 0,-50-15 1 0,-18-2 0 0,3-32 0 0,-2-2 0 0,32-17-6 0,38-16-36 0,14-16-29 0</inkml:trace>
  <inkml:trace contextRef="#ctx0" brushRef="#br0" timeOffset="41">28565 6824 49 0,'0'0'12'0,"0"-16"8"0,-35 32-12 0,35 19-6 0,0-19-10 0,35 1-47 0</inkml:trace>
  <inkml:trace contextRef="#ctx0" brushRef="#br0" timeOffset="42">28903 6520 53 0,'0'0'0'0,"0"-69"22"0,0 18-9 0,-18 2-6 0,2 32-2 0,-17 17-3 0,-2 0 0 0,0 17 0 0,19 16 1 0,-1 18-1 0,17 16-1 0,33-32 0 0,19-1-1 0,-18-18 2 0,-1 1-2 0,19-1 0 0,-1 1-1 0,-35 17 2 0,1 17-1 0,-17-16 0 0,-17-1 1 0,-50-17 1 0,15-1 3 0,3-16 0 0,-3 0-2 0,34 0 1 0,2-16-4 0,-1-1-2 0,34 17-92 0</inkml:trace>
  <inkml:trace contextRef="#ctx0" brushRef="#br0" timeOffset="43">26260 10025 19 0,'0'-18'28'0,"0"-15"-10"0,0 15-6 0,0 2-2 0,0 16-2 0,0 51 1 0,-18 34 2 0,18 66-2 0,0 37-3 0,0-19-2 0,0-69-1 0,0-65 0 0,-16-19 1 0,16-50-1 0,0-32 0 0,0-3-3 0,0-49 1 0,0-1 0 0,0 1 0 0,0 34-1 0,0-1 0 0,16 50 0 0,2 2 1 0,-1 15-2 0,0 36 1 0,1 33 0 0,15 51 1 0,16 33 3 0,19 1-3 0,2-1 0 0,-37-51-2 0,1-33 1 0,-17-35-1 0,-17 19-13 0,-17-35-49 0,1 0 9 0</inkml:trace>
  <inkml:trace contextRef="#ctx0" brushRef="#br0" timeOffset="44">26242 10601 54 0,'0'0'0'0,"-33"-35"28"0,33 19-11 0,51-35-11 0,34 16-4 0,16 2-4 0,1 33-79 0</inkml:trace>
  <inkml:trace contextRef="#ctx0" brushRef="#br0" timeOffset="45">26922 10211 43 0,'-35'-84'38'0,"18"50"-18"0,-1-1-8 0,36 19-4 0,34 50 2 0,14 33-2 0,36 34-2 0,1-16-2 0,-21 1-3 0,-12-37 1 0,-21-31-2 0,-14-1 0 0,-35-17-8 0,0-17-39 0,0 17-22 0</inkml:trace>
  <inkml:trace contextRef="#ctx0" brushRef="#br0" timeOffset="46">27294 10076 58 0,'0'-18'7'0,"-52"-33"19"0,34 35-7 0,3 16-9 0,-19 51 1 0,17 67 0 0,-18 18-4 0,2-1-3 0,-18-33-1 0,0-34-1 0,0-34-2 0,36-1-1 0,15-33-25 0,66 0-65 0</inkml:trace>
  <inkml:trace contextRef="#ctx0" brushRef="#br0" timeOffset="47">27649 10515 71 0,'-17'-16'6'0,"-17"-1"15"0,1-17-8 0,15-16-6 0,36-1-3 0,31 0-1 0,2 33 1 0,-16 18-1 0,-2 51-1 0,2 35 0 0,-19 14-1 0,-16-31 0 0,-33-2 1 0,-18-17-1 0,16-16 3 0,2-17-2 0,33 1 0 0,0-18 0 0,33-18 1 0,35 1-2 0,2-17-1 0,-4 1 1 0,36 16-35 0,-34 1-52 0</inkml:trace>
  <inkml:trace contextRef="#ctx0" brushRef="#br0" timeOffset="48">28546 10076 68 0,'0'-18'8'0,"0"-33"16"0,52 18-11 0,15-1-6 0,34 17-6 0,-31 17-2 0,-21 0-12 0,-31 17-34 0,-18-1 7 0</inkml:trace>
  <inkml:trace contextRef="#ctx0" brushRef="#br0" timeOffset="49">28717 10093 21 0,'-18'16'23'0,"-16"18"2"0,18-17-7 0,16-1-6 0,33-32-2 0,35-17-7 0,18-1-2 0,33-1-16 0,-37 19-65 0</inkml:trace>
  <inkml:trace contextRef="#ctx0" brushRef="#br0" timeOffset="50">29598 9652 53 0,'0'-33'15'0,"0"-36"7"0,-18 53-7 0,1 16-5 0,-16 0-4 0,-18 67 4 0,34 35-1 0,1 16-2 0,49-16-4 0,18 0-2 0,17-51 2 0,-19-51 2 0,21-34 0 0,-21-34 2 0,-14-16-4 0,-35-18-1 0,-17-18-2 0,-34 2 1 0,-51 34-11 0,-50 33-129 0</inkml:trace>
  <inkml:trace contextRef="#ctx0" brushRef="#br0" timeOffset="51">11215 9635 9 0,'0'135'28'0,"-33"153"11"0,33-33-21 0,0-18-4 0,18-35 0 0,-18 18-6 0,-18-33-5 0,1 17-2 0,0-36 1 0,-34 1-2 0,51-32 2 0,0-52 0 0,33-35 0 0,37-34 1 0,12 2 0 0,21-1-2 0,14-17-1 0,37 0 1 0,33 0-3 0,16-17 4 0,0 17-2 0,-18-18 0 0,-31-31 0 0,-36-2 1 0,-33 0 1 0,-17-51 1 0,-35 0 2 0,-15-51-1 0,-1-49 0 0,-34-35-2 0,-1-34-1 0,18 0 1 0,0-52-2 0,18 37-6 0,-1 31-2 0,-17-16 2 0,-51 0 3 0,18 52 1 0,-19 14 1 0,34-14 1 0,2-19 0 0,-1-15-2 0,1 67 2 0,-2 16 1 0,18 34 2 0,-17 19 4 0,-33 32-1 0,-1-1-2 0,-17 19-2 0,-34 16 1 0,-34 35-2 0,-50 16 0 0,-34 34-1 0,-17 32 0 0,-1-15 2 0,37 1-2 0,30 16 0 0,19-1 0 0,15 68-2 0,36 85-29 0,85-151-50 0</inkml:trace>
  <inkml:trace contextRef="#ctx0" brushRef="#br0" timeOffset="52">26565 11955 61 0,'0'-33'11'0,"-17"-1"8"0,1 50-8 0,16 52 0 0,0 50-3 0,16 35-3 0,-16-17 0 0,0-52 2 0,-16-51-1 0,16-15 0 0,-19-52-2 0,3-34-1 0,16-50-2 0,0-17-1 0,0-18 1 0,0 35 1 0,0 50-2 0,16 34 1 0,19 34-1 0,16 51 3 0,16 51-2 0,18 33-1 0,-17-17 0 0,-17-16-1 0,-34 0-5 0,-17-51-25 0,-35-18-17 0,19 1-2 0</inkml:trace>
  <inkml:trace contextRef="#ctx0" brushRef="#br0" timeOffset="53">26565 12463 40 0,'-52'-33'28'0,"52"15"-7"0,19-15-10 0,48-1-7 0,67-1-4 0,3 1-23 0,-70 34-48 0</inkml:trace>
  <inkml:trace contextRef="#ctx0" brushRef="#br0" timeOffset="54">27158 12006 69 0,'0'0'0'0,"-17"-18"27"0,-1-15-7 0,53 33-9 0,16 33 0 0,34 53-4 0,-1 15-3 0,18-17-4 0,-52 2 0 0,-15-52-1 0,-19-17-16 0,-16-17-24 0,-16-51-36 0</inkml:trace>
  <inkml:trace contextRef="#ctx0" brushRef="#br0" timeOffset="55">27464 11871 49 0,'0'-34'18'0,"-18"-1"8"0,1 35-11 0,17 51-1 0,-17 51-1 0,-1 17-7 0,2-1-3 0,-1-16-2 0,-17-35-1 0,17-16-9 0,1-16-50 0,16-35 7 0</inkml:trace>
  <inkml:trace contextRef="#ctx0" brushRef="#br0" timeOffset="56">27751 12243 67 0,'0'0'0'0,"-34"-68"28"0,17 34-7 0,34-17-11 0,17 18-5 0,18-18-1 0,-3 51-1 0,-16 33 0 0,-15 36 1 0,-18 15-3 0,0 0-1 0,-34-32 1 0,1-35 0 0,0-1-1 0,33-16 1 0,15-16-2 0,19-19 1 0,34 19 1 0,-17-2-3 0,0 52 3 0,-17 52 0 0,-16-19 0 0,-36 1 1 0,-50-34 2 0,-17-17 0 0,18-17-3 0,15-17-1 0,19-1-8 0,33-15-111 0</inkml:trace>
  <inkml:trace contextRef="#ctx0" brushRef="#br0" timeOffset="57">28581 11853 81 0,'0'-16'6'0,"35"-35"15"0,48 0-1 0,19 33-14 0,-34-15-4 0,-34 33-11 0,-34 16-33 0,0-16-32 0</inkml:trace>
  <inkml:trace contextRef="#ctx0" brushRef="#br0" timeOffset="58">28699 11955 58 0,'0'0'0'0,"-34"-16"37"0,34 16-15 0,68-17-15 0,0-1-6 0,34-15-7 0,32-1-92 0</inkml:trace>
  <inkml:trace contextRef="#ctx0" brushRef="#br0" timeOffset="59">29699 11278 51 0,'0'-18'5'0,"18"-50"13"0,-2 35-5 0,-16-1 1 0,0 1 0 0,-34 33-3 0,0 0 1 0,-17 33-1 0,0 34-2 0,18 19-5 0,33-1 1 0,0-1-4 0,33 0 1 0,2-15 1 0,14-2-2 0,3-34 1 0,15-16 1 0,3-34 0 0,-4-32-2 0,-15-2 1 0,-16-18 1 0,-35 2 1 0,-35-17-3 0,-33-36 1 0,-16 19-3 0,-35 67-58 0,84 34-27 0</inkml:trace>
  <inkml:trace contextRef="#ctx0" brushRef="#br0" timeOffset="60">26260 11143 10 0,'-18'0'12'0,"2"-18"10"0,-1 18-4 0,17 0-3 0,0 0-9 0,33-16-1 0,19 16-2 0,32-35-1 0,35 2-1 0,16-1-2 0,18-1 3 0,33 19-1 0,1-17-1 0,0-2 0 0,-2 19 1 0,36-19 0 0,16 2 2 0,1-1-2 0,-18-17 0 0,-17 16-2 0,17-32 1 0,0 16 0 0,-1-16-1 0,-14 16-1 0,-36 18 2 0,-34-18 0 0,-16 16-1 0,-34 19 1 0,-17-1-1 0,-34-1 1 0,-50 18 0 0,-87 35-1 0,1 16-61 0</inkml:trace>
  <inkml:trace contextRef="#ctx0" brushRef="#br0" timeOffset="61">29970 6791 45 0,'0'-18'6'0,"34"-33"5"0,-34 51-7 0,-51 18 1 0,-66-1 1 0,-54-1-1 0,-83 19 0 0,-50-1 3 0,-37-1-1 0,-47 18-2 0,14 0 2 0,2 17-3 0,34-1 1 0,48 17-3 0,19-15-1 0,18 16 0 0,-1-19 1 0,17 20 0 0,-1 15-2 0,35-17 1 0,51 2 1 0,-2-19-1 0,37-16 0 0,49-18 0 0,52 2-1 0,16 16 0 0,33 16 0 0,1 51 1 0,18 53-1 0,-19 48 0 0,35 52 0 0,-17 17 1 0,16 85 0 0,18 0 0 0,-1 15 0 0,0 2-2 0,19 0 2 0,-2 16-1 0,18-33 1 0,0-2-2 0,-35-14 2 0,0-53 1 0,-14-67 0 0,12-33 1 0,21-86-1 0,-1-50 0 0,-1-34-1 0,35-34 1 0,-1-34-1 0,35 1-1 0,-1-18 0 0,34 0-1 0,87-35 0 0,47 2 1 0,18-17-1 0,53-1 0 0,-54 34 3 0,-31 1-4 0,-52-35 2 0,-50 18 0 0,-52-1 1 0,-50-1 2 0,-35-14 2 0,-49-37-3 0,-19 3-1 0,1-36-2 0,-1-34 0 0,-16-32 3 0,-33-70-1 0,-18-15-4 0,1-1 3 0,-18-17 0 0,50-16 0 0,2 17-1 0,-1-19 0 0,-34 36 3 0,0 17-1 0,-15 16 0 0,-37 17-2 0,17 34 0 0,4-1 2 0,12 19 0 0,37 15 1 0,-18 52-1 0,16 17 0 0,-32 33 0 0,-16 67-16 0,13 35-88 0</inkml:trace>
  <inkml:trace contextRef="#ctx0" brushRef="#br0" timeOffset="62">24971 14868 36 0,'-16'-51'31'0,"-1"17"-10"0,17 16-9 0,17 1-2 0,34 34 1 0,17 52 0 0,18 49-2 0,31 1-4 0,-15-1-3 0,-34-34-2 0,-35-50 1 0,-16-16-4 0,-17-18-23 0,0-18-61 0</inkml:trace>
  <inkml:trace contextRef="#ctx0" brushRef="#br0" timeOffset="63">25413 14748 72 0,'-17'0'7'0,"-51"0"16"0,34 35-6 0,1 32-6 0,-2 35-1 0,-15 68-3 0,16-85-5 0,-67 33 1 0,31-50-3 0,3-17-2 0,67-17-16 0,67-17-74 0</inkml:trace>
  <inkml:trace contextRef="#ctx0" brushRef="#br0" timeOffset="64">25887 15223 81 0,'0'-16'7'0,"-17"16"13"0,17 33-2 0,-18 34-8 0,36 19-3 0,-1-19-4 0,-17 1-2 0,17-52-1 0,-17 19-12 0,34-35-54 0,-34-17 19 0</inkml:trace>
  <inkml:trace contextRef="#ctx0" brushRef="#br0" timeOffset="65">26497 15105 87 0,'0'0'0'0,"16"-51"27"0,36 17-7 0,49 34-9 0,52-17-7 0,-17-16-3 0,-35 15-4 0,-50 18-10 0,-68-16-24 0,-34-1-36 0</inkml:trace>
  <inkml:trace contextRef="#ctx0" brushRef="#br0" timeOffset="66">26803 14799 23 0,'-18'-16'36'0,"1"-2"-5"0,0 1-11 0,17 17-6 0,0 69 0 0,17 33-5 0,-17 33-6 0,17-16-3 0,-17-36-1 0,0-14-30 0,0-52-50 0</inkml:trace>
  <inkml:trace contextRef="#ctx0" brushRef="#br0" timeOffset="67">27684 14614 85 0,'-19'-51'20'0,"19"51"1"0,68 16-5 0,17 70-8 0,34-3-5 0,0 3-2 0,-68-19-2 0,-35-32-1 0,-16-35-21 0,-16 0-26 0,16-17-1 0</inkml:trace>
  <inkml:trace contextRef="#ctx0" brushRef="#br0" timeOffset="68">28056 14546 47 0,'0'0'0'0,"-17"-34"44"0,-34 50-18 0,34 53-8 0,-17 15-5 0,0 52-8 0,0-17-3 0,1-35-2 0,15-17-12 0,3-32-106 0</inkml:trace>
  <inkml:trace contextRef="#ctx0" brushRef="#br0" timeOffset="69">28427 14952 80 0,'0'0'0'0,"-33"-67"24"0,17-1-5 0,65 50-10 0,37 18-8 0,-18 51 0 0,-51 35-1 0,-17 14 0 0,-52-14 0 0,-32-19 2 0,-17-16 2 0,33-35 1 0,68 1 0 0,34-17-2 0,50-17-3 0,51 1-5 0,-16-17-53 0,-85 15-1 0</inkml:trace>
  <inkml:trace contextRef="#ctx0" brushRef="#br0" timeOffset="70">29156 14748 79 0,'0'0'0'0,"-33"-16"24"0,50-1-1 0,69-17-14 0,31 18-7 0,2-1-3 0,-51 17-21 0,-52-18-65 0</inkml:trace>
  <inkml:trace contextRef="#ctx0" brushRef="#br0" timeOffset="71">29427 14444 47 0,'-16'-16'18'0,"16"-1"6"0,0 17-3 0,0 68-6 0,16 32-4 0,-16 36-6 0,0-17-3 0,0-34-3 0,0-34-20 0,19-51-61 0</inkml:trace>
  <inkml:trace contextRef="#ctx0" brushRef="#br0" timeOffset="72">30107 14291 85 0,'0'-16'16'0,"16"16"11"0,34 16-6 0,1 53-8 0,33-1-5 0,19 32-3 0,-19-14-1 0,-33-35-4 0,-34-17-8 0,-1-34-33 0,-16-34-17 0,0-1-5 0</inkml:trace>
  <inkml:trace contextRef="#ctx0" brushRef="#br0" timeOffset="73">30579 14326 30 0,'0'-17'20'0,"-16"-35"18"0,-1 35-13 0,-1 52-5 0,-15 50-5 0,-18 34-8 0,1-1-8 0,-18-16 1 0,17-53-2 0,17 2-48 0,34-51-14 0</inkml:trace>
  <inkml:trace contextRef="#ctx0" brushRef="#br0" timeOffset="74">30834 14614 75 0,'0'-35'10'0,"-17"2"10"0,34-18 1 0,51 35-7 0,0 16-7 0,-1 16-5 0,-16 35-1 0,-51 17-1 0,-18-17 0 0,-48-1 1 0,-2-33-2 0,34-1 1 0,34 1 0 0,34-17-1 0,18-17 0 0,14 1 0 0,-15 32 1 0,-34 19-1 0,-17 50 1 0,-34-17 1 0,0-1 0 0,-16-50 2 0,-1-17 2 0,-17 0-2 0,34-33-2 0,17-2-3 0,0 2-40 0,17 15-48 0</inkml:trace>
  <inkml:trace contextRef="#ctx0" brushRef="#br0" timeOffset="75">31579 14342 77 0,'0'0'0'0,"0"-16"12"0,17 16-1 0,-17 0 1 0,35 0-2 0,-19 0 0 0,35 0-3 0,1 0-3 0,-3-17-1 0,-14 17-2 0,0-18-2 0,-20 18-12 0,-30 18-58 0,15-1 26 0</inkml:trace>
  <inkml:trace contextRef="#ctx0" brushRef="#br0" timeOffset="76">31750 14224 71 0,'0'0'0'0,"0"-33"27"0,0 15-7 0,-18 36-3 0,-16 48-4 0,34 37-5 0,0-1-4 0,17-36 0 0,34-31 1 0,0-35-1 0,1-51-2 0,-3-33-2 0,2-18 0 0,17 33 0 0,0 19-1 0,33 34 2 0,-15 49 2 0,-53 34 1 0,-17 19-1 0,-49-1-4 0,-34-52 2 0,-18-16-25 0,-17-85-105 0</inkml:trace>
  <inkml:trace contextRef="#ctx0" brushRef="#br0" timeOffset="77">31986 13936 35 0,'0'-51'54'0,"17"-34"-32"0,17 34-17 0,-34 69-84 0</inkml:trace>
  <inkml:trace contextRef="#ctx0" brushRef="#br0" timeOffset="78">28665 16392 62 0,'0'0'0'0,"34"-169"20"0,0 67-10 0,-50 17-4 0,-36 35 1 0,-32 50 2 0,-18 66 0 0,17 36 2 0,69 33-5 0,49-32-3 0,35-52 0 0,-17-51 1 0,-16-34 1 0,-2-52-1 0,-15-14-1 0,-2-2-2 0,1 68-1 0,-17 50 1 0,16 86 1 0,18 0 1 0,33-35-3 0,3-16 1 0,-3-51 2 0,-15-51-1 0,-19-34 0 0,-33-32 0 0,16-36 0 0,-16 0-1 0,0 35-3 0,17 67 2 0,-17 51 0 0,0 67-1 0,0 86 3 0,34 17-3 0,34-18 0 0,17-50 0 0,-18-69 1 0,18-49 2 0,-34-70 1 0,-51-48-2 0,0-1 0 0,-17 67-1 0,17 50 0 0,-16 53-1 0,32 32-1 0,17 35 1 0,19 0 0 0,-18-36 0 0,-17-32 1 0,-50-16 1 0,-37-18 0 0,21 0-1 0,14 0-20 0,52 17-61 0,1-17 26 0</inkml:trace>
  <inkml:trace contextRef="#ctx0" brushRef="#br0" timeOffset="79">29784 16052 59 0,'0'-49'22'0,"0"-19"7"0,0 68-13 0,-34 51 3 0,34 33-12 0,16 35-1 0,19-36-4 0,15-48 2 0,-16-35 2 0,17-51-1 0,-34-51-3 0,-34 0-1 0,-34 18-4 0,2 51-12 0,30 15-40 0,3 53-29 0</inkml:trace>
  <inkml:trace contextRef="#ctx0" brushRef="#br0" timeOffset="80">30869 16205 66 0,'16'-16'10'0,"87"-86"28"0,-37 1-12 0,-15-19-5 0,0 2-12 0,-34 34-9 0,-17 50-1 0,-33 17-2 0,-2 50 1 0,18 36 0 0,17 31 1 0,52 2 0 0,15 0 0 0,1-18 0 0,-51-33 2 0,-17-16 2 0,-51-35-1 0,-17 0-2 0,0 0-1 0,51-17-8 0,-1 17-40 0,36-34-37 0</inkml:trace>
  <inkml:trace contextRef="#ctx0" brushRef="#br0" timeOffset="81">31460 15884 47 0,'0'0'0'0,"0"-85"49"0,0 67-21 0,19 18-14 0,-38 52-2 0,19 50-6 0,19-18-3 0,14 18-4 0,18-34 4 0,-1-52 3 0,1-32-2 0,-17-52 0 0,0-34-3 0,-34-16-1 0,-17-2 3 0,-34 70 0 0,-17 34-4 0,2 32-5 0,48 34 1 0,36-16 1 0,65 1 3 0,2-35-1 0,16-17 1 0,2-35 4 0,-36-32 2 0,-50-18-4 0,0 35 0 0,-17 17 2 0,-17 50-2 0,0 17 3 0,17 50 1 0,-18 35-6 0,36 33-4 0,16-17-101 0</inkml:trace>
  <inkml:trace contextRef="#ctx0" brushRef="#br0" timeOffset="82">26107 11109 5 0,'0'0'6'0,"0"0"28"0,-17 0-19 0,-17 0-3 0,19 0-5 0,-3 0-2 0,1 0 0 0,-18-17 2 0,2-17 1 0,-1-17-2 0,0 0-1 0,0-50 1 0,17-86-2 0,17-33-2 0,0-52 0 0,0 87-1 0,-16 66 0 0,-2 52 0 0,18 32-1 0,18 19 1 0,49-2-1 0,34 18 0 0,69-33 2 0,67-35 2 0,85-17 0 0,34-17 0 0,0 2-3 0,35-2 1 0,65 0 1 0,-16 0-1 0,-32 51-2 0,-88 0-1 0,-65 18 0 0,-86 17 1 0,-67-1-1 0,-51 17 2 0,-18 0 0 0,37 33 0 0,31 0 1 0,-1 36-2 0,19 15 0 0,-18 34 0 0,-50 35 2 0,-16 17 1 0,-35-36 2 0,0 3 1 0,-68-35 0 0,-34-35 1 0,-67 1-5 0,-51-1 1 0,-102 17-5 0,-51 36-51 0,270-86-29 0</inkml:trace>
  <inkml:trace contextRef="#ctx0" brushRef="#br0" timeOffset="83">26006 10651 48 0,'-17'-16'28'0,"-1"-2"-16"0,-15 2 0 0,-53 16 0 0,-48 16-1 0,-87 51 1 0,-15 35 1 0,-36 35-4 0,69 14-4 0,84-33-5 0,85-32 0 0,34-52-5 0,0-1-35 0,0-49-50 0</inkml:trace>
  <inkml:trace contextRef="#ctx0" brushRef="#br0" timeOffset="84">24583 10923 51 0,'0'0'0'0,"-84"-17"41"0,49 34-29 0,18 16-4 0,-17 34 0 0,17 35 2 0,17 33 1 0,17-32-4 0,34-35 1 0,51-52-2 0,67-49-4 0,18-18-2 0,-68 51-36 0,-103 0-39 0</inkml:trace>
  <inkml:trace contextRef="#ctx0" brushRef="#br0" timeOffset="85">20449 12310 67 0,'-17'-16'7'0,"-1"-19"13"0,2 35-11 0,16 17 0 0,16 68 4 0,19 50-2 0,0 2-3 0,-19-19-3 0,1-33 2 0,-17-34-2 0,0-34 0 0,0-17 2 0,0-51-4 0,-17-35-2 0,1-14 1 0,-19-36-2 0,0 1 1 0,19 15-1 0,-1 36 0 0,17 51 1 0,17 15-2 0,-1 36 1 0,2 15 0 0,16 69 1 0,17 16 0 0,33 1 1 0,-16-34-1 0,-17-34-1 0,-34-18 1 0,-1-17-2 0,-16 1-10 0,-33 1-42 0,-2-2-34 0</inkml:trace>
  <inkml:trace contextRef="#ctx0" brushRef="#br0" timeOffset="86">20330 12751 77 0,'-35'-18'21'0,"54"-15"-4"0,65-34-4 0,51-19-7 0,17 2-6 0,1 17-20 0,-102 32-62 0</inkml:trace>
  <inkml:trace contextRef="#ctx0" brushRef="#br0" timeOffset="87">21176 11549 96 0,'-16'-18'4'0,"-35"2"14"0,36-1-5 0,-3 50-3 0,1 53 3 0,-18 48 1 0,19 37-4 0,-1 48-3 0,50 19-2 0,37-35-1 0,-4-52-1 0,36-31-1 0,1-35-2 0,-37-35 0 0,2-16-2 0,-17-34-20 0,-16 0-101 0</inkml:trace>
  <inkml:trace contextRef="#ctx0" brushRef="#br0" timeOffset="88">21431 12175 67 0,'0'0'10'0,"-17"-34"9"0,34-17-3 0,18-16-2 0,-2-17-4 0,18-2-5 0,-51 35-1 0,-17 35 0 0,-1 16-2 0,-15 16-1 0,33 35 1 0,0 18 2 0,51 15 2 0,17 0-1 0,0 18-1 0,-18-18 1 0,-50-15-1 0,0-35-1 0,-50-1 1 0,17-15-5 0,-18-18-2 0,16 0-18 0,35-18-96 0</inkml:trace>
  <inkml:trace contextRef="#ctx0" brushRef="#br0" timeOffset="89">21786 11955 85 0,'-16'-16'7'0,"-17"-1"15"0,15 17-10 0,1 50-7 0,0 1-2 0,-16 16-2 0,-1-16 1 0,34-33-1 0,-17-2 3 0,68 17 2 0,16 2-1 0,18-2-3 0,-17-15-2 0,17-18-11 0,-18 0-102 0</inkml:trace>
  <inkml:trace contextRef="#ctx0" brushRef="#br0" timeOffset="90">22109 11735 92 0,'-17'-18'11'0,"-18"-32"11"0,70 34-4 0,49 32-4 0,17 34-5 0,-15 19-3 0,-2-18-3 0,-14 0-2 0,-21-35-1 0,-15 2-6 0,0-18-24 0,-34-18-37 0,0 18 20 0</inkml:trace>
  <inkml:trace contextRef="#ctx0" brushRef="#br0" timeOffset="91">22431 11617 58 0,'0'0'0'0,"-51"-35"41"0,34 19-19 0,17-1-9 0,0 68-1 0,-16 33 0 0,-3 18-3 0,3 0-3 0,-1-2-4 0,-1-14-1 0,18-35-7 0,0-17-40 0,35-18-52 0</inkml:trace>
  <inkml:trace contextRef="#ctx0" brushRef="#br0" timeOffset="92">22667 11939 92 0,'-16'-35'11'0,"-1"-16"11"0,34 0-8 0,34 17-7 0,17 17-5 0,-17 17-1 0,-35 51 2 0,-16 35 1 0,-16-35-2 0,-1 16 1 0,-17-16 2 0,17-34 0 0,17-1-2 0,33-49 3 0,35-1-6 0,0-17 0 0,0 18-5 0,-34-2-34 0,-17 2-53 0</inkml:trace>
  <inkml:trace contextRef="#ctx0" brushRef="#br0" timeOffset="93">22618 11109 95 0,'-18'0'4'0,"-32"-35"11"0,50 19-6 0,68 32 0 0,16 19 0 0,18 65 3 0,-17 20 0 0,-1 15-2 0,-16 1-4 0,-17-19-1 0,-34 3-2 0,-17-18-1 0,-17-35-1 0,-18-16 0 0,2-18-2 0,17-15-6 0,-2-36-34 0,18-15-70 0</inkml:trace>
  <inkml:trace contextRef="#ctx0" brushRef="#br0" timeOffset="94">23176 11209 88 0,'-16'-33'15'0,"49"-18"-1"0,35 18-6 0,-1-1-4 0,-32 34-4 0,-18-17-6 0,1 68-70 0</inkml:trace>
  <inkml:trace contextRef="#ctx0" brushRef="#br0" timeOffset="95">23261 11414 76 0,'0'0'11'0,"-33"-18"16"0,49-15-7 0,35-1-9 0,17-17-7 0,0 16-4 0,16 1-20 0,-33 17-80 0</inkml:trace>
  <inkml:trace contextRef="#ctx0" brushRef="#br0" timeOffset="96">23837 10635 86 0,'-18'-18'6'0,"-15"-49"9"0,33 50-4 0,-16 17-5 0,16 17 1 0,-35 17 3 0,2 17 0 0,16-2-2 0,1 2-1 0,49 18-2 0,-17-1-1 0,36-17 1 0,-3-35 0 0,3-16-1 0,15-16-1 0,-32-1-1 0,0-34 0 0,-2 0 0 0,-33-1-1 0,0-32 1 0,-33 17-1 0,-19-1 0 0,-33 50-1 0,-34 36-12 0,36 84-147 0</inkml:trace>
  <inkml:trace contextRef="#ctx0" brushRef="#br0" timeOffset="97">27158 14563 23 0,'0'-17'36'0,"-17"-1"-14"0,17 18-11 0,17 0-4 0,18 0 0 0,-19-16-5 0,-1-17 1 0,-15-2-2 0,-15-16 1 0,-19 51-2 0,-18 18 1 0,52 50 0 0,0-1 3 0,35-16 1 0,0 67 4 0,-19-34-4 0,-1 53 0 0,-15-19 0 0,0-50-2 0,-15-17 2 0,15-35 0 0,-16-16 0 0,-2-33-4 0,1-18-4 0,-18 17-23 0,35-17-76 0</inkml:trace>
  <inkml:trace contextRef="#ctx0" brushRef="#br0" timeOffset="98">27327 14748 39 0,'51'-83'39'0,"-17"32"-21"0,0 34-8 0,-34 34-5 0,-34 17 1 0,-17 17-2 0,-16-18-1 0,-3 18-1 0,4-17-1 0,31-17 0 0,19 17-1 0,32-1 0 0,36-15 2 0,-3 33 2 0,2-1 3 0,19 1-2 0,-3-17-3 0,-33-1-1 0,-16 2-2 0,-18 15-18 0,16-33-69 0</inkml:trace>
  <inkml:trace contextRef="#ctx0" brushRef="#br0" timeOffset="99">27649 15156 47 0,'0'0'35'0,"-17"-18"-13"0,17 36-7 0,0 15-1 0,0 34 0 0,0-16-6 0,0 0-4 0,17-33-3 0,34 15-7 0,0-15-97 0</inkml:trace>
  <inkml:trace contextRef="#ctx0" brushRef="#br0" timeOffset="100">29497 14360 24 0,'0'-51'40'0,"33"33"-24"0,35-16-9 0,-1 1-2 0,-33-18-2 0,-16-16 0 0,-18 16 1 0,-18 34 0 0,-16 17 0 0,16 0-2 0,2 68 3 0,16 50 5 0,34 18-1 0,-17-1-3 0,18-16-1 0,-35-18-3 0,0-33 1 0,-35-34 0 0,18-17 0 0,-1-17-3 0,2-17-12 0,16-17-36 0,16-1-26 0</inkml:trace>
  <inkml:trace contextRef="#ctx0" brushRef="#br0" timeOffset="101">29801 14428 30 0,'0'-17'16'0,"50"-34"20"0,-32 33-23 0,-18 18-6 0,-33 35 0 0,-2 16-2 0,-16 0-2 0,-17-18-1 0,33-17 0 0,19 2-1 0,16-1 0 0,16 17 1 0,36 17 3 0,15 0-1 0,-16-18-2 0,-17 0-2 0,17 19-26 0,-35-19-49 0</inkml:trace>
  <inkml:trace contextRef="#ctx0" brushRef="#br0" timeOffset="102">29988 14970 37 0,'-35'-34'41'0,"18"-1"-20"0,17 2-8 0,34 15-6 0,0 2-2 0,-1 32-2 0,-15 35-1 0,-18 18 1 0,-18-3 0 0,-31 3 0 0,-3-18 2 0,18-34 0 0,17-1 2 0,17-16-1 0,51-16 0 0,17-19-3 0,35 2-2 0,-21 33-29 0,-47 0-55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0000" max="10000" units="dev"/>
          <inkml:channel name="Y" type="integer" min="-10000" max="10000" units="dev"/>
          <inkml:channel name="F" type="integer" max="255" units="dev"/>
          <inkml:channel name="T" type="integer" units="dev"/>
        </inkml:traceFormat>
        <inkml:channelProperties>
          <inkml:channelProperty channel="X" name="resolution" value="1" units="1/dev"/>
          <inkml:channelProperty channel="Y" name="resolution" value="1" units="1/dev"/>
          <inkml:channelProperty channel="F" name="resolution" value="1" units="1/dev"/>
          <inkml:channelProperty channel="T" name="resolution" value="0" units="1/dev"/>
        </inkml:channelProperties>
      </inkml:inkSource>
      <inkml:timestamp xml:id="ts0" timeString="2024-01-20T04:49:55.45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antiAliased" value="0"/>
    </inkml:brush>
  </inkml:definitions>
  <inkml:trace contextRef="#ctx0" brushRef="#br0">6284 1524 2 0,'0'-16'11'0,"0"-19"16"0,0-16 5 0,-16 18-7 0,1 15-10 0,15 36-5 0,0 50 4 0,-18 66-4 0,36 54-5 0,13-2 1 0,-13-35-2 0,-1-31 0 0,-17-36-1 0,0-50-2 0,0-34 0 0,0-18-4 0,16-31-18 0,-16-37-56 0,0 70 27 0</inkml:trace>
  <inkml:trace contextRef="#ctx0" brushRef="#br0" timeOffset="1">6183 1591 21 0,'0'-16'9'0,"0"16"30"0,0-18-17 0,52-15-7 0,32 17-7 0,35 16-3 0,-17-17-4 0,-17 17-4 0,-36 0-39 0,-49 17-25 0</inkml:trace>
  <inkml:trace contextRef="#ctx0" brushRef="#br0" timeOffset="2">6218 1930 28 0,'-17'18'30'0,"-17"-1"8"0,34-17-26 0,68 0-5 0,51-17-2 0,16-1-6 0,-34 18-12 0,-66 0-81 0</inkml:trace>
  <inkml:trace contextRef="#ctx0" brushRef="#br0" timeOffset="3">6828 2048 43 0,'0'0'27'0,"0"17"-1"0,50 1-15 0,35-18-4 0,0-35-2 0,1 3-3 0,-37-3 0 0,-32-16 2 0,-34 0-3 0,-32 0 0 0,-21 35 0 0,3 16-1 0,-1 34 4 0,0 34 4 0,35-1-1 0,33 35-1 0,16 0-2 0,36-17-2 0,-3-35-1 0,37 1 1 0,17-35-5 0,-21-32-13 0,21-19-36 0,-52 19-24 0</inkml:trace>
  <inkml:trace contextRef="#ctx0" brushRef="#br0" timeOffset="4">7725 2032 22 0,'0'0'0'0,"17"-33"55"0,18-36-26 0,-35 2-12 0,-18 32-8 0,-16 19-1 0,-33 16-3 0,15 16 1 0,-15 35 0 0,34 35-3 0,14 14 0 0,38 3-2 0,14-35 0 0,18-17 2 0,17-51-2 0,-17-17 0 0,17-17 1 0,-19-34-2 0,-31-1-1 0,-18-14 1 0,-18-3-1 0,2 53 2 0,-1 33-1 0,1 17 0 0,16 50 1 0,0 35 0 0,33-17 0 0,35-1 0 0,-1-49 0 0,18-52-1 0,17-52 1 0,-67-49 0 0,-2-17-1 0,-17-34-1 0,-16 16 1 0,-33 67 0 0,17 86 0 0,-2 35 1 0,18 50 2 0,34 34 0 0,-1 16-2 0,-15-17 0 0,16-16-1 0,-16-51 4 0,31-35-5 0,36-16-8 0,-18-51-17 0,-32 0-36 0,-35 17-19 0</inkml:trace>
  <inkml:trace contextRef="#ctx0" brushRef="#br0" timeOffset="5">8064 1828 30 0,'-16'0'22'0,"-52"18"28"0,33-1-32 0,70-34-13 0,82-1-4 0,20 2-9 0,-19-1-78 0</inkml:trace>
  <inkml:trace contextRef="#ctx0" brushRef="#br0" timeOffset="6">8573 1812 40 0,'0'-17'33'0,"15"-50"9"0,3 16-17 0,-18 34-13 0,0 17-5 0,17 84 2 0,-17 18-3 0,17 33-4 0,17-33-2 0,17-35 2 0,1-49-1 0,15-18-1 0,0-52 1 0,-16-32-2 0,-35-18-1 0,2 0 2 0,-18 18-1 0,0 33 2 0,-18 35-1 0,18 50-1 0,0 17 3 0,0 33-3 0,18 0 2 0,-1 2-1 0,34-3-1 0,0-48 1 0,16-35 0 0,0-18 1 0,-32-50-1 0,16 1-1 0,-51-35-1 0,0 2 1 0,-34 14-1 0,17 70 1 0,1 32 0 0,-3 19 0 0,54 16 1 0,49-35-3 0,-14-16 3 0,-4-51 1 0,-31-16-1 0,-35-2 2 0,0 36 0 0,0 33-2 0,-18 67 2 0,1 53 2 0,17-3-1 0,35-15-1 0,32-18-2 0,-15-33 0 0,32-33 1 0,-16-36 0 0,-19-33-1 0,3-15-1 0,-18-19 0 0,-17-17-1 0,-1 1 1 0,-16 32 2 0,-16 53-1 0,-1 16 1 0,-17 34 0 0,17 50 1 0,0 18-1 0,34 0 1 0,51-18-3 0,33-51 2 0,1-50 0 0,0-32 0 0,-1-20 2 0,-33-49-4 0,-33-1 1 0,-19 17 0 0,-32 51-2 0,-35 51 1 0,32 35 1 0,19 50-1 0,70 34 1 0,-2-19-2 0,-17-31 3 0,-35-18 0 0,-32-34 1 0,-54-17 0 0,-30-17-2 0,-19-1-119 0</inkml:trace>
  <inkml:trace contextRef="#ctx0" brushRef="#br0" timeOffset="7">15028 1491 33 0,'-18'-18'23'0,"-32"-15"18"0,33 33-17 0,17-18-8 0,101 2-2 0,35-19-10 0,-1 2-3 0,-83 33 1 0,15-18-10 0,-34 2-28 0,2-1-56 0,-35 17 72 0</inkml:trace>
  <inkml:trace contextRef="#ctx0" brushRef="#br0" timeOffset="8">15282 1320 8 0,'0'0'0'0,"-51"18"46"0,16-1-8 0,19-1-16 0,16 2-7 0,0 15-1 0,16 36-2 0,-16 48-1 0,0 37-6 0,0-19-1 0,0-51-4 0,0-33 0 0,0-18-4 0,0-15-29 0,0-18-74 0</inkml:trace>
  <inkml:trace contextRef="#ctx0" brushRef="#br0" timeOffset="9">15824 1828 61 0,'0'0'10'0,"17"-49"21"0,-17-37-19 0,0 19-4 0,-17 16-2 0,-50 16-3 0,-3 35 2 0,-14 35 4 0,18 50-2 0,31 17-1 0,52 15-4 0,17 3-1 0,33-71 4 0,-16-49-2 0,17-32 0 0,-17-36-1 0,-17-17-2 0,-17-16 1 0,-1-1-2 0,-16 68-1 0,-16 50 3 0,16 53-1 0,16 32 0 0,36-34 2 0,15 2-2 0,18-36 2 0,-17-15-2 0,-17-52 0 0,-18-1 1 0,-17-49-1 0,-16-18-2 0,0-16 1 0,-33 32-1 0,17 54 1 0,-2 48 0 0,18 35 0 0,67-35 1 0,19 1-1 0,-1-34 1 0,-18-17 1 0,-33-32-1 0,-34 15 1 0,0 33 0 0,0 69-1 0,0 67 2 0,18 53-1 0,15-36-1 0,18-51-1 0,0-49-26 0,0-35-88 0</inkml:trace>
  <inkml:trace contextRef="#ctx0" brushRef="#br0" timeOffset="10">17110 1728 54 0,'0'0'18'0,"0"-17"22"0,0-17-21 0,0-1-10 0,-33-16-6 0,-1 0-1 0,-33 19 3 0,0 32 3 0,15 49-2 0,18 54-3 0,34 16-2 0,34-19 0 0,34-49 1 0,0-51 0 0,-18-51 0 0,-16-16-2 0,-1-1 1 0,-15-16-1 0,-18 66-1 0,0 69 4 0,0 51 0 0,17 68 1 0,18 66-4 0,-35-32 0 0,-35-120 8 0,-16-49-2 0,0-35-3 0,1-35-1 0,33-49-3 0,17-18 2 0,17-16-3 0,33-19-2 0,35 19 2 0,16 16 0 0,18 2 0 0,-16-20 0 0,-35 20 1 0,-52-2 0 0,-16 34 1 0,-51 50-1 0,0 36 1 0,18 33 0 0,14 33 2 0,19 34-1 0,70 2-1 0,14-36 0 0,17-51 2 0,1-33-3 0,17-49 3 0,-34-19-2 0,-36-35-1 0,-31-32 2 0,-18 17 0 0,0 50 3 0,-18 17-4 0,2 35-5 0,16 134 5 0,0 1 2 0,34 50 0 0,0-67-1 0,17-51-1 0,17-35-5 0,-1-49-26 0,-15-18-66 0,-52 33 49 0</inkml:trace>
  <inkml:trace contextRef="#ctx0" brushRef="#br0" timeOffset="11">18026 1422 25 0,'-17'0'22'0,"-50"0"46"0,49-16-52 0,69-1-14 0,84-1-101 0</inkml:trace>
  <inkml:trace contextRef="#ctx0" brushRef="#br0" timeOffset="12">18856 1371 27 0,'0'-16'4'0,"16"-35"33"0,-16 34-8 0,18 1-16 0,34 16-10 0,-19 100 7 0,-17 20-3 0,19 15-4 0,0-50 0 0,-2-68 3 0,-17-34 2 0,17-52-5 0,2-49-3 0,-18 0 1 0,1 32 1 0,15 20-9 0,1 15-31 0,0 33-65 0</inkml:trace>
  <inkml:trace contextRef="#ctx0" brushRef="#br0" timeOffset="13">19839 1422 57 0,'0'0'0'0,"17"-16"45"0,-17-52-22 0,0 34-14 0,-17 1 3 0,-17 16-10 0,-51 17-4 0,-50 33 7 0,67 69 1 0,51 33-4 0,50-17 0 0,19-49 1 0,15-36 1 0,1-66-2 0,-17-18 0 0,-17-52-1 0,0 3-2 0,-1-2 1 0,-33 51 1 0,0 51-2 0,0 67 3 0,-16 53 2 0,50-20-2 0,33 2-1 0,0-51 1 0,36-33-1 0,-35-52 2 0,-19-52-3 0,-31-32-1 0,-1-35-2 0,-17 86 7 0,0 17-5 0,-35 32-3 0,4 36-2 0,47 66 6 0,50-33 0 0,37-18 0 0,-17-49 0 0,-37-35 0 0,-32 0 5 0,0 34-1 0,-17 1-4 0,-17 16-8 0,0 84 10 0,17 34 0 0,34 17-1 0,17-32-1 0,35-52 0 0,-19-34 2 0,0-34-1 0,-16-52 0 0,-17 2-2 0,-17 32 1 0,18-83-2 0,-2 34 3 0,-17 50-2 0,-32 85 1 0,16 51 1 0,16-19 0 0,19 3 0 0,33-52-11 0,-19-34-68 0,-30 0 13 0</inkml:trace>
  <inkml:trace contextRef="#ctx0" brushRef="#br0" timeOffset="14">21109 1118 39 0,'0'0'33'0,"-15"0"-16"0,-3 16-13 0,18 2-87 0</inkml:trace>
  <inkml:trace contextRef="#ctx0" brushRef="#br0" timeOffset="15">21550 1473 50 0,'0'0'0'0,"16"0"50"0,3-33-22 0,-19-18-12 0,0 0-10 0,-35 0-3 0,-16 51 0 0,-17 0 0 0,18 84-1 0,34 18 1 0,49 16-2 0,16-32 0 0,3-52 1 0,15-34-2 0,-32-69 3 0,16 2-2 0,-34 0-2 0,-1-19 2 0,-16 53-3 0,-16 33 3 0,-1 51 2 0,17 33 0 0,67 0-2 0,0-15-3 0,36-18 2 0,-17-51 1 0,-20-35-1 0,-32-32-1 0,-17-68-1 0,0 15 2 0,1 20 1 0,-2-2-1 0,-16 0 0 0,0 67 3 0,-16 52-1 0,-2 103-2 0,18 82 4 0,18-65-4 0,31-19 1 0,21-67 0 0,-4-35-1 0,2-67 0 0,-17-16 0 0,-35-17-2 0,-16-1 0 0,0-1 0 0,-33 70 0 0,17 16 1 0,49 34-3 0,53-17-8 0,31-17 4 0,-32-51 9 0,-34 1 6 0,-35-1-6 0,-16-34 1 0,18-1 4 0,-18 37-5 0,-18 49 6 0,18 33 1 0,0 136-8 0,18 1 2 0,15-34-1 0,19-52-1 0,15-33 1 0,18-51-1 0,1-35 1 0,-20-48 0 0,-31-19-4 0,-19 16 5 0,-16 37 0 0,0-2-4 0,-35 51 4 0,-31 34-7 0,50 83 5 0,65-15 1 0,54-18-1 0,-2-33-1 0,0-68 1 0,17-50 0 0,1-68 1 0,-67 66 2 0,-19-15-1 0,-17 33-3 0,-32 18 0 0,-17 84-1 0,-2 84 2 0,86-33 0 0,34-18 2 0,-51-17-2 0,-17-16 3 0,-34-33 5 0,-69-18-5 0,2-34-7 0,34 16-126 0</inkml:trace>
  <inkml:trace contextRef="#ctx0" brushRef="#br0" timeOffset="16">8403 2658 1 0,'0'0'3'0,"0"-34"12"0,0 1 17 0,0 15-1 0,-16 18-5 0,-3 0-11 0,-32 51 0 0,2 34-4 0,15 50-2 0,-17 18 1 0,0 34-4 0,-17-19 3 0,17-48-4 0,18-52-3 0,16-36-1 0,17-32-3 0,0 0-9 0,0 0-42 0,-18 0-47 0</inkml:trace>
  <inkml:trace contextRef="#ctx0" brushRef="#br0" timeOffset="17">7658 3472 29 0,'0'0'10'0,"-17"-34"38"0,17 17-24 0,17 50-9 0,1 36 0 0,-18 31-4 0,16 20-4 0,1-52 1 0,16-52 4 0,51-32-3 0,53-70-5 0,15-32-1 0,1 34-4 0,-104 33-15 0,-49 51-94 0</inkml:trace>
  <inkml:trace contextRef="#ctx0" brushRef="#br0" timeOffset="18">6506 4674 10 0,'0'0'23'0,"0"16"19"0,-17 2-20 0,0-18-12 0,-34 17-1 0,-16-17-3 0,-3 0-1 0,21 0-1 0,15-51 0 0,51-35-1 0,18 19-1 0,31-17 1 0,-15 15-1 0,-16 20 0 0,-35 32 0 0,0-1-1 0,0 69 3 0,0 68 3 0,33 66 0 0,-17-14-3 0,19-36-2 0,-35-33 1 0,0-53 3 0,-35-32 1 0,2-34-2 0,-34-16-5 0,-19-1-1 0,-15 1 1 0,-18 15-1 0,34 18-3 0,52 0-12 0,66 18-25 0,52-36-66 0</inkml:trace>
  <inkml:trace contextRef="#ctx0" brushRef="#br0" timeOffset="19">6658 4792 18 0,'0'0'8'0,"-17"-51"34"0,-17 35-11 0,34-19-12 0,-17 1-9 0,52 17-5 0,-19 1-1 0,17 49-2 0,2 52 2 0,0 34-2 0,-35-17-1 0,16-35 1 0,-16-33 2 0,-16-68 5 0,16-33-5 0,33-35-2 0,1-17-1 0,33 1-1 0,-33 67 0 0,17 35 0 0,-17 48 0 0,-16 54 0 0,-2-1 0 0,1-1 0 0,-17-16 1 0,51-17 0 0,17-35 0 0,16-16 0 0,0-33 0 0,-14-18 0 0,-54-16 0 0,-16-19 0 0,0-50-1 0,0 52 1 0,0 68 0 0,0 83 2 0,-16 69 5 0,32 16-1 0,17 1-4 0,-16-19-2 0,-1-48 1 0,3-19-1 0,-3-49 0 0,-16-18 0 0,0-51-2 0,0-18-6 0,0-16-15 0,-16-15-4 0,-3-2-1 0,19 1 10 0,0-35 13 0,0 34 10 0,19 51 9 0,14 51 0 0,18 18-3 0,0 48-5 0,0 37-4 0,-34-19-1 0,-34-16-1 0,-50-34 1 0,-3-1-1 0,-14-15-1 0,67-18-7 0,-1-18-38 0,18 2-46 0</inkml:trace>
  <inkml:trace contextRef="#ctx0" brushRef="#br0" timeOffset="20">7878 4674 50 0,'18'-51'51'0,"-2"16"-14"0,-16 19-19 0,0 16-12 0,0 67 0 0,0 19 0 0,33 16-3 0,19-18-2 0,-1-33-1 0,16-35 1 0,-15-32-1 0,-19-35 0 0,-17-17 1 0,-16-34 0 0,0 0-1 0,0 51 1 0,0 35-2 0,0 49 1 0,0 70 1 0,35-19-1 0,0 0 1 0,14-33-1 0,19-16 0 0,0-35 1 0,-17-35-1 0,0-16 1 0,-36-33-1 0,-15-18 0 0,0-49 1 0,-15 31 0 0,-1 53 0 0,16 67 0 0,-18 51 3 0,18 51 3 0,0 16 0 0,34 0-4 0,-1-32-2 0,35-19 0 0,-17-50 0 0,17-17-3 0,0-35-13 0,-52 2-28 0,-32-18-90 0</inkml:trace>
  <inkml:trace contextRef="#ctx0" brushRef="#br0" timeOffset="21">8522 4605 66 0,'-16'-17'52'0,"16"1"-17"0,82-17-24 0,89 15-11 0,-1-15-62 0,-137 33-7 0</inkml:trace>
  <inkml:trace contextRef="#ctx0" brushRef="#br0" timeOffset="22">9775 4572 11 0,'0'-33'35'0,"0"-18"10"0,0-18-17 0,0 36-9 0,0 33-11 0,17 51-4 0,1 51 1 0,15 33-1 0,18-50-2 0,-16-52 1 0,-2-15 0 0,1-36 0 0,0-49-1 0,-18-19 0 0,1-14-1 0,1-20 0 0,-18 3-4 0,16 66-4 0,1 33-9 0,51 104-30 0,-50-53-41 0</inkml:trace>
  <inkml:trace contextRef="#ctx0" brushRef="#br0" timeOffset="23">10520 4521 56 0,'0'0'0'0,"70"-67"51"0,-37-1-24 0,-17 1-15 0,-32 32-6 0,-35 2-6 0,-17 15 2 0,0 53 3 0,0 32-2 0,50 35-1 0,18 33-1 0,51-33-1 0,1-51 2 0,15-51 0 0,-32-17-1 0,-18-35 1 0,17-16-1 0,-17-32 0 0,16 15 0 0,-33 1-1 0,17 49 1 0,-17 35 1 0,0 0 0 0,-17 68 1 0,17 34 2 0,17 0-1 0,17-35-2 0,34-16-1 0,0-51 0 0,-1-18 0 0,-15-50 0 0,-19 1 0 0,-33-35-1 0,-17-15-1 0,-17-3-3 0,0 86 4 0,18 17-2 0,16 34 2 0,33 35-2 0,35-19 2 0,18 2 0 0,-19-35-2 0,-15-35 0 0,-21-16 1 0,-13 17 1 0,-36 1 1 0,18 15 0 0,0 36-1 0,-16 33 1 0,16 34 2 0,16 16 0 0,-16 17-2 0,0-16 0 0,18-18 1 0,15-32 0 0,19-52 1 0,15-18-1 0,19-49-7 0,-53 49-123 0</inkml:trace>
  <inkml:trace contextRef="#ctx0" brushRef="#br0" timeOffset="24">25616 9127 53 0,'-17'-34'27'0,"-1"18"8"0,2 16-17 0,-1 34-3 0,1 15-2 0,-19 53-3 0,2 35-1 0,-18 32 0 0,-1-34-3 0,36-33-1 0,-1-35-3 0,17-32-1 0,0-19 0 0,0-16 1 0,0-16-1 0,17-52-1 0,17-17 0 0,0-17 0 0,0-16-1 0,-17-52 1 0,-1 52 1 0,1 32-1 0,18 53-1 0,-19 17 2 0,17-2-4 0,2-15 4 0,-19 33-1 0,-16 0 0 0,0 0 1 0,0 51-1 0,52 33 0 0,-1 52 0 0,-1-1 0 0,-16-16 1 0,-1-36-2 0,-15 3 2 0,-1-52-1 0,-17-1-1 0,0-33-5 0,0 0-27 0,-51-16-44 0,51-1 16 0</inkml:trace>
  <inkml:trace contextRef="#ctx0" brushRef="#br0" timeOffset="25">25413 9619 17 0,'0'0'0'0,"-101"0"51"0,101-18-17 0,49 18-24 0,54-16-5 0,-2-1-8 0,18 17-66 0,-103 0 32 0</inkml:trace>
  <inkml:trace contextRef="#ctx0" brushRef="#br0" timeOffset="26">26632 9499 85 0,'0'-16'23'0,"0"-19"4"0,17 2-11 0,34 33-4 0,17-16-2 0,16 16-4 0,1-17-3 0,17-1-2 0,-51 18-2 0,0-16-9 0,-51 16-14 0,0 0-66 0,0 0 45 0</inkml:trace>
  <inkml:trace contextRef="#ctx0" brushRef="#br0" timeOffset="27">26768 9635 18 0,'0'0'9'0,"-17"0"40"0,-1 0-14 0,18-16 5 0,0 16-27 0,0 0 0 0,0 0-6 0,52-18-3 0,15 18 0 0,18-16-3 0,0 16 0 0,-17 0 0 0,0 0-1 0,-33 0 0 0,-19 0-1 0,-16 0-1 0,-16 0-59 0,16 0-18 0</inkml:trace>
  <inkml:trace contextRef="#ctx0" brushRef="#br0" timeOffset="28">27852 9568 4 0,'0'0'9'0,"0"-18"15"0,-16 36 4 0,16-18-11 0,16 0-4 0,1 0 0 0,-1 0-2 0,19-18-2 0,-18-15-1 0,17-36 0 0,-17-15-3 0,-1-18-3 0,2-16-1 0,-18 0 1 0,-18 50-1 0,2 34-1 0,-1 34 1 0,1 0-1 0,-2 34 1 0,18-1 1 0,-17 2 1 0,17-1 1 0,0 33-1 0,0 17 2 0,17 18-2 0,17 17 0 0,-1-34-1 0,19-34 0 0,-18-18-2 0,32-33 0 0,37-16-11 0,-1-19-67 0,-85 35 13 0</inkml:trace>
  <inkml:trace contextRef="#ctx0" brushRef="#br0" timeOffset="29">28495 9144 10 0,'0'0'0'0,"0"-33"55"0,-16-1-17 0,16 17-13 0,0 17-11 0,16 0-5 0,19 33 2 0,33 34-3 0,-1 19-2 0,18-1-3 0,1-17-2 0,-37-19-1 0,-14-14 0 0,-18-35-1 0,1 16-6 0,-18-16-16 0,0 0-15 0,0-33-65 0</inkml:trace>
  <inkml:trace contextRef="#ctx0" brushRef="#br0" timeOffset="30">28852 9042 19 0,'-16'-51'31'0,"16"35"1"0,0-1-10 0,0 17-8 0,0 0-5 0,-35 33 1 0,18 69 0 0,-17 16-3 0,1-16-4 0,-19 0 0 0,19-34-2 0,17-34-1 0,-2-17-5 0,18-1-29 0</inkml:trace>
  <inkml:trace contextRef="#ctx0" brushRef="#br0" timeOffset="31">29308 8907 4 0,'0'0'0'0,"0"-33"33"0,0 15 5 0,0 2-7 0,0-1-12 0,0 17-3 0,0 0-7 0,19 33-2 0,-3 35-2 0,-16 50 2 0,17-16-1 0,-17 16-3 0,0-49 0 0,0-1-3 0,0-19 2 0,18-14-2 0,-18-19 0 0,0 2 0 0,0-18 1 0,0-18-1 0,0-15 1 0,16-18-2 0,-16-33 1 0,0 15-1 0,17 18 1 0,-1 0 0 0,-16 18-2 0,35 17 1 0,-18 16 0 0,17-18 1 0,16 18 0 0,-15 0 0 0,14 0-1 0,-14 18 2 0,0-2-1 0,-2 17 0 0,-17 2 0 0,-16-2 0 0,0 1 0 0,0 1 1 0,-16 16-1 0,-1-17 1 0,-17-17-1 0,0-1 1 0,0 1 0 0,-17-17-1 0,1 0 1 0,-1 0 0 0,18 0-1 0,-2 0 2 0,2-17-2 0,15 1-3 0,1-1-27 0,17 17-84 0</inkml:trace>
  <inkml:trace contextRef="#ctx0" brushRef="#br0" timeOffset="32">25413 9619 3 0,'0'-18'8'0,"18"2"8"0,-18-1-1 0,0-1-5 0,0 18 5 0,0 0-2 0,0 0 3 0,-18 18-7 0,18-1 1 0,0-1 0 0,34-16 3 0,51-16-4 0,34-1-7 0,-19-1 1 0,-48 2-2 0,-36 16-4 0,-16 0-32 0,0 0-35 0</inkml:trace>
  <inkml:trace contextRef="#ctx0" brushRef="#br0" timeOffset="33">30055 8636 3 0,'0'0'0'0,"0"-51"20"0,0 35 5 0,-18-1-5 0,-15-17-7 0,-1 17-3 0,-18-17 2 0,-15-1-1 0,0-31-2 0,-35 32-4 0,-17-17-1 0,-33 16 0 0,16 1-1 0,-16 1 0 0,-16-2 0 0,-21-14-1 0,-31 31 2 0,1-15-3 0,15 15 1 0,1 2 1 0,-17 16-1 0,0-17 0 0,34 17 0 0,-1-18 1 0,-17 18-1 0,34 0-1 0,-15 18 1 0,15-1 0 0,1 34 0 0,-17-1 0 0,33 34-2 0,18-15 0 0,-19 33 2 0,20-18 0 0,-1 18-1 0,16-18 0 0,16 0-1 0,19 19 1 0,0 32-1 0,-1-16 1 0,18 32-1 0,15-15 0 0,34-17 0 0,18-17 0 0,18-2 1 0,-1-15-2 0,18 17 1 0,14 0 1 0,21-34 0 0,-4 17-1 0,36-19-2 0,-17-15 3 0,-1 18-1 0,2-2-1 0,15-16 2 0,18 0-2 0,0-18 0 0,-2 2-1 0,2-1 3 0,17-17-1 0,-18-1 0 0,-17 18-1 0,18-34 1 0,0 17 0 0,17-17 1 0,16 0-1 0,-33-17 1 0,16 17-1 0,1 0 0 0,-19 0 0 0,20-16 0 0,-2 16 0 0,2-18 1 0,-18 2 0 0,15 16-1 0,3-17 0 0,-20-1 1 0,19 2-1 0,-17 16 0 0,0-17 0 0,-2-1 1 0,2 2 0 0,-17-1 0 0,-1-1 0 0,2 2 0 0,-19-17-1 0,0-18 0 0,19 16 0 0,-19 2 0 0,0-1 0 0,17-17-1 0,2 16 1 0,-17 2 1 0,31-17-1 0,-33-1 0 0,2 0 1 0,-36 0-1 0,1 1 0 0,17-19-1 0,-34 2 1 0,0 16 1 0,0 0-2 0,-1 0 1 0,1 0 0 0,-16-16 0 0,-18-1 0 0,0-16 0 0,0 15 0 0,0 2 0 0,0 16 1 0,0-16-1 0,-18-1 0 0,-32-1 0 0,33 20 1 0,1-19-1 0,-2 17 0 0,-16 17 2 0,16-17-2 0,-15 0 1 0,-1 18-1 0,-18-1 0 0,-30 17 0 0,-37-17 1 0,16-17-2 0,35 16 1 0,17 2-9 0,-16 17-65 0,50 16 3 0</inkml:trace>
  <inkml:trace contextRef="#ctx0" brushRef="#br0" timeOffset="34">26413 11988 2 0,'0'0'5'0,"-19"18"15"0,19-18-4 0,0 17 10 0,0-1-5 0,0 2-3 0,19-1-6 0,-19-1-4 0,33 2 0 0,1-18 0 0,34-34-3 0,-33-17-2 0,14-33 3 0,-32 16-4 0,-17-35 1 0,0-14-2 0,0-3 0 0,0 3 0 0,-17 32-1 0,17 34 2 0,0 51-3 0,0 16 2 0,-16 70-1 0,16 14 1 0,16 20 2 0,1 31 0 0,0-14 0 0,17-19-2 0,-1-34 0 0,37-49 0 0,14-35-1 0,0-51-9 0,1 0-54 0,-67 34-7 0</inkml:trace>
  <inkml:trace contextRef="#ctx0" brushRef="#br0" timeOffset="35">27327 11837 28 0,'0'-17'32'0,"-17"-1"-1"0,17 18-14 0,17 0-2 0,34 0 2 0,51 18-3 0,67-70-4 0,18 1-5 0,-68 34-4 0,-52 17-8 0,-50 35-26 0,-17-19-80 0</inkml:trace>
  <inkml:trace contextRef="#ctx0" brushRef="#br0" timeOffset="36">27937 11566 16 0,'0'-35'35'0,"-17"2"12"0,17 15-25 0,17 69-13 0,34 0-3 0,51-16-4 0,-1-19 0 0,-17 2-1 0,-84-18 0 0,0 0 1 0,-49 33 4 0,-21 34-2 0,37 19-3 0,17-19-3 0,49-16-105 0</inkml:trace>
  <inkml:trace contextRef="#ctx0" brushRef="#br0" timeOffset="37">28885 11768 52 0,'0'0'0'0,"-49"-68"46"0,31 52-23 0,1 32-16 0,52 35-3 0,14 0-2 0,3-16 0 0,-1-35 0 0,-2-35 3 0,3-50-3 0,-18 1-1 0,-17-34 0 0,-17-1 1 0,0 17-2 0,0 68 1 0,-17 17-1 0,-17 52 2 0,34 32 0 0,-17 19 1 0,52 14 0 0,-19 20-1 0,35-20 0 0,1-31 0 0,30-52-1 0,21-34-1 0,-1-52-1 0,-17-15 2 0,-52 17-1 0,-33-18 0 0,0 34 0 0,-17 34 0 0,-34 34 0 0,1 34-1 0,16 34 1 0,34-1 1 0,51 0 0 0,33-50-1 0,19-16 0 0,-3-52-10 0,-15-1-65 0,-85 19 17 0</inkml:trace>
  <inkml:trace contextRef="#ctx0" brushRef="#br0" timeOffset="38">29988 11582 77 0,'-35'-33'26'0,"0"-18"2"0,35 0-20 0,35 35-5 0,0 16 1 0,-19 0 2 0,1 33-1 0,-1 34 0 0,2 2-3 0,-18-2-1 0,0-17 0 0,0-50 0 0,0 18-1 0,0-36 2 0,17 1-3 0,0-32 2 0,17-20-2 0,-1-15 1 0,-16 0 0 0,-1 50 2 0,3 17-3 0,-3 17 1 0,1 17 0 0,1 17 0 0,-2 32 0 0,1 20 0 0,17-1 0 0,0-36 1 0,17-14-1 0,17-35 2 0,51-51-2 0,-2-33 1 0,-33-1-1 0,-32 17-1 0,-34 17 2 0,-18 0-1 0,-52 18-1 0,1 33 1 0,-17 33-2 0,1 18 3 0,15 33-1 0,36-15-1 0,32-1 1 0,36-52-1 0,-18-16 2 0,16-51 0 0,-33 0 0 0,1-16-1 0,-18 34 2 0,0 16-3 0,0 34 0 0,-18 67 3 0,36 18 5 0,-2 32-1 0,17 3-4 0,-15-19 1 0,-18-34-2 0,-51-33 3 0,17-51-2 0,-16 0-3 0,17-33 1 0,33-52 1 0,0 17-1 0,49-16-5 0,3-19 2 0,32 2 0 0,35-35 1 0,-18 19 2 0,-50 15 1 0,-16-18-2 0,-35 37 1 0,-18 32-1 0,-16 51 0 0,16 0 1 0,2 51 0 0,16 32 0 0,0 37 0 0,34-1 0 0,0-35 0 0,17-33 0 0,-17-35 0 0,18-16-7 0,14-51-14 0,-50-16-3 0,19-34 0 0,-35-35 14 0,17 18 11 0,-17 67 11 0,0 34 9 0,0 68-5 0,0 33-3 0,0 18-4 0,0 16-7 0,18-34-1 0,-2-33 0 0,-16-33 0 0,-16-18 1 0,16-34-1 0,0-34 0 0,33 17-1 0,2 0 0 0,16 0 1 0,-2 35 0 0,-15 32-1 0,-16 53 0 0,-2 15 1 0,1-16-2 0,-1-34-5 0,-49-17-30 0,-18-17-72 0</inkml:trace>
  <inkml:trace contextRef="#ctx0" brushRef="#br0" timeOffset="39">31004 11125 44 0,'0'0'0'0,"-16"-33"57"0,65-1-38 0,70 17-16 0,17-1-87 0</inkml:trace>
  <inkml:trace contextRef="#ctx0" brushRef="#br0" timeOffset="40">26803 12633 17 0,'0'-35'20'0,"0"2"24"0,0 33-18 0,16 51-5 0,-16 16-7 0,17 52-2 0,-17 34-5 0,0-18-3 0,16-34-1 0,2-33-3 0,-18-52 2 0,-18-16-1 0,18-34 1 0,0-32-2 0,0-19-1 0,18 17 2 0,49 1 0 0,18 16 0 0,0 51-1 0,-17 34 0 0,-19 50-2 0,-31 0 2 0,-36-15 0 0,-48-20 1 0,-18-32-1 0,-2 1 1 0,35-18-1 0,17-18-5 0,34 18-44 0,19 18-18 0</inkml:trace>
  <inkml:trace contextRef="#ctx0" brushRef="#br0" timeOffset="41">27632 13004 86 0,'0'-16'17'0,"52"-17"10"0,32 33-17 0,51 0-6 0,-16 16-5 0,-34-16-19 0,-69 0-76 0</inkml:trace>
  <inkml:trace contextRef="#ctx0" brushRef="#br0" timeOffset="42">28022 12802 24 0,'-18'-18'50'0,"2"18"-10"0,67 34-28 0,17-16-6 0,33-18-2 0,-34 0-3 0,-32 0 0 0,-35 51-1 0,-35 33 0 0,2 35 1 0,-1-1-3 0,34-16-106 0</inkml:trace>
  <inkml:trace contextRef="#ctx0" brushRef="#br0" timeOffset="43">29037 12582 47 0,'0'-86'42'0,"0"37"-4"0,-16 32-20 0,-1 67-5 0,17 35-1 0,33 66-6 0,-15-14-5 0,16-35-2 0,-34-53 2 0,0-14-1 0,-17-70 0 0,0-14 1 0,-1-53 1 0,36 33-3 0,34 36 1 0,15-2-1 0,16 52 2 0,-32 34-2 0,1 18 2 0,-52 16-4 0,-52-35 4 0,-48-16 0 0,15-17-1 0,-1-34-5 0,37 17-66 0,49 0 3 0</inkml:trace>
  <inkml:trace contextRef="#ctx0" brushRef="#br0" timeOffset="44">29427 13004 36 0,'0'0'0'0,"19"-33"22"0,-19 50 4 0,33-17-4 0,18 16-10 0,-18-32-8 0,2-17-3 0,-2-35 1 0,-33-17 0 0,0-17-2 0,-33-16 0 0,-2 32 1 0,2 86-2 0,16 18 2 0,17 33-2 0,33 0 1 0,19-34 1 0,15-17-1 0,1-35 0 0,-51-16 1 0,-1 0 0 0,-16 51 0 0,-16 0 0 0,16 18 2 0,-17 50 4 0,34 17-1 0,17-1-1 0,33 1-4 0,18-34-3 0,0-34 2 0,-17-34 1 0,-1-34 2 0,-50-18-3 0,-1-15 1 0,-16 17-1 0,0-2 1 0,0 53-2 0,-16-1 1 0,-17 68 2 0,16 17 0 0,17 15-1 0,17 3 0 0,32-35-1 0,21-35-3 0,14-16-19 0,-16-51-39 0,-35 35-9 0</inkml:trace>
  <inkml:trace contextRef="#ctx0" brushRef="#br0" timeOffset="45">30614 12649 22 0,'17'-33'31'0,"17"-18"17"0,-1 0-28 0,-33 17-6 0,-16 1-6 0,-52 16-3 0,0 17 1 0,1 50 0 0,32 17-2 0,18 19 0 0,69-3-3 0,32-32-1 0,-49-34 0 0,16-34 0 0,-51 1 0 0,16-35 0 0,-16-16 0 0,0-35-1 0,0 102 1 0,-16 16 0 0,16 53 1 0,0 15 0 0,49-33-1 0,19-18 1 0,0-15-1 0,34-36-1 0,-17-33 1 0,-18 18 0 0,-33-34 0 0,-34 16 0 0,0 0 0 0,-34 16 1 0,-17 19-1 0,2 16 1 0,-21 34-1 0,21 17 1 0,250 151-3 0,-149-236 1 0,-18-32 2 0,-17-19 0 0,-17-17-2 0,0-17 1 0,-17 17 0 0,17 35 1 0,-16 50-1 0,16 34 1 0,-18 50-1 0,18 35-1 0,18 0 4 0,-2 0-2 0,1-18-1 0,17-33 1 0,18-35-2 0,-3 1-12 0,19-50-23 0,-33 0-71 0</inkml:trace>
  <inkml:trace contextRef="#ctx0" brushRef="#br0" timeOffset="46">31495 12328 29 0,'-16'-34'51'0,"16"-17"-5"0,0 0-23 0,0 34-11 0,0 17-6 0,0 33 1 0,16 53-3 0,-16 16-2 0,17-18-2 0,1 1 0 0,-18-34-4 0,0-34-18 0,-18-1-35 0,-15-16-24 0</inkml:trace>
  <inkml:trace contextRef="#ctx0" brushRef="#br0" timeOffset="47">31275 12430 12 0,'0'0'15'0,"33"-34"49"0,0 17-43 0,19-1-13 0,15 18-6 0,69-16-3 0,-17-1 1 0,-35-17 0 0,-66-17 1 0,-1 0-1 0,-34 0 1 0,17 0 2 0,0 35 2 0,-18 16 0 0,-15 16 4 0,17 53 2 0,16 15-1 0,0 34-6 0,16-16-2 0,1-18-2 0,-17-15 1 0,16-36 0 0,-16-15 0 0,0-36 0 0,0-15-1 0,-16-18 0 0,16-18-2 0,0-15 1 0,16 17 0 0,19 32 2 0,15 1-2 0,-16 34 2 0,17 0-1 0,1 34 0 0,-36 1 1 0,-16 16 1 0,0 16 1 0,0 17-1 0,0-33-3 0,0-16-20 0,-16-19-115 0</inkml:trace>
  <inkml:trace contextRef="#ctx0" brushRef="#br0" timeOffset="48">19009 2507 42 0,'0'0'0'0,"0"-69"41"0,-18 53-9 0,18 16-15 0,0 0-3 0,18 67 3 0,-18 68-4 0,-18 19-2 0,18-2-4 0,-16-18-1 0,-17-14-3 0,33-18 2 0,-18-52-3 0,18 1-3 0,0-35-3 0,18-16-18 0,-18 0-33 0,0 0-42 0</inkml:trace>
  <inkml:trace contextRef="#ctx0" brushRef="#br0" timeOffset="49">18601 3319 37 0,'-33'-16'43'0,"17"16"-8"0,65-17-13 0,21 50-8 0,-3 18-4 0,-34 17-5 0,1 17-5 0,17-52-1 0,0 0-18 0,0-33-87 0</inkml:trace>
  <inkml:trace contextRef="#ctx0" brushRef="#br0" timeOffset="50">19213 3235 59 0,'33'-51'43'0,"-17"-1"1"0,-16 70-26 0,-16 67-11 0,-69 32-9 0,18 3-121 0</inkml:trace>
  <inkml:trace contextRef="#ctx0" brushRef="#br0" timeOffset="51">17942 4539 20 0,'0'0'0'0,"0"-85"51"0,0 50-9 0,0 2-19 0,-18 33-11 0,1 0-6 0,0 84 1 0,1 69 1 0,16 0-4 0,33-18-1 0,35-50 0 0,18-52-1 0,-2-49-1 0,-16-35 0 0,-35-35 0 0,-33-31-1 0,-51-37-1 0,-16 19-1 0,-35 84 2 0,-17 69-1 0,18 15 0 0,15 36 1 0,70 31 0 0,50 2-1 0,102-16 1 0,16-70 0 0,2-32 0 0,-20-35 0 0,-32-35 0 0,-51-32 1 0,-34 16-1 0,-17 51 0 0,0 51 0 0,0 86 0 0,0 48 1 0,16 19-1 0,36-34 0 0,-3-34 0 0,2-68 1 0,17-52 0 0,-33-32 0 0,-2-34 0 0,-33-1 0 0,17-18-1 0,-17 71 0 0,-17 49-1 0,17 66 1 0,17 54 0 0,1-18 1 0,49-2 0 0,18-49-2 0,1-51 1 0,-4-16 0 0,-12-35 1 0,-21-33-2 0,-31-2 2 0,-18-50 0 0,0 19-1 0,0 32 0 0,-18 50 1 0,18 53-1 0,-16 50 0 0,16 50 1 0,0 35 2 0,34-51-2 0,18-18-1 0,14-50-1 0,18-34-4 0,-14-34-22 0,-54-17-55 0,-16 34 27 0</inkml:trace>
  <inkml:trace contextRef="#ctx0" brushRef="#br0" timeOffset="52">19246 4674 32 0,'-51'-18'46'0,"51"18"-20"0,102 0-23 0,50-33-92 0</inkml:trace>
  <inkml:trace contextRef="#ctx0" brushRef="#br0" timeOffset="53">19907 4437 85 0,'-35'-18'49'0,"2"36"-19"0,17 50-14 0,32 66-3 0,17 3-7 0,2 14-4 0,-19-15-1 0,-16-52 0 0,0-49 0 0,0-35 2 0,0-18-2 0,-16-15-1 0,16-51-1 0,-17-52-1 0,-1-16 1 0,18-2 1 0,18 54 0 0,49 49 0 0,0 51 1 0,3 51-1 0,-21 32-1 0,-49 19 1 0,-16-51 0 0,-52-16-1 0,0-1 0 0,0-17-8 0,35-17-24 0,33 0-82 0</inkml:trace>
  <inkml:trace contextRef="#ctx0" brushRef="#br0" timeOffset="54">20398 4488 110 0,'0'0'0'0,"16"-51"38"0,-16 33-15 0,18 36-16 0,-36 84 2 0,18 33-5 0,18-33-2 0,16-51-2 0,17-18 2 0,-1-50-2 0,17-34 1 0,-32-51 0 0,-19-16-1 0,-16 0 2 0,0 67-2 0,-16 51 0 0,-1 85 0 0,34 50 4 0,18-17-3 0,32-32-1 0,34-53 1 0,2-33 0 0,-19-50-1 0,-34-35 1 0,-16-17 0 0,-17-33-1 0,-17-1 0 0,0 35 0 0,0 67-2 0,-17 50 3 0,17 53 2 0,0 83-2 0,17-1 1 0,18-15-2 0,-2-67 0 0,34-52-3 0,-15-17-25 0,-1-68-42 0,-35 50-2 0</inkml:trace>
  <inkml:trace contextRef="#ctx0" brushRef="#br0" timeOffset="55">21160 4454 94 0,'-33'-17'31'0,"0"17"16"0,66-18-29 0,68 2-16 0,69 16-32 0,-86-17-82 0</inkml:trace>
  <inkml:trace contextRef="#ctx0" brushRef="#br0" timeOffset="56">22328 4419 60 0,'-16'-16'11'0,"-1"-19"26"0,-1 2-13 0,53 17-12 0,16 32-6 0,0 86-1 0,1 33-1 0,-36 1-3 0,1-68 2 0,17-52 2 0,-17-32 1 0,16-35-3 0,-16-51-2 0,1-33-1 0,15 15-4 0,1 54-12 0,18 66-30 0,-19 33-38 0</inkml:trace>
  <inkml:trace contextRef="#ctx0" brushRef="#br0" timeOffset="57">23176 4488 73 0,'0'-34'30'0,"0"-52"-2"0,-16 20-14 0,-17 32-8 0,-37 17-3 0,-14 34 1 0,16 50 2 0,34 52-3 0,52-1-1 0,49-16-1 0,18-51 1 0,-17-35-1 0,-1-49 0 0,-34-36 0 0,-14-31 0 0,-19-2 0 0,-19 0-1 0,3 69 1 0,-17 33-1 0,33 50 1 0,0 52 0 0,68 0 0 0,-1-19 0 0,36-48 0 0,-20-35 0 0,2-35 0 0,-52-48-1 0,-14-36 0 0,-54-16 0 0,0-1-1 0,-14 85 0 0,31 51 2 0,1 16-3 0,85 53 1 0,34-36 2 0,-1-15-3 0,1-36 2 0,-85-33 0 0,-17 0 1 0,-17-16 1 0,-1 67-1 0,2 33 3 0,16 70 2 0,0 32 0 0,34 18-5 0,18-53-1 0,-19-14-17 0,-17-52-103 0</inkml:trace>
  <inkml:trace contextRef="#ctx0" brushRef="#br0" timeOffset="58">26937 14546 49 0,'0'-18'7'0,"-67"-48"26"0,33 66-8 0,1 66-15 0,33 36-1 0,16 33-1 0,1-15-4 0,-17-35 0 0,0-68 1 0,-17-17 2 0,17-51-3 0,0-51-2 0,17-33 0 0,-1-18-2 0,35 18 1 0,-32-1 0 0,-4 68 0 0,3 52 2 0,15 82-2 0,1 54 1 0,18 15 0 0,15 1-1 0,-33-1-1 0,-16-68-1 0,-18-16-7 0,0-16-21 0,-35-35-96 0</inkml:trace>
  <inkml:trace contextRef="#ctx0" brushRef="#br0" timeOffset="59">26819 14748 47 0,'0'0'0'0,"-34"-49"44"0,52 15-17 0,82-1-22 0,36 19-8 0,0 16-86 0</inkml:trace>
  <inkml:trace contextRef="#ctx0" brushRef="#br0" timeOffset="60">27665 14546 84 0,'-16'-18'9'0,"-35"-31"25"0,67 49-21 0,70 0-9 0,66 0-2 0,35 33-3 0,-51-17-2 0,-52-32-9 0,-50-17-21 0,-34 16-43 0</inkml:trace>
  <inkml:trace contextRef="#ctx0" brushRef="#br0" timeOffset="61">28175 14291 20 0,'-35'0'31'0,"-15"18"12"0,34-1-21 0,16-1-9 0,66 19-5 0,20-1-6 0,15-1-1 0,-50 2-2 0,-51-19 1 0,-17 52 1 0,-51-17 1 0,1 16-1 0,32-16-1 0,35 0-6 0,35-17-100 0</inkml:trace>
  <inkml:trace contextRef="#ctx0" brushRef="#br0" timeOffset="62">29497 14428 22 0,'0'-51'20'0,"-18"16"12"0,36 19-27 0,-18-1-3 0,0-1-1 0,0 18 0 0,0 0 5 0,0-16 4 0,-18 16-3 0,18 0-3 0,0-18 0 0,0 1 0 0,0-16 0 0,0-1 1 0,-17 1 1 0,17-1-1 0,-16 17 1 0,16 17-1 0,0 17-3 0,0 50 3 0,0 51 2 0,16 2-4 0,1-3-1 0,-17-48-1 0,18-36 0 0,-18-33 1 0,0-33-1 0,0-1-1 0,0-1-2 0,0-14-5 0,0 14 0 0,0 19-1 0,-18-1 4 0,18-17 3 0,-17-1 2 0,17 2 0 0,0-19 0 0,0 19 1 0,0 0-1 0,0 33-1 0,-16 0 0 0,16 0 0 0,0 0 0 0,0 16 0 0,0-32 0 0,0-2 1 0,0 18-1 0,0-33 0 0,0 15 0 0,16-15 2 0,1-18-1 0,1 33 1 0,-2 2 0 0,-16-1 0 0,0 17-1 0,17 68 3 0,33 50 2 0,1 35-2 0,0-51-2 0,0-2-2 0,-34-31-1 0,-17-36 0 0,-17-15-15 0,-17-1-48 0,34-17 1 0</inkml:trace>
  <inkml:trace contextRef="#ctx0" brushRef="#br0" timeOffset="63">29343 14342 54 0,'0'0'0'0,"-35"-16"46"0,87-1-26 0,50-1-20 0,50 36-19 0,-84-18-65 0</inkml:trace>
  <inkml:trace contextRef="#ctx0" brushRef="#br0" timeOffset="64">29936 14291 65 0,'0'-34'25'0,"52"-32"11"0,15 48-22 0,-15 52-10 0,-19 50-2 0,-17 2 0 0,-32-1-1 0,-1-35 1 0,-17-34 2 0,17-16-1 0,0-33-1 0,51-51-1 0,-16 50-1 0,48-52-2 0,2 2-9 0,17 17-19 0,-17 49-9 0,-1 36-33 0,-49-1 66 0</inkml:trace>
  <inkml:trace contextRef="#ctx0" brushRef="#br0" timeOffset="65">30546 14207 7 0,'0'17'9'0,"33"-1"42"0,19-32-9 0,-1-17-29 0,-18-18-8 0,-16 17-1 0,-17-17-2 0,-50 34 0 0,-18-1-1 0,0 36 3 0,17 33 3 0,17 51 0 0,52 16-3 0,31-16-2 0,21-51-1 0,-3-18-2 0,34-33-2 0,18-16-9 0,0-35-11 0,-53-35 3 0,-14 1 16 0,-18 1 6 0,-34 0 15 0,-16 50-2 0,-54 17-2 0,21 50-3 0,-2 53-3 0,34 14-2 0,17 3-3 0,51-35-2 0,-18-52 2 0,0-16-1 0,2-51 0 0,0-33 1 0,-2-18-1 0,1 17 0 0,-17 52 2 0,-17 66 2 0,0 69 0 0,17 0-3 0,34-35-1 0,17-32 2 0,-17-35-16 0,-18-17-117 0</inkml:trace>
  <inkml:trace contextRef="#ctx0" brushRef="#br0" timeOffset="66">25836 11531 5 0,'16'-33'21'0,"2"-1"6"0,-18 17-7 0,0 1-4 0,-51-1-6 0,-17 17-4 0,1 17 3 0,-1 16 1 0,17 1-3 0,51 34-2 0,16 17-1 0,70 15 1 0,-2 20-3 0,-32 15-3 0,-36 18 1 0,-50 33 0 0,-16-68 1 0,-34-50 1 0,14-52-1 0,3 2 2 0,33-36-3 0,34 2 1 0,17-19-2 0,34 19 1 0,17-1-2 0,0 34 1 0,-1 50 1 0,-33 35-1 0,-34 85 2 0,-17 16 0 0,0 17 3 0,1-84 0 0,16-52 1 0,68-51 1 0,51-33-3 0,15-33-6 0,-32 17-113 0</inkml:trace>
  <inkml:trace contextRef="#ctx0" brushRef="#br0" timeOffset="67">22566 12480 10 0,'0'0'0'0,"52"-17"37"0,-52 1-2 0,0 16-8 0,-52 16-12 0,-15 1-9 0,-18-17 1 0,18-17 1 0,48-34-3 0,38-16-2 0,32-53 0 0,17 20-3 0,-35 32 1 0,-15 50 1 0,-2 18-3 0,-16 51 2 0,33 18 2 0,1 48-1 0,-16 37 3 0,-2-19-2 0,-32-17 1 0,-19-50-2 0,-31-35 1 0,-4-15-2 0,3-18 1 0,-1-18-2 0,-16-15 1 0,32 15-4 0,19 1-18 0,66 17-122 0</inkml:trace>
  <inkml:trace contextRef="#ctx0" brushRef="#br0" timeOffset="68">22719 12514 38 0,'0'0'0'0,"18"-67"44"0,-2 50-13 0,1-1-18 0,17 18-8 0,-1 51 0 0,1 17-1 0,-16 17-1 0,-2-1 1 0,1-51-1 0,-17-33 3 0,34-33-3 0,0-18-2 0,17-33-1 0,0-18 1 0,-16 35-1 0,14 32 0 0,-32 19 0 0,-1 32-1 0,-16 53 1 0,19 15 1 0,14-16 1 0,18-1-1 0,17-33 0 0,16-17 0 0,18-50 0 0,-34-36 0 0,-51-15-1 0,-17-34 0 0,-17 50 0 0,-18 34 1 0,19 50-2 0,16 70 2 0,35 65 4 0,-19-15 1 0,-16-1-4 0,17 2-1 0,-17-37-1 0,0-31 1 0,0-52-7 0,0-1-20 0,-17-83-87 0</inkml:trace>
  <inkml:trace contextRef="#ctx0" brushRef="#br0" timeOffset="69">23566 12480 24 0,'0'0'0'0,"17"-84"54"0,-1 33-25 0,70 0-6 0,-19 51-14 0,0 51-3 0,-32 16-1 0,-35 17-4 0,-35-15 2 0,-14-52-2 0,-19-1 2 0,17 2-2 0,-1-18-2 0,52 0-25 0,35 0-84 0</inkml:trace>
  <inkml:trace contextRef="#ctx0" brushRef="#br0" timeOffset="70">24057 12361 34 0,'17'-51'49'0,"-1"17"-8"0,-16 34-29 0,0 69 1 0,0-2-4 0,0 17-3 0,35-33-3 0,16 0-1 0,17-33-1 0,-2-36 0 0,4-33-1 0,-54-16 1 0,1-17-2 0,-17-2 1 0,-17 52 1 0,1 52-2 0,16 67 2 0,33-1 0 0,34 0 1 0,19 2-1 0,-1-70-2 0,-1-32 2 0,-33-35 1 0,0-51-2 0,-34-33 0 0,-17-51 2 0,-17 33-4 0,-1 102 4 0,2 51-2 0,-1 84-1 0,34 52 2 0,17 34 2 0,18-52-3 0,14-16 0 0,-50-34-2 0,-16-52-35 0,0-16-60 0</inkml:trace>
  <inkml:trace contextRef="#ctx0" brushRef="#br0" timeOffset="71">24752 12361 50 0,'0'0'0'0,"34"-33"57"0,84-1-38 0,86 34-63 0,-152 16-11 0</inkml:trace>
  <inkml:trace contextRef="#ctx0" brushRef="#br0" timeOffset="72">26260 14799 40 0,'0'-34'27'0,"17"1"11"0,-34 16-17 0,-34 17-9 0,-51 50-1 0,-34 2 0 0,-16-1-2 0,-16-34-4 0,14-17-2 0,70-35-2 0,50 19-1 0,34 16-9 0,17 0-40 0,0 0-43 0</inkml:trace>
  <inkml:trace contextRef="#ctx0" brushRef="#br0" timeOffset="73">25667 14648 25 0,'0'0'0'0,"17"-18"43"0,-50 2-11 0,-19 32-15 0,-33 2-6 0,2 15 0 0,-3 34-4 0,35-16-2 0,34 0-3 0,34 0 0 0,34-16 1 0,17-1 0 0,33-17-1 0,-16-1-3 0,-52 17-121 0</inkml:trace>
  <inkml:trace contextRef="#ctx0" brushRef="#br0" timeOffset="74">22737 14885 33 0,'-18'-35'26'0,"-16"2"9"0,-17 33-12 0,17 33-8 0,0 36-1 0,18 32-2 0,16 17-6 0,16-16-3 0,36-51 0 0,32-51 0 0,18-18-1 0,-52-48 0 0,-15-36-1 0,-35 17-1 0,-35-34-2 0,-33 52 1 0,-16 32 0 0,0 53 1 0,32 15 0 0,36 18-2 0,16 35 2 0,84-19 0 0,35-50-1 0,33-52 1 0,-16 2 0 0,-68-51 1 0,-34 15-1 0,-17 53 0 0,-34-1 2 0,-17 85-3 0,17 34 2 0,17-2 0 0,51 2 1 0,15-35-1 0,4-50 0 0,-21-34 0 0,21-32 1 0,-37-36-1 0,0-1-1 0,-16-14 1 0,-17 65-2 0,0 19 1 0,-17 32 0 0,17 70-1 0,0-2 3 0,35 1-2 0,32-18 1 0,18-34-1 0,-1-49 0 0,-16-35 0 0,-34-67 2 0,-17-34-2 0,0-2 0 0,-17 37-1 0,-34 83 1 0,16 34 0 0,2 67 0 0,16 51 1 0,16 2-1 0,2-3 1 0,16-15 0 0,0-33-1 0,34-36 0 0,-18-33-1 0,1-17-22 0,-35-50-39 0,-32 16-26 0</inkml:trace>
  <inkml:trace contextRef="#ctx0" brushRef="#br0" timeOffset="75">23837 14919 22 0,'0'0'0'0,"-119"0"67"0,103 0-44 0,84 0-18 0,84-18-7 0,16 18-79 0,-133 0 53 0</inkml:trace>
  <inkml:trace contextRef="#ctx0" brushRef="#br0" timeOffset="76">24328 14850 35 0,'0'0'0'0,"-18"-16"71"0,-13 32-39 0,13 70-11 0,18 32-7 0,34 51-3 0,-1-16-7 0,-16-18-3 0,-1-33 0 0,-16-85 0 0,0-17 2 0,-16-68-3 0,-1 1 0 0,17-52-4 0,-18-17-4 0,36-17 0 0,15 18 7 0,19 33 1 0,15 51 1 0,-15 51-1 0,-34 69 0 0,-2 33 0 0,-50-18 1 0,-18-33-1 0,-32-18 2 0,-2-33-1 0,55 0-8 0,31 0-62 0,16 0 4 0</inkml:trace>
  <inkml:trace contextRef="#ctx0" brushRef="#br0" timeOffset="77">24684 14850 53 0,'0'-51'53'0,"0"51"-27"0,-17 35-17 0,17 32 2 0,0 35-6 0,33-34-3 0,-15-17-1 0,16-35 1 0,0-16-1 0,-1-33-2 0,2-18 1 0,-19 17 0 0,-16 17 0 0,0 17 0 0,0 33 0 0,34 18 1 0,33-51-1 0,-15 0 1 0,-18-51-1 0,-17-33 2 0,-17-34-1 0,-17-1-1 0,17 18 0 0,-16 66 1 0,16 35-1 0,-18 86 3 0,36 14-1 0,-2 20 0 0,1-35-4 0,-17-68 0 0,0 50-48 0,0-50-23 0</inkml:trace>
  <inkml:trace contextRef="#ctx0" brushRef="#br0" timeOffset="78">24938 14765 41 0,'0'-66'86'0,"33"48"-63"0,138 2-21 0,-19 16-122 0</inkml:trace>
  <inkml:trace contextRef="#ctx0" brushRef="#br0" timeOffset="79">14299 7993 2 0,'34'-51'13'0,"-34"17"5"0,-34 34 1 0,-17-17 8 0,-34 1-15 0,-34 16-4 0,-67 16-4 0,-34 1 0 0,-68-17 0 0,-18 0-1 0,-14 0 1 0,82-17-1 0,170 17-1 0,-203-16 2 0,68 49-1 0,50 1 0 0,18 34-1 0,51-1 1 0,49 35-1 0,18 16 0 0,17 17 1 0,0 52 1 0,0 34 1 0,17 66-2 0,-17 34-3 0,0 19 2 0,0-35 1 0,0 0-3 0,-17-102 2 0,-1-136-1 0,3 153 0 0,-1-67 1 0,-19-51-1 0,35-53-1 0,-35-14 2 0,35-35-1 0,-16 0 0 0,16-18-1 0,16-15 1 0,54 0 0 0,80-1-1 0,88-17 1 0,84 0-1 0,50 0 0 0,18 1 1 0,1 16-2 0,32-17 3 0,-33 16-2 0,-2 1 1 0,-47 17-1 0,-88-17-1 0,-85 1 2 0,-82-18 0 0,-35 0-3 0,-51 18-85 0,0 15 23 0</inkml:trace>
  <inkml:trace contextRef="#ctx0" brushRef="#br0" timeOffset="80">14129 7756 3 0,'0'0'3'0,"-15"-34"18"0,-20-1 14 0,0 19-1 0,19 32-17 0,16 19-15 0,0-1 0 0,34-34 5 0,0 0 0 0,33-18-3 0,1 18 2 0,51 0-1 0,33 0-2 0,35-16 0 0,33 16-1 0,-34 0-3 0,-50 16 1 0,-19 2 0 0,-47 15 0 0,-2 2 1 0,-17-19-1 0,-18 19-1 0,-17 32 2 0,1 1-1 0,0-1 3 0,1 17 0 0,-2 52-1 0,1-34 0 0,-17-51-1 0,16 118 2 0,2 17-1 0,-18 0 3 0,17 18-2 0,-17 16-1 0,0-34 0 0,-17-17 0 0,-17 1-1 0,17-34 2 0,1 15-2 0,16-31 1 0,16-19-2 0,1-16 2 0,-17-17-1 0,0-18-1 0,0-17 0 0,-17 2 3 0,1-35-2 0,-2 0 1 0,-65 0 1 0,13 0-1 0,-49 33-2 0,-82 1 0 0,-88 1-2 0,36 16-130 0</inkml:trace>
  <inkml:trace contextRef="#ctx0" brushRef="#br0" timeOffset="81">8183 9432 38 0,'0'0'0'0,"-16"-84"44"0,32 84-24 0,17-17-7 0,37 17-1 0,31 0-3 0,34 0-2 0,34 0-1 0,51 0 0 0,36-34-3 0,81-35 4 0,70 1-1 0,-34 1-1 0,-18 0 2 0,-50 32-4 0,-135 19-2 0,33-1-1 0,-135-1-1 0,-68 18-4 0,-68-33-75 0,52 33 16 0</inkml:trace>
  <inkml:trace contextRef="#ctx0" brushRef="#br0" timeOffset="82">11011 8669 66 0,'0'0'0'0,"18"-33"34"0,-1 0-8 0,0 33-14 0,34 33-3 0,0 18-5 0,-16-35-1 0,47 35 0 0,21 0 0 0,-52-33-2 0,-16-1 0 0,-35-1-1 0,49 35 3 0,-49-18 1 0,-49 2 1 0,-70 16-1 0,-18 34-5 0,-15 50-13 0,84-84-91 0</inkml:trace>
  <inkml:trace contextRef="#ctx0" brushRef="#br0" timeOffset="83">9167 8907 9 0,'0'-16'12'0,"15"-19"11"0,-15 35 16 0,0 0-6 0,51 0-22 0,17-33-4 0,17-52-1 0,-17-34-2 0,-18-50-2 0,-33-17-1 0,-17 17 0 0,-34 84 1 0,1 34 2 0,17 51-3 0,-19 34 1 0,18 50 2 0,17 51 4 0,17 19-2 0,0 14-2 0,17-50 1 0,-1-50-3 0,35 1-1 0,35-35-2 0,31 17-116 0</inkml:trace>
  <inkml:trace contextRef="#ctx0" brushRef="#br0" timeOffset="84">8606 10566 14 0,'-33'0'18'0,"-18"-16"16"0,16-1 2 0,54-1-17 0,32 2-6 0,50 16-4 0,67-35-1 0,70 35-1 0,50-16-3 0,18 16-3 0,-2 0-1 0,1 16 0 0,-33 2 1 0,15-52-1 0,-16-34 1 0,-67 35 2 0,-86 15-2 0,-84 18-1 0,-51 0-3 0,-51 18-18 0,-18-18-97 0</inkml:trace>
  <inkml:trace contextRef="#ctx0" brushRef="#br0" timeOffset="85">11046 10025 49 0,'0'0'14'0,"0"-18"3"0,35 18 3 0,14 35 0 0,21 16-6 0,31-1-7 0,-17-17-1 0,-16-16 1 0,-34-17-2 0,-34 18-1 0,-16 15 1 0,-87 36-2 0,-16 16-3 0,0-1-10 0,35-16-112 0</inkml:trace>
  <inkml:trace contextRef="#ctx0" brushRef="#br0" timeOffset="86">9420 9685 59 0,'0'0'0'0,"0"-33"25"0,18 16 1 0,-18 1-6 0,16 49-9 0,-16 0-1 0,15 52-4 0,3 35-1 0,-1-3-2 0,18 19 0 0,-19-52-1 0,-16-49-1 0,0-35 1 0,0 0 0 0,-16-51-1 0,-2-17 0 0,1 1-1 0,17-18 1 0,51 50-1 0,17 2 0 0,18 17 0 0,-20 49-1 0,-49 18 1 0,1 34 0 0,-86-34 2 0,-68-18 1 0,-1 0-2 0,54-33-13 0,83 0-94 0</inkml:trace>
  <inkml:trace contextRef="#ctx0" brushRef="#br0" timeOffset="87">15857 9144 6 0,'-16'-33'19'0,"-19"33"8"0,19-18-9 0,16 18 0 0,-17 0-1 0,17 0-10 0,0 0 1 0,0 18 3 0,33-18 2 0,171 0-1 0,15-18-7 0,104-33-1 0,101 0 2 0,474 0 0 0,-475 35-2 0,68-1-2 0,-218 1-1 0,47-19 1 0,-116 19-1 0,-85-19-2 0,-86 19-3 0,-33-1-18 0,-85-1-110 0</inkml:trace>
  <inkml:trace contextRef="#ctx0" brushRef="#br0" timeOffset="88">19195 8534 31 0,'0'-16'7'0,"34"-1"15"0,-1 17 9 0,-15 17-6 0,50 34-6 0,50 16-10 0,1-34-4 0,0 1 0 0,-70-34 0 0,-31 0-3 0,-18 35 1 0,-102 16 0 0,-85 16-2 0,-33 35-5 0,-16 33-108 0</inkml:trace>
  <inkml:trace contextRef="#ctx0" brushRef="#br0" timeOffset="89">17043 7840 10 0,'18'-67'25'0,"-18"32"-1"0,0 35 1 0,-18 35 1 0,3 32-11 0,-3 68-5 0,1 34-4 0,0-32-2 0,17-52-1 0,0-68 1 0,0-17-1 0,0-51-1 0,0-69-1 0,17-15-1 0,33-18 1 0,1 36 0 0,-17 32 0 0,0 50-1 0,-16 35 0 0,15 69 0 0,1 50 0 0,18 32 1 0,-3-16 2 0,-16-15-4 0,-33-53 0 0,0-32-11 0,-33-35-107 0</inkml:trace>
  <inkml:trace contextRef="#ctx0" brushRef="#br0" timeOffset="90">16958 8161 31 0,'0'0'0'0,"0"-33"24"0,52 0-5 0,15-18 5 0,18 17-10 0,17-1 0 0,-18 19-2 0,52 16 0 0,-34 51-6 0,-17 34-1 0,-36 15-1 0,-31-14-1 0,-18-70 0 0,-18 2-1 0,2-18 0 0,-35-34 2 0,17-17-2 0,34-18-2 0,34-15-2 0,51 17-1 0,0 16-30 0,-18 34-69 0</inkml:trace>
  <inkml:trace contextRef="#ctx0" brushRef="#br0" timeOffset="91">18077 8044 29 0,'17'0'40'0,"34"17"-4"0,-16-34-19 0,-20 17-14 0,36-18 6 0,-35 2-5 0,3-19-2 0,-54-16-2 0,-16 18 1 0,1 33 0 0,15 0-1 0,35 0 0 0,-33 51 0 0,17 17 3 0,-2 17 4 0,52 15-2 0,17-31-1 0,50-52-2 0,18-17-1 0,50-35-3 0,-50 1-2 0,-17-117-1 0,-136 49 6 0,-18 34 2 0,1 35-1 0,2 33-1 0,-3 66 1 0,204 256 8 0,-117-356-9 0,-2-50 0 0,-33 0-2 0,0 33 3 0,-16 33-1 0,16 18-1 0,-17 120 4 0,85-36-2 0,49-17-2 0,37-32-17 0,-86-35-92 0</inkml:trace>
  <inkml:trace contextRef="#ctx0" brushRef="#br0" timeOffset="92">12773 8940 31 0,'0'0'0'0,"-16"-33"30"0,16 33-3 0,-33 33 4 0,15 53-7 0,1 65-10 0,0 20-9 0,17-53-2 0,0-50 1 0,0-68 0 0,0-17-1 0,0-85-1 0,-16-33-1 0,16-18 0 0,33 1 0 0,2 33-1 0,-2 103 0 0,35 32-2 0,-17 52 2 0,0 50 0 0,-1 17 0 0,-32-15-1 0,-2-18 0 0,-16-69 1 0,-34-17-8 0,-16-32-39 0,-1-1-37 0</inkml:trace>
  <inkml:trace contextRef="#ctx0" brushRef="#br0" timeOffset="93">12502 9280 19 0,'0'0'18'0,"0"0"4"0,86 17-4 0,83-52-9 0,-16-32-8 0,-19 16 2 0,-48-33-3 0,-69-1 2 0,-34-16 2 0,-17 32 15 0,0 53-1 0,16 32-12 0,18 53 4 0,35 48-2 0,0 19-1 0,-2-1-3 0,1-33-2 0,18-51 1 0,49-34 0 0,17-50-3 0,0-53 1 0,-50 1-1 0,-52-16 1 0,2 16-1 0,-69 34-1 0,0 51 1 0,-33 18 0 0,16 33 0 0,35 16 0 0,15 17 0 0,36 18-1 0,15-51 0 0,35-33 3 0,-17-52-2 0,17-17 1 0,-35-18 0 0,-33-15 0 0,0 51-1 0,0 33 0 0,0 66 0 0,34 37 3 0,-1 49 1 0,2 17-3 0,-35-34 0 0,0-15 0 0,-51-69 0 0,-17-35 1 0,-16-32 0 0,51-52 0 0,15-35-1 0,69-14-1 0,17-3-2 0,32-15-8 0,-14 17-11 0,-1 32-15 0,-52 37-8 0,1 15 30 0,-17-1 18 0,0-16 16 0,-17 18 1 0,0 33-3 0,-17 0-9 0,-18 17-2 0,2 50 0 0,17 2 1 0,32 15-3 0,52-17 0 0,16-32-2 0,19-35 0 0,-35-17-2 0,-35-52 1 0,-33-15 0 0,-52-1-2 0,3-17 1 0,-19 53-1 0,0 49-1 0,0 33 1 0,34 1-1 0,34 17 1 0,16 0-1 0,54-18 2 0,14-49-3 0,33-35-29 0,-65 51-51 0</inkml:trace>
  <inkml:trace contextRef="#ctx0" brushRef="#br0" timeOffset="94">7302 13090 6 0,'17'-17'60'0,"17"17"-27"0,18-51-25 0,14-33-1 0,2-36-3 0,-34-15-1 0,-1-34-2 0,-14 0 0 0,-3 32 0 0,-32 70 1 0,-3 51 0 0,3 50 0 0,-1 50 4 0,-1 85 2 0,36 17 0 0,34 0-6 0,-19-101 0 0,86 68 1 0,101-69-104 0</inkml:trace>
  <inkml:trace contextRef="#ctx0" brushRef="#br0" timeOffset="95">8588 11972 10 0,'0'0'0'0,"0"-101"33"0,0 83-8 0,-49 18-5 0,32 86-3 0,1 65-1 0,-3 120-4 0,19 68-6 0,35 85-3 0,31 66 0 0,4 36-4 0,-21 33 1 0,-14 33-1 0,-35-50 1 0,0-34 3 0,0-187 4 0,17-134-3 0,1 203-5 0,-2-153-2 0,-16-86-16 0,0-82-89 0</inkml:trace>
  <inkml:trace contextRef="#ctx0" brushRef="#br0" timeOffset="96">9469 12090 4 0,'18'-51'18'0,"16"35"7"0,-34 32-10 0,18 35 9 0,-18 84 7 0,-18 70-12 0,18-2-11 0,18-18-4 0,-18-83 0 0,0-51-2 0,0-34 2 0,-18-67-1 0,18-35-2 0,-17-17 0 0,52 0-2 0,49 18 1 0,35 15 0 0,-2 69 1 0,-14 35-2 0,-35 32 0 0,-52 51 0 0,-32-32 2 0,-69-19 0 0,-34-32 1 0,-16-19-1 0,32-16-1 0,70 0-19 0,33-16-80 0</inkml:trace>
  <inkml:trace contextRef="#ctx0" brushRef="#br0" timeOffset="97">10758 12074 7 0,'0'-86'27'0,"0"70"1"0,17 32-15 0,18 70 5 0,-2 99 5 0,1 103-7 0,16 103-8 0,18 83-2 0,18 34-5 0,-2 51 0 0,-34 16-1 0,-34-50 0 0,-16-68 2 0,-31-84 2 0,13-136-4 0,1-86-4 0,0-15-117 0</inkml:trace>
  <inkml:trace contextRef="#ctx0" brushRef="#br0" timeOffset="98">5879 13614 3 0,'-51'-16'9'0,"-68"16"15"0,86 16 0 0,66-16-6 0,86 0-9 0,135 18-3 0,102-18 2 0,186-18-4 0,136-33 1 0,151-16 2 0,153-68 3 0,20 15-1 0,-54 20-4 0,-169 83-3 0,-237 34-5 0,-322 33-98 0</inkml:trace>
  <inkml:trace contextRef="#ctx0" brushRef="#br0" timeOffset="99">6760 14342 46 0,'0'0'0'0,"-16"-67"45"0,65 49-22 0,138 1-15 0,49 1-7 0,2 16-82 0</inkml:trace>
  <inkml:trace contextRef="#ctx0" brushRef="#br0" timeOffset="100">6744 15122 78 0,'0'-17'8'0,"49"-17"11"0,121 17-9 0,50-17-11 0,-16 34-86 0</inkml:trace>
  <inkml:trace contextRef="#ctx0" brushRef="#br0" timeOffset="101">7064 15781 74 0,'-16'0'9'0,"-17"52"16"0,66-86-12 0,102-17-11 0,35 34-25 0,-102 17-36 0</inkml:trace>
  <inkml:trace contextRef="#ctx0" brushRef="#br0" timeOffset="102">6709 17002 39 0,'-35'0'33'0,"19"33"-20"0,118-16-7 0,83-17-78 0</inkml:trace>
  <inkml:trace contextRef="#ctx0" brushRef="#br0" timeOffset="103">9352 13936 54 0,'0'-16'13'0,"0"-19"26"0,68 19-20 0,100-1-12 0,103-17-6 0,-33 34-89 0</inkml:trace>
  <inkml:trace contextRef="#ctx0" brushRef="#br0" timeOffset="104">9216 14850 49 0,'0'0'23'0,"52"-16"4"0,118-1-13 0,50 17-11 0,-52 0-81 0</inkml:trace>
  <inkml:trace contextRef="#ctx0" brushRef="#br0" timeOffset="105">9167 15731 89 0,'0'0'7'0,"66"0"2"0,170-50-7 0,4 15-41 0,-191 35-7 0</inkml:trace>
  <inkml:trace contextRef="#ctx0" brushRef="#br0" timeOffset="106">9216 16780 78 0,'0'-16'11'0,"152"-35"-9"0,52 18-82 0</inkml:trace>
  <inkml:trace contextRef="#ctx0" brushRef="#br0" timeOffset="107">9521 17441 93 0,'34'-16'11'0,"69"-1"-11"0,98-17-76 0</inkml:trace>
  <inkml:trace contextRef="#ctx0" brushRef="#br0" timeOffset="108">9403 16578 21 0,'0'0'15'0,"-35"0"42"0,35-18-15 0,52-15-29 0,83 0-12 0,52 15-113 0</inkml:trace>
  <inkml:trace contextRef="#ctx0" brushRef="#br0" timeOffset="109">6963 16882 14 0,'0'0'45'0,"0"0"7"0,52-16-35 0,168-1-15 0,84-1-88 0</inkml:trace>
  <inkml:trace contextRef="#ctx0" brushRef="#br0" timeOffset="110">9487 17527 91 0,'17'-35'14'0,"67"-32"-10"0,53 16-57 0,-87 34 11 0</inkml:trace>
  <inkml:trace contextRef="#ctx0" brushRef="#br0" timeOffset="111">7183 17408 84 0,'-16'0'25'0,"-2"-34"0"0,69 34-25 0,154-17-95 0</inkml:trace>
  <inkml:trace contextRef="#ctx0" brushRef="#br0" timeOffset="112">7216 14207 7 0,'0'0'0'0,"-33"-67"33"0,-1 67-15 0,1 0-1 0,16 17 4 0,0-1-10 0,17 18-5 0,0 16-1 0,0-32-2 0,34-18 2 0,-1-84-3 0,-15-52 0 0,-18-34-1 0,-33 17 0 0,-19 35 1 0,34 102 0 0,2 83 1 0,16 102 4 0,51 35-5 0,17-51-2 0,0-69 0 0,-1-33-4 0,18-51-100 0</inkml:trace>
  <inkml:trace contextRef="#ctx0" brushRef="#br0" timeOffset="113">7606 13903 80 0,'0'0'34'0,"-16"33"-14"0,16 102-8 0,16-15-11 0,54 15-38 0,-37-101-31 0</inkml:trace>
  <inkml:trace contextRef="#ctx0" brushRef="#br0" timeOffset="114">9167 13699 37 0,'-18'-101'36'0,"18"33"14"0,0 50-32 0,0 69-13 0,18 85 4 0,15 34-3 0,-17-1-5 0,-16-50-1 0,0-85 1 0,17-34 3 0,-1-85 0 0,54-17-4 0,-3 1 0 0,1 67 0 0,-35 50-1 0,1 53 0 0,-34 15 2 0,-17-16-1 0,-49-34 1 0,-4-17-2 0,37-17-29 0,50-17-87 0</inkml:trace>
  <inkml:trace contextRef="#ctx0" brushRef="#br0" timeOffset="115">9859 13852 76 0,'-16'-18'66'0,"-1"18"-42"0,-34 86-16 0,51 49-7 0,0 85-23 0,0-102-91 0</inkml:trace>
  <inkml:trace contextRef="#ctx0" brushRef="#br0" timeOffset="116">7031 15460 47 0,'0'-16'43'0,"17"-52"-12"0,51-17-20 0,-1-33-4 0,-50-35-4 0,-17 34-2 0,-33 17 1 0,0 68-1 0,-19 86-1 0,34 83 1 0,53 35 0 0,15-19-1 0,36-48-14 0,-2-52-99 0</inkml:trace>
  <inkml:trace contextRef="#ctx0" brushRef="#br0" timeOffset="117">7454 15105 92 0,'0'0'0'0,"52"-118"40"0,32 67-26 0,-33 67-12 0,-16 68-3 0,-19 36 1 0,-67-20-1 0,-17-49 3 0,50-33 1 0,69-18-1 0,102-52-2 0,85-14-27 0,-120 15-70 0</inkml:trace>
  <inkml:trace contextRef="#ctx0" brushRef="#br0" timeOffset="118">9301 14563 98 0,'0'-35'25'0,"-33"-31"7"0,14 83-23 0,3 83-5 0,32 36-2 0,3-1-2 0,-3-33-1 0,-16-84 2 0,0-18 1 0,0-69-1 0,51 2 0 0,34 16-1 0,-36 51 0 0,-14 51-1 0,-18 16 0 0,-69 2 2 0,-65-36 0 0,-2-16-2 0,86-17-16 0,66-50-52 0,-17 50 13 0</inkml:trace>
  <inkml:trace contextRef="#ctx0" brushRef="#br0" timeOffset="119">9691 14799 57 0,'0'0'0'0,"51"18"71"0,-51 15-49 0,-17 36-11 0,1 15-6 0,-2-16-3 0,18-52-1 0,67-16 1 0,69-67-2 0,33-17-18 0,-118 49-81 0</inkml:trace>
  <inkml:trace contextRef="#ctx0" brushRef="#br0" timeOffset="120">7302 16289 30 0,'0'-50'44'0,"-34"16"-1"0,34 18-26 0,0-1-11 0,51-68-1 0,-17-50 0 0,-17-18-4 0,-34 18 1 0,-17 84-2 0,1 51 1 0,15 68 0 0,18 50-2 0,67 18 1 0,34-1-22 0,-31-67-79 0</inkml:trace>
  <inkml:trace contextRef="#ctx0" brushRef="#br0" timeOffset="121">7709 15968 48 0,'0'0'0'0,"33"-102"61"0,35 51-38 0,-17 35-18 0,0 67-3 0,-34 16-1 0,-50 19-2 0,-19-53 3 0,34-17-2 0,18 2 0 0,52-18-1 0,33-18 1 0,-35 69-1 0,-15 0 1 0,-35 18 1 0,-68-36 4 0,-34-17-1 0,17-16-1 0,85-33-4 0,103-34-30 0,-54 67-40 0</inkml:trace>
  <inkml:trace contextRef="#ctx0" brushRef="#br0" timeOffset="122">9352 15544 104 0,'-17'0'30'0,"1"18"-10"0,-2 50-12 0,36 33-6 0,-2 1-2 0,-16-34 1 0,0-34-1 0,-16-34 2 0,16-18-1 0,16-49-1 0,52-19 1 0,16 37-1 0,35 31 0 0,-34 52 0 0,-67 34-1 0,-53-1 4 0,-84-16-1 0,2-33 0 0,14-18-3 0,87-18-23 0,83-15-56 0,-33 33 32 0</inkml:trace>
  <inkml:trace contextRef="#ctx0" brushRef="#br0" timeOffset="123">9709 15731 42 0,'49'0'48'0,"36"-16"-3"0,-51 16-23 0,-34 49-9 0,0 20-8 0,0-36 0 0,17-15-2 0,67-36-2 0,52-67-10 0,-17 19-105 0</inkml:trace>
  <inkml:trace contextRef="#ctx0" brushRef="#br0" timeOffset="124">7268 17425 26 0,'0'0'0'0,"-33"-35"62"0,-2 19-32 0,51-35-21 0,36 0-1 0,33-33 0 0,-33-36-4 0,-36-48-1 0,-50-52-3 0,0 151 2 0,0 69 0 0,34 69-1 0,0 15 3 0,34 52-2 0,34 16-4 0,17-16-17 0,-36-85-93 0</inkml:trace>
  <inkml:trace contextRef="#ctx0" brushRef="#br0" timeOffset="125">7692 16933 77 0,'0'-51'34'0,"50"-16"-12"0,18 32-16 0,-52 52-3 0,2 52-1 0,-36-2 0 0,-31 19 3 0,-3-19 1 0,52-16-3 0,34-34 0 0,33-17-1 0,36-35-7 0,-19-16-27 0,-33 18-6 0,-51 0 16 0,-34 15 33 0,17-15 28 0,1 15-6 0,16 2-20 0,0 67-8 0,33 49-6 0,18 37-63 0,-17-121-4 0</inkml:trace>
  <inkml:trace contextRef="#ctx0" brushRef="#br0" timeOffset="126">9487 16358 121 0,'0'0'0'0,"0"-86"30"0,-33 70-15 0,33 83-10 0,0 70-2 0,33 14-2 0,-16-31-1 0,-17-54 0 0,0-14 0 0,-35-35 4 0,20-68-3 0,30-67-1 0,71 32-1 0,-2 53 0 0,2 66 0 0,-36 36 1 0,-33-18 1 0,-51-2 1 0,-50-14-1 0,-18-35-1 0,34-18-8 0,51-15-48 0,51 0-35 0</inkml:trace>
  <inkml:trace contextRef="#ctx0" brushRef="#br0" timeOffset="127">9894 16544 68 0,'0'0'35'0,"0"0"5"0,0 51-22 0,0 16-10 0,35 2-6 0,-2-36-1 0,35-17-1 0,-35-83 0 0,-15 0 2 0,-18 16 2 0,-18 34 0 0,1 50-2 0,1 87-2 0,16-36-24 0,0 1-94 0</inkml:trace>
  <inkml:trace contextRef="#ctx0" brushRef="#br0" timeOffset="128">10978 11802 56 0,'-34'-67'19'0,"-67"-35"3"0,-51 69-13 0,-68-1-5 0,-35-1-4 0,-67 35 1 0,-85 35-2 0,-50-1 0 0,-51 17 2 0,-17-2-1 0,-18 37 0 0,18 16 0 0,50-18-2 0,52 1-1 0,68-17 2 0,33-1-2 0,84 0 5 0,69 19 3 0,33 49-3 0,85 68-1 0,35 102 0 0,50 84-2 0,33 17 1 0,18 68 0 0,-17 17 1 0,-35 68-1 0,-15-16 1 0,-1 16-1 0,0-221-1 0,-1 18 1 0,35 17-3 0,-51-187 5 0,33-35-4 0,19 3-3 0,33-37 6 0,16-31-2 0,35-35 3 0,51-35 1 0,16 2-2 0,68-18 4 0,51 0-1 0,67-18 0 0,52-15 1 0,15-1-3 0,35-1 0 0,2 2 1 0,-2 15-4 0,0-15 5 0,-50-18-1 0,101-16-3 0,68-70 3 0,-255 3 3 0,-100 15-1 0,-35-16 1 0,-34-18-3 0,-50-16 1 0,-1-102-1 0,-50 16-1 0,-17 2 1 0,-17-51-2 0,-17-18 1 0,-1-17-1 0,-16-51 0 0,-17 17-2 0,0 34 1 0,-33-16 1 0,-35 51 0 0,17 33 0 0,-17-17 0 0,0 17 0 0,1 51-1 0,-18-1 1 0,-34-15-1 0,-33 33-1 0,-51-1 2 0,-68 17 0 0,-136 19-1 0,-151 83-2 0,-155 101-17 0,103 86-108 0</inkml:trace>
  <inkml:trace contextRef="#ctx0" brushRef="#br0" timeOffset="129">6268 12379 12 0,'0'0'0'0,"-85"0"20"0,18 0-2 0,33-18 0 0,-17-15-2 0,35-36-7 0,-2-49 0 0,18-17-4 0,18-51-3 0,31-17-1 0,21-34 0 0,14-34-1 0,33-17 3 0,37 84-1 0,15 35 0 0,17 17-1 0,1-1 1 0,33 17 3 0,16 19 1 0,-14 15-4 0,-70 33-1 0,-68 18-1 0,-32 51-1 0,-36 0-7 0,-49 17-61 0,33 1 28 0</inkml:trace>
  <inkml:trace contextRef="#ctx0" brushRef="#br0" timeOffset="130">7471 9685 48 0,'-35'-17'30'0,"4"1"-7"0,31-1-15 0,66 1-5 0,18 16 0 0,19 0 2 0,-2 0-2 0,1 33 1 0,-85 34 4 0,-51 70-3 0,-118 150-90 0</inkml:trace>
  <inkml:trace contextRef="#ctx0" brushRef="#br0" timeOffset="131">11995 12141 8 0,'0'-16'11'0,"0"-52"35"0,0 34-14 0,0 50-14 0,-17 104 1 0,-17 82-7 0,-18-16-7 0,3-50-1 0,14-68 0 0,18-52 2 0,1-67-1 0,32-67-3 0,52-33-1 0,0-53 0 0,0 51-1 0,-17 86-1 0,-1 101 0 0,-16 84 0 0,-1 52 0 0,19 16-1 0,-18-34-5 0,-34-51-59 0,-16-83 6 0</inkml:trace>
  <inkml:trace contextRef="#ctx0" brushRef="#br0" timeOffset="132">11740 12480 35 0,'0'-17'21'0,"-16"-16"12"0,100-18-26 0,86 17-5 0,33-1-12 0,-118 35-64 0</inkml:trace>
  <inkml:trace contextRef="#ctx0" brushRef="#br0" timeOffset="133">12368 12276 51 0,'0'0'0'0,"50"-101"37"0,1 101-17 0,33 68-9 0,-32 50-5 0,-18 1-4 0,-50-52 0 0,-35-32 3 0,-19-35-1 0,54-35 1 0,32-32-3 0,54-34-1 0,30-35-1 0,19 18 0 0,-18 67-1 0,-16 51-1 0,-34 16 1 0,0 35 1 0,0-51-1 0,-18-33 2 0,-33-36 0 0,-33 18-1 0,-35 51 1 0,-17 51-1 0,35 51 0 0,66 16-1 0,69-16 1 0,68-51-1 0,16-67 2 0,-33-70-1 0,-52-16 1 0,-84 19 0 0,-33 32 0 0,-35 51-1 0,17 67 0 0,51 17 0 0,16 1-1 0,54-16 0 0,-21-69 3 0,-32-18-1 0,0 2 1 0,-17-1-2 0,0 17-1 0,34 33 2 0,34 2 0 0,34-52 1 0,32-68-2 0,-31-17-3 0,-87 102-80 0</inkml:trace>
  <inkml:trace contextRef="#ctx0" brushRef="#br0" timeOffset="134">11927 13598 38 0,'0'-17'26'0,"0"-1"9"0,0 87-13 0,-17 48-6 0,-1 3-10 0,18-18-4 0,-16-69 2 0,16-50 1 0,0-67-2 0,34-52-1 0,18 1-2 0,-3 15 0 0,-14 54 0 0,-18 48-2 0,1 102 1 0,15 36 1 0,16-3-1 0,-14 37-12 0,0-70-88 0</inkml:trace>
  <inkml:trace contextRef="#ctx0" brushRef="#br0" timeOffset="135">11859 13783 57 0,'0'0'13'0,"33"-34"22"0,70 1-29 0,65 16-8 0,3-17-34 0,-71 1-15 0,-81-1 71 0,-19 17 37 0,-19 34-28 0,19 101-20 0,0 86-11 0,-16-2-94 0</inkml:trace>
  <inkml:trace contextRef="#ctx0" brushRef="#br0" timeOffset="136">11843 14748 39 0,'0'0'0'0,"16"-33"61"0,-16 17-35 0,-16 100-14 0,-2 18-5 0,18 0-5 0,0-35-1 0,0-50 3 0,0-85-1 0,18-85-1 0,-18 35-2 0,33-51 1 0,-17 118-1 0,19 34-2 0,16 101 2 0,-18 18-1 0,19 51 0 0,15 33-29 0,-67-119-60 0</inkml:trace>
  <inkml:trace contextRef="#ctx0" brushRef="#br0" timeOffset="137">11775 14834 62 0,'0'-35'35'0,"16"19"-20"0,69-2-13 0,34 36-31 0,-85-18-25 0</inkml:trace>
  <inkml:trace contextRef="#ctx0" brushRef="#br0" timeOffset="138">12233 14748 60 0,'33'-49'33'0,"35"-36"-2"0,16 68-18 0,-33 68-9 0,-51 66-2 0,-51 19-2 0,-15-17 2 0,-4-52 1 0,54-49 0 0,67-52-1 0,50-17-9 0,-50 34-97 0</inkml:trace>
  <inkml:trace contextRef="#ctx0" brushRef="#br0" timeOffset="139">12096 15342 61 0,'0'0'24'0,"51"16"0"0,0 35-109 0</inkml:trace>
  <inkml:trace contextRef="#ctx0" brushRef="#br0" timeOffset="140">12181 15850 59 0,'0'16'26'0,"0"35"-12"0,34 35-24 0,-16-37-60 0</inkml:trace>
  <inkml:trace contextRef="#ctx0" brushRef="#br0" timeOffset="141">12300 16476 21 0,'-18'0'-15'0</inkml:trace>
  <inkml:trace contextRef="#ctx0" brushRef="#br0" timeOffset="142">8335 11837 4 0,'0'-35'11'0,"17"19"-3"0,-1-2-1 0,-16 1 1 0,0 17 1 0,0 0 6 0,-16-16 1 0,16 16-2 0,16-18-2 0,-16 1-1 0,19 17-5 0,-3 0-1 0,-16 17 2 0,17 17 0 0,-17 17-1 0,18 0-2 0,-2 0 0 0,1 17-1 0,18 17-1 0,-19-17 0 0,1 32 3 0,-17-15-1 0,-17 17-2 0,1-18 0 0,-3 18-1 0,19-17 1 0,-16-1-1 0,32 2 0 0,-16-35 0 0,0 0 0 0,0-2 0 0,0 2 0 0,0 0-1 0,-16 0 1 0,16 16 0 0,-17-16-1 0,17 18 0 0,0-18 1 0,0 0-1 0,0 33 1 0,-16-16-1 0,-2 33 0 0,18-17 1 0,-17 2-2 0,17-1 1 0,0-19 1 0,0 20-1 0,0-19 0 0,0 17-1 0,0 1 2 0,17-16-1 0,-17-18 1 0,18-1-1 0,-18 1 0 0,0 0 0 0,0 16 1 0,0-16-1 0,-18 16 0 0,18 2 0 0,0-1 0 0,0-1 1 0,18 1-1 0,-18 17 0 0,0-1 0 0,-18-17 1 0,18 19-1 0,0-19 0 0,18-16 1 0,-2 0-2 0,17 33 2 0,-33-15 0 0,0 15-1 0,-16 1 1 0,-1-1-1 0,17 0 0 0,0 18 0 0,33 0 1 0,-14-17 0 0,14 34-3 0,-33-1 3 0,0 1-1 0,0-36 2 0,18 37-3 0,-18-1 1 0,31 16-1 0,-13-1 1 0,16-32-2 0,-16 0 1 0,-18-18 0 0,-18 2-1 0,-16-19 1 0,-15-16-10 0,14-35-42 0,19-32-39 0</inkml:trace>
  <inkml:trace contextRef="#ctx0" brushRef="#br0" timeOffset="143">8420 11853 3 0,'34'-67'18'0,"-17"-2"15"0,-17 36-15 0,-51 16-8 0,-52 17-2 0,-14-16-2 0,-2-2-4 0,-17 2 0 0,-16-1-1 0,0 17-1 0,-18 0 0 0,-15 17-1 0,-2 33 1 0,-16-17 0 0,-35 18-1 0,18 0-2 0,0 0-1 0,50 0 2 0,34 33 1 0,17 2 0 0,35-19 1 0,-17-16-1 0,15-35 0 0,2 19-4 0,-17-2-2 0,17 1 5 0,14 1 1 0,37 16-1 0,-18 0 0 0,18 16 1 0,-18 17 1 0,0 18 1 0,-1-18 0 0,19 52-1 0,17 17 2 0,-19 15 5 0,18 37-1 0,1-2 3 0,-1 17 2 0,17 0-3 0,0 17-1 0,17-35 1 0,-1 18-2 0,18 2 1 0,0 15-5 0,17-35-2 0,-17 2-2 0,0 16 3 0,-17-1-1 0,-1-15 0 0,2-17 0 0,-18-19 0 0,17-32 1 0,0-1 0 0,16 51-2 0,1 1-1 0,-1-1-1 0,2-33 0 0,16 0 0 0,-34-87 11 0,17 3-11 0,0-2 3 0,15 2-2 0,2-3 1 0,1-31 2 0,15-19 1 0,3 2-2 0,13-18 4 0,36 0-2 0,-1-18 1 0,35 2 0 0,-1-1 1 0,34-1-3 0,1 2 1 0,16-1-1 0,17 17 1 0,-16-16 0 0,15 16-1 0,3 0-2 0,-35-17 3 0,-2-1-2 0,-32 18 1 0,-19 0 0 0,-48 0 0 0,-18-16 1 0,-33-1 0 0,-19-1 0 0,-1 2 1 0,-15-35-9 0,-15 0 5 0,15 16 2 0,15 2 0 0,20-1 1 0,0 1-1 0,-2-1 0 0,-33-17 0 0,16-17 0 0,-16-16 2 0,0-36-2 0,0 2 1 0,18-17 0 0,-36-18-1 0,2-49 0 0,-17 49-2 0,-2 18 2 0,0-1-1 0,20-50 1 0,-1 17-1 0,-2-19 1 0,1 37 0 0,-18-2-2 0,2 0 2 0,17-16 0 0,-19-17-1 0,19 17 0 0,-3 0 0 0,3 34 1 0,-19-18-1 0,19-16 0 0,1-1-2 0,15 1 2 0,15 16 3 0,-15 0-3 0,16-15 0 0,2-35 0 0,15 17 1 0,-33 15-1 0,19 3 0 0,-19 32 0 0,-19-16 0 0,19 16 0 0,-16 1 1 0,-1 50-2 0,-17 17 0 0,1 35-1 0,-19 15 1 0,19 2 0 0,17 16 2 0,-2-17-2 0,1-17 1 0,0-1 0 0,17 1 0 0,0 17 0 0,0 1-1 0,-18-1 1 0,18 17 0 0,-33 0 0 0,-1 0-1 0,-33 0 1 0,-18 33 0 0,-51-16 0 0,-16 1 0 0,-33 33-1 0,-37 0-2 0,2-17 3 0,-51 17 0 0,17-18-2 0,-1 35-2 0,19-1 3 0,-19 2 0 0,36 15-1 0,32-17-3 0,35-16 5 0,49 0 0 0,19 0 0 0,33-18-1 0,18 18 0 0,15 0 1 0,18 18-1 0,18 31 1 0,15 37 0 0,1 14-1 0,0 35 0 0,0 36 1 0,-1-2-1 0,2 33 2 0,15 35-1 0,-32 0-1 0,-18-1 1 0,0 19 0 0,0-2-2 0,33-32-1 0,1-18 3 0,0 34-2 0,0-51 0 0,-1 16 0 0,-15-100 3 0,16 49-3 0,-1 2 1 0,1-51 0 0,18-18-2 0,-3-17 1 0,-14-33 0 0,-19-35 7 0,-16 2-6 0,19 16-3 0,-19-17 2 0,33 0 1 0,-15-18 2 0,31-17 1 0,19-16 0 0,35 0 0 0,-3-16-1 0,19-1 0 0,0 17 4 0,15-16-2 0,20-1 0 0,15-17 0 0,17-1-2 0,1 2 1 0,-2 15 0 0,53-15-6 0,-16 33 2 0,-88 0 9 0,1 0-8 0,-16 0 3 0,17 0-3 0,-1 17 2 0,1-17 0 0,51-35-9 0,-86 19 10 0,-50-19 0 0,-17-14 0 0,-17 15-1 0,-1-17 1 0,-16 0 0 0,17-33-1 0,-17 16 1 0,0-34 1 0,0 0-2 0,-17-34 1 0,17-15-1 0,17-120 0 0,0 152-1 0,1-50 1 0,-2-35-1 0,-16 2 1 0,0 14-1 0,0-14 0 0,-16 16 2 0,16-18-2 0,-18 1 1 0,1 0-2 0,-16 0 1 0,-2 33 0 0,19-17 0 0,-35 1 1 0,17 0-2 0,0 0 1 0,1-1 0 0,-2 36 0 0,0-35 1 0,20 15-1 0,-1 20 2 0,-2-2-2 0,18 18 0 0,-17 0 0 0,17-19 0 0,-16 19 1 0,-19-18 0 0,-16 36-1 0,-17 32-1 0,17 34-3 0,18 102-112 0</inkml:trace>
  <inkml:trace contextRef="#ctx0" brushRef="#br0" timeOffset="144">8183 11820 0 0,'17'0'6'0,"-17"0"6"0,16 17-2 0,-16-1 6 0,-16 19-7 0,-1 16-2 0,1-2-3 0,16-14 1 0,0-1 1 0,0-17 0 0,0-1-3 0,0 2-1 0,0-18-1 0,16 17 1 0,-16-34 5 0,0-1-6 0,-16-15-1 0,16-1 1 0,-18-1-1 0,18 19 1 0,0 16-2 0,-17 16 0 0,0 35-17 0,-1-16-39 0</inkml:trace>
  <inkml:trace contextRef="#ctx0" brushRef="#br0" timeOffset="145">7742 11837 0 0,'-152'0'5'0,"-103"34"-1"0,-49 34 2 0,-69 16 1 0,34 1 0 0,35 15-2 0,15 2 1 0,69 0 3 0,34 0-2 0,67-18 0 0,52 18-4 0,49 16-1 0,18 19-1 0,0 32 0 0,-17 33 2 0,17 86 4 0,0-84-3 0,17 185 6 0,-17-117-4 0,0 99 0 0,-17 121-4 0,17-137-3 0,17-16 3 0,85-1-2 0,17-32 0 0,-35-104 4 0,35 53-6 0,-16 16 0 0,-20-52-2 0,-32-83 6 0,17-17-4 0,-1-17-1 0,18-2 0 0,0-14 1 0,16-19 2 0,18-33 3 0,17-17 1 0,33-17-2 0,35-17 1 0,33-17 3 0,34 1-2 0,16-18-1 0,36-18 3 0,-36 3-4 0,3 15 2 0,65-34-11 0,-152 16 10 0,-100 19-1 0,-54-17 2 0,-16-18 0 0,-14-16 0 0,-19-35-1 0,0-17 0 0,0-66-2 0,-52-205 0 0,3 69 1 0,-3-104 0 0,18-32 0 0,-34-83-1 0,0 15 2 0,-33 17-1 0,34 50-1 0,-70 102-2 0,-49 104-12 0,49 150-96 0</inkml:trace>
  <inkml:trace contextRef="#ctx0" brushRef="#br0" timeOffset="146">8471 11802 9 0,'0'0'0'0,"-51"-34"21"0,-1 34 1 0,1 0 1 0,35-17-2 0,1 1-6 0,81 16-9 0,53-18-1 0,68 18-1 0,100-50-1 0,69-17 4 0,1 16 0 0,-19 33-4 0,-85 2-2 0,-31 32 0 0,-37 19 0 0,-31-1-1 0,-54 17 0 0,-15-2 0 0,-51 19 1 0,-17 35 0 0,-34 49-1 0,-17 84 1 0,34 52 1 0,0 1-1 0,0 83 0 0,-33 18 0 0,33-34-2 0,0-1 2 0,0-34 1 0,16-15-1 0,1 31 0 0,-17-31 1 0,0 16-2 0,0 0 0 0,-17-34 0 0,1-52 0 0,16-50 0 0,0 35-3 0,0-1 0 0,0-34-1 0,0-17-1 0,0-67 6 0,0-35 0 0,0 2-3 0,0-18 0 0,0-18 3 0,-18 0 0 0,1-15 1 0,-33-18-1 0,-17 0-1 0,-70 0 2 0,-65 0-1 0,-53 0 1 0,-32 0 3 0,-19-18-2 0,51-31 0 0,-83-70-9 0,185-34-5 0,86 35-90 0</inkml:trace>
  <inkml:trace contextRef="#ctx0" brushRef="#br0" timeOffset="147">11200 11633 8 0,'0'0'0'0,"-70"-33"37"0,54 15-9 0,-17-15-7 0,15 15-8 0,18 18-7 0,0 0-3 0,18 18 2 0,66 15 2 0,52-15 1 0,117-52-2 0,120-34-1 0,83-34-2 0,4 51-2 0,-4 51-2 0,-31 0 2 0,-35-16-1 0,-53-1 1 0,-83-1-1 0,-101 18 0 0,-68 51-1 0,-51 0 2 0,-34 51-1 0,0 0-1 0,-17 49 3 0,0 53 0 0,-34 49 1 0,17 53-1 0,17 16 0 0,17 50-1 0,35-17 1 0,-19 2 1 0,1 14-1 0,-17-14 1 0,0-18 2 0,-17 50-1 0,17-50-1 0,0 16-2 0,33-16 0 0,-15-51-2 0,-18-136 2 0,0 67-3 0,-18 1 1 0,2-32-1 0,-17-53-1 0,-19-33 2 0,1-19-1 0,17-32 8 0,0-16-4 0,1-1-5 0,-34 17 2 0,-3 0-1 0,-49-18-2 0,-49 18 5 0,-52-34-1 0,-84-1-1 0,-86 2 3 0,-68-18-2 0,-50 0-2 0,32-18-51 0,359 18-21 0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0000" max="10000" units="dev"/>
          <inkml:channel name="Y" type="integer" min="-10000" max="10000" units="dev"/>
          <inkml:channel name="F" type="integer" max="255" units="dev"/>
          <inkml:channel name="T" type="integer" units="dev"/>
        </inkml:traceFormat>
        <inkml:channelProperties>
          <inkml:channelProperty channel="X" name="resolution" value="1" units="1/dev"/>
          <inkml:channelProperty channel="Y" name="resolution" value="1" units="1/dev"/>
          <inkml:channelProperty channel="F" name="resolution" value="1" units="1/dev"/>
          <inkml:channelProperty channel="T" name="resolution" value="0" units="1/dev"/>
        </inkml:channelProperties>
      </inkml:inkSource>
      <inkml:timestamp xml:id="ts0" timeString="2024-01-20T07:20:29.402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antiAliased" value="0"/>
    </inkml:brush>
  </inkml:definitions>
  <inkml:trace contextRef="#ctx0" brushRef="#br0">21499 6147 54 0,'-17'-35'18'0,"1"35"-3"0,16 35 1 0,0 50-4 0,0 17 2 0,33-1-8 0,18-34 3 0,35-100 4 0,99-153-6 0,121-154-7 0,66-15 0 0,34 51-45 0,-303 253-32 0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0000" max="10000" units="dev"/>
          <inkml:channel name="Y" type="integer" min="-10000" max="10000" units="dev"/>
          <inkml:channel name="F" type="integer" max="255" units="dev"/>
          <inkml:channel name="T" type="integer" units="dev"/>
        </inkml:traceFormat>
        <inkml:channelProperties>
          <inkml:channelProperty channel="X" name="resolution" value="1" units="1/dev"/>
          <inkml:channelProperty channel="Y" name="resolution" value="1" units="1/dev"/>
          <inkml:channelProperty channel="F" name="resolution" value="1" units="1/dev"/>
          <inkml:channelProperty channel="T" name="resolution" value="0" units="1/dev"/>
        </inkml:channelProperties>
      </inkml:inkSource>
      <inkml:timestamp xml:id="ts0" timeString="2024-01-20T07:20:29.40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antiAliased" value="0"/>
    </inkml:brush>
  </inkml:definitions>
  <inkml:trace contextRef="#ctx0" brushRef="#br0">23515 6232 9 0,'0'0'0'0,"-51"0"18"0,34 0 0 0,1 0 5 0,32 0-6 0,18 17-5 0,17-17-3 0,16 16-2 0,52-16-1 0,34 0 0 0,33 0-1 0,52-16 0 0,-18-1-3 0,0-1 1 0,-33 18 0 0,-1-16 0 0,-33-19 3 0,-53 19-2 0,-14-19-2 0,-53 35-2 0,-33 0-4 0,-84 51-92 0</inkml:trace>
  <inkml:trace contextRef="#ctx0" brushRef="#br0" timeOffset="1">24770 7722 5 0,'0'0'17'0,"0"-18"3"0,0 18-5 0,16-17-4 0,1 17 3 0,17-16-2 0,-1 16-4 0,52 0-2 0,34 0-1 0,16 0-3 0,52 0 0 0,-2 0-1 0,2 16 1 0,-17-16 1 0,-18 17 2 0,-33-17 1 0,-16-17-2 0,-54 1-1 0,-32-2 0 0,-17 1-2 0,-50 34-4 0,-18 17-21 0,17-17-60 0</inkml:trace>
  <inkml:trace contextRef="#ctx0" brushRef="#br0" timeOffset="2">19942 8772 2 0,'0'0'6'0,"15"0"18"0,19 17 3 0,17-17-8 0,17 0-4 0,35 0-3 0,65 0-6 0,1-17-1 0,34 17-2 0,19 17-1 0,-2-17-1 0,-17 0 0 0,0 0 0 0,-18-17 0 0,-14-1 1 0,-53 2 1 0,-50-2-1 0,-51 1 0 0,-17 17-1 0,-51 0-5 0,-34 51-82 0</inkml:trace>
  <inkml:trace contextRef="#ctx0" brushRef="#br0" timeOffset="3">18077 13885 20 0,'0'0'0'0,"-16"-67"51"0,16 49-25 0,0 36-16 0,0-2 1 0,16 35 0 0,1 35-2 0,-1 49-1 0,-16 16 0 0,18-31-1 0,-18-35-2 0,0-52 0 0,0-16-2 0,17-17-1 0,-17-17 0 0,0 1-3 0,0-1-24 0,17-17-89 0</inkml:trace>
  <inkml:trace contextRef="#ctx0" brushRef="#br0" timeOffset="4">19280 13954 33 0,'0'-18'5'0,"0"-33"31"0,0 18-16 0,0 15-9 0,-34 2-3 0,1 16 0 0,-19 0 0 0,-15 34 2 0,16 17-2 0,17 33-1 0,16 35-1 0,18-18-2 0,18 1 0 0,34-18-1 0,14-49 1 0,20-1 0 0,-2-34-1 0,17-34 1 0,-17-34-2 0,-14-1-1 0,-37-31 0 0,-33 15 0 0,-17-17-1 0,-51 34 1 0,-34 35-3 0,-34 15-12 0,1 69-77 0,102-33 34 0</inkml:trace>
  <inkml:trace contextRef="#ctx0" brushRef="#br0" timeOffset="5">18314 15342 34 0,'0'-17'31'0,"-17"-17"-1"0,-18 16-16 0,19 1-8 0,-17 17-3 0,-18 17 2 0,-17 35 1 0,17-1 3 0,17 17-1 0,16-1-2 0,36 68 1 0,50-50-2 0,17-35 1 0,15-32 0 0,19-36-1 0,-33-32-2 0,-53 0-1 0,-16-18 0 0,-17-1 0 0,-17-15-1 0,-32 0-1 0,-37 15 0 0,-17 35-1 0,21 52-10 0,30 49-36 0,34-32-45 0</inkml:trace>
  <inkml:trace contextRef="#ctx0" brushRef="#br0" timeOffset="6">19363 15105 26 0,'0'0'0'0,"-15"-34"51"0,-1 17-25 0,-2 17-13 0,18 0-5 0,18 17 1 0,-2 50 2 0,-1 51 1 0,3 2-3 0,-1-1-1 0,-1-19-2 0,-16-31-1 0,0-52-1 0,0-1-3 0,0-16 0 0,0 18-16 0,-16-18-115 0</inkml:trace>
  <inkml:trace contextRef="#ctx0" brushRef="#br0" timeOffset="7">17381 13463 36 0,'0'0'0'0,"-66"-35"47"0,-2 103-21 0,-17 68-10 0,33 117-4 0,19 102-2 0,33 53 1 0,17 49-3 0,51-34-2 0,17-67-3 0,-2-51-3 0,20-102-1 0,16-68-14 0,-35-67-96 0</inkml:trace>
  <inkml:trace contextRef="#ctx0" brushRef="#br0" timeOffset="8">17958 13683 40 0,'0'-34'26'0,"-34"-85"6"0,85 1-21 0,68-35-6 0,101-16-24 0,-153 152-35 0</inkml:trace>
  <inkml:trace contextRef="#ctx0" brushRef="#br0" timeOffset="9">19262 13665 91 0,'35'-51'9'0,"66"-67"1"0,53 17-7 0,-20 32-85 0</inkml:trace>
  <inkml:trace contextRef="#ctx0" brushRef="#br0" timeOffset="10">22024 13632 78 0,'0'0'0'0,"17"-51"7"0,51 51 6 0,-1 68 4 0,34 101-3 0,2 102-8 0,-1 119 0 0,-34 32-3 0,-35-16-3 0,-33-118 0 0,-66-102 1 0,-20-83 2 0,53-86-3 0,33-52-15 0,68-32-83 0</inkml:trace>
  <inkml:trace contextRef="#ctx0" brushRef="#br0" timeOffset="11">24989 13377 46 0,'0'-16'11'0,"-18"16"25"0,-31 102-16 0,-3 134-2 0,-15 154-5 0,34 84-7 0,33 34-3 0,67-152-2 0,18-188 1 0,-18-66-1 0,34-68-2 0,18-34-26 0,-67-16-59 0</inkml:trace>
  <inkml:trace contextRef="#ctx0" brushRef="#br0" timeOffset="12">26209 13818 37 0,'0'0'0'0,"0"-35"30"0,51 19-19 0,17 16-8 0,33-18-15 0,-68 36-30 0</inkml:trace>
  <inkml:trace contextRef="#ctx0" brushRef="#br0" timeOffset="13">26903 13614 50 0,'0'0'0'0,"34"-51"37"0,-16 51-29 0,-2 35-9 0,-16-1-60 0</inkml:trace>
  <inkml:trace contextRef="#ctx0" brushRef="#br0" timeOffset="14">26345 14799 68 0,'-51'18'31'0,"69"15"-22"0,48-33-6 0,2 18-18 0,-34 15-40 0</inkml:trace>
  <inkml:trace contextRef="#ctx0" brushRef="#br0" timeOffset="15">26513 15307 79 0,'-33'0'23'0,"15"0"-1"0,53 0-10 0,33 0-11 0,67 18-5 0,52-36-93 0</inkml:trace>
  <inkml:trace contextRef="#ctx0" brushRef="#br0" timeOffset="16">28039 13039 86 0,'-17'-35'13'0,"34"-100"4"0,67 119-14 0,1 83-2 0,17 103 6 0,-1 84 1 0,-33 67 0 0,-34 136 1 0,-85 35-3 0,-84-35-4 0,-17-84-3 0,-35-102-20 0,68-153-84 0</inkml:trace>
  <inkml:trace contextRef="#ctx0" brushRef="#br0" timeOffset="17">23279 15003 108 0,'-18'-51'5'0,"1"35"0"0,101 16-3 0,2 16-3 0,-1 19-51 0,-52-35 6 0</inkml:trace>
  <inkml:trace contextRef="#ctx0" brushRef="#br0" timeOffset="18">23363 15122 65 0,'0'0'0'0,"-51"0"55"0,137 0-47 0,15 16-76 0</inkml:trace>
  <inkml:trace contextRef="#ctx0" brushRef="#br0" timeOffset="19">5997 13361 60 0,'-17'-51'7'0,"-16"-18"7"0,16 36 0 0,-1 33-6 0,18 51 2 0,0 85 6 0,18 32-5 0,-1 18-3 0,-1-50 0 0,-16-50-3 0,0-37-2 0,-16-14-2 0,16-19-3 0,16-16-23 0,36 0-80 0</inkml:trace>
  <inkml:trace contextRef="#ctx0" brushRef="#br0" timeOffset="20">7421 13463 53 0,'0'-35'9'0,"15"-32"11"0,-15 50-4 0,-31-1-6 0,-4 18-4 0,-33 0-2 0,17 51 3 0,0 0 2 0,34 51 1 0,34 17-2 0,51 32-2 0,17-31 0 0,-2-69 0 0,20-35 0 0,-17-67-2 0,-19-51-1 0,-17 0 0 0,-50-32-2 0,-33-1-1 0,-51 33-1 0,-35 67-7 0,0 70-24 0,67 32-89 0</inkml:trace>
  <inkml:trace contextRef="#ctx0" brushRef="#br0" timeOffset="21">6284 14732 17 0,'0'-17'38'0,"0"-17"-10"0,-31 1-8 0,-4-1-7 0,-33 17-6 0,-18 68 1 0,2 33 2 0,34 52 0 0,32 50-4 0,69 0-4 0,34-101 3 0,68-52 1 0,0-84 0 0,-53-49 0 0,-65-20-3 0,-18-15-1 0,-85 17-1 0,-16 16-6 0,-35 69-2 0,34 33-14 0,69 49-42 0,16-32 5 0</inkml:trace>
  <inkml:trace contextRef="#ctx0" brushRef="#br0" timeOffset="22">7487 14665 72 0,'0'-35'20'0,"35"-16"11"0,-2 51-11 0,-15 51-5 0,-1 51-4 0,18 34-4 0,-19 16-3 0,-16-50-2 0,0-35-1 0,17-33-1 0,1-17-6 0,15-17-52 0,17-17-46 0</inkml:trace>
  <inkml:trace contextRef="#ctx0" brushRef="#br0" timeOffset="23">8588 13191 67 0,'0'-50'22'0,"-31"15"0"0,-20 70-6 0,32 116 1 0,19 53-4 0,52 100 0 0,-34 53-4 0,-18-2-2 0,0-33-3 0,0-51 0 0,-18-85-3 0,18-101 1 0,0-52-1 0,18-49-2 0,31-86-46 0,-15 34-76 0</inkml:trace>
  <inkml:trace contextRef="#ctx0" brushRef="#br0" timeOffset="24">9335 13496 100 0,'0'-101'16'0,"0"32"0"0,68 35-8 0,33 17-6 0,1 52-1 0,-69 32-1 0,-14 19 0 0,-71 14 1 0,-15-14 0 0,-18-19 3 0,34-34 0 0,34-15 0 0,51-2 0 0,33-16 1 0,34-16-4 0,2-19-2 0,-2 35-15 0,-67 0-89 0</inkml:trace>
  <inkml:trace contextRef="#ctx0" brushRef="#br0" timeOffset="25">9469 14579 88 0,'0'0'0'0,"-31"-33"32"0,13-34-5 0,52 32-15 0,51 19-8 0,-1-1-2 0,-16 50-2 0,-50 35 0 0,-2 17 0 0,-67-17 0 0,0-18 0 0,0-17 0 0,34-16 1 0,17-17-1 0,68 0 0 0,0-17 0 0,33 17-1 0,-34 35 1 0,-32 50-1 0,-35 17 0 0,-68-36 2 0,-33-31 0 0,15-35 1 0,-66-51 1 0,85 1-3 0,33-1 0 0,51-18-41 0,18 53-36 0</inkml:trace>
  <inkml:trace contextRef="#ctx0" brushRef="#br0" timeOffset="26">10233 13141 87 0,'0'-35'9'0,"34"-67"4"0,0 53 1 0,50 14-7 0,18 35 0 0,1 51-2 0,-37 33 0 0,-15 18 1 0,-18 67 1 0,-15 35-2 0,-1 49 3 0,-17 35-3 0,0 1 1 0,-35-35 0 0,-14 168 2 0,31-251-4 0,1-71-2 0,-16-49 1 0,16-33-2 0,-34 15 1 0,16-33-2 0,-150 18 0 0,-36-36-31 0,69 18-89 0</inkml:trace>
  <inkml:trace contextRef="#ctx0" brushRef="#br0" timeOffset="27">5218 12971 56 0,'0'-16'6'0,"-17"-35"12"0,-1 34-6 0,-15 17-6 0,-18 51-3 0,-136 33 2 0,154-84-3 0,-86 33 3 0,35 18 1 0,33 0-3 0,18 33-1 0,33 19 1 0,33 16 2 0,-17 50 0 0,19 33 2 0,16 53-1 0,-34-53-1 0,-1-116-3 0,19 185 3 0,-19 51 0 0,69 236-5 0,-17-236 3 0,-50-237 0 0,31-52 2 0,19-33-1 0,-17-16-3 0,101-52 1 0,0 34-5 0,70 17-146 0</inkml:trace>
  <inkml:trace contextRef="#ctx0" brushRef="#br0" timeOffset="28">5557 12565 15 0,'-17'-34'24'0,"17"-1"-1"0,0 2-4 0,0-18-4 0,17 18-5 0,-1-1-2 0,3 34-2 0,14 16-2 0,1 35 2 0,-17 0-3 0,-1 17 0 0,1-1-2 0,-34 2 1 0,1-36-1 0,-17 0 1 0,-2-15-1 0,35-18 0 0,35-35 1 0,-2-14 0 0,0-36-3 0,2-1 2 0,-19 20 0 0,1-3 0 0,-1 36-1 0,-16 33 0 0,0 0-1 0,-16 51 1 0,-17 0 0 0,15 15 1 0,18 20 2 0,0-19 1 0,34-16-3 0,34 0 0 0,34-18-7 0,32-15-104 0</inkml:trace>
  <inkml:trace contextRef="#ctx0" brushRef="#br0" timeOffset="29">6945 12531 27 0,'0'-17'22'0,"-16"-17"12"0,16 17-16 0,0 1-8 0,0 16-4 0,0 33 2 0,0 1 1 0,0 17-2 0,0-18-2 0,34 18-2 0,0-33 0 0,0-18-1 0,17 0 0 0,1-18-1 0,-19-15 1 0,-17-18-2 0,1-18 1 0,-17 20-1 0,0 32 1 0,16-1-1 0,-16 36-2 0,-16 15 2 0,16 18 1 0,16 17 2 0,-16 17 1 0,0-1 1 0,19 18-2 0,-3-17-1 0,-16-1 1 0,-16-33-1 0,-3-18 1 0,-14-15 0 0,-1-36 0 0,1-33-2 0,16 18 0 0,0-34 2 0,51-19-5 0,17 19 0 0,68-2-17 0,31 3-98 0</inkml:trace>
  <inkml:trace contextRef="#ctx0" brushRef="#br0" timeOffset="30">9368 12243 28 0,'0'0'0'0,"0"-51"37"0,0 51-11 0,0 0-12 0,0 0-5 0,0 33 1 0,-16 18 2 0,16 34-2 0,0 1-2 0,16-2-3 0,2 1-2 0,-1-18 0 0,-17-34-1 0,0-16 0 0,-17 1-1 0,17-18 2 0,0-18-3 0,-18 1 2 0,18 1-2 0,0-17 1 0,0 15-2 0,0-15 0 0,18-1 1 0,-1 17 0 0,18-1 0 0,-4 2-1 0,21 16 1 0,-18 0-1 0,-1 34 2 0,2-1-1 0,-35 18 1 0,0-17 1 0,-17-1 2 0,-17-16 0 0,1 1 0 0,-19-18-1 0,-15 0-3 0,15-18 1 0,36 18-19 0,-1 34-90 0</inkml:trace>
  <inkml:trace contextRef="#ctx0" brushRef="#br0" timeOffset="31">11317 16933 42 0,'0'0'0'0,"0"-33"40"0,-35-1-18 0,35-35-7 0,35 19-3 0,16 16-3 0,0 18-4 0,1 50-2 0,-36 15-1 0,-1 37 1 0,-15-1-2 0,-31 16-1 0,-4-16 2 0,0-34-2 0,19-34 2 0,16-34 1 0,51-34 0 0,-16-51 0 0,14-67-3 0,-15 34-1 0,-16 50 2 0,-18 50-1 0,-18 35 0 0,1 35-1 0,0 50 2 0,17-1 2 0,0 18-3 0,34 0 0 0,33-35-4 0,3-34-28 0,14-15-66 0</inkml:trace>
  <inkml:trace contextRef="#ctx0" brushRef="#br0" timeOffset="32">12215 16882 88 0,'0'0'7'0,"18"-51"22"0,66-16-18 0,0 34-9 0,1 33-7 0,-18 0-40 0,-48 0-10 0</inkml:trace>
  <inkml:trace contextRef="#ctx0" brushRef="#br0" timeOffset="33">12383 16933 44 0,'-31'0'38'0,"13"18"-9"0,1-18-13 0,52 0-3 0,31 0-9 0,18-34-5 0,2 17-37 0,-51 17-25 0</inkml:trace>
  <inkml:trace contextRef="#ctx0" brushRef="#br0" timeOffset="34">13147 16560 86 0,'-17'-33'14'0,"1"-34"12"0,49 32-12 0,35 2-7 0,-1 33-6 0,-15 17 1 0,-19 34-1 0,-33 16 3 0,-17 17-1 0,-34 2 2 0,0-36 0 0,36-17 4 0,15-16-2 0,0-17-2 0,101 0-2 0,34-66-1 0,17-3 0 0,-33 36-3 0,-51 33-15 0,-68 51-120 0</inkml:trace>
  <inkml:trace contextRef="#ctx0" brushRef="#br0" timeOffset="35">11859 17729 37 0,'0'-16'41'0,"-16"-1"-15"0,-2-17-10 0,18 34-7 0,0 0 2 0,18 51-1 0,-18 16-2 0,16 0-1 0,1-32-2 0,17 16-2 0,18-35 1 0,-3-16-5 0,36-33-3 0,-51-36 8 0,-34 2-1 0,0 16-2 0,0 18 0 0,-16 33 0 0,16 0-3 0,16 51 3 0,17 33 1 0,-33-17 2 0,18 19-7 0,-1 32-1 0,0 17 1 0,-17-33 7 0,-17-35-3 0,0-32 1 0,-1-19 1 0,2-49-1 0,-17-1 5 0,15-52-1 0,3-14-8 0,30-36-16 0,52-50-34 0,3 117-42 0</inkml:trace>
  <inkml:trace contextRef="#ctx0" brushRef="#br0" timeOffset="36">12773 17713 64 0,'0'0'25'0,"18"0"2"0,16-17-8 0,51-17-11 0,0-1-7 0,-18 19-10 0,-15 16-43 0,-52 16-2 0</inkml:trace>
  <inkml:trace contextRef="#ctx0" brushRef="#br0" timeOffset="37">12910 17865 21 0,'-18'17'32'0,"2"-17"6"0,-1 16-18 0,17 2 3 0,33-18-21 0,70-34-2 0,-19 17-9 0,18-1-45 0,-85 2 3 0</inkml:trace>
  <inkml:trace contextRef="#ctx0" brushRef="#br0" timeOffset="38">13570 17560 60 0,'0'-17'9'0,"0"-34"22"0,17 18-8 0,17-1-4 0,17-17-6 0,1 51-6 0,-3 0-3 0,-14 16 0 0,-2 35-2 0,-33 0-2 0,-33 17 1 0,-2-17-1 0,-14 0 0 0,14-35 0 0,18-16 0 0,17 0 0 0,17 0 1 0,34-16 0 0,0-19 0 0,16 35-2 0,-33 0 1 0,-17 51 1 0,-1 0-1 0,-16 16 2 0,-33-32 5 0,-1-1 3 0,-16-1-5 0,-18-33-2 0,-34 18-5 0,17-52-24 0,69 17-93 0</inkml:trace>
  <inkml:trace contextRef="#ctx0" brushRef="#br0" timeOffset="39">12163 12430 69 0,'0'-120'9'0,"-49"18"3"0,-36 19-6 0,-34 15-4 0,-51-1-4 0,-50 3-7 0,-85-3 4 0,34 2 5 0,170 49 0 0,-357-83 1 0,2 16 2 0,-35 1-2 0,-18 66-1 0,0 2 0 0,-15 16 0 0,-19 34-1 0,18 17 4 0,32 0-2 0,21 49 0 0,-4 37 0 0,53 14-2 0,-19 36-1 0,70 34 1 0,0-35 2 0,34 34 0 0,15 17 1 0,52 16 1 0,84-49-2 0,52-1 0 0,-1 85 0 0,52 0 1 0,49 0-2 0,54-1-2 0,48-32 2 0,52-2 3 0,169 35-1 0,-17-119-2 0,17-32-1 0,50-19 4 0,18-16-3 0,34-18 0 0,16-33 4 0,36-17-3 0,31-17 3 0,36-17-2 0,0-17 3 0,-18-17-3 0,-1-17 3 0,1 0-3 0,18-16 2 0,-18 16-1 0,18-33 1 0,-18 16-2 0,-16-1-1 0,-36-33 1 0,-15-16 0 0,-16-17 0 0,-53-18 0 0,0-16 2 0,-16-17-1 0,-35-34 0 0,-32-35 1 0,-51 2 0 0,-52-51 0 0,-32-35-3 0,-88 17 2 0,-49-33 0 0,-101-18 0 0,-137-1-2 0,-134 37-2 0,-188 66-3 0,-151 85-24 0,-153 84-99 0</inkml:trace>
  <inkml:trace contextRef="#ctx0" brushRef="#br0" timeOffset="40">7725 13463 8 0,'0'-35'25'0,"0"2"3"0,0 15-16 0,0-15-5 0,-16 15 1 0,16 2 0 0,-33-2 0 0,-2 1-1 0,0 1-2 0,2-19 1 0,-1 19-3 0,1 16-1 0,-2 0 1 0,0 0 0 0,4 33-1 0,-4-15 2 0,0 33-1 0,2-17-2 0,-1-1 2 0,17-15 1 0,1 15-1 0,-3 18 0 0,3 0 0 0,16 17 0 0,0-17 0 0,0 16-2 0,0-16 1 0,35 0 0 0,-2-17-1 0,1-1 0 0,-1-15 2 0,19-1-2 0,-3-1-1 0,21 2 1 0,-3-18 0 0,18-18-1 0,-18-15 0 0,1-18 1 0,-17-1 0 0,-34-16-1 0,0 1 1 0,-17-17 0 0,-17-18 0 0,-18 35-1 0,-14-1 0 0,-3-1 0 0,3 18 2 0,-2 35-2 0,-1-1 0 0,-15 17-2 0,-3 33 3 0,4 18-1 0,-2 18-5 0,-18-1 5 0,37-1 1 0,-2 17-1 0,34-15 0 0,17 15 0 0,50-33 1 0,17 0-2 0,19-35 5 0,-1 2-2 0,15-1-1 0,-14-17-1 0,-1 0 0 0,-34 0 1 0,17-35-2 0,-1 1 3 0,-33-17-2 0,-16-33 1 0,-18 0 0 0,0-18-1 0,-18 18 0 0,-34 33 1 0,-32-18-1 0,-33 69-1 0,-54 35-13 0,-15 67-116 0</inkml:trace>
  <inkml:trace contextRef="#ctx0" brushRef="#br0" timeOffset="41">5828 13428 7 0,'17'-16'11'0,"1"16"14"0,-18-35-4 0,16 19-4 0,1-19-2 0,-17-16-3 0,0 35-2 0,0-2-3 0,0 18-2 0,0 18-1 0,-17 49 3 0,17 35-1 0,0 17 1 0,51-1-2 0,-34-16-2 0,-1 0-2 0,1-35 2 0,-17-32-2 0,0-35 1 0,0 0 0 0,0-35-1 0,-17-32-1 0,1-19 1 0,16-32 0 0,-17 0-2 0,17-1 2 0,0 52 0 0,0 16-2 0,0 16 2 0,0 35-2 0,17 0 1 0,-1 69-1 0,1 33 1 0,0 33-1 0,1 16 2 0,-2 2-1 0,-16-51 0 0,0-51 1 0,0-34 0 0,0-34 2 0,0-34-2 0,0-51-1 0,-16-16 1 0,16 0-2 0,-18 16 1 0,18 51 1 0,-17 18-2 0,17 49 0 0,-17 35 1 0,17 51-2 0,0 33 2 0,17 1 1 0,-17-52-2 0,17-33 2 0,-17-51 0 0,0-18 1 0,0-48-2 0,0-19 0 0,-17-35 0 0,-16 20 1 0,16 49-1 0,17 34 0 0,-18 50-1 0,18 52 0 0,18 34 0 0,32 34-51 0,-50-120-25 0</inkml:trace>
  <inkml:trace contextRef="#ctx0" brushRef="#br0" timeOffset="42">7555 13446 11 0,'0'-18'19'0,"-33"-15"3"0,17 15 0 0,-3-15-6 0,-14 15-4 0,0 18-4 0,-18-16-2 0,-17 32-1 0,1 2 2 0,-1 33 1 0,0 0-1 0,33 33-2 0,19 0 0 0,16 1 0 0,51-1-1 0,-1-15-1 0,17-18 1 0,36-34-1 0,-17-17 0 0,-4-35 0 0,-14-32-3 0,-17-19 2 0,-16-32 0 0,-35 0-1 0,0-17 0 0,-51 33-1 0,-33 67-6 0,-35 103-127 0</inkml:trace>
  <inkml:trace contextRef="#ctx0" brushRef="#br0" timeOffset="43">15129 475 36 0,'0'-18'13'0,"0"-15"12"0,0-36-5 0,0 18-4 0,0 2 4 0,-17 32-1 0,17 34 3 0,0 50-37 0,0 35 31 0,0 33-8 0,17 34-1 0,1 1 1 0,-2-19-4 0,1-48-1 0,-17-52-3 0,0-18-1 0,0-33-15 0,0-16-44 0,16-19-46 0</inkml:trace>
  <inkml:trace contextRef="#ctx0" brushRef="#br0" timeOffset="44">16552 661 28 0,'0'0'0'0,"0"0"20"0,0-17-2 0,16-1-8 0,-16 2 0 0,-16-19 1 0,-1 1-1 0,-34 34-2 0,-15-17 5 0,-20 17-1 0,-17 35 0 0,21 16 1 0,12 16-5 0,37 52-2 0,33-17 1 0,17 16-6 0,51-34 4 0,-1-15-2 0,18-53-2 0,0-16 3 0,-17-33-4 0,-1-19 1 0,-33-16-1 0,-17-15-4 0,-17-36 4 0,-33 17-6 0,-19-16 45 0,-15 49-80 0,-1 36-47 0,35 17 0 0</inkml:trace>
  <inkml:trace contextRef="#ctx0" brushRef="#br0" timeOffset="45">17519 575 32 0,'0'0'21'0,"0"-16"1"0,-19-2-11 0,19 1-1 0,-16 1 0 0,-1 0-1 0,-17-1-1 0,1 17-2 0,-19 0 5 0,-15 17-1 0,15 32 0 0,3 36 2 0,31 17-8 0,1 0 2 0,34 0 1 0,34-18-4 0,17-33 5 0,16-35-7 0,18-32 0 0,-17-19 2 0,-34-32-3 0,-1 0 0 0,-32-19-1 0,-36 2-3 0,-32 0 2 0,-18 15-13 0,0 35-24 0,1 34-28 0,48 18 13 0</inkml:trace>
  <inkml:trace contextRef="#ctx0" brushRef="#br0" timeOffset="46">18568 492 25 0,'0'0'0'0,"0"0"31"0,0-17 16 0,17-1-25 0,-17 2-3 0,-17-1 2 0,-17 17 0 0,-16 0-48 0,-18 33 38 0,0 18 3 0,1 16-9 0,32 19 1 0,18 16-3 0,17-2-2 0,52-14 4 0,15-19-2 0,18-51-2 0,-1-16 7 0,0-49-6 0,-33-20 1 0,-16-33-3 0,-18 2-5 0,-50 14-7 0,-37 1-70 0,54 85 2 0</inkml:trace>
  <inkml:trace contextRef="#ctx0" brushRef="#br0" timeOffset="47">15028 457 4 0,'0'-16'24'0,"0"-1"6"0,0-17-15 0,0-1-1 0,16 2-4 0,-16 15 0 0,0 2-1 0,-16 16-4 0,-2 16 5 0,1-16-5 0,1 0 3 0,16 0-2 0,0 0-4 0,-17 0 4 0,17 0 5 0,-17 18 3 0,-1 33-43 0,-15 17 31 0,-1-1 0 0,-18 17-14 0,36-15-42 0,-1-35-20 0</inkml:trace>
  <inkml:trace contextRef="#ctx0" brushRef="#br0" timeOffset="48">14689 1236 52 0,'-17'0'9'0,"17"0"18"0,-16 0-9 0,16 18-2 0,16-18-3 0,34 0-4 0,34 17 5 0,19-17-5 0,32-17-4 0,-16-1-4 0,-16 18-11 0,-37-16-72 0,-66 16 25 0</inkml:trace>
  <inkml:trace contextRef="#ctx0" brushRef="#br0" timeOffset="49">15248 1795 9 0,'0'0'8'0,"0"-16"32"0,-17-19-19 0,0 19-8 0,-1-1-1 0,2 17-4 0,-17 0-2 0,-2 17 0 0,0 17 1 0,-14 16 0 0,-2 17 2 0,17 19 0 0,0 14-1 0,50-15-2 0,19-34-1 0,15-16 2 0,17-35-3 0,19 0-2 0,-18-17 0 0,-17-17 0 0,-18-17 1 0,-33 0 0 0,0-16-3 0,0-19 0 0,-49 2 0 0,-3 33-5 0,-33 18-19 0,33 50-43 0,36-17 2 0</inkml:trace>
  <inkml:trace contextRef="#ctx0" brushRef="#br0" timeOffset="50">16383 1608 41 0,'0'0'11'0,"-17"-33"21"0,17 15-12 0,0 1-5 0,0 52 17 0,0 50-15 0,0 50-8 0,0-16-3 0,17-17-2 0,-17-19 1 0,0-48-3 0,0-19-1 0,-17 2 0 0,17-18-10 0,0-18-30 0,17 2-82 0</inkml:trace>
  <inkml:trace contextRef="#ctx0" brushRef="#br0" timeOffset="51">17484 1626 18 0,'0'-18'16'0,"0"1"24"0,0 1-15 0,-17-2-7 0,1 1-5 0,-35 17-1 0,-19 17 4 0,-13 68-1 0,32 35-5 0,35 32-6 0,32-34 0 0,69-34-1 0,-1-32 0 0,35-52 0 0,-17-69-1 0,-35-14 0 0,-33-36-1 0,-17 1 0 0,-50-19-3 0,-35 35-1 0,0 70-9 0,-16 48-18 0,33 51-25 0,32-50-27 0</inkml:trace>
  <inkml:trace contextRef="#ctx0" brushRef="#br0" timeOffset="52">18568 1491 65 0,'0'0'19'0,"-16"-34"7"0,-2 17-11 0,-16 17-2 0,-33 17-1 0,-1 50 2 0,17 86-7 0,51-2-3 0,51-49-1 0,51-33 0 0,-1-69 1 0,2-51 3 0,-36-18 3 0,-34-48-6 0,-33-37-5 0,-51 19-3 0,-50 51-49 0,34 84-54 0</inkml:trace>
  <inkml:trace contextRef="#ctx0" brushRef="#br0" timeOffset="53">15147 2879 25 0,'0'-17'32'0,"0"-17"-6"0,0-16-10 0,-18 16-3 0,-16 17-6 0,-17 34-1 0,-16 17-1 0,-18 16 8 0,51 35-3 0,52 50-2 0,49-17-4 0,51-32 0 0,17-86 0 0,-34-35 1 0,-50-32-2 0,-16-35 0 0,-51-16-2 0,-36 16-2 0,-15-17 0 0,-1 68-6 0,0 69-10 0,33 50-17 0,70 16-70 0</inkml:trace>
  <inkml:trace contextRef="#ctx0" brushRef="#br0" timeOffset="54">16281 2676 61 0,'18'-52'26'0,"-2"19"-5"0,-16 15-8 0,-16 18-3 0,-54 0-1 0,3 69 3 0,17 49 0 0,15 17-5 0,70 2-3 0,49-37-1 0,19-48-1 0,16-52 2 0,-18-52 0 0,-52-32 0 0,-31 0-2 0,-36-18-2 0,-49 0 0 0,-16 18-4 0,-3 66-7 0,18 36-22 0,52 50-53 0,16-52 41 0</inkml:trace>
  <inkml:trace contextRef="#ctx0" brushRef="#br0" timeOffset="55">17400 2709 11 0,'0'-16'25'0,"0"-1"-1"0,0-1-10 0,0 18-7 0,0 0-4 0,-19-16 13 0,3-2-2 0,16 1-2 0,0 1-2 0,0-2-7 0,16-15 7 0,54-18-4 0,-2 35 0 0,-35 16-4 0,-15 67 1 0,-18 51 0 0,-51 19-1 0,-17-37 2 0,-18-31 2 0,36-18 0 0,34-51-2 0,16 17 0 0,49-34-1 0,19-1-2 0,16 2-1 0,2-1 1 0,-1-1-4 0,-1 18-11 0,0 0-41 0,-33 0-37 0</inkml:trace>
  <inkml:trace contextRef="#ctx0" brushRef="#br0" timeOffset="56">18738 2556 76 0,'17'-67'24'0,"-34"34"3"0,-17-1-12 0,-18 17-6 0,-15 34 1 0,16 34-1 0,1 67-1 0,50 35-2 0,16-35-3 0,52-50-1 0,16-34 2 0,2-52-1 0,-1-49 2 0,-36-34 2 0,-49-19-4 0,-33-31-7 0,-51 49-7 0,-70 68-71 0,105 34 7 0</inkml:trace>
  <inkml:trace contextRef="#ctx0" brushRef="#br0" timeOffset="57">15248 3658 15 0,'0'-18'15'0,"18"-15"18"0,-2-2-14 0,-16 3-2 0,0 15-3 0,-51-1-3 0,0 2-1 0,0 32-1 0,-17 2 1 0,0 48-1 0,35 70 1 0,16 17-3 0,51-18-3 0,33-33 1 0,36-86 1 0,16-50 0 0,-2-50-3 0,-49-34-2 0,-52-17 0 0,-65-2-1 0,-37 19-3 0,-15 67-4 0,17 86-13 0,49 32-10 0,35 17-6 0,68-32-55 0</inkml:trace>
  <inkml:trace contextRef="#ctx0" brushRef="#br0" timeOffset="58">16552 3725 67 0,'16'-33'22'0,"2"-19"1"0,-1 19-9 0,-34-2-8 0,-17 19-2 0,-34 32 0 0,-16 19 3 0,16 32 4 0,51 35-4 0,34 33-3 0,69-33-2 0,15-35 2 0,-17-50 1 0,2-50-1 0,-20-34 2 0,-31-19-1 0,-19-14-4 0,-50-19 0 0,-16-1-3 0,-18 53-6 0,0 67-16 0,34 51-13 0,34 0-56 0</inkml:trace>
  <inkml:trace contextRef="#ctx0" brushRef="#br0" timeOffset="59">17806 3523 55 0,'17'-34'22'0,"17"-34"5"0,-17 34-9 0,-17-1-8 0,-17 35-3 0,-50 0-2 0,15 18 2 0,-15 50 3 0,15 17 0 0,36 50-5 0,16-17-2 0,68-34 0 0,16-66 1 0,18-36-2 0,-17-31 1 0,-18-19 1 0,-50-17 0 0,-17-17-4 0,-35-16 0 0,-49 50-3 0,-17 50-1 0,15 18-11 0,37 69-17 0,49-1-78 0</inkml:trace>
  <inkml:trace contextRef="#ctx0" brushRef="#br0" timeOffset="60">18823 3387 71 0,'16'-35'13'0,"-16"19"-5"0,-16-1-7 0,16 17-1 0,-18 17-1 0,18-1 1 0,0-16 1 0,0 0 11 0,0-16-1 0,0 16-3 0,0-17-2 0,0 17-1 0,0 0-1 0,0-16 0 0,0 16 2 0,0 0-4 0,0 0 0 0,0 0 0 0,0 0 1 0,0-17 1 0,0-1-1 0,0 2 0 0,0-1 2 0,18 17 0 0,-18-18 3 0,0 18-2 0,0 86 5 0,0 32-3 0,-18 33-4 0,1-31-2 0,17-52 1 0,0-34-2 0,0-34 0 0,0 0-168 0</inkml:trace>
  <inkml:trace contextRef="#ctx0" brushRef="#br0" timeOffset="61">19246 271 18 0,'0'-16'16'0,"0"-1"6"0,16-52 11 0,-16 18-17 0,18 17-5 0,-1 34 1 0,-17 52 13 0,0 32-41 0,0 51 33 0,0 51 0 0,0 36-5 0,17 218-11 0,1-68 7 0,-2-84-3 0,-16-1 1 0,0 119-6 0,0-134 2 0,0-52 0 0,0 0 0 0,33-34 1 0,-16-17-3 0,-1-32-1 0,-16-37 3 0,-16-65-2 0,16-1 0 0,-17-52-11 0,17-15-36 0,-18-34-71 0</inkml:trace>
  <inkml:trace contextRef="#ctx0" brushRef="#br0" timeOffset="62">19805 592 3 0,'0'0'3'0,"0"0"9"0,0-33 3 0,0 15 5 0,18-15-2 0,-18 0 25 0,16-18-23 0,-16 17-5 0,0 17 0 0,-16 17-40 0,16 17 34 0,0 34 2 0,-18 32-4 0,18 3-1 0,-17-35-2 0,17 0-1 0,0-35-1 0,0-16 1 0,0-16-7 0,35-19 5 0,32 19-1 0,0 16 0 0,0 16 2 0,-15 35-1 0,-34 33 2 0,-36 2-2 0,-34-19-2 0,-15-32 2 0,0-19-24 0,16-16-30 0,35-16-26 0</inkml:trace>
  <inkml:trace contextRef="#ctx0" brushRef="#br0" timeOffset="63">19839 492 46 0,'0'0'8'0,"17"-17"34"0,-1-1-22 0,54-15-15 0,12-1-5 0,-12 34-56 0,-54 0 11 0</inkml:trace>
  <inkml:trace contextRef="#ctx0" brushRef="#br0" timeOffset="64">19991 1557 52 0,'0'-33'28'0,"0"-34"-6"0,17-1-7 0,-17 34-6 0,-17-1-2 0,-17 53 4 0,-16 66 1 0,15 51 0 0,35 19-6 0,35-19 0 0,15-51-1 0,17-66 0 0,3-36-2 0,-54-33-2 0,1 0-1 0,-50 2-1 0,-37 32-5 0,-31 34-15 0,17 50-24 0,33-16-59 0</inkml:trace>
  <inkml:trace contextRef="#ctx0" brushRef="#br0" timeOffset="65">19753 2507 46 0,'0'0'0'0,"0"-34"38"0,-16-1-15 0,67 2-8 0,0 15-3 0,33-15-2 0,-16 66-4 0,-51 18-3 0,-17 18-2 0,-33-3 1 0,-35-32-1 0,33-17 0 0,2-17 0 0,50 0-1 0,34-17 0 0,17 17 0 0,-19 17 0 0,3 35 0 0,-34 32 0 0,-36-33 2 0,-34-18 6 0,-15-15 0 0,-18-36-3 0,18 2-3 0,33-1-12 0,0 1-57 0,17-1-3 0</inkml:trace>
  <inkml:trace contextRef="#ctx0" brushRef="#br0" timeOffset="66">19704 3674 44 0,'-35'-34'35'0,"18"-17"-10"0,34 2-11 0,18 32-6 0,14-1-2 0,3 18-2 0,-34 51 0 0,-18 16-1 0,-18 19 0 0,-16-19 3 0,-17-32 3 0,35-2-1 0,16-33-1 0,0 0-2 0,67-17-1 0,1 1-3 0,35-19 0 0,-3-16-1 0,-48 35-12 0,-36-1-64 0,-16-1 9 0</inkml:trace>
  <inkml:trace contextRef="#ctx0" brushRef="#br0" timeOffset="67">20533 406 44 0,'0'0'26'0,"0"-16"-1"0,34-1-10 0,0-17-3 0,34 34-3 0,16-17-1 0,1 17-1 0,0 33-32 0,-33 18 29 0,-3 0 7 0,-14 16 0 0,-18 35 1 0,16 18 2 0,-33 32-3 0,34 153-7 0,-17-17 3 0,-1-68-1 0,-16-1-1 0,0 1-2 0,0 119-4 0,0-119 3 0,0-34 0 0,19-33 0 0,-19 0 0 0,0-18 0 0,-19 18-1 0,3-19 0 0,-1-14-1 0,-17-36 0 0,1-51 1 0,-19 18 1 0,-15-33-1 0,-34-18-3 0,-35-18-21 0,-34 2-127 0</inkml:trace>
  <inkml:trace contextRef="#ctx0" brushRef="#br0" timeOffset="68">14266 304 51 0,'0'0'9'0,"-18"-16"8"0,-15-1-3 0,-2 1-3 0,-16 16 1 0,1 0-3 0,-1 16-4 0,0 17 1 0,34 2 0 0,0-1-29 0,-1 34 30 0,18-1 2 0,18 35 2 0,-1 16 0 0,-17 35-4 0,0 186-1 0,-17-2 2 0,17-82-2 0,-18 16 0 0,36 135-5 0,-1-117 1 0,-17-35 0 0,17 0 0 0,1-17-1 0,-2-17 1 0,17-34-1 0,2-35 0 0,-18 2 0 0,1-18 3 0,-3-33-3 0,-15-51 1 0,34-16 0 0,-17-19 0 0,18-16-1 0,49-33-6 0,33-1-62 0,-66 34-23 0</inkml:trace>
  <inkml:trace contextRef="#ctx0" brushRef="#br0" timeOffset="69">22057 2065 11 0,'0'0'10'0,"0"-17"15"0,18 1-6 0,-18 32 6 0,17 19-17 0,18 50 0 0,14 17-3 0,21-18-1 0,12-84 5 0,4-51 2 0,50-67-2 0,67-86 1 0,52-15-9 0,-19 48-1 0,-49 37-4 0,-19 83-33 0,-98 34-55 0</inkml:trace>
  <inkml:trace contextRef="#ctx0" brushRef="#br0" timeOffset="70">14621 1508 2 0,'0'0'1'0,"0"0"8"0,0 0 0 0,0 0 2 0,0 0 2 0,0-17-2 0,0 17-2 0,0 0-2 0,0 0-4 0,0 0 15 0,17 0-14 0,-17 0-1 0,18 0 0 0,-18 0-1 0,0 0 1 0,0 0-2 0,16 0 1 0,1-18-1 0,-17 18 0 0,16 0 1 0,-16 0 0 0,0 0-1 0,0 0 1 0,17 0 0 0,0 0-1 0,1-16 0 0,-2 16 0 0,1 0-1 0,-1 0 1 0,2-17-1 0,-1 17 0 0,0-18 0 0,1 18 0 0,-2 0 0 0,-16 0 1 0,17 0-1 0,-1 0 0 0,2 0-1 0,-1 0 2 0,0 0-1 0,-1 0 0 0,1 0 1 0,17-16-1 0,-17 16 0 0,17 0 0 0,-17 0 0 0,18 0 0 0,-19 0 0 0,1 0 1 0,17 0-2 0,0 0 2 0,0 0-2 0,-1 0 2 0,0 0-2 0,2 0 2 0,0 0-1 0,-2 0-1 0,2 0 2 0,16 0-1 0,-18 0-1 0,0 0 2 0,2 0-2 0,-19 0 1 0,17 0 0 0,-15 0 0 0,-1 0 1 0,0 0-2 0,-17 0 2 0,0 0-1 0,0 0-1 0,18 0 2 0,-18 0-1 0,0 0-1 0,0 0 3 0,16 0-3 0,-16 0 1 0,0 0 0 0,17 0 0 0,-17 0 0 0,0 0 1 0,16 0-2 0,-16 0 1 0,0 0 0 0,0 0 1 0,0 16-1 0,0-16 0 0,0 0 0 0,-16 0 1 0,16 0-1 0,0 0 0 0,0 0 0 0,-17 0-1 0,17 18-8 0,0-18-88 0</inkml:trace>
  <inkml:trace contextRef="#ctx0" brushRef="#br0" timeOffset="71">15722 1524 1 0,'0'0'7'0,"0"-33"2"0,17 15 4 0,-17 2 6 0,0-1-3 0,0-1-4 0,0 18-4 0,0 18 0 0,0 15-2 0,0 2 0 0,0 14 0 0,0 2-1 0,0 1 1 0,18 16-3 0,-18-1 1 0,0-16 0 0,-18 17-2 0,1-1 1 0,17 0-1 0,-17 19-1 0,17-1 1 0,0-17-2 0,17-35 1 0,0 1 1 0,1-34-1 0,-2 17 0 0,-16-17 0 0,17 0 0 0,-1 0-1 0,-16 0 0 0,18 16 0 0,-18-16-1 0,33 35 1 0,-16-35 0 0,18 16-1 0,-19-16 2 0,1 0-1 0,-1 18 0 0,2-18 0 0,-1 0 0 0,0 0 1 0,17 0-2 0,-1 0 2 0,19 0-1 0,-1 0-1 0,-2 0 2 0,3-18-1 0,-1 18 0 0,17-16 0 0,-19-1 1 0,3 17 0 0,-1-18-1 0,-17 18 0 0,18 0 1 0,-36 0-2 0,1 0 0 0,1-16 2 0,-2 16-1 0,-16 0 1 0,17-17-1 0,-17 17-1 0,-17 0-46 0,17 0-17 0</inkml:trace>
  <inkml:trace contextRef="#ctx0" brushRef="#br0" timeOffset="72">16671 2387 2 0,'0'0'3'0,"0"-16"11"0,0 16 2 0,0-17 2 0,0 17-4 0,0 0-4 0,0 0-3 0,18-18 0 0,15 18-3 0,0 0-1 0,18 0 0 0,0-16-2 0,-17 16 1 0,17 0-1 0,-35 0 2 0,2 0-2 0,-1 0 0 0,-17 0 1 0,0 16-1 0,17-16 0 0,-17 18 0 0,0-1-1 0,0 17 0 0,18-17 2 0,-18 17 1 0,15-1-1 0,-15 2 1 0,0 14-1 0,0 2 0 0,18 1 0 0,-18 32 0 0,0-16-1 0,-18-1 0 0,3-16 0 0,-3 0 0 0,18-16 1 0,18-3-1 0,-18-15 1 0,15 1-1 0,-15-2-1 0,0 1 1 0,0 1-1 0,0-2 1 0,0 2 0 0,0-18-1 0,18 17 0 0,-18-1 0 0,0-16 1 0,16 18-1 0,1-18 0 0,-17 17 1 0,16-17-1 0,-16 16 0 0,18-16 0 0,-18 18-1 0,0-18 2 0,17 0-1 0,-17 17 1 0,17-17-1 0,1-17 0 0,-2 17 1 0,-16 0-1 0,33 0 0 0,747-102 2 0,-780 102-2 0,17 0-1 0,0 0-4 0,17 0-29 0,-34 0-46 0</inkml:trace>
  <inkml:trace contextRef="#ctx0" brushRef="#br0" timeOffset="73">17874 3184 11 0,'0'0'8'0,"0"-18"16"0,0 18-9 0,16 0 0 0,18-16-5 0,33 16-4 0,19 0 1 0,-18 0-3 0,16 0-3 0,-16 0 2 0,-17 0 1 0,0 16-2 0,1-16 0 0,-36 18-2 0,1 15 1 0,-1 2 1 0,-16-1 1 0,-16 16 0 0,16 17 0 0,0 2 0 0,-17-1 0 0,17 15 0 0,0-14-1 0,-16-1-1 0,16-17 1 0,0-18 0 0,16 18-1 0,-16-35 0 0,0 2 1 0,17-18-1 0,-17 17 1 0,16-17-1 0,1 0 0 0,-17 0 0 0,17 0-1 0,17 0 1 0,-17 0-1 0,17 0 0 0,34 0 1 0,0-17-1 0,16 17 1 0,1-18 3 0,0 2-4 0,-18 16 2 0,-16 0-2 0,-17 0 1 0,0 0 0 0,-16-17 1 0,-2 17-2 0,-16 0 1 0,0 0-8 0,-34 0-107 0</inkml:trace>
  <inkml:trace contextRef="#ctx0" brushRef="#br0" timeOffset="74">15196 1863 4 0,'0'0'15'0,"-16"0"7"0,16-17-11 0,0-1-5 0,0 2 2 0,0-1 1 0,0 17 0 0,0-16-1 0,0 16-1 0,0-17 0 0,-17 17 1 0,17 0-2 0,0 0 0 0,0 0-1 0,0-18-1 0,-16 18-1 0,16 0-1 0,-18 18 1 0,1-18 0 0,-18 0-1 0,19 0 2 0,-1 17-3 0,1-17 0 0,-2 0-1 0,18 16 1 0,-17 1 1 0,1-17-1 0,16 16 0 0,-17 2 1 0,0-1-1 0,-1 17 0 0,18-1 0 0,-16 18 0 0,16-33 0 0,-17 15-1 0,17 0 1 0,0-15 0 0,0 15 0 0,0 1-2 0,0-16 2 0,0-1 0 0,17-1 0 0,-1-16 0 0,2 18-1 0,-1-18 1 0,16 17-1 0,-16-1 5 0,17-16-4 0,-17 18 0 0,17-36 2 0,0 18-3 0,0-16 1 0,-1-1 1 0,19-1-2 0,-18 2 0 0,-19-1 2 0,3-17-1 0,-1-1 1 0,-17 1-2 0,0-15 1 0,0 14 0 0,0-16-2 0,0-16 2 0,-17 32-1 0,-16 2-4 0,-35 50-33 0,17 34-83 0</inkml:trace>
  <inkml:trace contextRef="#ctx0" brushRef="#br0" timeOffset="75">15163 2930 16 0,'0'-35'30'0,"0"19"-10"0,0-1-11 0,17-1-3 0,-17 2 1 0,0-1 3 0,-17 1 0 0,17-1 0 0,-16-17-2 0,-2 34-2 0,1-17 0 0,0 17-3 0,-1 0 0 0,2 33-1 0,-17 2 1 0,-2-2-1 0,19 1 1 0,-18-1 0 0,16 2-1 0,2-1 1 0,16-1-1 0,0-15 0 0,0 15 0 0,0 0-1 0,16 18 1 0,19-17-1 0,-18-16 0 0,16 15 0 0,1-15 2 0,-1-18-2 0,2 0 0 0,16 0 0 0,-18-18 1 0,19 2-1 0,-3-19 0 0,-14 1 1 0,0 1-1 0,-2-18 2 0,-33 0-1 0,0-33-2 0,-33 15 1 0,-19-15-2 0,3 33-2 0,-37 51-25 0,18 0-60 0,33 18 38 0</inkml:trace>
  <inkml:trace contextRef="#ctx0" brushRef="#br0" timeOffset="76">16299 2895 4 0,'0'0'0'0,"16"-51"22"0,1 35 1 0,-17-1-11 0,16 1-1 0,-16-19 1 0,0 19-1 0,-16-1-2 0,16-1-3 0,-17 2 1 0,1-1 2 0,-19-1-2 0,19 18-2 0,-19 0-1 0,2 18 1 0,0-1 0 0,15 34-2 0,1 0 0 0,17-2 1 0,0 2-1 0,0 0 0 0,35 0 1 0,-2-16-1 0,0-19 0 0,18 0 0 0,17 1 0 0,18-34 0 0,-3 1-1 0,-32-17-1 0,-35-1 2 0,2-17 0 0,-18-17 0 0,0-16-2 0,-51-18-1 0,-17 33-3 0,-33 69-18 0,-36 0-78 0,104 17 43 0</inkml:trace>
  <inkml:trace contextRef="#ctx0" brushRef="#br0" timeOffset="77">15163 3760 2 0,'17'-35'9'0,"-17"2"20"0,16 15-9 0,-16-16-8 0,0 1-2 0,0 15-1 0,-16 18-1 0,-1-17-1 0,1 1 0 0,-19 16 0 0,0 0 0 0,2 0-1 0,-1 33-1 0,1 1 0 0,16 17-1 0,0 18 0 0,-1-1 0 0,18-19-1 0,0 20 0 0,18-18-1 0,-18 17 0 0,34-52 0 0,17 17 2 0,16-33-1 0,18 0-1 0,1-17 1 0,-37-15-1 0,3-19 0 0,-19 0 2 0,-15-17-1 0,-2-16 0 0,-16-18-3 0,-16-1 0 0,-35 70-2 0,-1 17-8 0,3 65-42 0,31 20-51 0</inkml:trace>
  <inkml:trace contextRef="#ctx0" brushRef="#br0" timeOffset="78">16638 3725 13 0,'0'0'0'0,"16"-33"39"0,1 15-24 0,-17-16-3 0,0 17-3 0,0 17-1 0,-33-16-1 0,14-2 1 0,-14 18-1 0,-1-17-2 0,-17 17-1 0,34 0 0 0,-18 17-1 0,4-17-1 0,-4 34 1 0,18 1 2 0,-17 16 0 0,17 0-1 0,1 0 0 0,16-2-1 0,16-14 0 0,1-1 0 0,34 17-1 0,0-18 1 0,-1 2 1 0,1-19-1 0,17-32 0 0,-17-1 0 0,0-34-1 0,-18 0 1 0,1-34-1 0,-34 1-1 0,0-18-2 0,-17 33-7 0,-33 52-26 0,-1-15-94 0</inkml:trace>
  <inkml:trace contextRef="#ctx0" brushRef="#br0" timeOffset="79">15044 592 4 0,'0'-17'17'0,"17"1"13"0,-1-35-18 0,19 18-1 0,-35-18 0 0,0 17 0 0,-17-1 1 0,17 19 1 0,-18 16-7 0,18 0 2 0,-16 0 0 0,16 51 4 0,0 0-33 0,0 16 34 0,0 17-3 0,0 36 1 0,0 15-5 0,0 1 0 0,0-1-2 0,0-50-5 0,0-34 4 0,0-18-8 0,0-16-52 0,16-17-39 0</inkml:trace>
  <inkml:trace contextRef="#ctx0" brushRef="#br0" timeOffset="80">16519 1677 9 0,'0'0'17'0,"0"-17"10"0,16-17-10 0,1-1-2 0,-34 1 3 0,17 17-2 0,-16 1-4 0,-2 0-3 0,1 16-4 0,17 0-2 0,-17 0 0 0,17 0 1 0,0 0-1 0,0 0 0 0,-18 0-1 0,18-17 1 0,0 17 1 0,0 0-2 0,-15 33 5 0,15 34 0 0,0 35-2 0,0 17-2 0,0-17-1 0,15-35-1 0,-15-16-1 0,0-18-10 0,0 18-127 0</inkml:trace>
  <inkml:trace contextRef="#ctx0" brushRef="#br0" timeOffset="81">17416 2624 5 0,'-16'-33'12'0,"-3"15"1"0,19 1-5 0,0 1-3 0,-16 16 2 0,-1 0 6 0,-1-16-1 0,18-1-2 0,0-17-2 0,35 34-1 0,33-17-1 0,-1 17-1 0,-32 33 0 0,0 34 0 0,-53 35 0 0,-34 0 0 0,-15-34 0 0,-18-34 1 0,36-1 0 0,49-15-2 0,0-1 0 0,49-1 2 0,19 2 1 0,35-18-4 0,-19-18-2 0,0 18-4 0,-33 0-57 0,-51 18-10 0</inkml:trace>
  <inkml:trace contextRef="#ctx0" brushRef="#br0" timeOffset="82">18704 3336 7 0,'0'-68'32'0,"0"17"0"0,16 35-15 0,2-1-5 0,-18 17 0 0,17 33 2 0,-17 36 1 0,0 32 1 0,0 1-5 0,-17 16-5 0,17-16-4 0,0-68 0 0,0-1 0 0,0-33-3 0,-34-16-15 0,-34-1-118 0</inkml:trace>
  <inkml:trace contextRef="#ctx0" brushRef="#br0" timeOffset="83">17874 3438 11 0,'0'0'0'0,"0"-35"34"0,0 19-14 0,0-35-7 0,0 34-3 0,-17-16 0 0,-1 15 1 0,-15 2-4 0,-1 16 0 0,0-17-2 0,0 34-1 0,1-1 0 0,-2 35 3 0,2 17 1 0,16-1-4 0,1 19 0 0,-2-3 1 0,36 3 0 0,-2-19-2 0,34-32 1 0,18-19 0 0,34-16-1 0,-1-33 0 0,-33-1 0 0,-17-17 0 0,-16-18 1 0,-35-31 0 0,0 14-3 0,-35-16-1 0,-49 69-9 0,-68 50-51 0,117-1-13 0</inkml:trace>
  <inkml:trace contextRef="#ctx0" brushRef="#br0" timeOffset="84">12486 1711 17 0,'0'-18'13'0,"0"-67"26"0,0 1-17 0,0 51-2 0,-17 33-5 0,1 66 4 0,16 54-3 0,-19 82-4 0,3 104-3 0,16 33-5 0,0-103 0 0,0-50-2 0,0-68 1 0,-17-32 0 0,-1-1-2 0,3-52-2 0,15 2 0 0,0-19-3 0,0-16-21 0,-16-16-46 0,-2-19-5 0</inkml:trace>
  <inkml:trace contextRef="#ctx0" brushRef="#br0" timeOffset="85">12046 2997 40 0,'0'0'11'0,"-35"-16"14"0,35-1-5 0,35-1-5 0,0 18 1 0,31 18-1 0,2 33-1 0,17 15-5 0,-17-15-5 0,-18 1-1 0,-15-35-3 0,-19-17 1 0,1 0-3 0,-17-35-22 0,16-16-37 0,-16 17-10 0</inkml:trace>
  <inkml:trace contextRef="#ctx0" brushRef="#br0" timeOffset="86">12689 2778 28 0,'0'0'0'0,"17"-34"48"0,-17 17-29 0,-17 17 4 0,0 51-6 0,-16 33-3 0,-34 18-3 0,-3 15-5 0,2-14-5 0,17-19-2 0,20-33-56 0,31-34-15 0</inkml:trace>
  <inkml:trace contextRef="#ctx0" brushRef="#br0" timeOffset="87">16449 1762 17 0,'0'0'0'0,"0"-18"31"0,0-15-7 0,0 15-9 0,-15-15-4 0,15 15-1 0,0 2 4 0,0-2-3 0,0 36 7 0,-16 67-10 0,-2-1 0 0,18 18-2 0,0 17-2 0,-17-36-1 0,17-32-1 0,-17-51 3 0,17-16-2 0,0-53-2 0,0-15 0 0,0-34-1 0,17-17 0 0,-17 49 0 0,0 52-1 0,0 34 1 0,17 69 0 0,-17 33-1 0,18-2 4 0,-2 2-3 0,-16-35 1 0,-16-32 2 0,-2-19-1 0,1-67 1 0,0 2-3 0,17-53 0 0,17 0 1 0,-17 18-2 0,0 50 1 0,0 50 0 0,0 53 0 0,-17 48-1 0,17-15-5 0,17-18-99 0,-17-66 42 0</inkml:trace>
  <inkml:trace contextRef="#ctx0" brushRef="#br0" timeOffset="88">17281 2642 8 0,'0'0'7'0,"0"-18"27"0,-17 18-14 0,17-17-7 0,-17 17-2 0,17-16 0 0,-18-2-2 0,18-15-2 0,0 17-2 0,18-1 0 0,34-1 0 0,14 2-2 0,2 32 2 0,-17 19-1 0,-35 14 2 0,-16 36 0 0,-16 1-1 0,-17-19-1 0,-18 1 0 0,16-34-2 0,-15 17 0 0,-1-18 0 0,16 2-1 0,35-35 2 0,0 16 1 0,52-49-1 0,48-18 0 0,19 33 0 0,0-15-1 0,-51 33-1 0,-35 0-1 0,-15 0 0 0,-18 17-2 0,-34-17-25 0,-51 0-62 0,69 0 34 0</inkml:trace>
  <inkml:trace contextRef="#ctx0" brushRef="#br0" timeOffset="89">18839 3303 5 0,'-16'-17'19'0,"16"-1"1"0,0 18-8 0,0 0-2 0,0 0-1 0,0-16 1 0,0 16-1 0,0 0-2 0,-18-17 0 0,1 17-1 0,0-18 1 0,17 18 1 0,-16-16 1 0,16 16-2 0,-17 16 0 0,17 19 0 0,-18 65 2 0,18 20-3 0,0-36-3 0,18 52-1 0,-18-68 0 0,0-34 0 0,0-17 0 0,0-17 1 0,-18 0-1 0,2-51-1 0,16-17 0 0,0-35-1 0,0-14 0 0,16 32 0 0,2 34-1 0,-1 34 2 0,-17 1-2 0,0 16 1 0,0 49 1 0,0 37-1 0,0 16 1 0,0-2 0 0,0-15-1 0,-17-34 0 0,17-33 0 0,0-18-2 0,0-18-103 0,-18 18 45 0</inkml:trace>
  <inkml:trace contextRef="#ctx0" brushRef="#br0" timeOffset="90">22719 2895 37 0,'0'0'0'0,"0"-117"36"0,0 66-14 0,-17 17-6 0,17 17 0 0,0 17-9 0,0 84 7 0,17 0-6 0,1 69 2 0,15-35-5 0,-17-49-3 0,35-1 2 0,1-52-2 0,-3-16 0 0,21-33-3 0,-3-36-6 0,-15 18-23 0,-36 17-18 0,-16 1-22 0</inkml:trace>
  <inkml:trace contextRef="#ctx0" brushRef="#br0" timeOffset="91">22770 2981 45 0,'0'0'0'0,"-51"16"26"0,51-16-14 0,85 0-7 0,33-33-2 0,1-18-3 0,-51 17-24 0,-50-1-31 0</inkml:trace>
  <inkml:trace contextRef="#ctx0" brushRef="#br0" timeOffset="92">22889 2591 29 0,'-18'0'12'0,"-49"16"17"0,33-16-15 0,50 0-11 0,69-34-1 0,17 17-2 0,17 1-23 0,-68 16-31 0</inkml:trace>
  <inkml:trace contextRef="#ctx0" brushRef="#br0" timeOffset="93">23515 2828 68 0,'0'-50'14'0,"-16"-19"1"0,-2 36-7 0,-16-1-2 0,1 34-1 0,-1 34 0 0,0 50 3 0,34 18-2 0,17 0-2 0,34-18 0 0,16-51-1 0,0-15 0 0,3-69 1 0,-3-16 0 0,0-35-2 0,-33-33-1 0,-17-2-2 0,-17 3 0 0,-33 15 0 0,-2 85 4 0,2 17-3 0,0 34-2 0,33 50 3 0,16 70 2 0,34 32 0 0,18 0-2 0,-34-67 0 0,0-51-1 0,-34-34 2 0,18-17 2 0,-2-51-1 0,17-35-3 0,2 2-2 0,-18 17 2 0,1 16 0 0,-18 51 1 0,15 0-2 0,3 51 1 0,15 0 0 0,18 16 0 0,0-34 0 0,17-15 1 0,-2-1-1 0,4-34 1 0,-3-17-1 0,-34-17 0 0,2-17 1 0,-35-34-1 0,0 17-2 0,0 19 1 0,-35 48-1 0,2 18 2 0,-1 67 0 0,17 19-1 0,17 50 2 0,51-52-1 0,17-16-1 0,16-68 2 0,1-17-1 0,-17-52 2 0,-34-15-1 0,-1-52-3 0,-15-15 1 0,-18 32 2 0,0 1-1 0,-18 50 1 0,-15 50-1 0,33 53 2 0,-16 83-2 0,65 68 1 0,2-68-1 0,17-16 1 0,0-51-1 0,0-33 2 0,-17-52-1 0,0-17-1 0,-18-18 0 0,19-15-1 0,-36 33 1 0,-16 51 0 0,0 18-1 0,17 31 1 0,1 37 0 0,31-35 1 0,21-17-1 0,-21-34 1 0,3-18 0 0,-36-33-1 0,1-16 0 0,-50 0-2 0,-19-19-2 0,-15 35 2 0,-18 51 0 0,18 0 2 0,32 51 0 0,18-16-1 0,69-19 1 0,-1-16 1 0,-2-33-2 0,21-18 2 0,-4 0 1 0,-15 17 0 0,17 17-1 0,16 17-2 0,-16 84 0 0,-33 18 2 0,-35-35-2 0,0-16 2 0,0-34-1 0,0-17 1 0,0-17 1 0,0-17 0 0,16-32-3 0,17-19 1 0,19 17 2 0,-1 1-2 0,0 16 1 0,17 51-2 0,-19 67 1 0,-31 35-2 0,-18-18 1 0,17-33-8 0,0-18-46 0,1-15-32 0</inkml:trace>
  <inkml:trace contextRef="#ctx0" brushRef="#br0" timeOffset="94">26616 2252 88 0,'0'0'10'0,"50"-51"21"0,17-16-12 0,-15 16-13 0,-18-16-5 0,-34-19-2 0,-16-16 2 0,-36 2 0 0,18 32 2 0,17 50 1 0,17 53 3 0,-16 32 5 0,16 52-4 0,16 34 0 0,35 67-5 0,-17 0-1 0,0-85-1 0,-17-33 0 0,-1-51 1 0,2-51-1 0,15 0 1 0,-14-51-2 0,-19-18-3 0,-19-48-5 0,-48-3 0 0,-1 36 5 0,0 17 4 0,0 16-1 0,19 51-1 0,49-17 0 0,66 17-3 0,18-34-6 0,19-17 5 0,-17 0 4 0,-20 18 2 0,-32 33 1 0,-34 17-1 0,0 50 3 0,34 0-2 0,0 2-1 0,-1-36 1 0,19-15-1 0,-3-18 0 0,-14-34 0 0,-35-17-3 0,0-18 1 0,-50 1 0 0,-1 19-1 0,0 49 2 0,0 0-1 0,17 0-1 0,51 17 0 0,34-34-1 0,0-1 1 0,1-49 2 0,-21-1-1 0,4 1 2 0,-19 32-1 0,-16 19 0 0,0 16 0 0,0 34-1 0,35-1 2 0,16 18 0 0,0-18 0 0,-17 18 1 0,0 0-1 0,-1 0-1 0,-16-35-15 0,18 19-59 0,-35-35 18 0</inkml:trace>
  <inkml:trace contextRef="#ctx0" brushRef="#br0" timeOffset="95">27700 1863 62 0,'0'0'25'0,"0"-35"16"0,0 19-20 0,33 67-9 0,-15 16-6 0,-1 19-3 0,-17-19-2 0,0-34 2 0,-17-33 0 0,-1-51-1 0,2-15 1 0,16-36-3 0,34 17 1 0,-1 17-1 0,19 52 1 0,-3 32 1 0,21 35-1 0,-21 51 0 0,-31-18-2 0,-1-17 2 0,-17-32 2 0,0-35 1 0,0-35-2 0,0-32-2 0,35-17 0 0,14-1 0 0,19 1 0 0,-33 67 0 0,14 34 3 0,-14 50-1 0,0 35 0 0,-35 0-1 0,-18-36-6 0,-16 3-65 0,34-69-13 0</inkml:trace>
  <inkml:trace contextRef="#ctx0" brushRef="#br0" timeOffset="96">23871 1473 21 0,'18'-16'11'0,"-2"-52"29"0,1-17-9 0,17 1-4 0,-34-2-11 0,0 52-2 0,17 86-4 0,18 134-8 0,-20 0 0 0,3-68 0 0,-18-49 2 0,0-36-1 0,-18-33-1 0,3-67 0 0,-3-19-3 0,18-48 1 0,0 32 3 0,33 1-6 0,1-19 3 0,34 35-2 0,-17 52 1 0,17 49 1 0,-51 52-4 0,-34 119-1 0,-85-68 4 0,1-34 0 0,33-36 0 0,68-49-2 0,35 0 3 0,14-16 0 0,19 16 0 0,0 51 1 0,0 0 0 0,-1-17-2 0,18-17-4 0,-18-1-16 0,3-49 7 0,-21-19 13 0,-15-32 2 0,0-18-1 0,-34 35 11 0,0 16 1 0,0 18-6 0,-34 100 4 0,17 52-3 0,34 15-4 0,34-32-1 0,0-67 3 0,17-52-3 0,-34-34-1 0,-17-52 1 0,-17 3-4 0,-51 14 0 0,0 35-1 0,-17 51 2 0,17 35-3 0,51 16 1 0,34-17-3 0,34-17 1 0,34-34 2 0,-1-52 3 0,-50 18 2 0,1 35-3 0,-52 32 1 0,16 70 3 0,1 32-3 0,-1-16 2 0,2-51-1 0,16-35 2 0,-16-49 0 0,15-36-1 0,-17-14-1 0,1 15-2 0,-1 17 1 0,3 84 2 0,14 53 0 0,18-3-1 0,17-32 1 0,-1-33 2 0,-33-52 0 0,0-35-1 0,-34-31-4 0,-16 14 5 0,-19 19-9 0,2-1-17 0,-18 35-40 0,34 33-23 0</inkml:trace>
  <inkml:trace contextRef="#ctx0" brushRef="#br0" timeOffset="97">25819 1473 80 0,'-16'0'15'0,"32"-33"7"0,35 15-14 0,17 2-14 0,0-1-76 0</inkml:trace>
  <inkml:trace contextRef="#ctx0" brushRef="#br0" timeOffset="98">26209 1457 78 0,'0'0'0'0,"-16"0"20"0,32-17-9 0,17-17-6 0,-15 17-2 0,-1-17 2 0,0-17 1 0,-17 34 4 0,18-16-4 0,-18-18-4 0,0 0 2 0,16-18 1 0,1 35-2 0,-17 17-2 0,0 1 0 0,0 16 1 0,-17 0-2 0,17 16 0 0,-16-16 2 0,-2 0-5 0,1 0 5 0,-18 0-1 0,19 0-3 0,-17 17 5 0,33-17-3 0,0 0 0 0,33 0 2 0,18-17-4 0,-16 1 4 0,14 0-2 0,3-1-2 0,-36 17 7 0,-16 33-3 0,0 34 2 0,0 35-4 0,51 17-1 0,-18-103 4 0,37-16-2 0,-37-33 5 0,0 17-3 0,18-35-5 0,-18-17 1 0,-15-1-1 0,-1 2 0 0,-17 16 1 0,0 18 0 0,-35 15 0 0,2 53 4 0,17 32-4 0,16 0 2 0,33 2-2 0,35-18-18 0,17-34-6 0,33-17 20 0,-16-51 4 0,-17-18 2 0,-18-15 0 0,-34 0 5 0,-49 33 4 0,-19 17 0 0,-14 34 3 0,-3 34-7 0,19 34-5 0,17-1 2 0,32 0-3 0,35-16 2 0,-17-16-1 0,0-35-1 0,-1-35 0 0,0-32 0 0,-33-17-3 0,19-18 5 0,-38 0-4 0,3 0 2 0,-1 35 1 0,-1 32-1 0,18 52 5 0,-15 52-3 0,30 33 0 0,3-2 1 0,15 20-5 0,2-36 4 0,16-33-2 0,0-35-3 0,1-32 5 0,-3-35-4 0,-15-16-1 0,-16-19 4 0,-2 19-4 0,-16-1 5 0,-16 52 0 0,16 49-3 0,-18 18 4 0,36 34-3 0,15-17 0 0,18-19 2 0,0-15-3 0,0-34 2 0,1-51-1 0,-37 2-2 0,3-20 3 0,-2-15-2 0,-16 33 0 0,0 35 2 0,0 16-1 0,0 49 1 0,0 2-2 0,0 18-14 0,33-18-50 0,-15-18-16 0</inkml:trace>
  <inkml:trace contextRef="#ctx0" brushRef="#br0" timeOffset="99">28175 763 42 0,'0'0'12'0,"0"-17"20"0,16-1-6 0,-16-15-2 0,0-1-9 0,0 34-3 0,-16 0-2 0,-3 34-1 0,19 17-5 0,0 15-3 0,19 3 3 0,32-18-4 0,16-34-2 0,18-17 5 0,-17-35-6 0,16-16 3 0,-33-16 0 0,-16-1-4 0,-19 1 5 0,-32 32 0 0,-2 19-3 0,-34 16 5 0,19 51-2 0,15 0-3 0,18 16 4 0,18-16-3 0,34 0 1 0,15-34-13 0,18-1 1 0,16-49 11 0,-16-18-1 0,0-16 1 0,-36-1-1 0,-31 17 1 0,-52 17 4 0,1 16-1 0,-35 18 1 0,33 18 1 0,2 33-3 0,33-17 0 0,17 34 2 0,17-52-4 0,18 1 3 0,-3-17-3 0,-16-33 0 0,2-35 2 0,-18-1-4 0,1-33 52 0,-18 2-55 0,0 31 11 0,0 18-4 0,16 51-40 0,-16 35 45 0,17 50 0 0,-1 15-2 0,2 2 3 0,-18 18-4 0,0-36-6 0,0 0-141 0</inkml:trace>
  <inkml:trace contextRef="#ctx0" brushRef="#br0" timeOffset="100">3540 424 13 0,'0'-18'8'0,"0"-33"15"0,19 0 0 0,-19-33 2 0,-19 17-8 0,19 32-5 0,-16 35 5 0,16 51 5 0,0 35-38 0,16 49 24 0,3 16-4 0,-3-15 3 0,1-17-3 0,-17-34-5 0,0-34 4 0,-17-34-6 0,17-1-10 0,0-16-49 0,0 0-11 0</inkml:trace>
  <inkml:trace contextRef="#ctx0" brushRef="#br0" timeOffset="101">4321 492 43 0,'0'0'8'0,"33"-35"24"0,-15 2-5 0,-2-18-13 0,1 33-5 0,-34 2 1 0,-17 50-30 0,1-1 32 0,-2 36 0 0,0-3-5 0,35 37-3 0,18-19 0 0,34-16-2 0,-1-34 5 0,16-17-4 0,1-17 0 0,-18-51 2 0,-15 1-4 0,-2-19 0 0,-33-16 45 0,-17 1-47 0,-17 0-3 0,-18 50-10 0,3-1-29 0,-3 53-100 0</inkml:trace>
  <inkml:trace contextRef="#ctx0" brushRef="#br0" timeOffset="102">4302 541 12 0,'0'-17'24'0,"0"1"15"0,19-17-12 0,-3-1-12 0,1 17 0 0,34 17-30 0,0 17 24 0,15 17-4 0,-14 32-1 0,-1 3-2 0,-35-2 0 0,-16 19 3 0,-49-2-4 0,-3 1 5 0,3-17-3 0,-3-19-2 0,18 2 4 0,17-17-3 0,17-16 1 0,51-18 2 0,1-18-6 0,49 2 3 0,-1-2-3 0,3 1-16 0,-19 1-82 0,-67 16 56 0</inkml:trace>
  <inkml:trace contextRef="#ctx0" brushRef="#br0" timeOffset="103">5218 541 37 0,'0'0'26'0,"0"-17"24"0,35-15-29 0,14-3-8 0,3 19-8 0,15 32-36 0,-34 2 33 0,-14 48-2 0,-38-15 1 0,-14-17 0 0,-1 1-1 0,1-19 1 0,-1 2-1 0,16-1 0 0,18-17 1 0,18 0 0 0,34-17 1 0,14 17 5 0,-15 0 0 0,17 33-1 0,-33 18-3 0,-35 0 3 0,0 0-1 0,-52-18 0 0,1 2-3 0,-35-19 2 0,20-16-6 0,-18 0 2 0,49-16-3 0,0-19-28 0,19 2-59 0,32 15 51 0</inkml:trace>
  <inkml:trace contextRef="#ctx0" brushRef="#br0" timeOffset="104">6015 492 41 0,'0'0'25'0,"0"-17"13"0,16-1 7 0,-16 2-22 0,0-1-7 0,0 50-47 0,-16 2 41 0,-2 14-4 0,1 36-3 0,17-34 1 0,0 18-3 0,35-19 1 0,14-34 0 0,21 2-3 0,-3-18 0 0,16-18-1 0,-13 18-36 0,-19-16-45 0,-51 16 38 0</inkml:trace>
  <inkml:trace contextRef="#ctx0" brushRef="#br0" timeOffset="105">6284 575 24 0,'0'-16'33'0,"-16"-2"1"0,1 18-12 0,-3-17-2 0,1 34-3 0,17 34-7 0,0 18 0 0,0 16-8 0,0 16 2 0,0-16-2 0,0-1-16 0,0-33-109 0</inkml:trace>
  <inkml:trace contextRef="#ctx0" brushRef="#br0" timeOffset="106">3592 1762 4 0,'0'0'12'0,"0"-18"11"0,0 2-6 0,0-19-2 0,18 2-2 0,-36 15-4 0,-34 18-3 0,-15 35 1 0,15-1 2 0,1 50-1 0,20 18 1 0,31 33-3 0,31-33 0 0,39-17 2 0,14-52 0 0,2-49-2 0,-3-52-1 0,-32-1-2 0,-17-14 0 0,-34-3-2 0,-34 2-2 0,-34 17-1 0,-16 32-6 0,32 35-25 0,19 35-26 0,50-2-2 0</inkml:trace>
  <inkml:trace contextRef="#ctx0" brushRef="#br0" timeOffset="107">4608 1693 21 0,'0'-33'37'0,"0"-19"-8"0,0 19-5 0,-16 33-4 0,-2 0-9 0,1 33 0 0,17 70 0 0,0 14-5 0,0 3-3 0,0-3-1 0,-17-48 0 0,17-35-1 0,0-34-2 0,0 0-10 0,34-34-58 0,-16 16 3 0</inkml:trace>
  <inkml:trace contextRef="#ctx0" brushRef="#br0" timeOffset="108">5269 1779 53 0,'0'-17'19'0,"-16"-17"4"0,-2-17-10 0,36 0-4 0,31 33-3 0,3 18-3 0,15 18 0 0,-34 33 0 0,-14 16-1 0,-19 17-1 0,-19 2 0 0,-32-19 1 0,2-16 1 0,-19-18 1 0,51-15 0 0,1-2-1 0,16-16 0 0,33-16 1 0,35-2 0 0,-19 1-2 0,21 1 1 0,-3 16-5 0,-15 0-1 0,-19 16-39 0,1-16-46 0</inkml:trace>
  <inkml:trace contextRef="#ctx0" brushRef="#br0" timeOffset="109">6167 1608 55 0,'0'-17'26'0,"0"-17"9"0,16 1-16 0,19 0-11 0,31 15-4 0,4 18-1 0,-37 35-1 0,-33 32-2 0,0-16 0 0,-33 16 0 0,-19-32 0 0,3-19 1 0,31 2 0 0,18-18-2 0,18-18 2 0,31 2-1 0,3 16 1 0,-19 0 0 0,18 34 1 0,-35 32 1 0,2 3 1 0,-36-1 1 0,-31-34 0 0,-37-17 0 0,-15-1 1 0,17-49-3 0,-2 15-3 0,18 2-3 0,18-19-55 0,32 35-25 0</inkml:trace>
  <inkml:trace contextRef="#ctx0" brushRef="#br0" timeOffset="110">3540 2913 3 0,'19'0'17'0,"-3"-34"4"0,-16-1-5 0,17-14-4 0,-34 32-1 0,-18 17-2 0,-14 33 1 0,-2 18 1 0,16 33 0 0,35 2-4 0,16 14-2 0,36-31 1 0,-1-18 4 0,17-35-3 0,16-49-1 0,-49-18-1 0,-2-1 0 0,-17-16-2 0,-16-15-1 0,-33-3-1 0,-35 2-2 0,1 33-2 0,15 51-11 0,19 35-32 0,50 32-23 0,-1-50 34 0</inkml:trace>
  <inkml:trace contextRef="#ctx0" brushRef="#br0" timeOffset="111">4608 2811 18 0,'0'-33'16'0,"0"-1"-1"0,-16 17 3 0,-2-17-4 0,1 34-3 0,-18-17 0 0,4 50-1 0,-21 18 2 0,34 51-3 0,2 17-1 0,32-1-4 0,36-33-2 0,-3-52 3 0,37-15 1 0,-2-52-1 0,-16-35 1 0,-33 1 0 0,-19-15-3 0,-32-19-2 0,-52 18 0 0,0-2-2 0,17 53-3 0,17 33-14 0,17 51-35 0,68-34-35 0</inkml:trace>
  <inkml:trace contextRef="#ctx0" brushRef="#br0" timeOffset="112">5522 2556 57 0,'0'0'0'0,"0"-32"30"0,0 15-2 0,18 17-10 0,-18 0-9 0,0 66 1 0,0 54-3 0,0 15-2 0,17-33-2 0,-17-17-3 0,0-36 0 0,0-14 0 0,0-35-2 0,0 0-13 0,51-18-51 0,-34 18 11 0</inkml:trace>
  <inkml:trace contextRef="#ctx0" brushRef="#br0" timeOffset="113">6134 2607 51 0,'16'-34'26'0,"-16"17"4"0,0 17-15 0,-16 51-7 0,-2 0 0 0,1 18-4 0,0-36-2 0,17 2 0 0,0-35 0 0,17 0 0 0,34-35-2 0,0 2 1 0,1-1 0 0,-3 34-1 0,-16 67 1 0,-14 1 2 0,-19 17-2 0,-19-17 1 0,-48-17 0 0,17-35-1 0,-1 0 0 0,18-16 0 0,15-16-1 0,18-17 0 0,34-1-1 0,-1 17 1 0,2 34 0 0,0 17 0 0,-4 15 2 0,4-32-3 0,0 1 1 0,-35-2 0 0,16-16-13 0,-16-34-35 0,-35-15-38 0</inkml:trace>
  <inkml:trace contextRef="#ctx0" brushRef="#br0" timeOffset="114">6235 2624 26 0,'0'0'0'0,"-17"-68"46"0,0 36-19 0,34-3-5 0,18 19-1 0,14 16-6 0,19-17-3 0,34-1-4 0,-19 2-6 0,-31 16-4 0,-34 34-48 0,-18-17-29 0</inkml:trace>
  <inkml:trace contextRef="#ctx0" brushRef="#br0" timeOffset="115">3947 3692 7 0,'0'0'6'0,"-33"-34"12"0,-2-1-3 0,19 1 0 0,-17 17-2 0,-19 17-3 0,-15 35 0 0,-18 32 4 0,-1 35 0 0,53 17-3 0,33-17-4 0,68-19 0 0,-2-48 1 0,20-35-4 0,-18-51 0 0,-17 0-2 0,-34-16 0 0,-17-19-1 0,-33-14-1 0,-19 14-2 0,1 52-5 0,17 68-27 0,17 17-38 0,17-33 32 0</inkml:trace>
  <inkml:trace contextRef="#ctx0" brushRef="#br0" timeOffset="116">4625 3725 40 0,'16'-33'11'0,"19"-52"11"0,-35 50-3 0,-17 19-7 0,-34 16-3 0,-17 33 0 0,19 18-1 0,31 52 0 0,18-2-1 0,34 1-2 0,33-35 1 0,18-32 0 0,-17-52-1 0,0-34 0 0,-18-18-2 0,-32 18 0 0,-36-33-2 0,-32 0-2 0,-18 15-2 0,17 53-4 0,0 32-15 0,34 53-30 0,34-52-31 0</inkml:trace>
  <inkml:trace contextRef="#ctx0" brushRef="#br0" timeOffset="117">5506 3589 55 0,'0'-17'8'0,"16"-15"20"0,-16 15-9 0,-33 17-8 0,-18 0-1 0,16 33-4 0,4 34 0 0,251 290 21 0,-153-391-22 0,0-17 0 0,-33-17-1 0,-34-16-2 0,-16-1-1 0,-52-1-1 0,0 37-3 0,-18 49-3 0,37 49-31 0,30-14-16 0,38-19-21 0</inkml:trace>
  <inkml:trace contextRef="#ctx0" brushRef="#br0" timeOffset="118">6319 3505 50 0,'0'-16'21'0,"-35"-19"5"0,19 2-2 0,16-18-10 0,34 17-5 0,18 17-5 0,-1 17 0 0,-2 33-3 0,-14 36 0 0,-35 15-1 0,0 0 0 0,-35 1-1 0,-14-16 1 0,-2-18 0 0,16-34 1 0,0-1 1 0,35 1 1 0,0-17 2 0,51-17 1 0,19 1 1 0,14 16-1 0,0-17 0 0,-16-1-2 0,-17 2-2 0,-34 16-2 0,-1 0-5 0,-67 0-59 0,35 16-18 0</inkml:trace>
  <inkml:trace contextRef="#ctx0" brushRef="#br0" timeOffset="119">6387 3438 15 0,'0'0'0'0,"18"-51"31"0,-18 16-8 0,0-14-3 0,0 32 1 0,-18-1-2 0,18 18-6 0,0 84 2 0,-17 36-5 0,17 31-3 0,-16 2-3 0,-3-69-2 0,19-33 1 0,-16-33 1 0,16-18-1 0,16-69 0 0,3-31-1 0,-3-37 0 0,19 3 0 0,-19-36-2 0,1 68-3 0,-17 69 2 0,-17 33 1 0,17 68 0 0,0 67 5 0,17 18-4 0,-1-1-1 0,2-33 0 0,-18-70 1 0,0-31 0 0,0-18 2 0,0-51-1 0,17-16-1 0,-17-35-1 0,17-33 2 0,-17-1-2 0,0 35-1 0,0 83-2 0,0 53 4 0,0 65 1 0,18 37-2 0,-18-3-1 0,0-14 1 0,-18-70 0 0,1-16 0 0,17-34-6 0,0-51-52 0,0 0-52 0</inkml:trace>
  <inkml:trace contextRef="#ctx0" brushRef="#br0" timeOffset="120">6828 541 9 0,'0'0'39'0,"0"-17"8"0,16 1-26 0,1 0-9 0,18-1-1 0,32-1-1 0,18 18-3 0,16 0-37 0,-15 0 32 0,-35 35 7 0,-18 32 0 0,-33 18 3 0,16 17-4 0,-16 50 1 0,35 119-5 0,-18 0 0 0,1-69 0 0,-2-16 1 0,-16 2-3 0,15-3 1 0,3 103 0 0,-18-68-3 0,0-16 2 0,0-36-1 0,0 3 2 0,17-2 1 0,-17-18-4 0,16 2-1 0,-16-34 1 0,0-17 0 0,-16-17 1 0,-19-1-2 0,4-33 2 0,-21-17 0 0,-15-17-3 0,-52-17 1 0,-33-17-35 0,49-1-80 0</inkml:trace>
  <inkml:trace contextRef="#ctx0" brushRef="#br0" timeOffset="121">2879 492 8 0,'0'0'8'0,"18"-17"19"0,-18-1-14 0,0 2-3 0,-34 16-17 0,-51 34 11 0,-15-1-2 0,-3 18 1 0,2-18 2 0,15 36-2 0,37-2 3 0,14 35 5 0,35 33 2 0,-16 154 2 0,16 48-6 0,0-49-5 0,-19 34 0 0,19 1 1 0,-16-3 0 0,16-32 2 0,0 1-1 0,16-36-1 0,-16-32-2 0,35-36 2 0,0-48-2 0,14-35 1 0,37-53 1 0,66-49-2 0,52-66-17 0,-52 48-118 0</inkml:trace>
  <inkml:trace contextRef="#ctx0" brushRef="#br0" timeOffset="122">8048 2354 39 0,'0'-18'24'0,"0"-15"-3"0,-18 17-1 0,1 16-3 0,1 84-3 0,16 52-2 0,0-1-4 0,16-33-4 0,35-51 1 0,17-35-3 0,16-32-2 0,1-19-2 0,-34-16-14 0,-35 0-32 0,-32 0-41 0</inkml:trace>
  <inkml:trace contextRef="#ctx0" brushRef="#br0" timeOffset="123">8048 2524 28 0,'-51'0'29'0,"17"0"-8"0,51-35-11 0,51-16-6 0,51 18-4 0,-70-1-14 0,-14 34-44 0</inkml:trace>
  <inkml:trace contextRef="#ctx0" brushRef="#br0" timeOffset="124">8048 2252 35 0,'-35'0'27'0,"2"-16"-13"0,50 16-9 0,50-35-4 0,52 19-2 0,-1 16-31 0,-102 0-4 0</inkml:trace>
  <inkml:trace contextRef="#ctx0" brushRef="#br0" timeOffset="125">8707 2336 42 0,'0'0'0'0,"18"-49"25"0,-1-2-11 0,-17 0-4 0,-35 16-2 0,2 19-1 0,-1 32 1 0,-18 35 1 0,37 102-3 0,48-18-2 0,35-51 0 0,17-33-2 0,0-33 2 0,-18-69-1 0,-16-16-1 0,-17-35 1 0,-17 16-1 0,-17-31-1 0,0-19-1 0,-17 18 0 0,-17 32-1 0,17 70 2 0,1 50-1 0,-2 68 0 0,36 33 1 0,31 51-1 0,3-68 0 0,-34-83 1 0,-2-35 2 0,1-17-2 0,-1-52 0 0,2 18 1 0,-1-15-2 0,0-3 0 0,1 36-1 0,-3 33 1 0,-15 17 0 0,34 17 0 0,-1 34 1 0,37 16-2 0,-3-50 2 0,1-34 0 0,17-34 1 0,-52-1 1 0,1 2-3 0,-17-34 1 0,-1-1-1 0,-16-35 0 0,-16 37-1 0,-1 32 0 0,-17 34 0 0,1 51 1 0,15 32 0 0,36 19 0 0,15-16 0 0,53-53 0 0,14-33 1 0,-15-33-2 0,-17-18 1 0,-50-35 0 0,-2-16 0 0,-16 2-1 0,0-20 0 0,0 54 2 0,-16 32-1 0,-2 34-1 0,18 67 1 0,0 17 1 0,34 36 0 0,-1-36 0 0,19-33-2 0,15-17 2 0,-16-52-1 0,17 2 2 0,-35-35-2 0,2-16-1 0,-18 16 0 0,1 0 2 0,-18 34-2 0,0 17 1 0,0 68 0 0,31-1-1 0,4-16 3 0,16-35-1 0,0-16 0 0,-18-67-1 0,-14 0 0 0,-38-1 0 0,-30 17-1 0,-21 17-1 0,4 17 1 0,15 50 0 0,34-15 0 0,34 15 1 0,34-33 0 0,50-16 0 0,-17-35 0 0,19 18 0 0,-19 33 0 0,-51 33 1 0,2 34-1 0,-35-16 1 0,17-16 0 0,-17-19 1 0,-17-16-2 0,17-51 0 0,0 0 1 0,35-16-1 0,-2-1 0 0,18 17 0 0,17 51 0 0,-35 35 0 0,1 16 1 0,-34 33-2 0,-18 1-83 0,2-68 21 0</inkml:trace>
  <inkml:trace contextRef="#ctx0" brushRef="#br0" timeOffset="126">3220 1254 4 0,'0'0'0'0,"0"0"21"0,0-18-2 0,0 2-5 0,0-1-7 0,0-1 1 0,33 2-2 0,35 16 0 0,16-17 3 0,35 17-4 0,-2-18 1 0,20 2-3 0,-36 16-3 0,-33-18 1 0,-33 18-1 0,-35 18 1 0,16-2 0 0,-16 35 0 0,0-16 0 0,17 65 1 0,-17 20 0 0,16-20 1 0,2 20 0 0,-1-1-1 0,-17-19 2 0,17-14-1 0,1-19 0 0,-18 0-1 0,16 2 0 0,-16-36 2 0,0 2-1 0,0-35 0 0,0 16 0 0,-16-16-2 0,16 0-1 0,-18 0 0 0,18 0 0 0,0 0 0 0,0 18 0 0,0-18 0 0,18 0 1 0,-2 0-1 0,17 0 0 0,19 17 0 0,32-17 0 0,2 0 0 0,33 0 0 0,-2 16 1 0,-14-16 0 0,-36 0-1 0,0 0 0 0,-49 0 0 0,-2 0-18 0,-32 68-84 0</inkml:trace>
  <inkml:trace contextRef="#ctx0" brushRef="#br0" timeOffset="127">4930 2320 13 0,'0'0'6'0,"-18"-17"25"0,-15 17-10 0,17 0-11 0,-2 51 0 0,18 17-2 0,18 17-2 0,-18-1-1 0,16 18 0 0,-16 33-1 0,0-33-2 0,0 16-2 0,0-51 2 0,-16-16 0 0,32-33 1 0,1-1-1 0,-1-17-1 0,-16 0 0 0,18 0 0 0,16 0 0 0,33 0-1 0,18 0 2 0,34 0-3 0,18 0 3 0,-20 0 0 0,-14-17 0 0,-36-1-1 0,-17 2 0 0,-33 16-4 0,1 0-30 0,-2 0-45 0</inkml:trace>
  <inkml:trace contextRef="#ctx0" brushRef="#br0" timeOffset="128">5744 3150 7 0,'0'0'0'0,"0"0"20"0,-18-18-2 0,18 1-9 0,18 17-2 0,-2 0-1 0,17 0 0 0,19 0-1 0,-1 0 0 0,0 17-2 0,-18 1-1 0,-16-2 1 0,-17 2 1 0,0 15 0 0,-17 36 2 0,-16-3 1 0,33 20-2 0,-17-1-2 0,17 32-1 0,17-32-1 0,-17 1 1 0,0-19-2 0,0-16 1 0,-17-34 1 0,17-1-1 0,0-16 1 0,17 0-1 0,-1 0 1 0,-16 0-2 0,34-16 0 0,-16 16 0 0,15 0 1 0,1 16 0 0,34-16 0 0,17 18 1 0,15-18 1 0,37 0 3 0,-19 0 0 0,-16-18-1 0,-50 2-1 0,-19 16-1 0,-33-17-2 0,-33 17-15 0,-2 17-89 0</inkml:trace>
  <inkml:trace contextRef="#ctx0" brushRef="#br0" timeOffset="129">3185 1220 0 0,'0'0'0'0,"0"0"7"0,17-17 4 0,-17-1 2 0,18 2 0 0,-18-1-4 0,0 17 0 0,16 0-2 0,35 0 0 0,1-18-1 0,30 2-2 0,4-2 0 0,17 1 1 0,-20 17-3 0,-16 0 2 0,-15 0-2 0,-1 0 0 0,-17 17 2 0,-17 1-3 0,-1-2 1 0,1 19 1 0,-17-1-2 0,17-1 4 0,-17 18-2 0,34 33 2 0,-1 18-3 0,-15-18 0 0,-1-15 1 0,0-2 0 0,-17 35-1 0,0-18 0 0,-17-15-1 0,17 15 1 0,0-17 0 0,17 19-1 0,-17-35 1 0,18 0-1 0,-2-2 0 0,1-31 0 0,-17-18 0 0,0 17 0 0,0-17-1 0,16 0 1 0,2 0 0 0,34 0-1 0,-3 0 1 0,36-17-1 0,-18 17 1 0,19-18 0 0,-1 18 0 0,-36 0-2 0,21-16 3 0,-3 16-2 0,0-17 0 0,-33 17 1 0,-1 0-2 0,2 17 1 0,-35-17 1 0,17 0-2 0,-17 16 3 0,0-16-3 0,18 18 1 0,-18-1-1 0,0-1 1 0,0 35 2 0,16-16-1 0,-16 16-1 0,0-2-1 0,0 20 2 0,0-2-1 0,-16 2 1 0,16-3-1 0,0 3 0 0,-18-18 1 0,18 0-1 0,0-18 0 0,0-17 0 0,18 19 0 0,-18-19 0 0,0 1 0 0,0 1 1 0,16-18-1 0,1 16-1 0,-1-16 3 0,19 0-2 0,15-16 1 0,17 16-1 0,-15 0 1 0,15-18-1 0,18 1 2 0,-18 17 0 0,-15 0-2 0,15-16 0 0,-32 16 0 0,-18 16 0 0,1-16 0 0,-2 17 0 0,-16 1 0 0,17-2 0 0,-17 2 0 0,16 15 0 0,-16 2 0 0,17-1 0 0,-17 16 0 0,17 1 4 0,-17 0-2 0,0 0-2 0,18 16 0 0,-18-16 1 0,0 0-1 0,16 0 2 0,1 0-2 0,-1 0 0 0,2-18 1 0,-1 1-1 0,18-17 1 0,-19-1-1 0,1 2 0 0,-1-1 1 0,19 17-1 0,15-17 1 0,17-1 0 0,3-16-1 0,14-16-2 0,0-1-38 0,-67 17-69 0</inkml:trace>
  <inkml:trace contextRef="#ctx0" brushRef="#br0" timeOffset="130">6692 644 4 0,'0'0'0'0,"0"0"21"0,0-18 5 0,-18 2-10 0,18-2-3 0,-16 18-5 0,-1 0 2 0,1 0-2 0,-2 0 0 0,18 0 1 0,0 18-1 0,18 16 3 0,-2 17 0 0,1 17-6 0,17 16 5 0,-34 18-4 0,17-19-1 0,-1 37 3 0,-16 83-10 0,0-34 5 0,0-33-1 0,0-17 0 0,0-1 0 0,-16 1 0 0,16-1 0 0,0 0-1 0,0 17 1 0,16 2 0 0,3-37-1 0,-19 20-1 0,0-20 1 0,16 20-1 0,1-36 0 0,-17 18 1 0,16-17-2 0,-16-1 2 0,18 0 4 0,-18 18-4 0,17 0-2 0,-17 0 2 0,16 0-2 0,1-2 1 0,-17-14 0 0,17-3 0 0,-17-32 0 0,0 0 0 0,0-33 0 0,0-18-8 0,0-52-40 0,0-32-73 0</inkml:trace>
  <inkml:trace contextRef="#ctx0" brushRef="#br0" timeOffset="131">6524 575 9 0,'0'0'17'0,"0"-16"17"0,0-2-8 0,0-15-13 0,16 0-2 0,-16-1 3 0,0 17 0 0,15-1 2 0,-15 36 2 0,0 33-47 0,18 33 31 0,-1 34-12 0,0-32-92 0</inkml:trace>
  <inkml:trace contextRef="#ctx0" brushRef="#br0" timeOffset="132">6929 830 10 0,'-17'0'16'0,"17"0"9"0,0-18-7 0,0 2-6 0,0-17-4 0,0-2 1 0,33 19-4 0,2-1 2 0,-18 50 2 0,1 18-4 0,-18 17 0 0,0-1 1 0,-35 2-3 0,18-20 0 0,-1-14-2 0,2-19 1 0,16-16 0 0,34 0-2 0,34-16 0 0,0-19-4 0,0 19-22 0,-35 16-72 0</inkml:trace>
  <inkml:trace contextRef="#ctx0" brushRef="#br0" timeOffset="133">6929 1677 40 0,'0'0'11'0,"-17"-17"18"0,17-1-14 0,17-16-3 0,34 1-4 0,-16 33-4 0,-2 0-3 0,-17 51 1 0,-16 0 0 0,-16 16-1 0,-17-16 1 0,-2-18-1 0,35 2-1 0,17-19 0 0,17-16 1 0,34 0 0 0,-18 35 1 0,-16 16 0 0,-17 16 1 0,-17-16 5 0,-33-18 1 0,-35-15-3 0,0-2-2 0,17-32-3 0,16-19-1 0,19 1-8 0,16 17-22 0,34 17-65 0</inkml:trace>
  <inkml:trace contextRef="#ctx0" brushRef="#br0" timeOffset="134">7048 2693 14 0,'0'-17'25'0,"0"-1"-13"0,0-16 20 0,0 34-15 0,-17 0-7 0,-17 34-2 0,17 35-1 0,17-18-2 0,17-1-1 0,34-16 0 0,0-1-1 0,-1 2 0 0,-32-1-1 0,-2-17 1 0,-50-1-1 0,1 2-1 0,-35-1-4 0,0-1-8 0,33-16-19 0,19-51-62 0</inkml:trace>
  <inkml:trace contextRef="#ctx0" brushRef="#br0" timeOffset="135">7015 2658 36 0,'0'-16'15'0,"16"-35"19"0,35 16-17 0,34 3-10 0,-1 15-6 0,-33 34-16 0,-34-1-57 0</inkml:trace>
  <inkml:trace contextRef="#ctx0" brushRef="#br0" timeOffset="136">7216 3607 7 0,'0'-18'17'0,"0"-15"13"0,0 33-13 0,0-16-5 0,0-1-3 0,0-1-3 0,0 18 1 0,-16-16-2 0,16 16 0 0,-17 0-2 0,17 0 0 0,0-17-2 0,0 17 1 0,0 0 0 0,0-18 0 0,0 2 0 0,-16 16 0 0,16-17 0 0,0-1-1 0,-18 18 0 0,18-16 0 0,0 16 0 0,0-17 0 0,0 17 0 0,0 0-1 0,0 0 2 0,0 0-1 0,-15 0 0 0,-20 17 4 0,18 68 0 0,-17 15 1 0,34 2-4 0,16 0 0 0,19-51-1 0,15-18 1 0,1-33 0 0,-16-16-1 0,-19-17 0 0,1-2 0 0,-50 2 0 0,-35 15-2 0,-17 69-7 0,0 33-113 0</inkml:trace>
  <inkml:trace contextRef="#ctx0" brushRef="#br0" timeOffset="137">19161 661 4 0,'0'-17'18'0,"0"-17"3"0,0-1-11 0,0-16 18 0,0 2-16 0,0 15-3 0,0-17-1 0,-18 0 2 0,18 16-3 0,0 19-1 0,0-17 1 0,0 33-5 0,0 0 4 0,0 16 5 0,0 17-35 0,0 53 31 0,0-1 4 0,0 32-2 0,0 37 0 0,0 14-1 0,0 154-11 0,-16-34 7 0,16-84-1 0,0-18 1 0,16-1-2 0,19 52-2 0,16-66-1 0,-18-36 1 0,-15-17 0 0,-18 1 1 0,0-17-1 0,0-19 0 0,-18-15 0 0,18-50 0 0,-16-18 1 0,16-35-1 0,0-48-1 0,34-54 0 0,-17-49 0 0,0-50-1 0,-17 66 4 0,-17-68-3 0,17 1 0 0,-17 86 1 0,-1 82 0 0,18 69 0 0,-16 18 0 0,32 67 0 0,2 32 1 0,-1 36 1 0,18 34-1 0,-19 152-1 0,-1-102 2 0,-15-17 0 0,0-34 0 0,-15 0 0 0,-1-68 0 0,-2-16-2 0,18-35 1 0,0-50-1 0,18 1-2 0,-2-18-32 0,-16-35-102 0</inkml:trace>
  <inkml:trace contextRef="#ctx0" brushRef="#br0" timeOffset="138">6641 677 2 0,'0'0'10'0,"0"-16"8"0,17 16 0 0,-1-17-2 0,-16-1-6 0,0 2 0 0,0-2-1 0,0 18-1 0,0 0-1 0,-16 0 0 0,16 0-1 0,-17 34 2 0,17 17-3 0,0 18 2 0,0 32-1 0,17 1-3 0,-1-2 1 0,-16 3-2 0,18 83-3 0,15-51 3 0,-33-51-1 0,19 1 1 0,-3 17-1 0,-16-18 0 0,0 2 0 0,0-1 0 0,0 15 1 0,0-14 0 0,0-1-1 0,0 50 1 0,17-33-1 0,-17-18 0 0,16 1 0 0,2 17 0 0,-18-18-1 0,17 0 1 0,-17-33 0 0,16 51 1 0,1 0-1 0,-17 0-1 0,0-18 5 0,17 34-1 0,-17-16-4 0,0 0 3 0,0 0-2 0,18-35 0 0,-18-16-2 0,0 0-8 0,-18 17-140 0</inkml:trace>
  <inkml:trace contextRef="#ctx0" brushRef="#br0" timeOffset="139">8725 2981 5 0,'0'0'0'0,"-85"-17"27"0,-16 17 0 0,16 0-11 0,51 17-7 0,34-1-2 0,86-16 2 0,115-51-3 0,105-16-1 0,49-34 0 0,69-35 2 0,-51 18-3 0,-118 50-1 0,-188 50-1 0,-50 18 0 0,-101 18 0 0,-87 15-1 0,-48 18-1 0,-19 16 1 0,18 2 0 0,51-1-1 0,101-17 1 0,85-35-1 0,100-49 2 0,156-69-2 0,48-1 0 0,-16 19 1 0,-153 68-104 0</inkml:trace>
  <inkml:trace contextRef="#ctx0" brushRef="#br0" timeOffset="140">8929 3454 57 0,'-18'0'9'0,"-16"51"9"0,51 16 0 0,18-16-6 0,32 0-2 0,18-51-1 0,16-51 1 0,18-49-1 0,49-71-4 0,2-15 1 0,-34 52-2 0,-52 66-3 0,-32 34-3 0,-34 17-9 0,-2 50-37 0,-16 2-28 0</inkml:trace>
  <inkml:trace contextRef="#ctx0" brushRef="#br0" timeOffset="141">9268 3980 62 0,'-19'-34'18'0,"19"-1"7"0,0 35-10 0,0 18-3 0,35 33-1 0,0 17-2 0,-2-36-3 0,35-15 3 0,16-101-1 0,70-51-3 0,14-51-1 0,19-17-4 0,-18 50-9 0,-32 69-137 0</inkml:trace>
  <inkml:trace contextRef="#ctx0" brushRef="#br0" timeOffset="142">21702 2930 21 0,'-33'-17'24'0,"16"-1"-4"0,17-15-9 0,0 15-5 0,17 18-5 0,-17-33 7 0,16 0 2 0,1 15 3 0,-17 2-2 0,17 16-3 0,17 67 4 0,-17-16-5 0,17 0 0 0,0-34-1 0,33-17 7 0,36-68-6 0,32-67-3 0,50-19-1 0,-31 19-2 0,-53 51-14 0,-33 33-121 0</inkml:trace>
  <inkml:trace contextRef="#ctx0" brushRef="#br0" timeOffset="143">15266 255 4 0,'0'0'0'0,"0"0"19"0,0-17-2 0,0-17-5 0,0-1-4 0,-18 19-1 0,18-1-2 0,0 17 1 0,0-18-1 0,18 2 0 0,-2 16 4 0,-1 34-2 0,3 34-2 0,-1-1 1 0,-34 17-26 0,-1 2 22 0,-13-35 1 0,13-35-1 0,18-32 23 0,18-35-27 0,31-35-3 0,19-14 3 0,-17 14-1 0,-18 19 2 0,-14 32 4 0,-19 1-4 0,0 34 3 0,-35 34 7 0,18 17-5 0,-17 18 4 0,34 32-8 0,0-16-35 0,34-17-47 0</inkml:trace>
  <inkml:trace contextRef="#ctx0" brushRef="#br0" timeOffset="144">16180 169 20 0,'0'0'8'0,"0"-16"21"0,16-1-13 0,-16-1-4 0,17-16 3 0,-17 52-2 0,-17-2-6 0,17 35-2 0,17 0-5 0,-1-16 5 0,19-35-7 0,0 0 1 0,-2-35 0 0,1 2-1 0,-17-18 3 0,0 33 1 0,-17 18 2 0,0 35 9 0,-17 32-9 0,0 17-31 0,-1-15 26 0,18-1-4 0,-16-17-48 0,16-51 8 0</inkml:trace>
  <inkml:trace contextRef="#ctx0" brushRef="#br0" timeOffset="145">17145 169 27 0,'0'0'0'0,"17"0"24"0,17-33-10 0,-1 15-4 0,19-16-3 0,-18 34 0 0,-1 18 6 0,-33 16-1 0,0 50 1 0,-33-16 0 0,-1 17-36 0,17-52 25 0,0 2 2 0,51-35-7 0,0 0 26 0,16-17-62 0,1 17-50 0</inkml:trace>
  <inkml:trace contextRef="#ctx0" brushRef="#br0" timeOffset="146">17162 339 50 0,'0'0'0'0,"0"0"22"0,18-17-11 0,31-17-13 0,3 17-56 0</inkml:trace>
  <inkml:trace contextRef="#ctx0" brushRef="#br0" timeOffset="147">18467 0 15 0,'0'0'0'0,"0"0"34"0,-16-15-12 0,-2-2-5 0,18-1-2 0,-17 18 3 0,17 18 0 0,-17 30-7 0,17 20-2 0,0 1-6 0,0 82 6 0,17-116-8 0,0-19 1 0,17-16-10 0,-1 0-31 0,1-33-71 0</inkml:trace>
  <inkml:trace contextRef="#ctx0" brushRef="#br0" timeOffset="148">18365 187 25 0,'0'0'29'0,"16"0"0"0,19-34-14 0,16 17-15 0,-1-1-76 0</inkml:trace>
  <inkml:trace contextRef="#ctx0" brushRef="#br0" timeOffset="149">20314 136 1 0,'0'0'1'0,"16"0"10"0,-16 0 6 0,17 0-1 0,1-18-6 0,-2 18 0 0,-16 0-3 0,0-16-4 0,0-2-1 0,-16 1-1 0,-2 17 2 0,1-16 2 0,1 16 2 0,-19 51 5 0,18 34-3 0,17-17-4 0,33 16 0 0,19-68-5 0,-1-32-1 0,-17-35 0 0,-17 1-1 0,0-19 4 0,-17 36 3 0,0 33-1 0,18 68 3 0,-2-1-4 0,17 1 1 0,19-52-2 0,-19-16-3 0,-33-16-1 0,16-35 0 0,-16 1-3 0,-33-19 0 0,-18 36 6 0,1 15-1 0,-1 36 1 0,51 15 0 0,0 2-4 0,35-19 5 0,14 2-3 0,19-36-1 0,0 2 3 0,-33-1-2 0,-2 17 1 0,1 17 3 0,-17 34-3 0,-17-18 4 0,0 18-4 0,0-35 1 0,16-16 0 0,-16-16-5 0,17-19 3 0,0 2 1 0,17 0-4 0,-17-18 5 0,-1 33 0 0,2 18-2 0,-1 0 4 0,-17 35-2 0,17-1 0 0,-17-1 2 0,18-16-5 0,-2-1 4 0,1-16-2 0,-1-16-2 0,2-17 1 0,16-2-2 0,-1 2 4 0,1-1-1 0,-17 34 0 0,-1 16 3 0,3 19 0 0,-19 16-2 0,0-2 3 0,-19-31-4 0,-14-1 0 0,17-1 1 0,16-16-3 0,0-33-4 0,33-18-2 0,2 0-1 0,-2-16 9 0,1 32 1 0,-1 1 2 0,-15 34 4 0,-18 52-1 0,17 16 1 0,-17 16-4 0,0 1-36 0,0-34 28 0,0-18-19 0,-17-15-41 0</inkml:trace>
  <inkml:trace contextRef="#ctx0" brushRef="#br0" timeOffset="150">21279 238 54 0,'0'0'0'0,"0"0"29"0,0-18-13 0,0 2-10 0,51-1-5 0,17-17-85 0</inkml:trace>
  <inkml:trace contextRef="#ctx0" brushRef="#br0" timeOffset="151">1678 3150 0 0,'0'0'3'0,"0"0"4"0,0 16-1 0,16-16 2 0,-16 18-1 0,0-1 3 0,0-17 2 0,0 16-1 0,0 2 0 0,-16-1-2 0,16-17 0 0,0 0 1 0,0 0-3 0,-18 0-3 0,18-17 0 0,0-1-1 0,0 2-1 0,0-35 1 0,0 0-2 0,0-16 0 0,0-19 0 0,0 2 0 0,0-51 1 0,0-1 1 0,0-17-6 0,18 18 4 0,-18-18-1 0,-18 19 1 0,-16-19 0 0,16 18 1 0,18-36 2 0,0 71-9 0,18 14 3 0,-18-14 3 0,17-19-6 0,-17 16 6 0,-17 19-4 0,-1 17 2 0,3 32 2 0,15 2-4 0,-16 33 32 0,16-18-31 0,-18 36 0 0,1-1 6 0,-18 17-2 0,2 34-1 0,-18-1 3 0,0 35-4 0,0-17-1 0,1-1 0 0,33-33 1 0,-17-18 1 0,34-15 1 0,-17-1 0 0,17-17-4 0,0-17 4 0,17-17 0 0,-1-17-2 0,19-17-1 0,0 1 1 0,-4-19-3 0,-13 19 0 0,15 0 0 0,2-1-1 0,-18 17 3 0,17 17 1 0,-17 1-3 0,-1 33 6 0,3 0-33 0,-3 33 36 0,19 18-3 0,-4 0-1 0,21 34 4 0,-1-1-3 0,17 1-1 0,17 34 3 0,0-52-1 0,-18-16-2 0,-33-18-31 0,-16 2-66 0</inkml:trace>
  <inkml:trace contextRef="#ctx0" brushRef="#br0" timeOffset="152">6370 3352 4 0,'0'-16'3'0,"0"-1"12"0,0-16 6 0,0 15-2 0,0 18-8 0,0 0 6 0,0 35-9 0,0-2 3 0,0 34 4 0,17 35-4 0,-17 0-4 0,0-17-2 0,0-17 1 0,-17-52-1 0,17-16 1 0,0-33-2 0,0-52 0 0,0-17 0 0,35-33-3 0,-19 0-5 0,1 33 5 0,-17 84-1 0,0 36-1 0,-17 84 3 0,17 33 2 0,0 16-4 0,17-14 1 0,-1-86 0 0,-16-35 2 0,0-32 2 0,0-52-2 0,-16-17 0 0,16-33-2 0,0-1-1 0,0 52-5 0,0 50 6 0,0 50-1 0,0 69 3 0,0 17-4 0,16-19 0 0,2-31 1 0,-1-53 1 0,-17-32 2 0,0-53-1 0,-17-31-1 0,17-2 0 0,0 0-2 0,17 34-1 0,-17 68 0 0,-17 84 5 0,17 53-3 0,0-19 0 0,17-16-1 0,-17-68 1 0,0-34 0 0,-35-34-2 0,19-17-40 0,16 0-86 0</inkml:trace>
  <inkml:trace contextRef="#ctx0" brushRef="#br0" timeOffset="153">6454 3725 11 0,'0'0'0'0,"0"18"31"0,0-18-6 0,0 0-21 0,18 0-3 0,-18 0 0 0,17 0-31 0,-17 0-2 0</inkml:trace>
  <inkml:trace contextRef="#ctx0" brushRef="#br0" timeOffset="154">7251 3811 15 0,'0'0'19'0,"0"0"10"0,0 0-17 0,0 0-4 0,0 0-5 0,-16 0 1 0,16 16 1 0,0-16-1 0,0-16 0 0,0 16 2 0,0 0-5 0,0 0-1 0,-19 0 2 0,19 0-2 0,0 0 1 0,0 0-1 0,0 0 1 0,0 0 0 0,0 0-1 0,0 0 0 0,0 0 0 0,0 0 0 0,0 0 1 0,0 0-1 0,0 0 0 0,0 0 1 0,0 0-2 0,0 0 1 0,0 0 0 0,0 0 0 0,0 0 0 0,0 0-1 0,0 16 0 0,0-16 1 0,0 0 0 0,0 0 0 0,0 0-1 0,0 0 1 0,0 0 0 0,0 0 0 0,19 0 1 0,-19 0-1 0,-19 0-44 0,19 0-4 0</inkml:trace>
  <inkml:trace contextRef="#ctx0" brushRef="#br0" timeOffset="155">7641 3709 6 0,'-16'-17'6'0,"16"-1"11"0,-19 18 9 0,3 0-9 0,-1 0-6 0,-1 0 0 0,18 0 0 0,0 0-1 0,51-16-1 0,19-19-1 0,64-16 0 0,19 19-2 0,-35-3-3 0,-32 19-1 0,-70-1-2 0,-16 17-2 0,0 0-22 0,0 0-35 0,0 0 14 0</inkml:trace>
  <inkml:trace contextRef="#ctx0" brushRef="#br0" timeOffset="156">8048 3336 31 0,'-18'0'18'0,"1"0"8"0,1-17-13 0,16 34-6 0,33-1 1 0,1 19-3 0,17-1 0 0,17-17-2 0,-17-1 0 0,-17-16-1 0,-34 18 0 0,0-1 0 0,-34 17 2 0,-17 32 0 0,0 19-1 0,0 1-1 0,18-35-2 0,15-18-2 0,18-17-50 0,0-16-4 0</inkml:trace>
  <inkml:trace contextRef="#ctx0" brushRef="#br0" timeOffset="157">7861 3962 14 0,'0'-16'11'0,"0"-35"19"0,0 16-15 0,0 35-5 0,17-16 0 0,-17 32 1 0,0 2 0 0,0 33-2 0,0 0-1 0,0 17-2 0,0-1 0 0,0-16-2 0,18 0-1 0,-2-17-1 0,17-17 0 0,2-17-1 0,15-35-3 0,-16 2-10 0,-1-1-31 0,-15 34-23 0</inkml:trace>
  <inkml:trace contextRef="#ctx0" brushRef="#br0" timeOffset="158">7810 4097 13 0,'-17'0'11'0,"-34"-33"24"0,51 33-18 0,0 0-8 0,0 0-3 0,51-16 0 0,17-1-4 0,-17-1-1 0,0 2-6 0,-1-1-28 0,-33 17 1 0</inkml:trace>
  <inkml:trace contextRef="#ctx0" brushRef="#br0" timeOffset="159">8132 3980 16 0,'0'0'15'0,"0"0"21"0,0-18-19 0,17 18-9 0,17-16-5 0,-1-1-2 0,2 17-3 0,-18 0-19 0,1 17-41 0</inkml:trace>
  <inkml:trace contextRef="#ctx0" brushRef="#br0" timeOffset="160">8149 4080 18 0,'0'0'0'0,"-34"0"40"0,34 17-21 0,34-34 2 0,0 1-17 0,17 0-2 0,1 16-2 0,-3-17-4 0,-16-1-34 0,-33 18-5 0</inkml:trace>
  <inkml:trace contextRef="#ctx0" brushRef="#br0" timeOffset="161">8557 3760 25 0,'0'-51'28'0,"0"34"-5"0,0-1-14 0,0 18-3 0,-18 0-1 0,1 35 2 0,1-1 2 0,-3 17-2 0,3-1-2 0,16 1-1 0,16 16 0 0,-16-32-1 0,35-1 2 0,-18-1-1 0,17-33-1 0,-1 0 0 0,19-16-2 0,-36-1 1 0,-16-17-2 0,0 17 1 0,0-17 0 0,-34 17-1 0,-18 17 0 0,3 0 0 0,-3 17-1 0,3 17 0 0,31-17-25 0,18-1-80 0</inkml:trace>
  <inkml:trace contextRef="#ctx0" brushRef="#br0" timeOffset="162">6489 2456 9 0,'0'0'24'0,"0"-18"2"0,0 18-12 0,-17 0-7 0,-1 0 0 0,2 0-4 0,-17 0 1 0,-2 0-2 0,19 18 0 0,-19-18 0 0,-16 17 0 0,18-17 0 0,-1 0-1 0,0 0 1 0,1 0-1 0,15 0 0 0,1 0 1 0,17 0-1 0,-17-17 1 0,17 17 0 0,0 17 0 0,0 17 0 0,17 15 0 0,-17 2 0 0,0 0-1 0,0 0-1 0,0-16 1 0,0-35 1 0,0 16-1 0,0-16 1 0,0 0-3 0,0-16 3 0,0 16-2 0,0-17 0 0,35-1 0 0,-2 2 0 0,18 16 0 0,-16 0 1 0,-4 0-1 0,4 34 2 0,0-1-2 0,-19 18 3 0,-16-18-1 0,0 18-1 0,-16-16 1 0,-19-19 0 0,-16 19-1 0,1-19 1 0,15 2-2 0,-14-18 1 0,-3 17-1 0,18-17 1 0,-17 0-3 0,34-17-25 0,0 17-70 0</inkml:trace>
  <inkml:trace contextRef="#ctx0" brushRef="#br0" timeOffset="163">5573 2624 12 0,'0'-17'22'0,"0"-17"3"0,0 1-7 0,0 0-5 0,0 15 0 0,0 18-4 0,-16 51 0 0,-1 33 0 0,17 36-4 0,17-20 0 0,-1-14-1 0,-16-19 1 0,-16-16-2 0,-1-35 0 0,17-16 0 0,-18-16 0 0,18-35-1 0,0-33 0 0,0-18 1 0,0-16-3 0,0 16 1 0,0 51-1 0,-16 51 1 0,16 16-2 0,16 52-2 0,-16 35 3 0,18 14 0 0,-18-15 1 0,17-51 0 0,-34-33 1 0,17-18 1 0,0-18 1 0,-18-49-2 0,18-52 0 0,0 1-1 0,0 67-1 0,0 33-1 0,18 70-4 0,34 50-27 0,48-36-83 0</inkml:trace>
  <inkml:trace contextRef="#ctx0" brushRef="#br0" timeOffset="164">7405 2438 26 0,'0'-33'32'0,"0"-1"-7"0,0 17-10 0,0-1 6 0,16 36-14 0,17 50 6 0,0-52-6 0,2-16 2 0,16-33-1 0,1-36 1 0,15-15-2 0,34-34-1 0,2 0-3 0,-19 16-3 0,-16 51 1 0,-19 0-3 0,-14 34-8 0,-18 17-124 0</inkml:trace>
  <inkml:trace contextRef="#ctx0" brushRef="#br0" timeOffset="165">7421 2524 12 0,'0'0'0'0,"0"-35"13"0,0 53-11 0,15 31-26 0</inkml:trace>
  <inkml:trace contextRef="#ctx0" brushRef="#br0" timeOffset="166">7353 1626 11 0,'0'-18'26'0,"-18"1"-2"0,18 1-8 0,0-2-6 0,0 36 7 0,18-2-9 0,-18 35-3 0,17-16 1 0,0-1-1 0,-17-17 1 0,18-17 3 0,13-17-5 0,20-34 0 0,17-18-1 0,-17-14 0 0,35-3-2 0,-36 19 2 0,-15 16-1 0,14-17-3 0,-14 35-3 0,-18 15-18 0,1 2-84 0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0000" max="10000" units="dev"/>
          <inkml:channel name="Y" type="integer" min="-10000" max="10000" units="dev"/>
          <inkml:channel name="F" type="integer" max="255" units="dev"/>
          <inkml:channel name="T" type="integer" units="dev"/>
        </inkml:traceFormat>
        <inkml:channelProperties>
          <inkml:channelProperty channel="X" name="resolution" value="1" units="1/dev"/>
          <inkml:channelProperty channel="Y" name="resolution" value="1" units="1/dev"/>
          <inkml:channelProperty channel="F" name="resolution" value="1" units="1/dev"/>
          <inkml:channelProperty channel="T" name="resolution" value="0" units="1/dev"/>
        </inkml:channelProperties>
      </inkml:inkSource>
      <inkml:timestamp xml:id="ts0" timeString="2024-01-20T07:20:29.57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antiAliased" value="0"/>
    </inkml:brush>
  </inkml:definitions>
  <inkml:trace contextRef="#ctx0" brushRef="#br0">7251 6198 24 0,'0'0'10'0,"-16"-18"13"0,16 18-7 0,0 0 3 0,33 34-5 0,1 35 0 0,-1-18-4 0,2-18-4 0,-18-16 1 0,1-1 2 0,13-32-1 0,4-52-3 0,33-16-4 0,34-36-1 0,16-14 2 0,35-1 1 0,-35 16-3 0,-33 50 1 0,-33 35 0 0,-36 17-1 0,-16 17-4 0,-16 35-21 0,-2-2-84 0</inkml:trace>
  <inkml:trace contextRef="#ctx0" brushRef="#br0" timeOffset="1">6709 7722 14 0,'0'0'0'0,"-17"-86"37"0,17 19-14 0,-18 0-4 0,18 32 1 0,0 19-5 0,0 50-2 0,35 68 3 0,16 33-7 0,-18 1-4 0,2-35 0 0,-35-34-1 0,0-32 0 0,0-19-1 0,0-32 2 0,-17-35-4 0,-17-51 0 0,1-17-1 0,-2 1-1 0,18 34 2 0,-1-1-2 0,69 34 1 0,35 16-1 0,-1 53-1 0,-18 50 2 0,-33 17-2 0,-51-19 2 0,-34 3 0 0,0-18 0 0,1-35 0 0,15-16 0 0,19 0-1 0,32 0 0 0,19 18 1 0,33 15 1 0,-19 2-1 0,3-2 0 0,-18-17-2 0,-1 19-8 0,2-35-26 0,-18-35-26 0,-17 19-7 0</inkml:trace>
  <inkml:trace contextRef="#ctx0" brushRef="#br0" timeOffset="2">7082 7653 35 0,'0'-17'20'0,"-34"-16"14"0,17-1-6 0,17 34-15 0,0 51-4 0,51 16 1 0,-17 35-6 0,-1 0-1 0,-15-34 0 0,-2-34 1 0,-16-17 1 0,-16-34 0 0,-17-34-2 0,-2-33-4 0,0-18 1 0,19-18-1 0,16 37 1 0,34 32 1 0,0 34-3 0,33 17-1 0,-34 51 3 0,2 16-1 0,-35 1 1 0,-35-35 0 0,2 19 1 0,-1-35-1 0,19-17 0 0,15 0 0 0,15 16-1 0,19-16 2 0,34 35-1 0,-17 16 1 0,0-35-1 0,1 1 0 0,-21-1-2 0,4-32-24 0,-19-17-40 0,-16 16 13 0</inkml:trace>
  <inkml:trace contextRef="#ctx0" brushRef="#br0" timeOffset="3">7471 7467 74 0,'0'-16'11'0,"-35"-19"23"0,20 19-13 0,15 16-14 0,0 51-2 0,15 34 3 0,20 15-1 0,-19-32-3 0,3-16 1 0,14-19-1 0,1-33-1 0,34-16-1 0,-17-19-2 0,16-16-4 0,-33 17-15 0,-34 1-26 0,0 16-16 0,0 17 20 0</inkml:trace>
  <inkml:trace contextRef="#ctx0" brushRef="#br0" timeOffset="4">7506 7636 40 0,'0'0'0'0,"-35"0"35"0,18 0-19 0,69-16-9 0,-3-1-5 0,21-17-4 0,-37 1-32 0,-15 50-9 0</inkml:trace>
  <inkml:trace contextRef="#ctx0" brushRef="#br0" timeOffset="5">7421 7485 36 0,'-34'-18'32'0,"0"18"-5"0,34-16-14 0,52-19-8 0,30 19-3 0,-14-17-5 0,18 16-25 0,-69 17-36 0</inkml:trace>
  <inkml:trace contextRef="#ctx0" brushRef="#br0" timeOffset="6">7861 7350 60 0,'0'0'23'0,"0"0"9"0,-17 0-13 0,17 17-8 0,17 32 2 0,0 20-2 0,1 33-5 0,-2-18 1 0,17-33-3 0,-33 0 0 0,18-17-3 0,-18-17 0 0,0-1-1 0,0 2 0 0,0-36-16 0,0-15-25 0,0-18-68 0</inkml:trace>
  <inkml:trace contextRef="#ctx0" brushRef="#br0" timeOffset="7">7861 7434 31 0,'-17'0'22'0,"17"-18"3"0,0 2-8 0,17-1 4 0,0 1-1 0,17-19-5 0,17 2-8 0,-1-1-4 0,1 17-3 0,-18 17-2 0,-15 0-12 0,-1 17-29 0,-34 17-42 0</inkml:trace>
  <inkml:trace contextRef="#ctx0" brushRef="#br0" timeOffset="8">7912 7569 49 0,'0'0'24'0,"-16"0"8"0,16 0-12 0,33 0-1 0,1 0-7 0,0 0-4 0,-1-16-2 0,1-1-1 0,-1-1-4 0,-15 2-16 0,-18 16-125 0</inkml:trace>
  <inkml:trace contextRef="#ctx0" brushRef="#br0" timeOffset="9">9216 5537 7 0,'0'0'5'0,"0"0"14"0,17-16-2 0,-17 16-6 0,0 0 1 0,0 0 2 0,-17 0-8 0,17 0 0 0,-16 0 0 0,16-17 0 0,-18 17-2 0,18 0 1 0,-15 0-2 0,-3-18 1 0,1 18 0 0,17 0-1 0,-17-16 0 0,-1 16-1 0,18-17 0 0,-16 17 0 0,16 0-1 0,-17-18 0 0,1 18 0 0,-2 0 0 0,1 0 0 0,17 0-1 0,-17 18 0 0,-1-18 1 0,2 17-1 0,-17-1 1 0,15-16-1 0,1 18 1 0,0-18 0 0,1 0-1 0,16 17 0 0,-17-1 1 0,-1-16 0 0,2 18-1 0,-1-2 0 0,1 1 1 0,-2-1-1 0,1 1 1 0,0 17-1 0,17 1 0 0,-18-19 0 0,18 19 1 0,-16-1 0 0,16-17-1 0,0 17 0 0,0-1 1 0,-17 0 1 0,17 2-1 0,0-1-1 0,0-1 2 0,17 2-1 0,-17-1 1 0,0-1-1 0,16-17 1 0,2 19-1 0,-18-19 0 0,17 1 0 0,0 1 1 0,17-2-1 0,-17 2 0 0,-1-1 0 0,2-1-1 0,15-16 2 0,-16 18 1 0,0-18-3 0,17 0 1 0,-17 17-1 0,-1-17 0 0,19 0 1 0,-18 0-1 0,17 0 0 0,-17-17 0 0,17 17 1 0,-17-18-3 0,18 18 1 0,-2-16 2 0,0-1-1 0,-17-1 0 0,3 2 1 0,-3-2-1 0,1 1 0 0,1 17 0 0,-2-16 0 0,1-19-1 0,-1 19 2 0,2-1-1 0,-1-17 0 0,0 18 1 0,-17-1-1 0,18-17 0 0,-18 17 0 0,16-17 1 0,-16 17-1 0,0-1-1 0,0-15 2 0,0 0 0 0,0 15-2 0,0 2 2 0,0-1-3 0,-16-1 4 0,16-15-2 0,-18 15 1 0,1 2-2 0,0-2 1 0,-1-15 1 0,2 15-2 0,16 1 3 0,-17 1-3 0,17-1 1 0,-16 1 0 0,-2-2 0 0,1 2 0 0,1-1 0 0,-3 17-1 0,-14 0 1 0,17 0-3 0,-17 0-37 0,15 33-59 0</inkml:trace>
  <inkml:trace contextRef="#ctx0" brushRef="#br0" timeOffset="10">10590 6587 11 0,'0'0'0'0,"0"-16"36"0,-18 16-15 0,18-18-12 0,0 2-2 0,0 16 0 0,0-17-1 0,0-1 0 0,-17 18-1 0,17-16 0 0,-16-1-1 0,16 17-1 0,-19-18 0 0,19 18 0 0,-16-16 0 0,-1 16 0 0,1-17 0 0,-2 17-2 0,-15 0 1 0,14-18 0 0,3 18 0 0,-19 0-1 0,20 0 0 0,-1 0 0 0,-2 18 0 0,-16-18 0 0,16 0 0 0,2 0-1 0,-1 17 1 0,1-1-1 0,-2-16 0 0,-16 0 1 0,16 18-1 0,2-18 1 0,-1 17-1 0,1-1 0 0,-2 2 1 0,1-1-1 0,1 17 1 0,16-1-1 0,-17 0 0 0,17 18 2 0,-17-17-1 0,17 17 0 0,-18-16 0 0,18-19 1 0,0 19-1 0,0-2 0 0,0 1 0 0,0-1 1 0,18-15-1 0,-18 15 1 0,17-15-1 0,-17-1 1 0,17 17-2 0,-17-18 1 0,16 17-1 0,1-16 2 0,-17 1-2 0,18-2 1 0,-2 1 0 0,1 1-1 0,-1-2 1 0,2 2 0 0,16-18-1 0,-16 17 0 0,-2-17 1 0,17 16-1 0,2-16 1 0,16 0-1 0,-18-16 1 0,0 16-1 0,2-17 1 0,16 17-1 0,-34-18 0 0,-1 18-1 0,19-16 1 0,0-2 1 0,-2 1-1 0,0 1 0 0,2-2 0 0,-2 1 0 0,-17-16 1 0,2-1 0 0,-18 1-2 0,17-1 3 0,-17-17-2 0,0 16 0 0,0 2 0 0,0 0 1 0,0-1-1 0,-17-1 0 0,-1 2 0 0,-15-1 1 0,-1-17-1 0,-16 0 0 0,-1-16-1 0,-1 32-3 0,-15 19-43 0,15 16-57 0</inkml:trace>
  <inkml:trace contextRef="#ctx0" brushRef="#br0" timeOffset="11">11944 7553 16 0,'0'0'0'0,"0"-17"38"0,-17 17-19 0,17-18-9 0,0 2-3 0,0 16-1 0,0-17 0 0,0-1-1 0,-17 2 1 0,-1 16-1 0,2-17 0 0,16-1-1 0,-17 18-1 0,1-16 0 0,-2-1 0 0,1 1-1 0,-16-1 0 0,16 17-1 0,-1 0 0 0,2 0-1 0,-1 0 1 0,1 0-1 0,-3 0 0 0,3 0 1 0,-19 17-1 0,19-17 0 0,-1 16 1 0,1-16 0 0,-19 17-1 0,0-1 1 0,20 2 0 0,-19 15 1 0,17-15 0 0,0-1 0 0,-1-1-1 0,2 2 0 0,-1-1 1 0,17-17-1 0,-16 16 0 0,16 18 1 0,0-1-2 0,0 2 1 0,0-19 1 0,-18 19-1 0,18 16-1 0,0-17 1 0,0-1 0 0,0 2 0 0,0-2 0 0,18 1 0 0,-18-1 0 0,16-15 0 0,-16-1 0 0,17-1 0 0,-1 19 0 0,2-35 0 0,-1 16-1 0,18 2 1 0,-19-18 0 0,17 16 0 0,-16 1-1 0,18-17 0 0,-19 16 0 0,1-16 1 0,17 17 0 0,-17-17-2 0,-1 0 1 0,3 18 0 0,14-18 1 0,1 0-1 0,-1 0 0 0,-16-18 1 0,18 18-1 0,-19-17-1 0,1 1 2 0,17-1-1 0,0-17 1 0,0 1-1 0,-17-18 1 0,17 17-1 0,-34-1 1 0,17 2-1 0,-17 0-1 0,17 15 2 0,-17-15-1 0,18 15 0 0,-18-15 0 0,0 15 1 0,0-16-1 0,-18 1 0 0,1-2 0 0,-18-14 1 0,2-2-1 0,-1 0 1 0,-18 17-1 0,19 17 0 0,-1 17-2 0,0 0-34 0,18 17-69 0</inkml:trace>
  <inkml:trace contextRef="#ctx0" brushRef="#br0" timeOffset="12">9403 6232 1 0,'0'0'1'0,"0"-18"4"0,0 18 4 0,0-16 6 0,0 16 4 0,0-18-5 0,0 18-6 0,0 0-1 0,-17-17-3 0,17 17-1 0,0 0 1 0,0 0 5 0,0 17-7 0,0 1 1 0,0 16-1 0,0-1 1 0,0 2 1 0,0-1-2 0,0-1 0 0,0 18 1 0,0-18-1 0,0 2 0 0,0-1 0 0,0 17 0 0,0-2-1 0,0 2 1 0,0-16 0 0,0-1 0 0,0 17 0 0,0-18 0 0,0 2 0 0,0 14 0 0,0-14-1 0,0 16 2 0,-18-17-1 0,18-1-1 0,0 34 2 0,-16-32-2 0,16 16 0 0,16 16 1 0,-16-32 0 0,0 16 0 0,0-18 0 0,-16 18 0 0,16 16 0 0,16-16 0 0,-16 16-1 0,18 1 1 0,-18-16 0 0,17-1-1 0,-17 0 0 0,0-18 1 0,0-33-1 0,0 17 0 0,0-17-1 0,0 0 1 0,0 0-46 0,0-17-1 0,0 17-13 0,0 0 36 0</inkml:trace>
  <inkml:trace contextRef="#ctx0" brushRef="#br0" timeOffset="13">9352 7908 24 0,'-33'0'38'0,"33"-17"-17"0,0 17-11 0,16 0-1 0,17 17 0 0,-15 17-1 0,-1-34 2 0,0 0-1 0,1-51-3 0,31-33-4 0,19-1-7 0,-17-1-91 0</inkml:trace>
  <inkml:trace contextRef="#ctx0" brushRef="#br0" timeOffset="14">10843 7316 19 0,'0'0'0'0,"-17"-17"46"0,17 17-31 0,0-18-9 0,0 18 1 0,0 0 13 0,-16 0-12 0,16 18 0 0,-18 50-1 0,18-1 1 0,0 17-2 0,18 18-3 0,-18 0 0 0,0-35-1 0,0-32 0 0,0 16-1 0,0-35-1 0,0 1-3 0,0-1-8 0,16-16-21 0,-16 0-10 0,17 18-8 0</inkml:trace>
  <inkml:trace contextRef="#ctx0" brushRef="#br0" timeOffset="15">10775 7924 8 0,'0'0'26'0,"-17"0"8"0,17 0-23 0,17 35 2 0,18-19-4 0,-2 2 0 0,1-36 3 0,-17-33-6 0,-1-15-3 0,-16-3-3 0,0-16-37 0,0 68-23 0</inkml:trace>
  <inkml:trace contextRef="#ctx0" brushRef="#br0" timeOffset="16">10775 6553 21 0,'0'0'0'0,"0"-16"42"0,-17-1-25 0,17 17-12 0,0 17-1 0,0-17 2 0,0 16-1 0,0-16 0 0,0-16 3 0,0-19-5 0,17-32-1 0,-17-1-1 0,0 1 0 0,17-19-3 0,-17 19 2 0,0-1 1 0,0 18-1 0,0 33 0 0,-17-1 0 0,17 18 0 0,-17-16 0 0,-1 16 0 0,2 0 1 0,-1 16-1 0,-17 2 0 0,17 15 2 0,0 1-1 0,-16 16 0 0,17-16-1 0,-2-17 2 0,18 1 0 0,0-18 0 0,0-35 0 0,18-16-1 0,15-16 0 0,-17 0-1 0,1-1 1 0,18 34-1 0,-19 17-1 0,1 34 0 0,-1 34 1 0,19 34-1 0,16-1-28 0,-34-51-34 0</inkml:trace>
  <inkml:trace contextRef="#ctx0" brushRef="#br0" timeOffset="17">12233 7587 13 0,'0'-18'9'0,"0"-33"27"0,0 35-21 0,16-1-5 0,-16-1-2 0,0-15 0 0,-16-1-1 0,16 1-1 0,0-35 0 0,0-1-2 0,0 2-2 0,16-17-1 0,-16-1 1 0,0 34-1 0,0-17 1 0,0-16-1 0,0 33 0 0,17-34 0 0,-17-17 0 0,-17 18 0 0,1-18 0 0,16 0 0 0,0 0-3 0,0 18 2 0,0 17 1 0,0-2-1 0,0 2 0 0,16-1 1 0,-16 1 0 0,0 32-1 0,-16 19 0 0,16 16 0 0,-18 0-1 0,18 0 2 0,-17 16-1 0,-18 19-1 0,2-1 2 0,17-1 0 0,-2 2-1 0,3-19 0 0,15-16 0 0,15-16 1 0,36-35-1 0,-17 0 0 0,-17 16 1 0,0 19-1 0,-17-2 1 0,0 36-3 0,34 33 1 0,-1 16-86 0</inkml:trace>
  <inkml:trace contextRef="#ctx0" brushRef="#br0" timeOffset="18">9132 5335 1 0,'0'0'5'0,"0"0"3"0,17 0 4 0,-17 16 0 0,18 1-1 0,-18-1-2 0,0-16-2 0,15 18 1 0,-15-18 2 0,0 0-1 0,-15 0 13 0,-3-18-12 0,-34-31-1 0,19-2-5 0,-35-17-1 0,-17-17 0 0,-16 17-2 0,-51-17 0 0,-19 18 0 0,-15 16 0 0,-18 51 0 0,-15 16 0 0,-18 35 0 0,-17 35-1 0,16 14-1 0,-15 20 2 0,-18-2 5 0,16 1-6 0,35-34 1 0,17 15-1 0,16-31-1 0,52-36-4 0,32 2-72 0,70-35 24 0</inkml:trace>
  <inkml:trace contextRef="#ctx0" brushRef="#br0" timeOffset="19">5506 5639 34 0,'-52'-18'15'0,"19"1"2"0,33 17-4 0,-18 0-6 0,18 68 7 0,-31 17-1 0,-4 17 0 0,35-18-6 0,17-33-1 0,50-33-3 0,85-52-1 0,35-17-47 0,-136 34-21 0</inkml:trace>
  <inkml:trace contextRef="#ctx0" brushRef="#br0" timeOffset="20">2269 7010 39 0,'-16'0'5'0,"-1"-33"15"0,1-1-4 0,16 17-4 0,16 68 3 0,17 51-1 0,19 49-8 0,-18 2-2 0,-1-34-1 0,-15-52-2 0,-1-33-2 0,-17-17-30 0,0-34-57 0</inkml:trace>
  <inkml:trace contextRef="#ctx0" brushRef="#br0" timeOffset="21">2185 7095 31 0,'0'0'0'0,"-33"-34"28"0,16-17-14 0,17 0-3 0,34 18-2 0,17 15-1 0,17 2-2 0,-1 32-2 0,-16 35 1 0,-34 18-1 0,-17 15-1 0,-51-17-1 0,0 2-1 0,-1-36-1 0,36-15-7 0,32-18-31 0,36-51-27 0</inkml:trace>
  <inkml:trace contextRef="#ctx0" brushRef="#br0" timeOffset="22">2729 6875 37 0,'0'-33'22'0,"-18"15"-1"0,18 18-8 0,0 51 2 0,18 33-3 0,15 18-7 0,0-18-2 0,2-33-1 0,-19-33-2 0,1-18-15 0,-34-51-29 0,-17-17-21 0</inkml:trace>
  <inkml:trace contextRef="#ctx0" brushRef="#br0" timeOffset="23">2659 6740 26 0,'-16'-34'20'0,"16"34"-14"0,0 0-5 0,51 34-44 0</inkml:trace>
  <inkml:trace contextRef="#ctx0" brushRef="#br0" timeOffset="24">2949 6892 49 0,'0'0'0'0,"-18"-17"26"0,1-16-7 0,17 15-5 0,17 2-7 0,17 50-2 0,17 32-1 0,16 20-2 0,-16-35-1 0,-35-35 0 0,2 2 1 0,-1-36 0 0,-17-33-1 0,-17 0 0 0,-1-16-1 0,18-1-1 0,18 17 1 0,34-16 0 0,32-2-1 0,-34 36 1 0,-16 0 0 0,-17 33-1 0,-17 16 1 0,-17 68 1 0,34 2 1 0,34-35 0 0,0-17 6 0,17-34-5 0,-17-34-2 0,-18-17 1 0,-16 0-1 0,-67-18 0 0,-17 3 0 0,-1 32-6 0,-18 34 2 0,35 50 2 0,18-17 1 0,33 2-1 0,67-2 0 0,18-50 2 0,1-34 4 0,-19-32-6 0,-17-3 1 0,-15 2 0 0,-35-18-2 0,-18 17-1 0,1 34 3 0,0 34 0 0,17 17 0 0,0 17 2 0,0 52-1 0,34 16 4 0,17 32 2 0,-17-15-3 0,0-17 0 0,0-17-1 0,-1-35 0 0,2-33-3 0,15 0-1 0,1-17-3 0,-17-17-34 0,-52-16-23 0,-15 16 1 0</inkml:trace>
  <inkml:trace contextRef="#ctx0" brushRef="#br0" timeOffset="25">3778 6435 18 0,'-67'0'34'0,"49"-17"-11"0,69-34-13 0,51-16-8 0,50-1-19 0,-135 68-31 0</inkml:trace>
  <inkml:trace contextRef="#ctx0" brushRef="#br0" timeOffset="26">2253 8399 4 0,'0'0'7'0,"0"17"31"0,0-1-19 0,0-16 9 0,16-16-18 0,3-17-5 0,14-18-2 0,-15-17-2 0,-18 16-1 0,-35 1 1 0,0 34-1 0,2 17 1 0,33 51 1 0,17 35 0 0,34 16 0 0,17-18-2 0,18-33 2 0,-20-51 9 0,-31-35-10 0,-19-16 1 0,1-33-1 0,-17-18-2 0,-17 0 0 0,-17-16-3 0,0 51 0 0,16 50 3 0,3 17 1 0,15 33 0 0,33 53 6 0,1-3 0 0,68 19-5 0,-34-67 0 0,-1-19 1 0,1-49-1 0,-17-19 0 0,1-16-1 0,-36 1 0 0,1-17 1 0,-34 15-1 0,1 20 0 0,-19 32 0 0,0 17-1 0,19 50 1 0,-1 17 1 0,34 19-1 0,51-19 1 0,-1-51 0 0,18-16-1 0,0-49-1 0,-33-2-16 0,-36 0-40 0,1 17-10 0</inkml:trace>
  <inkml:trace contextRef="#ctx0" brushRef="#br0" timeOffset="27">3117 7858 35 0,'-16'0'27'0,"16"-18"-5"0,0-15-8 0,33-1-4 0,18 34-3 0,-16 16-1 0,-2 53 0 0,1-19-3 0,-17-16-1 0,0-17 0 0,-17-52 4 0,-17-14-5 0,17-19 0 0,-17-1-1 0,34 2 0 0,18 16-1 0,-4 18 0 0,20 49 1 0,1 52 3 0,-1-1 2 0,0-32-4 0,-34-1 0 0,1-34 2 0,-18-18-1 0,0-33 0 0,0-16-1 0,0-1-1 0,0-17 0 0,16 18-1 0,-1 32 1 0,20 35 0 0,-18 0 0 0,1 51 0 0,15 0 1 0,1 18-1 0,18-36 1 0,15-33 0 0,-17-17 2 0,18-50-2 0,-17-18 1 0,-16 1-2 0,-35-2 0 0,0 35 1 0,-35 17-4 0,-16 34 4 0,0 34 0 0,34 1-1 0,34 50 1 0,34-35-1 0,0-16 0 0,17-17 0 0,-17-17 0 0,-1-35-3 0,1-14-26 0,-16-2-31 0,-35 16-1 0</inkml:trace>
  <inkml:trace contextRef="#ctx0" brushRef="#br0" timeOffset="28">4286 7163 21 0,'-17'-18'31'0,"-1"1"-6"0,18 1-7 0,35-1-5 0,0 17-3 0,-2 17-1 0,18 34-1 0,-17 16-3 0,-17-32-3 0,-17-19 0 0,17-16 0 0,-17-33 0 0,0-19-1 0,0-16-1 0,0 19 0 0,0-2 0 0,18 17 0 0,-2 17 0 0,-1 17-1 0,20 0 1 0,0 68 1 0,14-18-1 0,2-17 1 0,-16-16-1 0,33-34 1 0,-52 1 0 0,1-35 0 0,-17-16-1 0,-17-19 1 0,1 2-2 0,-19 0 1 0,2-1 0 0,17 50 0 0,-3 19 0 0,3 16 0 0,16 16 0 0,16 52 1 0,36 1 2 0,-1-2 1 0,-1 1-1 0,17-17-2 0,-15-17 0 0,-1-17 0 0,-17-17 0 0,0-35-1 0,-18-16 1 0,1 2-1 0,1-19 0 0,-18-17 1 0,0-1-1 0,0 37-1 0,-18 31 1 0,1 18-1 0,17 51 1 0,0 0 0 0,35 0 0 0,14-35 0 0,3 19 0 0,-1-19 0 0,-17 2 0 0,-17-1 0 0,-17-1 2 0,-17-16-2 0,-17 18 1 0,-34-1-1 0,17-1-2 0,18 1-12 0,15-17-42 0,18-17-26 0</inkml:trace>
  <inkml:trace contextRef="#ctx0" brushRef="#br0" timeOffset="29">4659 6824 28 0,'0'0'0'0,"-51"-33"32"0,35 15-8 0,16 18-9 0,67-33-1 0,-15 15-1 0,15-16-1 0,0 1-3 0,-49-2-7 0,-2 19-1 0,-32 16-14 0,-2 16-98 0</inkml:trace>
  <inkml:trace contextRef="#ctx0" brushRef="#br0" timeOffset="30">21431 5859 9 0,'0'0'6'0,"-17"-51"22"0,17 18-8 0,0-1-5 0,0-1-2 0,0 19-1 0,0 16-2 0,-16 51 0 0,16 34-1 0,0 50-4 0,16-17-3 0,1-34 0 0,-17-33 0 0,0-16 1 0,-17-35 3 0,1 0-4 0,-17-69-1 0,15 1 1 0,1-32-2 0,17-2 0 0,17-16 1 0,34 50-1 0,17-1 0 0,16 69-1 0,-33 51 1 0,-16 35-1 0,-53-2 1 0,-50 1 0 0,0-17 1 0,17-52-1 0,18 2-1 0,0-2 2 0,33-16-2 0,16-16 1 0,34 32-1 0,-15 17 1 0,32 2 1 0,1-2-2 0,-17 1 0 0,-18-16-2 0,1-18-31 0,0 17-63 0</inkml:trace>
  <inkml:trace contextRef="#ctx0" brushRef="#br0" timeOffset="31">21905 5775 41 0,'0'-34'13'0,"0"-35"16"0,0 36-7 0,-16 49-11 0,16 53 0 0,0 66-5 0,16-16-3 0,2-1 0 0,-1-51-1 0,-17-50 1 0,-17 1 0 0,-1-36 1 0,2-50-3 0,-17-15-1 0,33-19 0 0,0-17 1 0,0 35-1 0,16 15 1 0,35 35-2 0,16 17 1 0,-16 34-2 0,-17 52 2 0,-17 16 0 0,-17-17 0 0,-51-35 0 0,18 1 1 0,0-17-1 0,-2-1 0 0,18-16 0 0,-1 18-2 0,53-1 2 0,15 17 1 0,17 17-1 0,3-18 0 0,-21-17 1 0,3 1-1 0,-3-17-1 0,-14 0-20 0,-19-33-26 0,-16 16-19 0</inkml:trace>
  <inkml:trace contextRef="#ctx0" brushRef="#br0" timeOffset="32">22414 5741 55 0,'0'-35'27'0,"0"-16"-3"0,0 35-9 0,0-2-7 0,0 87 0 0,0 16 0 0,0 16-2 0,0 1 0 0,17-17-2 0,-1-36-2 0,36-32 0 0,15-17 0 0,18-33-1 0,-34 0-3 0,-16-18-21 0,-35 17-21 0,-18-1-43 0</inkml:trace>
  <inkml:trace contextRef="#ctx0" brushRef="#br0" timeOffset="33">22499 5927 15 0,'-17'0'27'0,"1"0"5"0,32-17-18 0,35-17-3 0,16 17-5 0,0-16-4 0,-32 15-3 0,-18 2-20 0,-17-1-39 0</inkml:trace>
  <inkml:trace contextRef="#ctx0" brushRef="#br0" timeOffset="34">22363 5706 22 0,'-16'0'36'0,"16"-16"-15"0,51-2-12 0,50-15-7 0,0-2-8 0,-34 19-65 0</inkml:trace>
  <inkml:trace contextRef="#ctx0" brushRef="#br0" timeOffset="35">22905 5521 68 0,'0'-17'7'0,"0"-1"18"0,0 36-11 0,17 33-1 0,-17 49-2 0,16-14-3 0,2 16-3 0,-1-18 0 0,-17-17-2 0,0-16 0 0,0-33-2 0,0-2-1 0,0-16-1 0,0 0-4 0,0 0-21 0,-17-34-15 0,-1 1-28 0</inkml:trace>
  <inkml:trace contextRef="#ctx0" brushRef="#br0" timeOffset="36">22889 5604 34 0,'0'0'0'0,"-18"-33"45"0,52-17-22 0,17 15-9 0,34 2-4 0,-17 15-7 0,-34 18-3 0,-17 18-3 0,-17-1-17 0,0 17-27 0,0-17 6 0</inkml:trace>
  <inkml:trace contextRef="#ctx0" brushRef="#br0" timeOffset="37">22938 5724 29 0,'-16'17'28'0,"-17"-17"7"0,33 16-12 0,33-16 1 0,1-16-7 0,34 16-5 0,17-35-4 0,-1 19-4 0,-49-2-2 0,-35 18-2 0,16 0-4 0,-32 34-43 0,16-16-25 0</inkml:trace>
  <inkml:trace contextRef="#ctx0" brushRef="#br0" timeOffset="38">16299 5555 8 0,'0'0'6'0,"0"-34"15"0,0 34 13 0,-18-17-24 0,18 17-2 0,-17-18-2 0,17 18-2 0,-16 0 1 0,-3-16-2 0,19 16-1 0,-16 0 0 0,-1-17-1 0,-17 17 1 0,19 0 0 0,-3 0 0 0,1 0 0 0,0 0 0 0,-1-18-2 0,2 18 1 0,-1 0 1 0,-17 0-1 0,17 0 0 0,0 18 0 0,-17-18 1 0,17 17-1 0,-17-1 0 0,17 2-1 0,0-1 1 0,1 17 0 0,-1-1 1 0,-1-17-1 0,2 19-1 0,-1-2 1 0,1 1 0 0,16-16 1 0,-18 15 0 0,18-15-1 0,-17 15 0 0,17 2 0 0,0-19 2 0,-17 17-2 0,17 2 1 0,0-1 0 0,0-17 0 0,0-1-1 0,0 19 0 0,0-1 0 0,0-1 0 0,0-17 0 0,0 19-1 0,0-19 1 0,17 1 0 0,0 1 1 0,1-18-1 0,15 16 1 0,-17 2 0 0,2-18-1 0,15 17-1 0,1-17 1 0,-16 16 0 0,15-16 0 0,1 0-2 0,0 0 2 0,0 0-1 0,17 0 1 0,-17 0-1 0,-1-16 1 0,-15 16-1 0,-2 0 0 0,1-17 1 0,-1 17-2 0,3-18 1 0,14 2-1 0,-15 16 2 0,15-35-1 0,-17 19 0 0,19-2 1 0,-18-15 0 0,1 0-1 0,-18 15 0 0,16-15 0 0,-16 15 1 0,15-15-1 0,-15 15 1 0,0-15-1 0,0-1 0 0,0 1 0 0,0-2 1 0,0 2 0 0,-15-1-1 0,-19-1 0 0,17 19 0 0,0-19 0 0,-1 1 1 0,2 17-1 0,16 1 0 0,-33 16 0 0,-2-17 0 0,0 17 1 0,-14 0-2 0,31 0 2 0,-15 0-1 0,16 0-1 0,0 0 1 0,-1 0 0 0,-15 0 0 0,17 17-1 0,-2-1-1 0,18 19-43 0,0-19-36 0</inkml:trace>
  <inkml:trace contextRef="#ctx0" brushRef="#br0" timeOffset="39">17720 6706 10 0,'0'-35'15'0,"0"1"12"0,-16 17-12 0,16-16-4 0,-17-1-3 0,1 18-1 0,-2-1-2 0,-16-1 0 0,18 2 0 0,-17-19-1 0,-2 19-2 0,0 16 1 0,2-17 0 0,-1-1-1 0,-18 18-1 0,19 0 0 0,0 18 1 0,-1-18 0 0,-18 17 0 0,19-17 0 0,-1 16 0 0,0 2 0 0,0 33 0 0,1-34 1 0,0 33-1 0,15-17 1 0,1 2-1 0,0-2 0 0,-1 1 1 0,18 1 0 0,0 16-3 0,0-17 3 0,0-1-1 0,0 0 1 0,18-15-2 0,-18-1 1 0,17 17 0 0,0-17-1 0,-17-1 0 0,18 2 0 0,-3 15 0 0,3-15 1 0,-2-2-2 0,1 1 1 0,-1-1 0 0,2-16 0 0,-1 17 0 0,18 1 0 0,-2-18 0 0,-17 16-1 0,2-16 1 0,16 0 0 0,0 0-1 0,-1 0 1 0,0 0-1 0,19 0 0 0,-18 0 0 0,-17 0 1 0,34 0-2 0,-34-16 0 0,17-2 3 0,-17 18-2 0,16-17 0 0,-16 1-1 0,17 16 2 0,-17-17 0 0,-1-17 0 0,-16 18-1 0,18-1 0 0,-18-17 1 0,17 17 0 0,-17-17-1 0,0-1 0 0,0 19 0 0,17-17 0 0,-17-2 0 0,-17 19 0 0,17 16 1 0,0-35 0 0,-17-16-1 0,-1 17 0 0,2-17 1 0,-1 1-2 0,1 0 1 0,-36 15-1 0,3 53-39 0,31 15-47 0</inkml:trace>
  <inkml:trace contextRef="#ctx0" brushRef="#br0" timeOffset="40">16010 5131 3 0,'0'0'8'0,"0"0"1"0,-17 0 6 0,17 16 8 0,0-16-5 0,0 0-6 0,-17 17-2 0,17 1-2 0,0 16-1 0,0-1-1 0,17-15 0 0,0-18 0 0,1 0-1 0,15-34-1 0,35-1 0 0,-17 1-1 0,17-17-1 0,-1 1-1 0,-16 16-1 0,-17 18-5 0,-16 16-48 0,-18 0-6 0</inkml:trace>
  <inkml:trace contextRef="#ctx0" brushRef="#br0" timeOffset="41">17603 6418 24 0,'0'0'34'0,"0"0"-8"0,0 0-16 0,0 0-1 0,16 17-1 0,1-17 1 0,0 0 0 0,1 0-2 0,15-35-1 0,1-14-3 0,18-37-1 0,15 1-4 0,-34 1-16 0,-16 33-82 0</inkml:trace>
  <inkml:trace contextRef="#ctx0" brushRef="#br0" timeOffset="42">9319 8518 4 0,'0'-17'5'0,"0"-1"16"0,0 18-8 0,0-16 1 0,0 16-2 0,0 0-1 0,-18 0-2 0,1-17 0 0,17 17-1 0,-16-18-2 0,-3 18-2 0,19-16 0 0,-16 16-2 0,-1-17 1 0,17 17-1 0,-16 0 1 0,-2-16-1 0,-15 16-1 0,16 0 1 0,0 16-2 0,-1-16 1 0,2 0-1 0,-1 0 1 0,1 0-1 0,-19 0 1 0,18 17 0 0,-17-17-1 0,17 0 2 0,-17 16-1 0,17-16-1 0,0 18 1 0,1-1 0 0,-19 34 0 0,19-17 0 0,-1-1 0 0,1 1 0 0,-2-1 0 0,1 18 0 0,17-16 0 0,-17-1 0 0,17-1 0 0,0 2 0 0,17-1 1 0,-17-1-1 0,17 0 1 0,1-15-1 0,-18 15 0 0,16-15 1 0,1 15-1 0,-1-15 0 0,2-1 0 0,-1 17-1 0,16-34 1 0,-16 16 1 0,1 1-1 0,-2-17-1 0,1 0 1 0,17 16 0 0,-17-16-1 0,0 17 0 0,17-17 1 0,-17 0-1 0,17-17 0 0,-17 17 1 0,0-16-1 0,16-1 0 0,-15 17 0 0,15-16 0 0,-17 16 1 0,19-18 0 0,-18 2-1 0,1-1 0 0,-2-1 0 0,1 2 0 0,17-1 1 0,-17-1-1 0,0 2 0 0,1-19 1 0,-18 2-1 0,16 0 1 0,-16 15-1 0,0-15 0 0,0-1 1 0,-16-1-1 0,16 1 1 0,-18 1-2 0,1-2 2 0,0 19-1 0,-17-1 0 0,1-17 0 0,-2 1 1 0,19-18-2 0,-36 33 1 0,3 2-1 0,-21 32-7 0,-14 53-50 0,67-52-14 0</inkml:trace>
  <inkml:trace contextRef="#ctx0" brushRef="#br0" timeOffset="43">11944 9652 16 0,'0'0'0'0,"-17"0"38"0,17-17-23 0,0 1-9 0,-17 16-3 0,17-18 3 0,0 18 0 0,-18 0 0 0,18-16 0 0,-16 16-3 0,16-17 1 0,-17-1-1 0,1 18 0 0,-2-16 0 0,1-1 0 0,0-1-1 0,1 2 1 0,-1 16-1 0,-1-17 0 0,2 17 0 0,-17 0-1 0,14 0 1 0,-14 0-1 0,-18 0 0 0,17 17 0 0,0 17 0 0,-15-17 0 0,14-1 1 0,18 19-1 0,-17-1 1 0,34-1-1 0,-17 0 0 0,17 1-1 0,17 1 1 0,-17 16 0 0,16-17 0 0,-16-1 1 0,18 2 0 0,-18-19-2 0,17 17 2 0,0 2 0 0,1-1-1 0,-2-17 1 0,-1-1-1 0,3 2 0 0,-1-1 1 0,0-1-2 0,17 2 1 0,-17-18-1 0,-1 16 1 0,35-16-1 0,-32 0 1 0,14 0-1 0,1 0 1 0,-1-16-1 0,1-2 1 0,0 2-1 0,-17-1 0 0,17-1 0 0,0 2 1 0,-16-1 0 0,15-1 0 0,1-15-1 0,-17 15 1 0,0-15 0 0,1 17-1 0,-3-19 2 0,-15 19-1 0,18-19 0 0,-18 2 0 0,0-1 0 0,-18-1 0 0,18 19-1 0,-15-19 0 0,-20-14 1 0,18-2-1 0,-17 17 1 0,-17-1-1 0,17 19 1 0,0-1-1 0,-17 17 0 0,-16 17-1 0,-19-1 1 0,-14 19-36 0,65-1-87 0</inkml:trace>
  <inkml:trace contextRef="#ctx0" brushRef="#br0" timeOffset="44">9403 8483 1 0,'-17'0'5'0,"-1"0"1"0,2 0 2 0,-1 18-4 0,-17 15 2 0,17 2 2 0,-18 32-2 0,19 35 3 0,16 67 0 0,16 84-7 0,19 104 1 0,16-2-1 0,-34-51-1 0,-17-65 0 0,-17-70-2 0,-17-85-13 0,34-51-26 0</inkml:trace>
  <inkml:trace contextRef="#ctx0" brushRef="#br0" timeOffset="45">11724 8738 3 0,'0'16'4'0,"-33"70"17"0,49 14-4 0,1 37-8 0,-1 32-5 0,2 68-2 0,-1 16-1 0,-17 36 1 0,-17-18-1 0,17-52 0 0,-18-66-1 0,2-86-50 0</inkml:trace>
  <inkml:trace contextRef="#ctx0" brushRef="#br0" timeOffset="46">6405 10550 31 0,'0'0'0'0,"-35"-68"32"0,19 34-13 0,16 17-3 0,0 34-5 0,0 50 5 0,33 53-4 0,18-3-5 0,-35-32-3 0,2-34-1 0,-1-16-1 0,-17-35 3 0,-17-35-2 0,-17-32-1 0,1-35-3 0,-2-16 0 0,0-1-1 0,35 17 2 0,35 51 0 0,33 35 0 0,0 32-1 0,-1 70 1 0,-50 14-1 0,-34-14 0 0,-50-3 1 0,15-32-1 0,19-34 0 0,17 1-1 0,49-36 1 0,18 18 1 0,0 0 0 0,-1 34 0 0,1-16 0 0,0-1-5 0,17-17-28 0,-35-17-32 0,-15 17 28 0</inkml:trace>
  <inkml:trace contextRef="#ctx0" brushRef="#br0" timeOffset="47">6793 10482 27 0,'-16'-34'26'0,"-1"-34"8"0,1 52-14 0,32 32-9 0,1 68 0 0,34 2-4 0,-1-1-4 0,-32-36-2 0,-2-14 1 0,-16-19 1 0,-16-32 0 0,-19-35-1 0,2-16-1 0,-2-35-2 0,35-17 1 0,0 52 0 0,35 50-1 0,-2 17-2 0,2 33 1 0,-19 36 1 0,1 15 0 0,-34-16 1 0,-17-34 0 0,17-1 0 0,0-33-1 0,34 18 1 0,18 15 0 0,32-17 0 0,-15 19 1 0,-19-19-2 0,18 1-15 0,-16-34-49 0,-35 17 22 0</inkml:trace>
  <inkml:trace contextRef="#ctx0" brushRef="#br0" timeOffset="48">7183 10431 63 0,'-16'0'9'0,"-2"-33"16"0,18 33-13 0,0 17-6 0,18 32 2 0,15 2 0 0,-17 35-1 0,3-36-4 0,14-17-1 0,1-16 0 0,34-34 2 0,-17-16-5 0,-18-1-4 0,-16-17-21 0,-17 0-13 0,-17 35-27 0</inkml:trace>
  <inkml:trace contextRef="#ctx0" brushRef="#br0" timeOffset="49">7268 10550 24 0,'-52'0'33'0,"36"16"-13"0,32-16-15 0,36-33-1 0,-1-18-4 0,-17 17-18 0,-34 34-35 0</inkml:trace>
  <inkml:trace contextRef="#ctx0" brushRef="#br0" timeOffset="50">7149 10398 41 0,'0'0'19'0,"0"0"-8"0,51-34-9 0,17 17-4 0,-1-17-57 0</inkml:trace>
  <inkml:trace contextRef="#ctx0" brushRef="#br0" timeOffset="51">7573 10347 73 0,'0'0'0'0,"-34"-18"24"0,34 18-12 0,16 0-4 0,2 35 4 0,-1 32 0 0,-1 17-4 0,3-15-3 0,14-2-2 0,-15-17-2 0,-2-16-2 0,1-17-1 0,-17 1-9 0,0-36-17 0,-17-15-43 0,17 15 35 0</inkml:trace>
  <inkml:trace contextRef="#ctx0" brushRef="#br0" timeOffset="52">7555 10347 68 0,'0'-18'13'0,"0"2"4"0,18-19-8 0,34 1-3 0,15-17-4 0,-34 34-2 0,1 1-2 0,-16 16-15 0,15 51-56 0</inkml:trace>
  <inkml:trace contextRef="#ctx0" brushRef="#br0" timeOffset="53">7641 10499 54 0,'-16'0'29'0,"16"0"-5"0,16-17-12 0,35-17-2 0,-1 17-5 0,1-16-1 0,0-1-5 0,-17 17-29 0,-16 17-38 0</inkml:trace>
  <inkml:trace contextRef="#ctx0" brushRef="#br0" timeOffset="54">16348 8534 3 0,'0'-16'7'0,"0"16"11"0,0-17 7 0,-16 17-7 0,-1 0-4 0,1 0-3 0,16 0-3 0,-18-18-1 0,1 2-2 0,1-1-2 0,-3-1 1 0,3 2-1 0,-17 16 0 0,15 0-1 0,3 0-1 0,-3 0 0 0,-16 16 0 0,0 2-1 0,1-1 2 0,-2-1-2 0,18 2 2 0,-17-1-1 0,1-1 1 0,15 19-1 0,1-1 0 0,0-1 1 0,1-17 0 0,16 19-1 0,-17 16 2 0,17-17-2 0,0 34 2 0,0-17-2 0,17-18 1 0,-17 18 0 0,16-35-1 0,18 19 1 0,-16-1 0 0,15-17-1 0,-17 17 1 0,2-18-1 0,-1 1 1 0,0-1-1 0,17-16 0 0,-17 17 1 0,17-17-1 0,0-17 0 0,-1 17 0 0,1 0 0 0,-17 0-1 0,18-16 1 0,-2 16 0 0,1-17-1 0,17-17 1 0,1 18-1 0,-21-19 1 0,4 19-1 0,-18-19 1 0,1 2-1 0,-2-1 1 0,-16-16 1 0,0 16-3 0,17-1 2 0,-17-16 0 0,0 17 0 0,-17 1-2 0,1-18 1 0,-19 18 1 0,0-18-1 0,-14 17-1 0,-3 17-1 0,-15 17-17 0,15 0-22 0,52 17-43 0</inkml:trace>
  <inkml:trace contextRef="#ctx0" brushRef="#br0" timeOffset="55">17603 9466 11 0,'0'0'6'0,"0"-18"25"0,0 18-14 0,0-16-7 0,0 16 0 0,0-17-3 0,0 17-1 0,-17 0-1 0,17 0-3 0,-16 0 1 0,16-16 0 0,0 16 0 0,-18 0-1 0,1 0 1 0,17-17 0 0,-16 17-1 0,-19 0 0 0,18-18 0 0,1 18 0 0,-19 0 0 0,19 0 0 0,-3 0 0 0,-14 0-1 0,15 0 0 0,-13 0 0 0,13 18 1 0,-16-18-1 0,16 17 0 0,2-17 1 0,-1 0-2 0,1 16 1 0,-2 1 0 0,1-1 0 0,-18 2-1 0,19-1 1 0,16 17 0 0,-17 17 0 0,17-18 0 0,-16 1 0 0,16 16 0 0,0 1 0 0,0-17 1 0,0 1-1 0,0-1 0 0,16-17 1 0,-16 17-1 0,17-17 0 0,17 16 0 0,-17-17-1 0,-17 2 0 0,17 15 0 0,1-15 1 0,-18-1-1 0,16-1-1 0,1 2 2 0,-1 15 0 0,2-33 0 0,-1 18-1 0,18-18 1 0,-19 0-1 0,34 0 1 0,-15 0-1 0,-2 0 1 0,1-18-2 0,-1 18 2 0,-14-16-2 0,32-1 1 0,-18-1 1 0,0 2-1 0,2-1 0 0,14-17 0 0,-14 17 1 0,-18-1-1 0,1 2 0 0,-18-17 1 0,16-2-1 0,1 19 1 0,-17-19 0 0,0 2-1 0,-17-1 1 0,17-1 0 0,-34-16-1 0,17 2 0 0,-18-20 0 0,-14 2 0 0,-3 16-1 0,-15 34-7 0,-18 17-28 0,51 51-45 0</inkml:trace>
  <inkml:trace contextRef="#ctx0" brushRef="#br0" timeOffset="56">20414 10499 16 0,'0'0'11'0,"0"-17"10"0,0 17-4 0,0 0-7 0,0-18-1 0,-16 18-1 0,16-16-2 0,-17 16 0 0,1-17-2 0,16 1-1 0,-18 16 0 0,-15-17 0 0,14-1 0 0,3 18-1 0,-19-16 1 0,20 16-2 0,-1 0 2 0,-2 0-1 0,-16 0 0 0,16 0 0 0,-15 0-1 0,-1 16-1 0,0 2 1 0,0 15 1 0,1-16-1 0,0 17 1 0,14-17-1 0,3-1-1 0,-1 2 1 0,-17-1 0 0,34-1 0 0,-17 19 0 0,1-19 2 0,16 35-2 0,-18-18 0 0,18 18 0 0,0-17 0 0,18 1 0 0,-18-1-2 0,16-1 2 0,-16 2 0 0,17-19 0 0,17 1-1 0,-1-1 1 0,-14 2 0 0,-4 15-1 0,19-15 0 0,-17-1 2 0,17-1-2 0,-17-16 0 0,18 18 1 0,-19-18-1 0,17 17 0 0,2-17 1 0,0 0-1 0,14-17 1 0,-16-1-1 0,19 2 0 0,-18-1 0 0,17-17 0 0,-17-1 2 0,0 2-2 0,-17 0 1 0,-1-18 0 0,-16 0 0 0,17-1-1 0,-17 1 1 0,-17-15 0 0,1-3-1 0,-17-15 0 0,-2 17 0 0,-16 16-7 0,0 34-114 0</inkml:trace>
  <inkml:trace contextRef="#ctx0" brushRef="#br0" timeOffset="57">21211 8636 46 0,'-16'-33'16'0,"-3"-1"8"0,19 34-7 0,0 0-5 0,0 67 3 0,19 86-4 0,32-2-6 0,-18-14 0 0,-17-37 0 0,-16-49 0 0,0-33 0 0,0-36-1 0,-33-50-2 0,17-32 0 0,16-36-1 0,-18-16-2 0,36 32 2 0,31 53-2 0,21 34 0 0,-21 50 0 0,3 50-1 0,-52 0 1 0,-19 19 1 0,-30-19-1 0,-19-16 1 0,33-18 0 0,35-33-1 0,0 18 0 0,35-18 1 0,16 33 0 0,15 18 0 0,2-16-1 0,2 15-27 0,-37-33-37 0,-15-17 15 0</inkml:trace>
  <inkml:trace contextRef="#ctx0" brushRef="#br0" timeOffset="58">21737 8687 86 0,'0'0'0'0,"-18"-84"25"0,1 84-6 0,34 0-13 0,1 84 3 0,-2 18-6 0,17 16-1 0,-15-34 0 0,-18-33-1 0,0-33 2 0,0-18 0 0,-34-34-1 0,17-34-1 0,1-34 0 0,16-34-1 0,16 19 0 0,35 48 1 0,17 36-2 0,-17 50 1 0,-17 34-1 0,-34 16 1 0,-17 0 0 0,-34-16-1 0,0-16 1 0,34-1 0 0,17-1-1 0,17 18 1 0,17 0 0 0,17-18 0 0,16-15 0 0,-16 15 0 0,-35-15-12 0,19-1-36 0,-18-17-27 0</inkml:trace>
  <inkml:trace contextRef="#ctx0" brushRef="#br0" timeOffset="59">22211 8636 75 0,'0'-17'9'0,"0"-50"17"0,0 49-6 0,0 2-12 0,0 67 0 0,0 16 1 0,0 35-2 0,0-17-3 0,35-17-1 0,-4-19 0 0,20-14-2 0,1-35-1 0,-1 0-1 0,17-35-9 0,-50 2-21 0,-2 0-14 0,-32-1-28 0</inkml:trace>
  <inkml:trace contextRef="#ctx0" brushRef="#br0" timeOffset="60">22277 8805 31 0,'-49'0'32'0,"-3"0"-5"0,36 18-18 0,50-18-4 0,34-18-3 0,17-15-5 0,-18 15-26 0,-67 2-31 0</inkml:trace>
  <inkml:trace contextRef="#ctx0" brushRef="#br0" timeOffset="61">22228 8585 59 0,'0'-16'7'0,"-17"-19"13"0,34 19-14 0,32-1-6 0,21-1-12 0,-19 2-53 0</inkml:trace>
  <inkml:trace contextRef="#ctx0" brushRef="#br0" timeOffset="62">22618 8450 37 0,'0'-18'36'0,"0"2"0"0,0-1-12 0,16 50-7 0,1 36-4 0,-1 33-5 0,2-18-3 0,-1 18 0 0,-17-17-5 0,17-19 1 0,-17-31-1 0,18-19-1 0,-18-16-7 0,0-16-27 0,0-52-42 0,0 52 32 0</inkml:trace>
  <inkml:trace contextRef="#ctx0" brushRef="#br0" timeOffset="63">22667 8450 63 0,'0'-18'9'0,"0"2"18"0,0-1-12 0,35 1-2 0,33-19-5 0,-1 19-3 0,-15 16-5 0,-19 0-2 0,-17 0-19 0,-16 34-26 0,0-34-1 0</inkml:trace>
  <inkml:trace contextRef="#ctx0" brushRef="#br0" timeOffset="64">22737 8636 26 0,'-18'0'25'0,"-16"33"7"0,34-33-13 0,17 18 2 0,18-53-3 0,14 19-1 0,2-1-4 0,1-17-3 0,15 18-5 0,-15-1-3 0,-36-1-2 0,1 36-12 0,-34-1-129 0</inkml:trace>
  <inkml:trace contextRef="#ctx0" brushRef="#br0" timeOffset="65">5421 14071 41 0,'-18'-16'13'0,"-13"-1"12"0,13 17-15 0,36 68-2 0,31 50 1 0,-16 0-2 0,-14-32-3 0,-19-19 1 0,-35-50 0 0,0-1-2 0,4-49-3 0,13-51 3 0,1-52-1 0,0-17-1 0,17 2-1 0,17 65-1 0,18 70-1 0,14 32 6 0,3 53-5 0,-36 48 1 0,-32-15 0 0,-54-18-2 0,21-15 1 0,-3-35 1 0,19-17 0 0,33-17 0 0,17 16-1 0,34 19 1 0,33-1 3 0,17-17-3 0,2-1-10 0,-19-16-43 0,-67-16-10 0</inkml:trace>
  <inkml:trace contextRef="#ctx0" brushRef="#br0" timeOffset="66">5863 14106 24 0,'0'-17'19'0,"-18"-52"21"0,1 69-24 0,17 51-7 0,0 35 0 0,17 32-4 0,17-16-1 0,-17-17 0 0,-1-68 0 0,-16-1 1 0,-16-32-1 0,-17-52-2 0,15-17-1 0,1-50-1 0,17 15 1 0,17 36-2 0,34 68 0 0,-17 16 0 0,-1 67 0 0,-16 17 0 0,-17-15 0 0,-33 15 1 0,-18-50 0 0,18-1 0 0,15 2 0 0,36-1-1 0,31-1 1 0,19-33 0 0,0 0-1 0,0 0-13 0,-1-16-81 0</inkml:trace>
  <inkml:trace contextRef="#ctx0" brushRef="#br0" timeOffset="67">6370 14038 44 0,'0'-18'15'0,"-35"-31"18"0,2 49-19 0,33 16-8 0,0 17-1 0,17 18 1 0,-1 18 1 0,3-2 0 0,-19 1 0 0,16-1 0 0,19-16-2 0,14-33-2 0,21-36 0 0,13-33-3 0,-16 0-10 0,-32 17-65 0,-35 17 22 0</inkml:trace>
  <inkml:trace contextRef="#ctx0" brushRef="#br0" timeOffset="68">6387 14207 55 0,'-17'0'9'0,"1"-16"17"0,32-2-16 0,52-15-6 0,18-1-11 0,-55 17-63 0</inkml:trace>
  <inkml:trace contextRef="#ctx0" brushRef="#br0" timeOffset="69">6387 13954 20 0,'-52'-18'38'0,"36"18"-16"0,32 0-18 0,70-16-2 0,-1-1-62 0</inkml:trace>
  <inkml:trace contextRef="#ctx0" brushRef="#br0" timeOffset="70">6929 13749 57 0,'0'0'0'0,"0"69"35"0,0-18-15 0,34 34-8 0,18 16-5 0,-19 1-4 0,-33-2-2 0,0-31-1 0,0-2-1 0,-17-67-9 0,1-16-36 0,32 16 6 0</inkml:trace>
  <inkml:trace contextRef="#ctx0" brushRef="#br0" timeOffset="71">6963 13920 43 0,'0'0'12'0,"17"-68"18"0,51 34-18 0,0-1-12 0,-35 52-10 0,-15 1-51 0</inkml:trace>
  <inkml:trace contextRef="#ctx0" brushRef="#br0" timeOffset="72">6997 14071 28 0,'-17'0'30'0,"0"18"-6"0,51-18-14 0,85-34-8 0,-19-1-63 0</inkml:trace>
  <inkml:trace contextRef="#ctx0" brushRef="#br0" timeOffset="73">6625 17170 65 0,'-18'-33'12'0,"-16"15"7"0,34 36-8 0,17 50-2 0,51 50-7 0,-17-16-1 0,-16 0 1 0,-35-53 3 0,0-31 3 0,-35-52-2 0,0-34-2 0,2-34-2 0,33-16-1 0,17 0-1 0,17 32-1 0,18 70-1 0,-3 50 0 0,-14 17 0 0,-35 33-1 0,-35-17 1 0,-14-16 2 0,-21 0-1 0,54-16 1 0,16-1 0 0,67-17 0 0,36-1 0 0,-19 2-6 0,-16-18-40 0,-33 0-21 0</inkml:trace>
  <inkml:trace contextRef="#ctx0" brushRef="#br0" timeOffset="74">7048 17170 64 0,'-17'-16'22'0,"1"-1"-4"0,-2 17-7 0,52 84-3 0,-1 0-6 0,2 1-2 0,-18-34 1 0,-17-16 3 0,-17-19-1 0,-18-32 0 0,2-19-1 0,17-32-1 0,-2-2 0 0,18-31 0 0,34 49-2 0,-17 16 0 0,-17 35 1 0,51 0-2 0,-34 51 0 0,1 18 1 0,-36-20-1 0,-16-14 2 0,0-19 0 0,17 2 0 0,34 15-1 0,34-15 1 0,-1-1 0 0,1-1 0 0,-16 2-6 0,16-1-31 0,-35-34-39 0</inkml:trace>
  <inkml:trace contextRef="#ctx0" brushRef="#br0" timeOffset="75">7405 17119 44 0,'0'0'0'0,"-18"-67"48"0,1 34-26 0,0 33-13 0,34 49 0 0,0 37-3 0,17-1-4 0,-1-19 1 0,0-14 0 0,19-35-1 0,-1-17-1 0,17-35-10 0,-1 19-37 0,-50-2-24 0</inkml:trace>
  <inkml:trace contextRef="#ctx0" brushRef="#br0" timeOffset="76">7590 17205 41 0,'0'0'10'0,"-35"0"12"0,19 0-17 0,67-17-3 0,17-17-38 0,-50 17 3 0</inkml:trace>
  <inkml:trace contextRef="#ctx0" brushRef="#br0" timeOffset="77">7487 17002 31 0,'-33'0'41'0,"-34"0"-25"0,67 0-13 0,34-18-3 0,51 18-25 0,-69-16-20 0</inkml:trace>
  <inkml:trace contextRef="#ctx0" brushRef="#br0" timeOffset="78">7861 16882 47 0,'0'0'24'0,"-17"18"3"0,17 33-7 0,34 17-7 0,-16 16-7 0,15 1-2 0,-17-1 0 0,2-33-3 0,-18 0-2 0,0-35-2 0,0-16-15 0,17-16-23 0,-17-35-26 0</inkml:trace>
  <inkml:trace contextRef="#ctx0" brushRef="#br0" timeOffset="79">7861 16968 34 0,'0'-17'26'0,"0"-17"-2"0,0-1-12 0,68-16-7 0,0 35-5 0,-35-2-3 0,-15 36-22 0,-18-2-32 0</inkml:trace>
  <inkml:trace contextRef="#ctx0" brushRef="#br0" timeOffset="80">7912 17086 43 0,'0'0'0'0,"-16"0"43"0,-2 17-13 0,18-1-14 0,51-49-12 0,50-1-95 0</inkml:trace>
  <inkml:trace contextRef="#ctx0" brushRef="#br0" timeOffset="81">9132 14428 5 0,'0'0'0'0,"17"-51"18"0,1 34-7 0,-3-1-8 0,3 2 9 0,-18-19 12 0,0 19-8 0,-18-2-5 0,3 1-4 0,-3 1-1 0,-16-1 0 0,16-17-1 0,-15 18-1 0,-1-1-2 0,17 17 1 0,-34 0-1 0,0 0 0 0,17 17 0 0,-17 17 0 0,18-1-1 0,-18 18 0 0,0 16 0 0,18-16 1 0,15 18 0 0,-16-19-1 0,34 17 1 0,0-16 0 0,0 0-1 0,0 16 1 0,34 2 0 0,0-1-1 0,17-34 2 0,1 17-1 0,-19-34-1 0,1-1 0 0,33-16 2 0,-16 0-3 0,0-16 0 0,17 16 1 0,-17-17 1 0,17-17-2 0,0-1 1 0,-1 2 3 0,-34-36-2 0,2 18 2 0,-18-32-1 0,-17-3-1 0,-17-14-1 0,-34 14 1 0,-33-16-3 0,-2 35-1 0,1 50-20 0,18 67-112 0</inkml:trace>
  <inkml:trace contextRef="#ctx0" brushRef="#br0" timeOffset="82">11978 15342 14 0,'0'-17'28'0,"0"-52"10"0,-16 36-22 0,-2 17-6 0,1-2-2 0,0-15-3 0,-1 15-1 0,2 2 1 0,-17-1-1 0,-2 17-1 0,-15 0-2 0,-1 0 0 0,0 33 1 0,0 2 0 0,-17-1 0 0,18 15 0 0,16 2 1 0,-18-16-1 0,3-1 0 0,31 34-1 0,1-34 2 0,1 16 0 0,16 1 0 0,16 0 0 0,1 0-1 0,17-1 2 0,-17-17-2 0,17-16-1 0,18 17 0 0,-21 1 0 0,21-19-1 0,-1 2 3 0,16-1-2 0,-15-17 0 0,-18 0-2 0,33 0 4 0,-16-17-2 0,0-17 0 0,0-17 2 0,-18 0-2 0,-15-16 0 0,-1-19 0 0,-17-14 2 0,-35 14-3 0,-14-16 1 0,-37 35 0 0,-15 34-3 0,-18 49-28 0,17 34-97 0</inkml:trace>
  <inkml:trace contextRef="#ctx0" brushRef="#br0" timeOffset="83">13215 16239 14 0,'-17'-16'11'0,"17"-18"33"0,-17-1-25 0,-1 19-7 0,18-1-4 0,-16-1-2 0,-17 2 0 0,-2-19 2 0,0 35-4 0,2-16-2 0,-1 16 0 0,-16 0-1 0,15 0 3 0,2 16-3 0,-18 19 2 0,16-1-2 0,2 17 2 0,17 16 0 0,-19-17 0 0,18 19-1 0,1-2 3 0,16-16-3 0,0 17 2 0,16-17-2 0,18 0 0 0,0-17 0 0,-1 17-2 0,-15-2 2 0,-1-32 1 0,18 17-2 0,-2-16 1 0,18-1-1 0,-1-1 0 0,1-16 0 0,17-16 0 0,-1-19 0 0,3 1 0 0,-4 1-2 0,-50-18 3 0,19 0 1 0,-18-16 0 0,-17-34-1 0,-17-35 1 0,-18 50-3 0,-65-14 1 0,-19 100-14 0,-17 17-128 0</inkml:trace>
  <inkml:trace contextRef="#ctx0" brushRef="#br0" timeOffset="84">9233 11431 10 0,'0'-17'5'0,"0"-17"6"0,0 17-3 0,0-1 9 0,-17 2 4 0,1-1-7 0,-35 17-3 0,17-18-5 0,-17 18-1 0,17 0-2 0,0 0-1 0,0 0 1 0,-17 0-1 0,1 18 1 0,-1 15-1 0,0 2 2 0,17 16 0 0,0 16-2 0,17-16 0 0,1 17 0 0,16 15-1 0,16-15 1 0,17 1 0 0,19-2 0 0,-1-32 0 0,0-2 0 0,-1-17 0 0,35 2 0 0,-17-36-1 0,17-15 0 0,-18 17-1 0,-15-35 3 0,-1-17-2 0,-35-1 1 0,1-15-1 0,-34-17 0 0,-17 15 0 0,-18 2-2 0,-15 84-16 0,0 68-84 0</inkml:trace>
  <inkml:trace contextRef="#ctx0" brushRef="#br0" timeOffset="85">10606 12328 16 0,'0'0'0'0,"-16"-18"39"0,-19-16-16 0,19 17-12 0,-3 1-4 0,-14-2-2 0,-1-15 0 0,1 16-1 0,-2 1 0 0,-15 16-2 0,-1 0 0 0,0 16 0 0,0 1 2 0,-1 16-1 0,-15 18 2 0,17 18-3 0,15 16 2 0,2-1-2 0,17-16 1 0,16-17-1 0,16-1 0 0,1 0 1 0,34-16 0 0,17 1-1 0,-1-19 0 0,1 19 0 0,-17-1 0 0,1-17 0 0,-3-17 0 0,3 0-1 0,15-17 0 0,1-17 1 0,-17 17-1 0,16-35 0 0,-33 1 1 0,-34-15 0 0,0-19-1 0,-51-1 0 0,1 2 0 0,-36 17-3 0,2 67-41 0,68 16-32 0</inkml:trace>
  <inkml:trace contextRef="#ctx0" brushRef="#br0" timeOffset="86">11876 13326 15 0,'0'-16'15'0,"0"-19"7"0,0 19-9 0,0-2 2 0,0 1-3 0,-17 17-1 0,1-16-3 0,-19-1-1 0,2 1-2 0,-18 16-1 0,18 0 0 0,-19 0-2 0,1 16 0 0,0 1 0 0,1 16 1 0,-1 1-1 0,0 17 0 0,18 0 0 0,-2 18 0 0,19-19 0 0,16 17 0 0,0 2 0 0,0-18 0 0,33-2 0 0,-15 19-1 0,31-34 1 0,3 1-2 0,-3-1 1 0,3-17 1 0,-1-1-2 0,0-16 1 0,17 0 0 0,-1-16 0 0,-15-1-1 0,15-17 1 0,1-1-1 0,0-16 1 0,-33 0 1 0,-2-16-1 0,-33-17 0 0,-33-1 0 0,-37-16 0 0,-14-2 0 0,-52 52-3 0,-16 69-106 0</inkml:trace>
  <inkml:trace contextRef="#ctx0" brushRef="#br0" timeOffset="87">25803 5182 23 0,'0'-18'15'0,"-18"-15"13"0,18 33-9 0,0 0-4 0,0 0 1 0,0 0-2 0,0 33-2 0,-17 19-1 0,17 16-2 0,0 16-4 0,0-17 0 0,0-16 0 0,0-16-3 0,0-19 0 0,0 2 0 0,0-2-2 0,0-16-1 0,0 0-1 0,-17 17-19 0,17-17-41 0,0-17-13 0</inkml:trace>
  <inkml:trace contextRef="#ctx0" brushRef="#br0" timeOffset="88">25819 4911 7 0,'0'-17'32'0,"-16"-17"-6"0,16 17-12 0,0 1-1 0,0 16-1 0,0 0 10 0,16 0-12 0,1 16-1 0,17 35-1 0,0-18 0 0,0 36-3 0,-1-18-1 0,2 15 0 0,-18-15-2 0,16 18 1 0,-15-2-1 0,-2 1 0 0,1 17-1 0,-17-17 0 0,-17 32 0 0,1-31 0 0,-17-2 1 0,-2-16 0 0,0 33 0 0,-14-33 1 0,-3 0 0 0,1 0 0 0,17-33-1 0,17 15 0 0,-16-33-1 0,16 0 0 0,17 0 0 0,-18-17-2 0,36-17-33 0,-1 18-114 0</inkml:trace>
  <inkml:trace contextRef="#ctx0" brushRef="#br0" timeOffset="89">25735 5284 12 0,'0'0'0'0,"16"-17"30"0,-16-1-9 0,0 2-9 0,17-1-4 0,-17-1 2 0,0 18-3 0,-17-34 3 0,17 17-3 0,0 17-3 0,-16-16-1 0,16-2 0 0,-17 18 2 0,-1-17 0 0,2 1-2 0,-17-1 0 0,14 17-2 0,3 0 1 0,-19 0-1 0,2 0 1 0,-1 0 0 0,0 17-1 0,18-1 0 0,-17 19 0 0,-2-2 1 0,18 19 0 0,-17-19 0 0,34 18 0 0,-17 17-1 0,17-17 0 0,-16 0 0 0,16-17 0 0,0-1 1 0,16 1-2 0,-16-17 1 0,17 16 1 0,-1-15-2 0,2-2 0 0,16 1 1 0,-16-17-1 0,15 0 2 0,17 0-2 0,-16-17 1 0,-1 17 0 0,2-34 0 0,0 1 0 0,-2 0 0 0,1 15-1 0,-17-33 0 0,-1 18 1 0,18-18 0 0,-34 0-1 0,18 0 1 0,-18 0-1 0,16-16 0 0,-16 16 0 0,0 33 0 0,17 1 0 0,-17 1 0 0,0-1 0 0,0 17 0 0,0-16 0 0,0 32 0 0,-17 17 1 0,1 35 0 0,16 1 0 0,-18-18 0 0,18 0 0 0,0 16 0 0,0-34 0 0,18 18 0 0,-2-16 0 0,1-1-1 0,17 15 2 0,-17-32-2 0,34-17 2 0,-18 0-1 0,2 0-1 0,0-17 0 0,-20 17-64 0</inkml:trace>
  <inkml:trace contextRef="#ctx0" brushRef="#br0" timeOffset="90">27903 898 2 0,'0'0'0'0,"0"-17"26"0,0-1-4 0,-18 2-8 0,18-19-5 0,0 19-2 0,-16 16 0 0,-1 0-1 0,-17 0 3 0,0 16-2 0,1 35-2 0,-18 18 1 0,35 15-5 0,16 0 4 0,16 19-5 0,35-19-1 0,1-67 4 0,-3-1-1 0,19-32 0 0,-33-1 5 0,-19 1-6 0,1-19 1 0,34-32-1 0,-34-2-3 0,1-15 3 0,-18 0-4 0,-35-1 0 0,-16 34 0 0,-17 34-20 0,17 1-25 0,51 32 5 0</inkml:trace>
  <inkml:trace contextRef="#ctx0" brushRef="#br0" timeOffset="91">28665 881 28 0,'0'0'0'0,"0"-18"30"0,0 2-14 0,0-19-8 0,0 19-2 0,-16-1-3 0,-17 1 4 0,-18 16-2 0,16 16 2 0,-16 35-2 0,18 0-3 0,14 33 1 0,3 0 0 0,16 1-2 0,51 35-1 0,17-87 5 0,0-33-1 0,-17 0 0 0,-1-16 0 0,1-19-2 0,0 2 1 0,0-18-4 0,-18-34 2 0,-15 18-2 0,-36-1-2 0,-31-1 2 0,-3 18-9 0,-15 35-17 0,32-1-60 0</inkml:trace>
  <inkml:trace contextRef="#ctx0" brushRef="#br0" timeOffset="92">29631 812 25 0,'0'0'14'0,"0"-16"5"0,0 16-4 0,-17-17-7 0,1 17-2 0,-19 0 1 0,2 0-1 0,0 17 1 0,-18 17 0 0,16 34-4 0,18 34 1 0,17-19-1 0,52 54 1 0,15-86 2 0,-34-51-1 0,1-17-1 0,17-17 1 0,0-17-7 0,0-18 4 0,-34 1-4 0,-17-15 1 0,-33 15-1 0,-19-1-12 0,1 53-20 0,17-1-45 0</inkml:trace>
  <inkml:trace contextRef="#ctx0" brushRef="#br0" timeOffset="93">30614 524 23 0,'0'0'14'0,"0"-32"4"0,0-3-2 0,17 19-6 0,-17 16 2 0,0 16 3 0,0 68-6 0,0 52-3 0,0 17 0 0,0 0-3 0,-17 33 3 0,1-84-3 0,-3-86-3 0,19-16-4 0,0 0-33 0,0 0-51 0</inkml:trace>
  <inkml:trace contextRef="#ctx0" brushRef="#br0" timeOffset="94">31224 763 6 0,'0'0'6'0,"-17"0"15"0,17-17-5 0,-18-1-1 0,18 18-5 0,0-16-2 0,35-1-5 0,16-1-4 0,-1 18 4 0,1 0-3 0,-16 18 4 0,-19 33-2 0,-16 15 0 0,-16-15 4 0,-19 18-2 0,-16-1 2 0,1-36-2 0,34 3-1 0,-2-2 0 0,18-15 0 0,34-2-5 0,16-16 0 0,1 0-3 0,-16 0-14 0,-2-16-38 0,-17-2 26 0</inkml:trace>
  <inkml:trace contextRef="#ctx0" brushRef="#br0" timeOffset="95">31207 914 8 0,'0'0'0'0,"0"0"26"0,0 0-12 0,0-16-3 0,17 16-7 0,34-17-3 0,-1 17-5 0,18-18-9 0,-1 18-31 0</inkml:trace>
  <inkml:trace contextRef="#ctx0" brushRef="#br0" timeOffset="96">31427 592 8 0,'0'0'19'0,"-16"0"-4"0,16-17-2 0,0 17-6 0,0 0-1 0,0 0-1 0,-18 0 5 0,1 0-3 0,-18 0-1 0,-31 0-4 0,-2 0 0 0,1 17 0 0,15 1-2 0,18-2 2 0,1 2-1 0,16 15 2 0,17 2 0 0,-16 16-1 0,16-2 0 0,0 2 3 0,-18-33-5 0,18 15 2 0,0-33 0 0,34 0-3 0,-1-16 1 0,35-1-2 0,0 17 0 0,0 0 5 0,-34 51 0 0,-17 0 0 0,-17 15 2 0,-17 3-2 0,-34-18 4 0,0-35-5 0,-17 2-1 0,-16-18-1 0,33 0-13 0,17-18-50 0,16 18 13 0</inkml:trace>
  <inkml:trace contextRef="#ctx0" brushRef="#br0" timeOffset="97">31834 288 27 0,'0'0'0'0,"0"-17"14"0,0 1-2 0,16-19 0 0,52 19-10 0,0 16 4 0,0 16-4 0,-17 35-9 0,-34 17 16 0,-17 34-4 0,-17 32-4 0,0 19 5 0,-17 0-2 0,17-2 3 0,-17 71 3 0,17-105-3 0,-18-48-1 0,-47-36 1 0,-21 2-5 0,-67-19-63 0,120-16 10 0</inkml:trace>
  <inkml:trace contextRef="#ctx0" brushRef="#br0" timeOffset="98">27175 508 55 0,'0'0'0'0,"0"0"7"0,0 0 5 0,-34-16-1 0,0 16-4 0,-17 0 0 0,-1 0-3 0,3 16 2 0,31 17-1 0,-16 18 5 0,34 34-1 0,0 50-1 0,34 120-4 0,-16 67-2 0,-18-103 1 0,0-65-1 0,0-53 0 0,33-50-2 0,35-51-1 0,51 0-36 0,-85 0-34 0</inkml:trace>
  <inkml:trace contextRef="#ctx0" brushRef="#br0" timeOffset="99">27141 5047 14 0,'0'-18'24'0,"-18"-15"2"0,18-1-10 0,0 17-4 0,0 34-4 0,18 34-1 0,16 32-5 0,-16-32-1 0,-2-34 0 0,-1-17 1 0,-15-17 0 0,0-50-1 0,-15 16 0 0,-1-16-1 0,-19 50 1 0,-16 34 0 0,18 34 0 0,-2 49 2 0,18 20 1 0,34-2-2 0,18-16-1 0,-2-69-1 0,35-15 1 0,-1-52 0 0,-15-34 0 0,15-16-2 0,-34-1 1 0,-15 16 0 0,-18 18 0 0,0 34 0 0,0 17 0 0,-18 35 0 0,18 32 1 0,18 2 0 0,16-18 1 0,33-18-2 0,1-16 0 0,0-17 1 0,-33-17 0 0,-35-16 0 0,16-18-1 0,-32 0 1 0,-3-18-2 0,3-15 1 0,-19 34 0 0,-14 15 0 0,-3 35-1 0,3 35 1 0,14 15 0 0,35 0 0 0,17 1-1 0,50-33 1 0,-15-18 0 0,-3-35 0 0,-14 1 0 0,33 1 0 0,-1-18 0 0,-15 35 1 0,-3 16-1 0,3 67-1 0,-18 17 1 0,-17-15 0 0,-17-2 1 0,0-32-1 0,0-35 1 0,0-17 0 0,0-34-1 0,34 0-1 0,18-34 1 0,-19 17 0 0,0 18 0 0,-17 15 0 0,3 19 0 0,-3 16 0 0,-16 34 0 0,17 17 0 0,-17 33 0 0,0-17 0 0,34 2 1 0,-1-52 0 0,19 17-2 0,-1-34 1 0,17-18 0 0,-1-33 1 0,-15 0-2 0,-19 0 2 0,1-33-1 0,-17 17-1 0,-1 16 2 0,-32 51-2 0,-17 0 1 0,15 51-1 0,1 0 1 0,52 15 0 0,-2-15-1 0,17 1 1 0,-32-19 0 0,-18 2 0 0,-18-35 1 0,-32 0-1 0,-1 0 1 0,-17-17-3 0,33 17-10 0,35-18-41 0,18 18 2 0</inkml:trace>
  <inkml:trace contextRef="#ctx0" brushRef="#br0" timeOffset="100">28937 4876 65 0,'18'-49'19'0,"-3"32"-2"0,-15 17-3 0,0 50-6 0,0 52-2 0,0-1-3 0,18-33 0 0,15-1-2 0,1-49 1 0,18-1 0 0,-3-52-1 0,3-32 0 0,-3-1-1 0,-14-17 0 0,-19 1 0 0,-16 33-1 0,-16 35 1 0,-1 16-1 0,-1 33 1 0,18 34 0 0,35 2-1 0,0 15 1 0,-2-33-1 0,-15 0 2 0,-18-35 0 0,-51-16 0 0,-1 0 0 0,-15-16-2 0,33-2-3 0,16-15-34 0,36 33-35 0</inkml:trace>
  <inkml:trace contextRef="#ctx0" brushRef="#br0" timeOffset="101">29394 5164 61 0,'0'0'10'0,"17"-17"7"0,-1 34-6 0,36 17-7 0,-1-34 0 0,17 0 0 0,-19-51 3 0,3-16-3 0,-18-17-1 0,-17-18-1 0,-17 18-1 0,0 15 0 0,-17 36 0 0,1 33 0 0,-2 33 2 0,18 53-1 0,0 14 2 0,18 20 0 0,-18-36-2 0,33-17 2 0,18-32-2 0,17-35 0 0,-1-35-1 0,1-16 0 0,0-16-1 0,-51-17-1 0,1 15 1 0,-36 53-1 0,-16 16 1 0,0 16-1 0,1 53 1 0,15-2 0 0,36 1 0 0,15-35 0 0,18 1 1 0,0-34-2 0,15-34-4 0,-31 17-18 0,-18-34-20 0,-17 18-22 0</inkml:trace>
  <inkml:trace contextRef="#ctx0" brushRef="#br0" timeOffset="102">29750 4810 48 0,'0'0'0'0,"-85"0"30"0,51 0-18 0,68-18-6 0,67 18-3 0,18-16-5 0,17 16-25 0,-85 0-30 0</inkml:trace>
  <inkml:trace contextRef="#ctx0" brushRef="#br0" timeOffset="103">30378 4945 55 0,'-18'-18'15'0,"18"-15"3"0,0-1-6 0,18 17-8 0,15 17-2 0,0 17-1 0,-16 17 1 0,1 34-1 0,-2 17 0 0,1-36 0 0,-1-14 0 0,-16-35 1 0,18-18-1 0,-1-32 2 0,18-17-2 0,-2-2 0 0,18 18 0 0,-18 2-1 0,-33 32 1 0,17 17-1 0,1 33 3 0,-18 18 0 0,16 17 0 0,17-1-1 0,2-16-1 0,16-35 0 0,17 1 0 0,-17-50 0 0,-18 0 0 0,0-18 0 0,-15-34 0 0,-1 1-1 0,0-2 1 0,-17-32-1 0,0 51 1 0,0 50-1 0,0 17 1 0,0 33-1 0,0 34 2 0,0 19 1 0,0-1 1 0,0 16-1 0,0-50 1 0,18 0-1 0,15-35-1 0,1 2-1 0,51-18-1 0,-17 0-2 0,-17-18-7 0,-35-15-17 0,-16-1-27 0,-16-1-12 0</inkml:trace>
  <inkml:trace contextRef="#ctx0" brushRef="#br0" timeOffset="104">31088 4759 35 0,'0'0'0'0,"-18"-18"37"0,18 2-16 0,18 16-8 0,16-17-3 0,17-1-2 0,35 18 1 0,15-34-2 0,-17 17-1 0,-16 1-3 0,-17-2-2 0,-51 18-2 0,0 0-34 0,-17 18-53 0</inkml:trace>
  <inkml:trace contextRef="#ctx0" brushRef="#br0" timeOffset="105">12605 5741 1 0,'0'0'0'0,"18"-69"11"0,-18-15 14 0,0 0-3 0,-18 15-8 0,1 2-4 0,1 34-1 0,-3-2 2 0,3 35-2 0,-1 18 1 0,-1 32 0 0,18 35 2 0,0 17-1 0,35 33-5 0,-19 34 0 0,3 1 1 0,-19 33 0 0,-19 34 1 0,19 16-4 0,19-32-2 0,-3-1 1 0,-16 0 0 0,0 0-2 0,0-16 0 0,0-18-1 0,17-35 2 0,-17-14-1 0,18-35 0 0,-18-18 0 0,0-50-1 0,-18-17 0 0,1-17 1 0,1-17-1 0,-3-17 0 0,19-50-1 0,0-18 1 0,19-68-2 0,14-50 1 0,1-51 0 0,-34-50 1 0,0-1 0 0,-16 33 1 0,16 1-1 0,-18 68-2 0,18 69 2 0,-17 49 1 0,17 18-1 0,-16-18 0 0,16 33 0 0,16 18 1 0,-16 34 0 0,0 17-1 0,-16 0-1 0,16 51 1 0,0 51 0 0,0 51 1 0,0 66-1 0,0 52 3 0,16 35-4 0,-16-18 2 0,0-17-1 0,0-18 1 0,-35-33 0 0,19-34 0 0,-1-33-2 0,-1-18 3 0,18-50-1 0,0-50-1 0,0-35 1 0,0-17-1 0,0-34 0 0,18-52-1 0,-1-14 1 0,18-36 0 0,-19-85 0 0,19-83-2 0,-19-68 1 0,1-34 1 0,-1 83-3 0,-16 138 3 0,17 50 1 0,-17 50-1 0,17-1-1 0,-17 37 2 0,-17 66-3 0,0 0 0 0,1 49 3 0,-17 19-1 0,15 17-1 0,18 50 1 0,18 69 1 0,15 51 1 0,0 65-1 0,-16-32 0 0,-17 34-1 0,18-34 1 0,-18-68 0 0,-18-50 0 0,18-34-1 0,-17-70 0 0,0-32 2 0,17-34 0 0,-16-16-3 0,16-35-1 0,0-33 1 0,16-85-1 0,18-35-5 0,0-117-1 0,-17-70 3 0,-1-48 5 0,-32 48-5 0,-1 121 6 0,-17 83 0 0,34 86-1 0,-17 67-1 0,17 18-1 0,-17 99 1 0,1 37 2 0,-17 48 0 0,15 52 1 0,18 68 5 0,0 52-5 0,34-35 2 0,-17-34-2 0,-17 0-2 0,0-51 1 0,0-68 0 0,-17-34 0 0,17-51-1 0,-16-50 0 0,16-17-23 0,-18-50-128 0</inkml:trace>
  <inkml:trace contextRef="#ctx0" brushRef="#br0" timeOffset="106">19466 5741 7 0,'0'0'0'0,"0"-51"29"0,0-35-8 0,16 3-5 0,-16 15 0 0,0 34 2 0,-16 34-4 0,16 85 2 0,0 66 1 0,16 86-5 0,2 103-3 0,-1 65-2 0,-1 19-2 0,-16-18 0 0,0-49-4 0,-16-86 0 0,-1-85 0 0,-1-68 0 0,2-101 1 0,16-50-1 0,16-104-2 0,2-48 1 0,-1-36-3 0,-17-32-2 0,0-86-2 0,-17-1 6 0,17-15 0 0,17 16-1 0,18 86 2 0,-19 118 1 0,-16 66-1 0,-16 36 0 0,-3 33 0 0,-14 68 0 0,-18 50 1 0,35 119 2 0,16 102 2 0,0 67-3 0,33-17 1 0,-33-17-2 0,0-117-1 0,0-86 1 0,0-102 0 0,0-50 0 0,0-50 0 0,0-102-1 0,16-69 0 0,2-100-2 0,-18-102-3 0,33-18 1 0,-14 34 1 0,14 68 2 0,-15 103 2 0,-18 99-1 0,0 87 0 0,0 66-1 0,-35 104 1 0,0 116 1 0,19 120 2 0,16 84-2 0,0-33 1 0,0-36-1 0,0-65-1 0,-51-87 0 0,18-83 1 0,-2-102 0 0,35-67 0 0,-17-137-1 0,50-102-1 0,19-100-2 0,-36-102-7 0,2 67 5 0,15 17 4 0,-33 69-1 0,19 100 3 0,-19 87-1 0,0 99 1 0,0 53-2 0,0 134 1 0,-19 153 4 0,-14 168-2 0,-1-15 0 0,1-52-1 0,14-135-28 0,19-170-81 0</inkml:trace>
  <inkml:trace contextRef="#ctx0" brushRef="#br0" timeOffset="107">19297 8874 18 0,'0'-34'12'0,"0"-68"20"0,-17 33-10 0,17 36-4 0,17 33-6 0,0 67 8 0,-17 53-6 0,18 134-1 0,-2 168-6 0,-1-49-6 0,-30-34 4 0,15-35-3 0,-16-67-1 0,16-66 0 0,-18-87 0 0,18-68 0 0,0-32-1 0,0-68-1 0,0-69 0 0,18-67-3 0,13-103-3 0,-13-83 3 0,15 33 5 0,-33 36 0 0,0 133-1 0,0 120 2 0,0 84-2 0,0 84 1 0,19 86 1 0,-19 84 1 0,0 67-2 0,-19 85 1 0,-14-33 0 0,0-69-2 0,17-67 0 0,16-50 1 0,0-68-1 0,0-68 0 0,0-51 0 0,0-69-1 0,0-133 0 0,31-86-5 0,-13-67 1 0,-18-69 4 0,0 68 1 0,0 69 1 0,17 83 0 0,-1 120 0 0,-16 66-1 0,0 87 0 0,19 133 0 0,-19 104 2 0,0 31 0 0,-19 54-1 0,3-103-1 0,-1-119-1 0,17-67-29 0,33-69-55 0</inkml:trace>
  <inkml:trace contextRef="#ctx0" brushRef="#br0" timeOffset="108">12334 8874 28 0,'0'-85'29'0,"0"34"-11"0,0 16 2 0,0 19-7 0,0 32-3 0,0 104 8 0,0 117-2 0,18 85-8 0,-2 66-6 0,-1 35 0 0,-15-15 1 0,0-86-2 0,-15-120 0 0,15-100 0 0,0-102 1 0,15-84 0 0,3-87-2 0,-1-49-1 0,-17-50 0 0,0-69-2 0,-17-34 2 0,-1 35 1 0,3 50 1 0,15 102-1 0,15 68 0 0,-15 83 1 0,0 19-2 0,0 32 0 0,-15 86 2 0,-19 102 0 0,0 133 0 0,16 71 0 0,2 32-1 0,16-101 1 0,34-119-1 0,0-103 1 0,15-48-1 0,-31-87 1 0,-1-82-1 0,-1-88 1 0,-16-32-1 0,0-119 0 0,0-16 0 0,0 33 0 0,0 103 0 0,0 116 1 0,0 103-2 0,0 69 1 0,0 151 0 0,0 102 1 0,0 50-2 0,0-17-11 0,19-202-96 0</inkml:trace>
  <inkml:trace contextRef="#ctx0" brushRef="#br0" timeOffset="109">13469 11684 28 0,'-17'-67'16'0,"17"-19"3"0,17 53-6 0,-17 33-1 0,0 17 1 0,0 85 2 0,0 83 1 0,-35 87-5 0,2 84-6 0,17 67-4 0,-19-17 1 0,35-84-2 0,0-103 0 0,0-65 2 0,0-88-2 0,17-48 1 0,1-85 1 0,-2-52-1 0,1-68 0 0,-1-50-2 0,2-67 2 0,16-36-2 0,-34 3 1 0,0 15 1 0,0 85 0 0,-17 100 0 0,17 86-1 0,0 35 0 0,0 67-1 0,0 85 1 0,35 101 0 0,-19 102 0 0,1-2 0 0,-17 3 1 0,0-103-1 0,-17-86 0 0,17-82-1 0,-16-69 3 0,16-69-1 0,0-82-1 0,-18-86-1 0,1-103-2 0,17 3 3 0,0 65 0 0,0 154 1 0,0 100-1 0,0 104-1 0,17 150 1 0,-17 70-2 0,0 100-120 0</inkml:trace>
  <inkml:trace contextRef="#ctx0" brushRef="#br0" timeOffset="110">13858 14648 32 0,'0'-51'18'0,"-34"-34"0"0,18 35-3 0,16-1-1 0,0 33-3 0,0 36 0 0,50 99 1 0,-16 120-2 0,-1 34-6 0,2 69 0 0,-35-35-2 0,-17 0 0 0,-17-35 1 0,17-66-2 0,-17-53-1 0,34-31-1 0,18-87 0 0,-2-17 1 0,17-99 1 0,-15-70 0 0,-18-50-1 0,0-102 1 0,0-50 0 0,0-1-1 0,0 51 0 0,0 102 2 0,0 85-1 0,0 49-1 0,-18 69 0 0,18 18-1 0,-16 82 2 0,16 88-1 0,16 99 1 0,2 52-2 0,-18 0 0 0,0-35 0 0,0-49 0 0,0-86 1 0,-18-67-1 0,2-69 3 0,-1-66 0 0,-17-103-1 0,17-67-1 0,0-119 2 0,1-33-1 0,16 33 0 0,33 85-1 0,-33 117 1 0,0 87-1 0,0 50-1 0,-17 85 1 0,1 101 1 0,16 85 1 0,0 85 1 0,0 15-4 0,0-82-1 0,0-137-2 0,16-34-124 0</inkml:trace>
  <inkml:trace contextRef="#ctx0" brushRef="#br0" timeOffset="111">9319 5826 7 0,'0'-18'11'0,"-18"-15"8"0,1 33-8 0,34 0-9 0,-17 17 0 0,18-1-4 0,-18-16-36 0</inkml:trace>
  <inkml:trace contextRef="#ctx0" brushRef="#br0" timeOffset="112">10385 6706 13 0,'0'0'15'0,"0"0"24"0,0 0-37 0,0 16-3 0,-17 2-58 0</inkml:trace>
  <inkml:trace contextRef="#ctx0" brushRef="#br0" timeOffset="113">11200 7416 7 0,'0'0'2'0,"0"18"7"0,15-18-4 0,36 0-3 0,-35 0-4 0,3 0-19 0</inkml:trace>
  <inkml:trace contextRef="#ctx0" brushRef="#br0" timeOffset="114">9013 5588 5 0,'0'0'7'0,"0"-17"4"0,17 17 8 0,1 0-10 0,-18 0 7 0,0-16 5 0,0 16-16 0,0-18 0 0,0 18-3 0,0 0 0 0,16 0 0 0,-16 0 0 0,0 0 4 0,0 0-7 0,17 18-13 0,-17-2-42 0</inkml:trace>
  <inkml:trace contextRef="#ctx0" brushRef="#br0" timeOffset="115">10401 6875 11 0,'0'0'0'0,"0"0"35"0,0-16-16 0,0-1-8 0,0 17-3 0,0-18-5 0,0 18-2 0,0 0-1 0,-16 0-14 0,16 0-32 0</inkml:trace>
  <inkml:trace contextRef="#ctx0" brushRef="#br0" timeOffset="116">11791 7807 22 0,'0'0'0'0,"-16"0"23"0,16-18-15 0,0 18-6 0,16 0-1 0,-16 0 0 0,0 0 1 0,0-16-25 0,0 16-4 0</inkml:trace>
  <inkml:trace contextRef="#ctx0" brushRef="#br0" timeOffset="117">27497 6112 20 0,'-17'-49'15'0,"17"-20"6"0,0 36-4 0,0 15-2 0,0 2 0 0,0 16-3 0,-16 51 1 0,-2 50-3 0,18 18-3 0,34 17-4 0,-1-35-2 0,1-34 1 0,17-49 1 0,16-52-1 0,1-17 0 0,-33-17-1 0,15 1 0 0,-50-19-1 0,18-16 1 0,-18 19 0 0,-18 32-1 0,18 51 0 0,-15 0 0 0,-4 67 0 0,19 35 0 0,19 0 0 0,14-17-1 0,34-35-1 0,1-34-13 0,17-16-42 0,-51-16-10 0</inkml:trace>
  <inkml:trace contextRef="#ctx0" brushRef="#br0" timeOffset="118">28107 6198 43 0,'0'-35'13'0,"0"-16"7"0,0 18-5 0,16 17-4 0,17-2-4 0,2 36-2 0,-18 48 0 0,1 19 0 0,-2 1-4 0,-16-35 1 0,17-18-2 0,-17-17 2 0,16-32 1 0,-16-34-2 0,35-19 0 0,-18 2-1 0,17-19 0 0,-1 37 0 0,0-2 0 0,2 33-1 0,-2 2 1 0,-33 32 0 0,18 53 0 0,-18-3 3 0,0 19-2 0,17-16 1 0,18-18-1 0,16-18 1 0,-18-33-2 0,35-16 1 0,-1-19 0 0,-33-32 0 0,0-2-1 0,-17 18 0 0,17-33 0 0,-34 68 0 0,0-1 1 0,0 50-1 0,-18 34 1 0,36 19-1 0,16-19 1 0,-1-32-1 0,18-19-3 0,0-16-9 0,-16-16-25 0,-19-19-15 0,-16 19 18 0</inkml:trace>
  <inkml:trace contextRef="#ctx0" brushRef="#br0" timeOffset="119">29004 5910 31 0,'0'0'0'0,"-34"-18"24"0,34 18-19 0,18 0-5 0,15 51-49 0</inkml:trace>
  <inkml:trace contextRef="#ctx0" brushRef="#br0" timeOffset="120">29411 6147 38 0,'51'-68'13'0,"-34"1"1"0,1 16-3 0,-36 17-3 0,-15-17-3 0,-19 51 2 0,-15 0-1 0,15 16 1 0,19 70-1 0,17 15-2 0,47-17-3 0,4-15 2 0,16-52 1 0,-16-17 0 0,-2-35-1 0,-17-16 0 0,19-16-1 0,-18 16-2 0,-17 35 1 0,0 32 0 0,0 51 1 0,-17 53 5 0,17 15-4 0,0-16-1 0,0-18 0 0,0-68 1 0,0-16 1 0,0-17 2 0,17-50-5 0,17 0 0 0,-1-36-5 0,19 2-16 0,-3-18-25 0,3-16 2 0,-34 16 31 0,15 18 14 0,-33 15 12 0,16 20 6 0,2 32-3 0,-18 17-6 0,0 50 0 0,-18 35 1 0,18-1-5 0,0 18-2 0,0-35-4 0,35-49 1 0,0-1 1 0,14-34-2 0,2-52 0 0,1 2-1 0,-19-17-1 0,-17-1 1 0,2 17 0 0,-18 52 0 0,0-1 1 0,0 34-2 0,0 16 1 0,-18 18 0 0,18 16 0 0,18 2 0 0,16-3 0 0,17-32 1 0,17-34 0 0,32-16-1 0,-30-19-1 0,-21-32 1 0,-32 0 1 0,0-1-2 0,-17 17 1 0,0 18-2 0,-34 33 2 0,-15 0 0 0,14 33 0 0,18 18-1 0,17 33 2 0,34 1-2 0,33-17-1 0,1-35 3 0,0-33-1 0,18-33 1 0,-3-35 0 0,-16-17-1 0,3 1 1 0,-37 0-1 0,-17 33 0 0,-32 17-1 0,-17 34-1 0,15 34 1 0,1 17 1 0,34-1-1 0,17 17 1 0,-1-16-1 0,2 0 2 0,-35-17 0 0,0-17 0 0,-51-17 0 0,0 0 0 0,17-17-2 0,0 17-19 0,50-16-64 0,-16 16 46 0</inkml:trace>
  <inkml:trace contextRef="#ctx0" brushRef="#br0" timeOffset="121">31292 5859 34 0,'-17'-33'21'0,"-34"-1"5"0,34 34-8 0,-1 16-8 0,-15 35 0 0,17 33-3 0,16 2-4 0,33-19 0 0,1-51 2 0,34-16-2 0,-35-33 0 0,-16-34-2 0,-1-18-1 0,-32 17 0 0,-17-16-1 0,-35 50-1 0,0 17 0 0,34 34 2 0,17 17-3 0,52-1 2 0,49-15-4 0,17-1 0 0,-33-17-1 0,-17-35 7 0,17-32 2 0,-17-2-2 0,-35-15 2 0,1 0-3 0,-17 33 2 0,-17 33-1 0,1 18 0 0,-35 35 1 0,18 66 4 0,14 0 0 0,19 19-2 0,0-2 0 0,19-16 1 0,-3-51-2 0,1-35 0 0,17 1-3 0,-1-34-9 0,-33 1-50 0,0 16-22 0</inkml:trace>
  <inkml:trace contextRef="#ctx0" brushRef="#br0" timeOffset="122">27107 7518 14 0,'0'0'0'0,"-33"-33"30"0,-2 15-12 0,18-15-6 0,17-1 0 0,34 1-1 0,0 16-2 0,-1 17-2 0,-15 33-3 0,-1 69-1 0,-17 0-2 0,-17-18 0 0,-17-33 0 0,17-17 1 0,1-34 0 0,16-18 0 0,33-33 0 0,18-33-1 0,15-17 0 0,-31-1-1 0,-19 34 2 0,-16 35-1 0,0 15 0 0,-33 69 2 0,15 33-1 0,3 18 1 0,-1 0-2 0,32-51-1 0,50-18-1 0,4-15-15 0,14-18-48 0,-49 0 17 0</inkml:trace>
  <inkml:trace contextRef="#ctx0" brushRef="#br0" timeOffset="123">27684 7569 41 0,'0'-16'26'0,"16"-19"-12"0,17 19-5 0,37-1-7 0,-4-1-4 0,2 18-31 0,-68 0-8 0</inkml:trace>
  <inkml:trace contextRef="#ctx0" brushRef="#br0" timeOffset="124">27768 7671 49 0,'-17'16'8'0,"-34"-16"15"0,35 17-6 0,65-34-7 0,36 1-8 0,17-2-6 0,-18 1-35 0,-49 17-7 0</inkml:trace>
  <inkml:trace contextRef="#ctx0" brushRef="#br0" timeOffset="125">28293 7350 29 0,'-18'-34'29'0,"2"-17"-13"0,32 0-4 0,19 33-2 0,16 18-3 0,-1 18-3 0,-15 33-1 0,-19 34-1 0,-32-1 0 0,-19 0-1 0,-15-15 1 0,-1-36 2 0,0 18 1 0,34-51 0 0,1 16 0 0,16-16 2 0,49 0-2 0,3-16-2 0,-1-2 0 0,-2 1-2 0,3 17-1 0,-18 0-6 0,-17 0-69 0</inkml:trace>
  <inkml:trace contextRef="#ctx0" brushRef="#br0" timeOffset="126">29647 7265 22 0,'0'-17'8'0,"0"-35"16"0,0 35-7 0,0 1-2 0,0 16 0 0,18 67-2 0,-18 19-4 0,0-2-4 0,34-33-1 0,17-17-1 0,-17-34 0 0,18-34-2 0,-3-17 1 0,-16-17-2 0,-15 1 1 0,-18 32-1 0,0 19 0 0,0 32 0 0,0 53 0 0,0 32 3 0,0 52 0 0,0-19-1 0,0-32 0 0,-34-33 0 0,17-36 1 0,-17-16 1 0,19-34-2 0,-4-34-2 0,19 0 1 0,0-34-2 0,34 17-1 0,33-15-12 0,19 15-27 0,-18 17-50 0</inkml:trace>
  <inkml:trace contextRef="#ctx0" brushRef="#br0" timeOffset="127">30394 7350 22 0,'0'0'11'0,"33"-34"7"0,19 17-7 0,48-17-7 0,-30 34-4 0,13 16-25 0,-65 2-6 0</inkml:trace>
  <inkml:trace contextRef="#ctx0" brushRef="#br0" timeOffset="128">30528 7485 25 0,'-33'0'16'0,"-1"17"3"0,34-1-5 0,67-32-7 0,19-1-5 0,-2-1-4 0,-16 2-15 0,-17-1-42 0</inkml:trace>
  <inkml:trace contextRef="#ctx0" brushRef="#br0" timeOffset="129">31259 7010 33 0,'0'0'0'0,"-18"-33"22"0,18 15-2 0,-17 18-2 0,0 35-5 0,-1 16-1 0,2 16 1 0,-1-16-5 0,17 0-1 0,-16 0-3 0,16-17 0 0,33-17-1 0,1-1-1 0,51-16-1 0,-17-16-4 0,-1-1 1 0,-15 17-3 0,-19-18-18 0,-15 2-45 0,-2 16 33 0</inkml:trace>
  <inkml:trace contextRef="#ctx0" brushRef="#br0" timeOffset="130">31460 7145 20 0,'-33'-33'18'0,"17"16"0"0,-2 1-2 0,18 16-1 0,-17 49 0 0,1 2 3 0,-19 51-1 0,18-16-9 0,17-19-3 0,-16 1-3 0,-1-34-4 0,-17 17-38 0,0-35-47 0</inkml:trace>
  <inkml:trace contextRef="#ctx0" brushRef="#br0" timeOffset="131">28581 8332 27 0,'-16'-17'15'0,"16"-34"6"0,-19 17-4 0,71-1-7 0,15 19-2 0,1 16-2 0,-17 67-3 0,-34 35 1 0,-17 0 0 0,-35 0 2 0,-14-18 3 0,-3-33 0 0,19-18-3 0,33 1-2 0,17-16 0 0,51-18-2 0,-1-18-1 0,1 2-2 0,-17-19-4 0,-17 19-19 0,-1-2-31 0,-33 1-4 0</inkml:trace>
  <inkml:trace contextRef="#ctx0" brushRef="#br0" timeOffset="132">28616 8552 32 0,'-18'0'9'0,"-34"0"15"0,52-18-8 0,70 2-6 0,31-1-6 0,34-1-5 0,1 2-10 0,-52-1-57 0</inkml:trace>
  <inkml:trace contextRef="#ctx0" brushRef="#br0" timeOffset="133">29378 8467 46 0,'0'-17'12'0,"16"-17"9"0,36 17-9 0,32 1-8 0,0-1-5 0,-16 34-24 0,-51-17-31 0</inkml:trace>
  <inkml:trace contextRef="#ctx0" brushRef="#br0" timeOffset="134">29479 8585 28 0,'-33'0'25'0,"-2"0"-4"0,35 0-6 0,68 0-8 0,-1-16-4 0,18 16-5 0,1 0-14 0,-37-17-53 0</inkml:trace>
  <inkml:trace contextRef="#ctx0" brushRef="#br0" timeOffset="135">30259 8246 30 0,'-18'-34'22'0,"18"-17"-1"0,18 34-8 0,31 1-3 0,3-1-4 0,15 17-3 0,-33 33 0 0,0 2-1 0,-34 16 0 0,-16-17 1 0,-19-17-1 0,2-1-1 0,16 2 3 0,1-1-3 0,-2-17-1 0,18 0 1 0,51 0-1 0,-1 0 0 0,1-17 1 0,-17 17 0 0,-17 33 0 0,18 18 1 0,-35 0-2 0,0 0 2 0,0-18-1 0,-19 2 2 0,-14-19-1 0,-1-16 0 0,-17 18 1 0,1-18 2 0,-1 0 1 0,-1-18-3 0,3 18-1 0,-2 0-3 0,16 0-31 0,2 0-70 0</inkml:trace>
  <inkml:trace contextRef="#ctx0" brushRef="#br0" timeOffset="136">24837 10939 1 0,'0'0'0'0,"0"-33"11"0,0-1 17 0,0-1-8 0,0-16-7 0,0 35-2 0,0-2 1 0,-18 18-1 0,18 34-1 0,0 17 1 0,0 35 0 0,0 14-5 0,0 20-1 0,18-3 1 0,-18-14-2 0,0-19-1 0,0-33-1 0,0-18-1 0,0-15 0 0,0-18 0 0,-18 0 0 0,2-18 0 0,16-15-1 0,-17-34 1 0,17 16-1 0,33-17 1 0,-15 16-2 0,49 19 2 0,-16-2-1 0,0 35 0 0,0 0-1 0,0 51 2 0,-17 18-1 0,-34-1 1 0,18-34-1 0,-53 16 2 0,0-16 0 0,-32-17 0 0,-1-1-1 0,-17 2 0 0,18-1-1 0,-1-17 0 0,17-17-7 0,51-34-39 0,16-16-60 0</inkml:trace>
  <inkml:trace contextRef="#ctx0" brushRef="#br0" timeOffset="137">25125 10533 45 0,'-17'-51'20'0,"17"17"-4"0,0 17-3 0,34 17-3 0,0 17-1 0,-1-1 4 0,0 19 2 0,2 32-3 0,0-16-3 0,14 33-5 0,21 19-1 0,-37 16-1 0,-17-1-1 0,1 0 3 0,-34 17-1 0,1 2-1 0,-35-37 0 0,-1 2 2 0,-15-18-1 0,-1 1-1 0,2-34 1 0,-4 0-1 0,37-33-1 0,-1-1 0 0,17-1-2 0,0-16-3 0,17 0-68 0,0 0-7 0</inkml:trace>
  <inkml:trace contextRef="#ctx0" brushRef="#br0" timeOffset="138">26903 10923 1 0,'-16'0'2'0,"16"-17"12"0,0-34 6 0,0 0-2 0,0 33-3 0,16 2-3 0,-16 32-2 0,-16 19-2 0,16 32-3 0,0 1-2 0,16-17-1 0,-16-17 0 0,0-34 1 0,19 0 0 0,-4-51-1 0,-15 0-2 0,-15 0 1 0,-4 0-1 0,-14 51 0 0,-1 18 0 0,1 33 1 0,15 15 2 0,18 36 0 0,18 16 1 0,15-32-1 0,18-35-1 0,33-17 1 0,19-34-1 0,-19-34 0 0,0-35-2 0,-32 1 0 0,-19-32 0 0,1 31 0 0,-34 18 1 0,0 51-1 0,-16-16-1 0,-2 32 1 0,18 19 0 0,0 16 1 0,0 16 1 0,51 17-1 0,0-33 1 0,17-17-1 0,0-34 1 0,-19-16-1 0,-14-19 0 0,-19-32 0 0,-16 0 0 0,-16-19-2 0,-35 2 0 0,-17 33 1 0,2 35-1 0,-4 32 0 0,3 35 1 0,34 0-1 0,33 0 1 0,33 0 0 0,34-34-1 0,3-34 0 0,13-17 1 0,-16-17 0 0,19-17 0 0,-18 35 0 0,-18 33 0 0,1 50 0 0,0 35 0 0,-16 33 0 0,14-17 0 0,-49-49 0 0,0-35 1 0,0-17 1 0,18-51-1 0,16-18-1 0,0-15-1 0,-1 0 2 0,-16 33-2 0,18 17 1 0,-19 34 0 0,1-17 0 0,1 34-1 0,-18 34 2 0,0 0-1 0,16 16 1 0,17 17-1 0,2-15 0 0,16-53 1 0,-1 2 0 0,18-70-2 0,18-32 2 0,-2-18 0 0,-34 0 0 0,-32 18-1 0,-18 51-1 0,-52 33 0 0,19 17 0 0,-1 17 2 0,17 32-2 0,34-15 0 0,34 18 1 0,-1-2 0 0,-16 17-1 0,-17-33 1 0,-50-16 0 0,-35-19 1 0,0-16-1 0,17-33-2 0,34-1-16 0,34-1-72 0,-17 1 54 0</inkml:trace>
  <inkml:trace contextRef="#ctx0" brushRef="#br0" timeOffset="139">29004 10906 55 0,'0'-18'14'0,"-16"-15"9"0,16 15-10 0,0 36-5 0,0 15 0 0,-18 51 1 0,18 2-1 0,18-1-4 0,-2-19 0 0,17-15-1 0,19-51 0 0,15-17-2 0,19-34 0 0,-20-32 0 0,-14-19-1 0,-18-17 0 0,-34 35-1 0,0 66 1 0,-16 18-2 0,-2 51 2 0,18 18 0 0,18-3 0 0,31 3-1 0,3-18-2 0,-1 0 4 0,-51-18 0 0,-17-33-1 0,-50 16 0 0,-1-16-12 0,-35-33-39 0,70 17-15 0</inkml:trace>
  <inkml:trace contextRef="#ctx0" brushRef="#br0" timeOffset="140">29089 10888 23 0,'0'-16'30'0,"-17"-1"-12"0,17 17-16 0,35 17-49 0</inkml:trace>
  <inkml:trace contextRef="#ctx0" brushRef="#br0" timeOffset="141">29546 11227 42 0,'0'-18'10'0,"17"1"8"0,-17 1-8 0,35 49-5 0,-2 1-1 0,-17-17 1 0,19-34 1 0,0-17-3 0,-2-50-1 0,-17-34-1 0,2-1 1 0,-18 1-2 0,-18 32 0 0,2 53 0 0,16 33 0 0,-17 17 1 0,17 34 0 0,17 0 4 0,-1 34 2 0,2-1-1 0,-1 18 0 0,18-34-1 0,-2-18-1 0,34-50 0 0,18 0 0 0,17-50-2 0,-17-18-2 0,-34-17 1 0,-35 17 1 0,-16 1-2 0,-34 32-1 0,-18 35 0 0,19 35 0 0,17 32 1 0,-1 1 0 0,50 17 1 0,19-34 2 0,15-18-2 0,-16-15 1 0,1-36-1 0,-3-15-1 0,-32-1-22 0,-17-17-91 0</inkml:trace>
  <inkml:trace contextRef="#ctx0" brushRef="#br0" timeOffset="142">29699 10804 57 0,'-17'0'6'0,"17"-34"11"0,84 16-13 0,35 1-6 0,17 17-48 0</inkml:trace>
  <inkml:trace contextRef="#ctx0" brushRef="#br0" timeOffset="143">30461 10939 18 0,'0'0'0'0,"-17"-51"42"0,17 0-17 0,35 35-15 0,-2-1-3 0,-17 34-3 0,2 17 0 0,-1 34 3 0,-1-1-1 0,3-16-3 0,-19 0-1 0,16-51 2 0,1 0-1 0,17-51-1 0,-17 0 0 0,16-16-3 0,2-19 1 0,-19 1 0 0,17 52 0 0,-15 15 2 0,-18 18-1 0,0 18 0 0,17 33 2 0,-17 16 2 0,35 2-1 0,-19-3 2 0,35-15-4 0,-17-16 0 0,17-35 1 0,-2-17-2 0,-14-17-1 0,0-17 1 0,-2-33-2 0,1-2 0 0,-17-16 0 0,-17 2 1 0,0 15 0 0,0 34 0 0,0 34 1 0,0 17-2 0,0 17 0 0,-17 34 2 0,17 51-1 0,0-2 1 0,0 3 1 0,0-1-1 0,17-36 2 0,0-31-1 0,50-19-1 0,-15-16-1 0,-1 0 0 0,-2-33-19 0,-14-18-61 0,-18 35 26 0</inkml:trace>
  <inkml:trace contextRef="#ctx0" brushRef="#br0" timeOffset="144">31140 10635 57 0,'0'0'0'0,"-18"-34"35"0,36 17-12 0,31-1-8 0,37 18-1 0,-1-16-3 0,-18-1-2 0,-15-1-5 0,-1 2-3 0,-51 16-36 0,-35 16-81 0</inkml:trace>
  <inkml:trace contextRef="#ctx0" brushRef="#br0" timeOffset="145">17619 7163 1 0,'0'-18'1'0,"17"-15"1"0,-17 49-5 0</inkml:trace>
  <inkml:trace contextRef="#ctx0" brushRef="#br0" timeOffset="146">16281 5690 3 0,'0'-18'6'0,"0"-15"9"0,18-2-3 0,-18 35-2 0,0-16 1 0,-35 16 0 0,0 0-2 0,2 0-1 0,17-17-6 0,-2 17-1 0,3-16 1 0,-3 16 0 0,1 0-1 0,0-18 0 0,-1 2 1 0,2 16-2 0,-1 0 0 0,1 0 1 0,-2 0-1 0,-16 16 1 0,0 2-1 0,1 15 0 0,-2-17 0 0,2 19 0 0,-2-2 1 0,19-15-1 0,-1-2 0 0,1 19 0 0,-2-19 0 0,1 19 0 0,17-19 0 0,-17 19-1 0,17-2 1 0,0 1 0 0,0-1-1 0,0 18-1 0,0-16 0 0,17 15 2 0,0-17 1 0,1 18 0 0,-2-16 2 0,17-1 0 0,2-17-1 0,-2-1 1 0,2 2 0 0,32-1 0 0,-15-17-2 0,15-17 1 0,-15 17 0 0,-3 0-1 0,3-18 0 0,-19 2-1 0,1-1 1 0,-17-17 0 0,17-1-1 0,-17-16 0 0,0 2 0 0,1-2 0 0,-18 0-1 0,0-18-1 0,0 3 0 0,-18-19-4 0,-16-1-9 0,0 19-22 0,1 50-5 0</inkml:trace>
  <inkml:trace contextRef="#ctx0" brushRef="#br0" timeOffset="147">17738 6671 8 0,'0'0'6'0,"0"-34"16"0,0 17-2 0,-18-16-8 0,18 17-4 0,-16-2-4 0,-1 2-1 0,17-1-2 0,-16-1 1 0,-19 2-1 0,18 16 0 0,1-17-1 0,-1-1 1 0,1 2-1 0,-2-1 1 0,-15 17-2 0,-2-18 0 0,2 18-1 0,-2 0 1 0,0 0 0 0,2 0 0 0,0 35 1 0,-18-19 0 0,16 2-1 0,2-1 1 0,-18 17 0 0,16-17 0 0,19 17-1 0,-1-18 1 0,1 1 0 0,-2-1 0 0,3 19-2 0,15-2 1 0,-18 1 0 0,18-16 0 0,0 15 1 0,0 18-1 0,0-16 2 0,0-19 0 0,0 35 0 0,0-34-1 0,18 34 1 0,-18-17 0 0,15-1 0 0,3 1 1 0,-2-1 2 0,1 2 2 0,17-19-2 0,18-16-1 0,-19 17 0 0,18-17 0 0,15 0 0 0,20 0-2 0,-18-17 2 0,-17 17-2 0,0 0-1 0,-34-16 1 0,33-19-1 0,-16 19 1 0,17-17-1 0,-17-18 1 0,-16-18-1 0,-2 2 0 0,-16-1-2 0,-16 35 1 0,-19-18-1 0,0 51-70 0</inkml:trace>
  <inkml:trace contextRef="#ctx0" brushRef="#br0" timeOffset="148">26717 12175 4 0,'0'-16'11'0,"16"-18"15"0,2 17 1 0,16-1-13 0,0 18-6 0,-17 0-4 0,-17 18 1 0,-33-1 0 0,-37-1 1 0,21-16-3 0,-3-16 2 0,36-35-2 0,16 0-2 0,33-33 2 0,18 16-2 0,-34 34-1 0,-1 17 0 0,2 17 0 0,-1 33 1 0,18 53 4 0,-2 32-2 0,18 33 0 0,-35-31 1 0,-16-36 0 0,-16-33 2 0,-35-34-1 0,0-17-2 0,-34-17-2 0,1 1 0 0,16-19-1 0,17 19-5 0,34-35-15 0,69 34-21 0,15-1-46 0</inkml:trace>
  <inkml:trace contextRef="#ctx0" brushRef="#br0" timeOffset="149">27090 12243 48 0,'0'0'20'0,"-16"-35"3"0,16-14-11 0,16 15-5 0,17 17-4 0,-15 34-1 0,16 50 0 0,0 17-1 0,-19 19 0 0,3-52 0 0,-18-51 0 0,17 0 0 0,-1-34 0 0,19-17 0 0,0-35-1 0,-2 19 0 0,1 16 0 0,0 0-1 0,-34 35 1 0,18 32 0 0,-2 19 0 0,-16 32 1 0,33 17-1 0,1 1 2 0,17-34-1 0,16-33 0 0,-15-36 0 0,-18-33 0 0,-1-51 0 0,-14-16 0 0,-19-17-1 0,0 17 2 0,0 67-2 0,-19 34 1 0,3 17-1 0,16 68 2 0,35 50 1 0,-2 35 3 0,0 16 0 0,-17-1-2 0,-16-31 0 0,18-37-1 0,-1-31 1 0,18-35-1 0,14-52-1 0,-14-16-2 0,-18-34 1 0,-17-15-3 0,-34-19-2 0,-33 1-1 0,-19-1 0 0,1 50 5 0,34 52-1 0,51 0 0 0,35 18 0 0,49-2-3 0,19-16-2 0,16-34 2 0,-53-17 4 0,-31-15-1 0,-35 15 2 0,0 33 0 0,0 53 0 0,-19 48 3 0,38 19 0 0,-3 0-2 0,19-67-1 0,14-19 0 0,3-49-13 0,-18-52-61 0,-34 68 24 0</inkml:trace>
  <inkml:trace contextRef="#ctx0" brushRef="#br0" timeOffset="150">28208 11939 19 0,'-17'0'7'0,"17"0"3"0,17 16-37 0</inkml:trace>
  <inkml:trace contextRef="#ctx0" brushRef="#br0" timeOffset="151">28495 12159 62 0,'0'-18'7'0,"-33"-33"15"0,33 18-12 0,33-1-7 0,2 34 0 0,16-17 1 0,-34 50 0 0,1 18 1 0,-18 18-1 0,16 15-1 0,1-33-1 0,-1-17-1 0,1-17 0 0,0-17 0 0,17-35-1 0,-1-32 0 0,-15-1 1 0,34 1-1 0,-36 16 0 0,17 33 0 0,2 18 0 0,-18 35 0 0,1 16 0 0,15 16 1 0,0 0-1 0,1-16 0 0,0-33 2 0,17-18-2 0,0-34 0 0,-16-1 1 0,-19-32-1 0,-1 0 0 0,-15-1 1 0,0 34-1 0,0 17 0 0,18 34 0 0,-1 50 0 0,-1 2 2 0,36-20 1 0,-1-14-3 0,17-19 0 0,-17-32 0 0,-1-68 2 0,1-1-1 0,-51-34-1 0,16 1-2 0,2 16 1 0,-18 51 2 0,0 34 0 0,-18 34-2 0,18 50 2 0,0 35 1 0,0 17 4 0,0-1-3 0,18-49-1 0,-1-36-2 0,51-17 0 0,-17-16-8 0,-1-33-30 0,-16-17-62 0</inkml:trace>
  <inkml:trace contextRef="#ctx0" brushRef="#br0" timeOffset="152">29717 11904 56 0,'-35'0'9'0,"-16"-33"20"0,34 15-17 0,85 18-10 0,16 18-3 0,19-1-33 0,-87-1-29 0</inkml:trace>
  <inkml:trace contextRef="#ctx0" brushRef="#br0" timeOffset="153">29988 12039 21 0,'0'18'29'0,"16"-18"3"0,17 0-20 0,2-18-6 0,0 2-4 0,-19-19-1 0,-16-14 0 0,-34 14-2 0,0 19 2 0,0 16-1 0,1 16 3 0,15 52 3 0,18 34 0 0,51-17-3 0,0-36-1 0,17-14-1 0,0-70 1 0,-1-32-1 0,1-35-1 0,-17-15 1 0,-18-37-1 0,-16 19 0 0,0 33 0 0,-34 86 1 0,0 16-2 0,-16 51 1 0,33 50 4 0,33 52 2 0,1-18 0 0,0-16-5 0,17-68 0 0,34-35 0 0,-1-16 0 0,-33-33-1 0,-18-36 0 0,2-15 0 0,-18 17-3 0,-17 16 3 0,0 34 0 0,0 34 0 0,0 50 3 0,18 1 0 0,49-34-2 0,1-1 0 0,-2-33-1 0,-14-67 0 0,-34-1 0 0,-18-34-1 0,0 35 1 0,0 49 0 0,-18 52 0 0,18 52 3 0,18 32 5 0,-2 52-4 0,1-36-2 0,-34-32-1 0,-17-67 2 0,-18-35 0 0,3-35 0 0,16-16-2 0,33-51 1 0,49-16-4 0,19 16-10 0,34 18-55 0,-85 68-1 0</inkml:trace>
  <inkml:trace contextRef="#ctx0" brushRef="#br0" timeOffset="154">28632 12887 22 0,'-16'0'15'0,"-19"-51"26"0,35-1-18 0,17 35-13 0,34 17-4 0,-18 51-1 0,2 35-5 0,-19 14 1 0,1 2 0 0,-17-67 1 0,0-35 2 0,0-17-1 0,0-34-2 0,16-34 0 0,19 1 3 0,33-2-4 0,-52 52-1 0,19 34 1 0,0 69 1 0,-2 33-3 0,0-2 0 0,-17-14 3 0,2-70-1 0,-18 2 2 0,0-69 0 0,17 0-1 0,-17-34-1 0,35-16 2 0,32-2-1 0,-15 52-2 0,-21 34 2 0,-13 34-2 0,-1 52 2 0,-1-2 0 0,3 35-3 0,-3-18 2 0,19-33-2 0,14-16-12 0,3-19-48 0,-34-16 16 0</inkml:trace>
  <inkml:trace contextRef="#ctx0" brushRef="#br0" timeOffset="155">29784 12904 43 0,'17'-51'32'0,"-17"16"-14"0,0-16-8 0,-17 17-5 0,-34 17-3 0,-35 17 3 0,37 17 0 0,-19 68 5 0,68-16-9 0,16 66 2 0,36-84-1 0,-3-34 0 0,3-17 0 0,-1-51-1 0,-17-17-1 0,-1-16 2 0,-14-1-1 0,-4 34-1 0,-15 51-1 0,-15 33 1 0,15 36 1 0,15-2-4 0,19 1 3 0,-1-17-5 0,19-17-28 0,-34-34-55 0</inkml:trace>
  <inkml:trace contextRef="#ctx0" brushRef="#br0" timeOffset="156">30021 12853 35 0,'-17'-35'43'0,"17"1"-22"0,17 17-11 0,17 17-4 0,0 0-2 0,-16 51-1 0,-18 0-1 0,0 18-2 0,0-19 1 0,0-34 1 0,0 2-1 0,0-36 0 0,16-31 0 0,1-19 1 0,16-1-2 0,2 2 1 0,-19 32-1 0,1 35-1 0,-17 0 1 0,18 68 1 0,-2 1-1 0,1 16-1 0,17-19 1 0,-17-31 0 0,18-35 3 0,14-17 1 0,-15-34-3 0,-16-33-1 0,-2-1 0 0,1-1 0 0,-17 53 0 0,0 33 0 0,-17 33 0 0,17 35 2 0,0 1 1 0,33-18-2 0,37-17-1 0,-19-34 0 0,-2-18 1 0,-15-49 0 0,0-2-1 0,-17 1 0 0,-1 1 0 0,-32 67 0 0,16 34 1 0,-17 34 4 0,17 50 1 0,0 17-1 0,0 2-2 0,0-19-2 0,-16-33 1 0,-19-68-1 0,18-1 0 0,-16-49 1 0,17-1-1 0,16-52 0 0,33 19-3 0,17-35-2 0,17 18-27 0,36 0-41 0,-87 66 24 0</inkml:trace>
  <inkml:trace contextRef="#ctx0" brushRef="#br0" timeOffset="157">31393 12802 60 0,'0'0'8'0,"-17"-35"17"0,52 1-11 0,14-32-6 0,21-19-5 0,-37 34-1 0,-33 16-1 0,-17 19-1 0,-17 32 1 0,17 35-2 0,1 18 2 0,32-2-1 0,35 1 1 0,16-17-1 0,-33-17 1 0,-34-17 2 0,0-17 1 0,-34 0-2 0,-16 0 0 0,17 0-2 0,-18-17-3 0,51 17-28 0,16 0-42 0</inkml:trace>
  <inkml:trace contextRef="#ctx0" brushRef="#br0" timeOffset="158">31918 12598 46 0,'33'-16'20'0,"2"-19"8"0,-35 19-11 0,-17 16-5 0,-34 34-2 0,35 17-2 0,-2 33-4 0,18-17-2 0,34-16 0 0,-1-16 2 0,2-35-5 0,16-17-1 0,-34-35 3 0,-1 1-2 0,-16-33 0 0,-33 17-1 0,-1 16 1 0,-18 16 1 0,19 35 0 0,17 0-2 0,16 18-1 0,49-1 0 0,21-1-1 0,-3-16 1 0,34 0 0 0,2-33 2 0,-36-18 0 0,-50 0 1 0,0-16 0 0,1-2 1 0,-18 1 0 0,0 35 0 0,0 17 1 0,-18 16-1 0,18 0 1 0,0 49 1 0,-17 19 1 0,17 17 2 0,0 1 2 0,0 14-1 0,0 2-1 0,0-35-1 0,17-32-3 0,1-19-1 0,-2 1-39 0,1-17-80 0</inkml:trace>
  <inkml:trace contextRef="#ctx0" brushRef="#br0" timeOffset="159">22482 12531 60 0,'-35'-35'24'0,"2"19"-5"0,-18 16-6 0,0 51-1 0,1 16 1 0,-18 68 0 0,34 36-5 0,34-2-4 0,0-18-2 0,34-49-1 0,18-51-2 0,14-33-11 0,36-1-103 0</inkml:trace>
  <inkml:trace contextRef="#ctx0" brushRef="#br0" timeOffset="160">22702 12700 79 0,'-17'-51'18'0,"34"18"-2"0,18 15-10 0,32 2-1 0,0 16-2 0,-33 51 0 0,-34 16-1 0,-16 0 0 0,-36-16 0 0,1-33-1 0,35-1 1 0,16-1-2 0,34-32 1 0,-1-1-1 0,35-1 1 0,-35 18-1 0,2 18 0 0,-18 33-1 0,-17 33 1 0,-34-16 3 0,-17-17 2 0,-17-35 0 0,-16-16-4 0,16 0 0 0,17-16 0 0,51-19-13 0,0-32-61 0,17 50 24 0</inkml:trace>
  <inkml:trace contextRef="#ctx0" brushRef="#br0" timeOffset="161">22905 12496 57 0,'0'-16'10'0,"33"-52"22"0,19 17-15 0,-18 35-9 0,-1 50-3 0,-15 34-3 0,-18 16 0 0,0-33-1 0,-18-35 1 0,18-16 0 0,-16 0-1 0,16-51 0 0,34 0 0 0,0 2-2 0,17-2-21 0,-2 0-71 0</inkml:trace>
  <inkml:trace contextRef="#ctx0" brushRef="#br0" timeOffset="162">23499 12379 64 0,'0'-18'21'0,"16"-15"1"0,-16-1-12 0,-34 16-6 0,0 18-2 0,-15 0 1 0,-21 34 1 0,21 17 2 0,31 35-3 0,36-19-1 0,31-16 1 0,21-34-1 0,-4-17-1 0,-31-51 0 0,-19 0 0 0,1-17 0 0,-1-34 0 0,-16 0-1 0,0 2 1 0,0 49 0 0,0 33-1 0,0 53-1 0,0 32 2 0,0 35 1 0,18 16-1 0,-1 1-1 0,-1-1-10 0,19-33-88 0</inkml:trace>
  <inkml:trace contextRef="#ctx0" brushRef="#br0" timeOffset="163">24008 12700 83 0,'-18'-17'13'0,"-16"17"3"0,34 17-8 0,17-1-4 0,0 1-2 0,-17-17-1 0,0-17 0 0,-17-32 0 0,0 15 0 0,-17-1-1 0,1 35 1 0,-19 35 2 0,34 32 3 0,18 69 1 0,52-52-4 0,-18-33-2 0,51-34 2 0,-1-50-2 0,-16-18 0 0,-17 0 0 0,-17-18-1 0,-17 18 0 0,-17 18 0 0,0 33 0 0,-17 16 0 0,17 52 1 0,0 1-1 0,52-2 0 0,-3-16 1 0,3-34 0 0,-1-50 0 0,-2-18 0 0,-30-17 0 0,-38-17-2 0,-14 1-1 0,-18 33 1 0,-35 33 0 0,20 18 1 0,31 35 0 0,19-1-1 0,50 32 1 0,34-15-1 0,33-51 0 0,2 0 1 0,-3-51-1 0,-32-33 1 0,-17 17 0 0,-34-19 0 0,-17 2 1 0,-17 51-1 0,-1 33 0 0,2 0 1 0,-1 68-1 0,17-1 2 0,17 35-1 0,-1 15 3 0,2 3-1 0,-1-35 2 0,18-52-3 0,14-16-1 0,21-17-1 0,-21 0-34 0,-49-17-49 0</inkml:trace>
  <inkml:trace contextRef="#ctx0" brushRef="#br0" timeOffset="164">22414 11837 18 0,'-34'-51'38'0,"1"16"-7"0,14 19-12 0,38 16-11 0,-3 33 0 0,1 36 0 0,-17 33-3 0,18-2-1 0,-18-49-2 0,-18-16 1 0,18-35-1 0,-17-51 1 0,17-17-3 0,0-34 0 0,17 0 0 0,1 17 0 0,15 68 0 0,-17 34 0 0,19 52-1 0,33 33 1 0,-18-18 0 0,1-33 1 0,-17-35 0 0,-17-32 0 0,-17-35 1 0,0-33 0 0,-17 16-2 0,-1-17 1 0,2 34-3 0,16 18-9 0,51 49-37 0,-34-16-11 0</inkml:trace>
  <inkml:trace contextRef="#ctx0" brushRef="#br0" timeOffset="165">22956 11717 52 0,'-18'0'22'0,"-31"0"7"0,-3 0-13 0,19 69-4 0,33-2-6 0,17 19-2 0,33-19-1 0,17-50 1 0,19-1-3 0,-53-67 1 0,2 2-1 0,-35-37-1 0,-17 19 0 0,-50 16-3 0,15 33-3 0,18 52-14 0,34 1-65 0</inkml:trace>
  <inkml:trace contextRef="#ctx0" brushRef="#br0" timeOffset="166">23634 11700 75 0,'0'0'10'0,"-35"0"14"0,19 0-10 0,16 51-6 0,35 35-3 0,-35-1 1 0,16-1-3 0,-16 0-1 0,0-49 0 0,-16-19-1 0,16 2 1 0,0-52 0 0,0-17-1 0,-19-35-1 0,19 2-2 0,0-18 3 0,19 35-2 0,48 32 1 0,-17 35-2 0,1 17 2 0,-18 52 0 0,-33-18 0 0,-49 0 0 0,-19-17 0 0,0-17 1 0,33-1-2 0,35-16-9 0,52 0-55 0,-34-16 14 0</inkml:trace>
  <inkml:trace contextRef="#ctx0" brushRef="#br0" timeOffset="167">24008 11853 49 0,'0'-33'37'0,"0"33"-10"0,0-18-17 0,0 69-3 0,0 18-5 0,0-3-2 0,33-15-4 0,0-16-13 0,1-52-4 0,0-34 17 0,0-16 6 0,-17-1 5 0,-1 17 4 0,-16 51-1 0,0 17-3 0,0 50 0 0,0 17-3 0,35-15-2 0,-18-18-1 0,1-51 2 0,13-18-2 0,-31-49 0 0,18-1-1 0,-1 17 1 0,-1 0-2 0,3 35 1 0,14 16 0 0,34 0-1 0,3 0 1 0,-4-17-1 0,-49 17 0 0,1 0 1 0,-36 33 1 0,1 18 0 0,0 33 0 0,34-33 1 0,18-16-2 0,14-19 1 0,-14-16 0 0,-18-33 0 0,1-18-1 0,-53-16 0 0,-16 16-1 0,0 0-2 0,-16 51 3 0,33 0 0 0,34 16-1 0,67 2 0 0,34-1-1 0,2-17-1 0,-17-17 2 0,-37-34 1 0,-32-1 1 0,-17 1 0 0,0 18 1 0,-17 33 0 0,17 16-1 0,0 70 2 0,0-1 2 0,17 16-2 0,-1-16-3 0,2-17 2 0,-1-52-4 0,0 2-12 0,1-52-91 0</inkml:trace>
  <inkml:trace contextRef="#ctx0" brushRef="#br0" timeOffset="168">24854 11922 24 0,'0'0'25'0,"35"0"8"0,14-18-23 0,54 18-9 0,-36 0-73 0</inkml:trace>
  <inkml:trace contextRef="#ctx0" brushRef="#br0" timeOffset="169">25413 12108 54 0,'0'0'0'0,"-17"-34"37"0,34-1-17 0,17 35-8 0,-1 0-2 0,1 51 0 0,0 34-1 0,-17 16 1 0,17 35-5 0,-34 17 0 0,0 33-1 0,-18 1 0 0,-31 16-4 0,-3-69 1 0,3-48 0 0,-21-52 0 0,3-1-1 0,-1-33-25 0,18 18-86 0</inkml:trace>
  <inkml:trace contextRef="#ctx0" brushRef="#br0" timeOffset="170">27733 14360 11 0,'0'-34'19'0,"-16"-1"14"0,-1 1-11 0,34 1-7 0,34 0-7 0,33 15-3 0,1 2-1 0,-18 16 0 0,-32 50-1 0,-35 18 1 0,0-1-1 0,-35 2 2 0,-14 15 2 0,14-16 1 0,0-1-2 0,2 2-2 0,33-20-2 0,0-14 0 0,17-19 1 0,51-16-1 0,-1-16-1 0,3-19-1 0,-4 19-4 0,-15-17-23 0,-34-1-26 0,-34 17-19 0</inkml:trace>
  <inkml:trace contextRef="#ctx0" brushRef="#br0" timeOffset="171">27733 14479 25 0,'0'0'0'0,"-68"0"39"0,17 0-18 0,51 0-9 0,51 0-3 0,52 0-3 0,14 0-5 0,2 0-3 0,0-17-26 0,-86 17-38 0</inkml:trace>
  <inkml:trace contextRef="#ctx0" brushRef="#br0" timeOffset="172">28616 14462 57 0,'0'-34'25'0,"16"34"-3"0,51-17-12 0,35-1-4 0,0 2-5 0,-35 16-3 0,-49 16-18 0,-2 19-47 0</inkml:trace>
  <inkml:trace contextRef="#ctx0" brushRef="#br0" timeOffset="173">28665 14546 42 0,'-33'17'28'0,"17"-17"-3"0,32 0-13 0,51-17-5 0,35-1-4 0,17 2-2 0,-2 16-4 0,-14 0-37 0,-87 0-10 0</inkml:trace>
  <inkml:trace contextRef="#ctx0" brushRef="#br0" timeOffset="174">29784 14038 26 0,'-18'-34'25'0,"2"-16"2"0,16 32-10 0,0 18-5 0,0 0-1 0,0 51 3 0,0 17-1 0,0 34-1 0,0 16-5 0,0 0-2 0,0-32-3 0,16-2-1 0,-16-50 1 0,0-34-2 0,0 0 1 0,0 0-3 0,-16-34-17 0,16-1-29 0,0 2-28 0</inkml:trace>
  <inkml:trace contextRef="#ctx0" brushRef="#br0" timeOffset="175">30037 14157 24 0,'0'0'0'0,"52"-17"39"0,-52 17-19 0,0 0 3 0,-17 0-17 0,0-18-3 0,-1 18 1 0,2 0 1 0,-1 0 0 0,17 0-1 0,-34 35 0 0,-18-1 1 0,-30 32-1 0,12-32-2 0,-14-16-1 0,49-1 0 0,35-1 0 0,18-16 0 0,34 0 0 0,-19 0 0 0,1 0-1 0,-17 18 1 0,18 15 0 0,-2 18 3 0,16 0 0 0,37 17-1 0,-35-34 1 0,1-34-1 0,-19 17-2 0,-33-17 0 0,0-17-3 0,0 17-32 0,0 0-64 0</inkml:trace>
  <inkml:trace contextRef="#ctx0" brushRef="#br0" timeOffset="176">30851 14122 13 0,'18'-16'23'0,"-18"-1"4"0,16-1-8 0,-16 2-5 0,-16 16-4 0,-19 0-2 0,-16 16 2 0,0 35 0 0,1 18 1 0,17 31 0 0,33-14-6 0,33-35-2 0,35 16-2 0,16-50 0 0,18-1-2 0,-50-16-13 0,-19-33-21 0,-33 0-64 0</inkml:trace>
  <inkml:trace contextRef="#ctx0" brushRef="#br0" timeOffset="177">30698 14377 35 0,'-49'0'26'0,"-2"0"3"0,51 0-13 0,67-17-10 0,67 17-6 0,37-34-9 0,-19 17-77 0</inkml:trace>
  <inkml:trace contextRef="#ctx0" brushRef="#br0" timeOffset="178">31512 13987 43 0,'0'-16'19'0,"-17"-1"13"0,1-1-14 0,16 53-1 0,-19 49-3 0,19 34-6 0,0 18-5 0,19-34-2 0,-19-34 0 0,0-35-3 0,0-17-12 0,0-49-25 0,0 0-46 0</inkml:trace>
  <inkml:trace contextRef="#ctx0" brushRef="#br0" timeOffset="179">31664 13954 44 0,'0'-18'29'0,"0"-15"4"0,0 15-15 0,0 36-6 0,16 50-3 0,-16 32-2 0,18 20-3 0,-18-2-1 0,0-34-2 0,0-33 0 0,0-16-3 0,-18-19-11 0,2-16-22 0,-17-33-28 0,33 33 26 0</inkml:trace>
  <inkml:trace contextRef="#ctx0" brushRef="#br0" timeOffset="180">31530 14038 23 0,'-18'-18'23'0,"18"-48"9"0,18 15-11 0,31 17-7 0,36 17-4 0,17 17-2 0,16 33-3 0,-33 18-4 0,-68 51 0 0,-52-18 0 0,-32-33 1 0,-18-17-1 0,1-17 0 0,0-17 0 0,16 0-1 0,35 16 0 0,33-16 0 0,49 17 2 0,19 1 6 0,17 16 1 0,0 34-1 0,0-17-2 0,-18-17-1 0,1-1-4 0,-35-16-2 0,2-1-129 0</inkml:trace>
  <inkml:trace contextRef="#ctx0" brushRef="#br0" timeOffset="181">26056 16003 38 0,'-15'-17'12'0,"-20"-52"15"0,0 18-6 0,35 18-7 0,18-1-4 0,34-17-2 0,14 34-3 0,-15 1-3 0,-16 65 0 0,14 53 1 0,-31 0-1 0,-18 0-1 0,-18-18 1 0,-15-33 0 0,-1-33 1 0,34-36-1 0,18-33-2 0,31-16 0 0,3-17 0 0,-1-18 0 0,-18 0 0 0,-33 18 2 0,0 66-2 0,-17 18-1 0,-16 34 1 0,17 50 2 0,-2 18 2 0,36 0-2 0,31-18-2 0,3-33 0 0,15-16-5 0,1-19-43 0,-33-16-34 0</inkml:trace>
  <inkml:trace contextRef="#ctx0" brushRef="#br0" timeOffset="182">26922 15986 65 0,'0'0'7'0,"-19"-34"20"0,19-1-8 0,34 35-7 0,33-16-4 0,36-19 0 0,14 19-4 0,-14-19-2 0,-36 35-4 0,-49 0-10 0,-1 18-29 0,-52-18-45 0</inkml:trace>
  <inkml:trace contextRef="#ctx0" brushRef="#br0" timeOffset="183">25785 15544 11 0,'0'0'9'0,"0"-33"30"0,0 17-13 0,0 16-9 0,-17 16-3 0,17 35 1 0,0 33-1 0,0 18-3 0,35 0-6 0,32-17-2 0,1-34 0 0,0-34-1 0,16-52 0 0,-16-16-2 0,0-16 1 0,-34-35 0 0,-17 18-1 0,0-1 0 0,-17 50 1 0,-17 35-1 0,0 0 0 0,17 35 0 0,-18 16 1 0,36 16 4 0,-1 35 1 0,0 34-2 0,1 16-2 0,-2 33 1 0,-16-65 0 0,0-18-1 0,-16-36-2 0,16-31 1 0,-35-19 1 0,18-16-1 0,-17-51 0 0,1-33 0 0,33 0-1 0,16-19-1 0,17-14-14 0,70 15-21 0,32 18-31 0,-102 66 9 0</inkml:trace>
  <inkml:trace contextRef="#ctx0" brushRef="#br0" timeOffset="184">27141 15697 56 0,'0'0'0'0,"-18"-51"38"0,18 35-16 0,0 16-10 0,18 34 1 0,-1 50 2 0,-17 34-3 0,17 19-5 0,-17-19-5 0,0-16-2 0,18-69 0 0,-2 0-22 0,17-33-99 0</inkml:trace>
  <inkml:trace contextRef="#ctx0" brushRef="#br0" timeOffset="185">27803 15833 31 0,'0'-18'17'0,"15"-49"10"0,-15 16-5 0,34 0-8 0,17 35-4 0,-17-1-3 0,0 50-3 0,-1 52-2 0,-15-1-1 0,-36 18-1 0,-31-33 2 0,-21-19 2 0,37-34 4 0,17 2-2 0,16-18-5 0,16 0 2 0,52-18-2 0,0 18-1 0,34-16-3 0,-1-1-38 0,-50 1-43 0</inkml:trace>
  <inkml:trace contextRef="#ctx0" brushRef="#br0" timeOffset="186">28479 15579 77 0,'-17'-17'14'0,"17"-17"7"0,68 17-14 0,0 17-4 0,-17 0-2 0,-35 51 3 0,-16 0 4 0,-33 33 2 0,-1-17 0 0,17 2 0 0,1-1-5 0,16-17-3 0,33-17 0 0,34-17-1 0,1-17-1 0,0-17-1 0,-17-17-15 0,-18-17-46 0,-15 51 1 0</inkml:trace>
  <inkml:trace contextRef="#ctx0" brushRef="#br0" timeOffset="187">28598 15697 41 0,'0'0'0'0,"-68"0"44"0,68 0-26 0,68 0-11 0,16-16-5 0,35 16-2 0,-17-17-12 0,-1-17-33 0,-84 34 6 0</inkml:trace>
  <inkml:trace contextRef="#ctx0" brushRef="#br0" timeOffset="188">29378 15579 28 0,'0'0'22'0,"33"-17"11"0,35-1-9 0,-1 2-12 0,18-1-8 0,1 1-4 0,-53 16-21 0,-33 16-64 0</inkml:trace>
  <inkml:trace contextRef="#ctx0" brushRef="#br0" timeOffset="189">29513 15697 49 0,'-16'0'8'0,"-19"0"23"0,35 0-15 0,35 18-9 0,31-18-4 0,36-18-3 0,-34 18-3 0,16 0-37 0,-32 0-6 0</inkml:trace>
  <inkml:trace contextRef="#ctx0" brushRef="#br0" timeOffset="190">30528 15376 46 0,'0'0'0'0,"35"-34"23"0,-19-1-6 0,3 1-9 0,-19 1-4 0,-19 0-1 0,-32-18 2 0,2 33-1 0,-19 18-1 0,35 18-1 0,-19 33 4 0,52 15-2 0,0-14 0 0,34-1 0 0,17-18 0 0,17 2-2 0,-19-1-1 0,-14 16-1 0,-19 17 1 0,-16 2 0 0,-33-36 3 0,-18 1 2 0,0-17 0 0,-15-34-1 0,31-33 1 0,0-1-1 0,53-17-4 0,50-34 1 0,-1 0-2 0,18 17-33 0,-68 35-84 0</inkml:trace>
  <inkml:trace contextRef="#ctx0" brushRef="#br0" timeOffset="191">27056 17052 17 0,'-17'-17'13'0,"0"-34"-1"0,17-16 5 0,34-1 2 0,0-17-4 0,-17 52-1 0,-17 33-6 0,16 16 0 0,-16 17 3 0,0 36-4 0,0 33-1 0,0-18-2 0,18 0-2 0,34-49 0 0,14-19 1 0,20-32-2 0,-37-35 1 0,-14-33 0 0,-18-18 0 0,-17-18-2 0,-17 54-2 0,17 66 3 0,-17 16 2 0,34 68 1 0,0 18 2 0,1 51-3 0,-2 0-3 0,1-2-1 0,-1-31 1 0,-16-3 0 0,-33-48 1 0,-1-18 1 0,0-51 1 0,-17-18-2 0,0-15 2 0,35-36 0 0,-3-15-3 0,38-18 0 0,48 0-5 0,18 2-21 0,16 31-29 0,-34 36-39 0</inkml:trace>
  <inkml:trace contextRef="#ctx0" brushRef="#br0" timeOffset="192">27971 17137 49 0,'17'0'6'0,"17"-18"20"0,51-15-7 0,-1 15-11 0,0 2-8 0,-32 16-17 0,-34 0-59 0</inkml:trace>
  <inkml:trace contextRef="#ctx0" brushRef="#br0" timeOffset="193">28022 17255 53 0,'-18'17'24'0,"-15"-1"-4"0,33-16-6 0,85 0-8 0,15-33-7 0,37 17-55 0,-103 16 11 0</inkml:trace>
  <inkml:trace contextRef="#ctx0" brushRef="#br0" timeOffset="194">29360 16797 27 0,'0'0'11'0,"-17"-50"11"0,17 0-10 0,-16-1-2 0,-19 0-3 0,0 16 0 0,-14 19 0 0,15 16-2 0,-17 51 0 0,0 0 2 0,16 0-1 0,35 16 2 0,18-16-5 0,16 0 0 0,17-35 0 0,0 2-2 0,15-1-1 0,-31 17-1 0,16-17 2 0,-16 34-1 0,-19-2 1 0,-16 2 2 0,-34-16 0 0,-18-1-1 0,-14-34 2 0,15 0-2 0,0-51 1 0,34-18-1 0,17 3-2 0,51-36 1 0,17-18-4 0,17 20-1 0,-34 49-19 0,-18 33-42 0,-33 18 16 0</inkml:trace>
  <inkml:trace contextRef="#ctx0" brushRef="#br0" timeOffset="195">29682 16849 59 0,'0'-18'8'0,"0"18"23"0,35-16-8 0,32-2-8 0,18 18-7 0,-1-17-6 0,18 17-5 0,-50 0-50 0,-36 0-8 0</inkml:trace>
  <inkml:trace contextRef="#ctx0" brushRef="#br0" timeOffset="196">30631 16611 23 0,'0'0'0'0,"-33"-33"32"0,14 15-11 0,3-15-3 0,16-18-6 0,35 18-4 0,-2 15-2 0,34 18-3 0,-33 51-2 0,0 0 0 0,-34 33 1 0,-34-15 2 0,17-18 4 0,-49 15-5 0,15 3 3 0,16-35 1 0,18-1-3 0,-1-15 2 0,36-1-1 0,34-17-1 0,15 0-3 0,18-17 0 0,-1-1-5 0,0 2-49 0,-32-1-57 0</inkml:trace>
  <inkml:trace contextRef="#ctx0" brushRef="#br0" timeOffset="197">31105 16494 44 0,'0'-18'17'0,"17"-15"10"0,17 15-9 0,34 2-6 0,0 16-4 0,0-17-3 0,-17 17-2 0,-51 0-2 0,0 0-1 0,0 51 1 0,-18 0-1 0,1 33 2 0,-18 0 3 0,2-33 8 0,17 16-5 0,-17 2-1 0,33-36-2 0,-18 2 2 0,36-19-2 0,15 2-1 0,0-18-4 0,18 0-4 0,17-18 5 0,0 2-1 0,-17-19-7 0,-18 19-43 0,-16-19-70 0</inkml:trace>
  <inkml:trace contextRef="#ctx0" brushRef="#br0" timeOffset="198">31189 16713 24 0,'-16'0'13'0,"-52"-16"13"0,51-1 0 0,17 17-3 0,17 0-6 0,67 0-3 0,19-18-6 0,16 2-5 0,-18-1-31 0,-67 17-50 0</inkml:trace>
  <inkml:trace contextRef="#ctx0" brushRef="#br0" timeOffset="199">20213 10499 9 0,'16'-35'34'0,"17"35"-8"0,0-16-11 0,19 16-6 0,-1 0-5 0,0-17-1 0,-16 1-1 0,-35-1 0 0,0-1 0 0,-52 2-1 0,1 32 2 0,35 19 2 0,-2-2-2 0,52 1 0 0,34-17 0 0,16-17-1 0,-32-17 0 0,-36 17-1 0,-32-18 0 0,-19 18-1 0,-15 0 2 0,34 51-1 0,-2 0 1 0,52 0 0 0,33-17 0 0,0-34-1 0,3 0 0 0,-54 0 0 0,-32-16-2 0,-54-2 2 0,-14 69-2 0,0 0 1 0,50 34-1 0,16 17 1 0,70-52 1 0,49-16 1 0,1-17-1 0,-51-17-1 0,-34-17 1 0,-34-1-1 0,-69 36 0 0,-31 33 1 0,14 0-1 0,19 16 0 0,68-17 0 0,16-32 1 0,16-2-1 0,1-50 1 0,-17-16 0 0,-52 16-1 0,-30 1 1 0,-21 50-2 0,17 33 0 0,70 34-39 0,16-67-27 0</inkml:trace>
  <inkml:trace contextRef="#ctx0" brushRef="#br0" timeOffset="200">25090 18186 27 0,'0'0'3'0,"0"0"12"0,-16-16 4 0,-1-1-5 0,17-17-1 0,0 17-4 0,17-1-3 0,17-15-1 0,0 33-4 0,0 33 1 0,-1 18-4 0,0 18-3 0,-33 15 2 0,0-17 2 0,-16-16 0 0,-1-16 2 0,17-19-1 0,-16-16 4 0,32-16 0 0,17-19 1 0,2-32 1 0,0-1-2 0,-19-17 1 0,1 18-2 0,-1 16-2 0,-16 18 0 0,-16 33-1 0,16 0-2 0,-33 16 3 0,15 52-1 0,1-1-2 0,17 18 1 0,0-17-2 0,17-1 3 0,17-32-10 0,34-19-93 0</inkml:trace>
  <inkml:trace contextRef="#ctx0" brushRef="#br0" timeOffset="201">25870 18355 27 0,'0'0'10'0,"0"-16"16"0,17-2-4 0,-17 18-5 0,17-17-5 0,17 17-6 0,34-16-2 0,0-1-5 0,-1 17-48 0,-33 0-18 0</inkml:trace>
  <inkml:trace contextRef="#ctx0" brushRef="#br0" timeOffset="202">26480 18102 28 0,'0'0'0'0,"0"0"23"0,0-18 2 0,0-15-6 0,17 0-7 0,34 15-3 0,0 2-4 0,16 16-4 0,-33 16-3 0,-1 19 0 0,-33-2 1 0,-16 18-1 0,-17-17 2 0,-2-17-1 0,2-1 1 0,16 2 0 0,34-18 1 0,16 0-1 0,2 0 1 0,-2 0-2 0,18 0-1 0,-34 17 0 0,1 33-1 0,-18 0 3 0,0-16 2 0,-35 1 0 0,0-1 2 0,-14-34 0 0,-3 0 0 0,19-18-1 0,-1 2-3 0,17-1-25 0,1-17-67 0</inkml:trace>
  <inkml:trace contextRef="#ctx0" brushRef="#br0" timeOffset="203">27039 18084 39 0,'0'0'7'0,"0"-16"20"0,17-1-5 0,1 1-10 0,15-19-3 0,18 35-7 0,-16 0-1 0,-19 35-1 0,-1 14-2 0,-30 20 1 0,-19-18 3 0,17 16-3 0,0-17 5 0,17-16-3 0,0-16 0 0,34-1 1 0,15-17-2 0,-14 0-10 0,16-35-48 0,-51 19 5 0</inkml:trace>
  <inkml:trace contextRef="#ctx0" brushRef="#br0" timeOffset="204">27022 18186 22 0,'0'0'19'0,"-18"-16"-4"0,18 16-7 0,35 0-6 0,16-17-17 0,0 17-28 0</inkml:trace>
  <inkml:trace contextRef="#ctx0" brushRef="#br0" timeOffset="205">27700 18068 33 0,'0'0'13'0,"0"-17"11"0,17 17-5 0,-1-16-5 0,35 16-10 0,1 0-3 0,-3 0-21 0,-14 0-54 0</inkml:trace>
  <inkml:trace contextRef="#ctx0" brushRef="#br0" timeOffset="206">27700 18170 33 0,'0'0'18'0,"0"0"2"0,0 0-5 0,33 0-11 0,2 0-4 0,33 0-29 0,-52 0-14 0</inkml:trace>
  <inkml:trace contextRef="#ctx0" brushRef="#br0" timeOffset="207">28427 17796 48 0,'0'0'0'0,"19"-16"24"0,-19-1-6 0,0 17-11 0,0 17 10 0,-19 16-5 0,3 19-3 0,-17-1-4 0,16 17-5 0,1-34 1 0,16 16 0 0,33-34-2 0,0 2 1 0,18-18 0 0,17 17-10 0,-17-34-38 0,-16 17-30 0</inkml:trace>
  <inkml:trace contextRef="#ctx0" brushRef="#br0" timeOffset="208">28565 17949 25 0,'0'0'8'0,"0"-16"24"0,-19-1-3 0,3 17-5 0,16 0-8 0,-17 17-4 0,17 34-7 0,0 33-9 0,0 1 1 0,0 17-3 0,17-18-19 0,-17-33-77 0</inkml:trace>
  <inkml:trace contextRef="#ctx0" brushRef="#br0" timeOffset="209">29089 17796 35 0,'-34'-16'11'0,"-51"-1"11"0,52 17-5 0,51 0-8 0,99-16-2 0,19-2-6 0,-17 18-2 0,-52 0-21 0,-67 18-50 0</inkml:trace>
  <inkml:trace contextRef="#ctx0" brushRef="#br0" timeOffset="210">29004 17949 14 0,'-16'0'14'0,"-2"18"6"0,3-1-1 0,15-17-3 0,33 0-8 0,51 0-6 0,35-17-10 0,-35-17-50 0,-51 34 35 0</inkml:trace>
  <inkml:trace contextRef="#ctx0" brushRef="#br0" timeOffset="211">29360 17678 33 0,'0'-16'21'0,"18"-1"2"0,15 17-6 0,18 33-7 0,0 36-5 0,-34-20-2 0,-1 20-5 0,-16 15-1 0,-33-15-20 0,17-36-49 0</inkml:trace>
  <inkml:trace contextRef="#ctx0" brushRef="#br0" timeOffset="212">29869 17747 47 0,'33'-34'18'0,"18"-1"-1"0,17 35-11 0,-17 51-5 0,-34 0 2 0,1 0-6 0,-18 34 1 0,-35-17 1 0,0-34 2 0,2-17 2 0,33-17-2 0,17-35 2 0,69-67-2 0,-4-33 0 0,-63 50 2 0,-3 52-1 0,-32-1-1 0,-3 34 3 0,-14 51-1 0,17 16 0 0,-1-16 7 0,17 16-12 0,0 2 0 0,33-1 0 0,0-34-17 0,19-1-70 0</inkml:trace>
  <inkml:trace contextRef="#ctx0" brushRef="#br0" timeOffset="213">30546 17831 42 0,'0'0'8'0,"52"-35"15"0,15 2-10 0,18 33-9 0,-18 0-10 0,-33 0-38 0,-34 0 13 0</inkml:trace>
  <inkml:trace contextRef="#ctx0" brushRef="#br0" timeOffset="214">30631 17933 18 0,'-17'0'20'0,"1"0"3"0,-3 16-9 0,19-16-6 0,52 0-7 0,15-16-70 0</inkml:trace>
  <inkml:trace contextRef="#ctx0" brushRef="#br0" timeOffset="215">31088 17527 52 0,'0'0'0'0,"0"-35"30"0,17 35-15 0,0 18-7 0,-17 48-2 0,-17 3-3 0,0 15 0 0,-1-50 10 0,18-17-10 0,0 16-1 0,0-15 1 0,52-18-2 0,15 0 1 0,19 0-12 0,-20-18-31 0,-14 18-35 0</inkml:trace>
  <inkml:trace contextRef="#ctx0" brushRef="#br0" timeOffset="216">31275 17662 26 0,'0'-17'24'0,"-16"-1"5"0,16 18-8 0,0 18-4 0,16 33-7 0,1-18 1 0,-17 34-9 0,0-16-2 0,16 18-2 0,-16-1-2 0,0-34-43 0,0-17-36 0</inkml:trace>
  <inkml:trace contextRef="#ctx0" brushRef="#br0" timeOffset="217">31613 17763 43 0,'18'-34'24'0,"31"1"5"0,3 15-12 0,33 18-6 0,16-16-7 0,-16 16-3 0,-51-17-2 0,-1 17-28 0,-33-18-58 0</inkml:trace>
  <inkml:trace contextRef="#ctx0" brushRef="#br0" timeOffset="218">31799 17510 23 0,'0'0'8'0,"0"-18"22"0,0 2-5 0,0 16-4 0,0 51-6 0,18-2-7 0,-18-31-6 0,17 50 1 0,-17-17 6 0,0-1-9 0,0 0-1 0,0-16-1 0,0 1-25 0,16-19-77 0</inkml:trace>
  <inkml:trace contextRef="#ctx0" brushRef="#br0" timeOffset="219">32222 17476 32 0,'0'-17'24'0,"-16"-1"5"0,32 2-10 0,54-19-8 0,-21 35-9 0,-14 0-2 0,0 35 0 0,-35-1-1 0,0 17 1 0,-52 33 0 0,-15-51 1 0,32-15-1 0,19-18 0 0,32 0 0 0,19 0-1 0,-2 0 0 0,1 0 1 0,0 0 0 0,-16 0-1 0,-2 33 1 0,1 18 3 0,-34 0-1 0,1-18 1 0,-36 1 4 0,1-16-4 0,0-18-2 0,0 0-1 0,34-18-35 0,1-16-51 0</inkml:trace>
  <inkml:trace contextRef="#ctx0" brushRef="#br0" timeOffset="220">32647 17357 36 0,'0'-18'9'0,"17"2"26"0,-1-2-9 0,2 1-11 0,-1 34-6 0,-17 35-4 0,16 32-4 0,-16 18 0 0,0-18 1 0,-16-15-2 0,16-18 3 0,-17-35-3 0,-1-16 3 0,18-16-3 0,0-18-1 0,35-34 2 0,0-17-1 0,14 17 0 0,-16 17 0 0,2 35-1 0,-18-1 2 0,-17 17-1 0,0 17-1 0,-17-1 2 0,-34 19-2 0,18-1 1 0,15-1 0 0,-16 0-1 0,34 2 1 0,0-19-1 0,34 19 3 0,17-1 4 0,0-17-4 0,0 17 1 0,0-18-1 0,1-16-5 0,-52 0-8 0,0 0-114 0</inkml:trace>
  <inkml:trace contextRef="#ctx0" brushRef="#br0" timeOffset="221">31292 16392 29 0,'16'-103'16'0,"1"37"9"0,-17 15-7 0,16 51-3 0,3 17-1 0,-3 50 0 0,-16 69-2 0,-35 50-3 0,35-51 4 0,-16 1-7 0,16 17-3 0,0-69-1 0,0-67 2 0,16-17-1 0,-16-51-5 0,19-33 2 0,14-35 2 0,18 1-6 0,17-2 5 0,-1 36-2 0,1 33 2 0,-17 35-1 0,-34 16 1 0,-34 16-3 0,-34 35 2 0,-50 17-2 0,-52-1 2 0,68-16 5 0,36-17 0 0,14-1-6 0,35-16 1 0,17 1-1 0,50-2 0 0,18 35-4 0,17 0 5 0,-1 0-1 0,-17 0 1 0,-32 0-1 0,-18-51 1 0,-34 17 0 0,0-34-20 0,-34-17-50 0,17 17-1 0</inkml:trace>
  <inkml:trace contextRef="#ctx0" brushRef="#br0" timeOffset="222">31360 16341 45 0,'0'0'0'0,"0"-69"22"0,0 69-4 0,-19 0-7 0,3 17 1 0,-1 52 1 0,17-2-2 0,0 68-1 0,0-15 0 0,0-20-3 0,0 2-5 0,-16 18-1 0,16-70 1 0,-17-34 0 0,17-16 0 0,-16-33 0 0,16-34-1 0,33-19-1 0,35-65-6 0,-1 31 4 0,1 53 1 0,16-17 3 0,-16 33-2 0,-17 34 0 0,-51 17-1 0,0 51 0 0,-34 0 1 0,-17-1 0 0,-16 1 0 0,-52 16 0 0,33-32 1 0,37-1 6 0,-2-1-7 0,17 0-1 0,34-15 2 0,17 16-2 0,67-1-3 0,1 18 1 0,34 0 2 0,-35 17 1 0,18-1 1 0,-34-16 0 0,-17-33 2 0,-18-18 0 0,-14 0-3 0,-19-18-7 0,-19 2-128 0</inkml:trace>
  <inkml:trace contextRef="#ctx0" brushRef="#br0" timeOffset="223">18839 7502 3 0,'0'0'0'0,"0"-17"17"0,-16 17-2 0,16 0-3 0,-18-18-1 0,18 18-6 0,0 0 1 0,-17 0 0 0,17 18-1 0,-33-18 0 0,33 17-1 0,0 17-1 0,-17-1 0 0,17-15 0 0,0 15 1 0,-18-17 0 0,2 19-1 0,16-2 1 0,0 1-2 0,0-16 0 0,0 33-1 0,16-18 1 0,-32-15-1 0,16 15-1 0,0 0 1 0,0 2 0 0,16-19 0 0,19 19 1 0,-2-19-1 0,18 2 1 0,17-18 1 0,-17-18-2 0,0 2 1 0,-17-35 0 0,-1 0 1 0,-15 1-1 0,-18-1 1 0,16 0-1 0,-16-1 0 0,0 1 0 0,-16-15 0 0,-2 15-1 0,3 0 0 0,-3 17 0 0,-34-1-1 0,19 19 0 0,-18 16 0 0,16 16-1 0,2 19 0 0,-1-1 1 0,17 17 0 0,0 16-1 0,1-17 1 0,16 1 0 0,-17 1 0 0,17-19 0 0,0 18 1 0,17-16-1 0,16-2 2 0,2 1 1 0,14-17-1 0,3-1 1 0,15 2-2 0,-15-18 2 0,-19-18-2 0,18 2 0 0,-17-19 1 0,-17-14 0 0,0-2 0 0,1-17 0 0,-18-1 0 0,-18 2 0 0,-50 34-3 0,-16 33-9 0,-17 33-103 0</inkml:trace>
  <inkml:trace contextRef="#ctx0" brushRef="#br0" timeOffset="224">28242 14952 8 0,'0'0'8'0,"-51"0"13"0,35 0-9 0,-3 0-2 0,3-16-1 0,16 16-4 0,-17 0 0 0,-16 0 3 0,17 16-1 0,16-16 0 0,0 0-1 0,49 18 0 0,19-18-1 0,51 17 0 0,33-34-3 0,35-1 0 0,16 2 0 0,0-1-2 0,-50-1 1 0,-1 2 0 0,18-1-1 0,17-17 4 0,-19 34-1 0,-49-17-1 0,-51 17 1 0,-51 0 1 0,1 0 3 0,-2-18 0 0,-16 2-3 0,0-2-2 0,-51 18-5 0,0 18-59 0,18-2-5 0</inkml:trace>
  <inkml:trace contextRef="#ctx0" brushRef="#br0" timeOffset="225">18145 11363 23 0,'0'-18'15'0,"0"-33"13"0,0 35-5 0,0-2-9 0,17 1-4 0,34 17-4 0,-18 0 0 0,-17 35-3 0,19 16 1 0,-18 34-2 0,17 32 2 0,-1 3-1 0,19 15 0 0,-18 34 0 0,-17 17 1 0,-1-17 1 0,1 1-1 0,-17-17 0 0,0 16 1 0,0 0-1 0,-17 1-1 0,1-19 0 0,-1 3 0 0,-17-19 0 0,17-17-1 0,0 52 0 0,-1-35 0 0,18 18 0 0,0-35 0 0,0-33 0 0,-16-1 0 0,-1-16-1 0,1-34 0 0,-2-17 0 0,18-17-2 0,-17 0-15 0,17 0-39 0,-16-17-44 0</inkml:trace>
  <inkml:trace contextRef="#ctx0" brushRef="#br0" timeOffset="226">17924 14377 50 0,'-17'-17'13'0,"-16"-1"20"0,33 2-15 0,16 16-7 0,18 16 0 0,0 19-2 0,17 16 1 0,-17 0-2 0,17-18 0 0,17 18-3 0,-17-35-1 0,-2 2-3 0,3-1-2 0,15-1-10 0,-15-32-22 0,-18-19-69 0</inkml:trace>
  <inkml:trace contextRef="#ctx0" brushRef="#br0" timeOffset="227">18652 14326 18 0,'0'-17'18'0,"52"-52"36"0,-36 20-28 0,2 15-11 0,-18 34-4 0,-34 50 1 0,-18 18-4 0,1 34-5 0,-16 0-8 0,0 16-101 0</inkml:trace>
  <inkml:trace contextRef="#ctx0" brushRef="#br0" timeOffset="228">16671 15376 35 0,'0'0'14'0,"-17"-51"20"0,1-18-16 0,-3 20-9 0,-14 15-4 0,-18 17-1 0,-17-1 1 0,-16 53 1 0,0-1 1 0,33-1 0 0,16 34 0 0,18-16-1 0,17 18-1 0,17-18-1 0,18-18 0 0,-2-16-1 0,18-17-1 0,17-17 0 0,-19 1-1 0,3-19 0 0,-18-16-1 0,17 0 1 0,-18-34-1 0,-14-15 1 0,-19-2-1 0,0 1 1 0,0 16-1 0,-19 17 1 0,-14 16 0 0,33 52-1 0,0 0-1 0,0 18 1 0,17 16 0 0,-17 34 0 0,16 17 1 0,-16 32 1 0,19 3 1 0,-3-20 0 0,1-14 0 0,1-35-1 0,-2 16-2 0,17-50 1 0,-16-1 0 0,-17 2-2 0,17-18-9 0,-17 0-29 0,18-18-77 0</inkml:trace>
  <inkml:trace contextRef="#ctx0" brushRef="#br0" timeOffset="229">16857 14428 26 0,'0'-17'15'0,"0"-34"35"0,-18 33-28 0,36 18-12 0,-1 18-1 0,34-1 0 0,-18 34-3 0,19 0 2 0,-19 16 0 0,18 35-1 0,-17 15-1 0,-17 19-3 0,18 17 0 0,-35-18-1 0,0 1 1 0,-35-17 0 0,0-19 0 0,-14 2-2 0,-2-17 2 0,-1-1 1 0,-15-33-1 0,15 0-2 0,19-16 1 0,17-19-1 0,16 2 0 0,-18-1-32 0,1-1-99 0</inkml:trace>
  <inkml:trace contextRef="#ctx0" brushRef="#br0" timeOffset="230">17975 15273 31 0,'0'0'0'0,"-17"-33"33"0,17 33-15 0,-16-17-9 0,-2 17-2 0,1 17-3 0,-33-1 1 0,-1-16 0 0,0-33 4 0,16-17-6 0,19-36-1 0,32-31 0 0,2 15-1 0,-1 68 0 0,0 34-2 0,17 67 2 0,-1 19 2 0,18 49-1 0,-34-1-1 0,-17-32 1 0,-33-16 1 0,-35-35 2 0,0-35-1 0,-34 17-1 0,18-15-2 0,16-18-1 0,51 0 0 0,17 0-9 0,85-34-29 0,-34 17-35 0</inkml:trace>
  <inkml:trace contextRef="#ctx0" brushRef="#br0" timeOffset="231">18061 15291 53 0,'0'-35'19'0,"0"-32"3"0,16 67-10 0,-16 18-6 0,0 66-1 0,17-17-2 0,-17-16-1 0,0-16 0 0,0-19-2 0,0-16 2 0,0-33 0 0,16-18-1 0,2-34 0 0,16-17-1 0,-1 35 1 0,1 50-1 0,-17 34 0 0,18 68 3 0,-2 15-1 0,1-31-1 0,17-18-1 0,-17-34-10 0,0-1-88 0</inkml:trace>
  <inkml:trace contextRef="#ctx0" brushRef="#br0" timeOffset="232">18619 15036 57 0,'0'-33'32'0,"-18"17"-11"0,18 65-10 0,18 20-6 0,-1-18-4 0,-1-18 0 0,3-15 1 0,-19-52 0 0,0-34-1 0,-19 17-1 0,3 0 1 0,-19 51-1 0,2 33 0 0,17 36 0 0,-2 33 3 0,18-2 0 0,51-31-2 0,0-18 0 0,33-34 0 0,-16-34 1 0,-33-34-1 0,-2-18 0 0,-17-15 0 0,-16-1-1 0,0 34 1 0,0 51-1 0,0 18-1 0,0 50 1 0,18 15 3 0,16-14-2 0,17-52 0 0,17-1 0 0,-35-16 0 0,18-33 0 0,-35-36-1 0,-16 2 1 0,-33 0-1 0,-16 16-1 0,-3 0 0 0,-15 51 1 0,15 34-1 0,34 17 0 0,2-18 1 0,50 2 0 0,18-35 0 0,-3-17 0 0,21-34 1 0,-4 0-1 0,-15 0 0 0,-16 51 0 0,-2 33 0 0,1 53 0 0,0-19 0 0,-16 0 0 0,-2-32 0 0,-1-19 1 0,3-50-1 0,-1-16 1 0,-1-35-1 0,19 1 1 0,-18 0-2 0,-1 50 1 0,2-1 0 0,15 35 0 0,-14 35 0 0,-3 16-1 0,1 33 1 0,1 1 0 0,15-18 0 0,0-34 0 0,18-16 1 0,0-34-1 0,1-32 1 0,-19-20-1 0,1-15-1 0,-17-18 3 0,-17 18-2 0,0 66 0 0,-17 2 0 0,-17 50-1 0,34-1 0 0,16 36 0 0,19 15 1 0,15-33 0 0,1 17 1 0,-35-34-2 0,-16-18 2 0,-33 1-2 0,-35-17 2 0,1 0-1 0,16 0-15 0,34 16-78 0</inkml:trace>
  <inkml:trace contextRef="#ctx0" brushRef="#br0" timeOffset="233">20262 14885 69 0,'0'-51'29'0,"0"16"-3"0,-18 19-14 0,3 67-5 0,15 34-2 0,15 16-1 0,36-34-2 0,19-16-1 0,-21-33 0 0,3-36 0 0,15-15 0 0,-33-52 0 0,-16 1-1 0,-18-18 0 0,0 16 0 0,0 53 0 0,-18 33-1 0,1 33 1 0,17 53 0 0,51-1-1 0,0-17 0 0,-18-1 1 0,2-34 0 0,-35-15 0 0,-16-1 1 0,-54-17-1 0,3-17-1 0,33 17-19 0,18-18-76 0</inkml:trace>
  <inkml:trace contextRef="#ctx0" brushRef="#br0" timeOffset="234">20889 14665 73 0,'16'-51'23'0,"2"34"-2"0,-18 17-12 0,0 51-2 0,-18 16-1 0,18 35 0 0,18 0-2 0,16-18-1 0,-16-33 0 0,15-51-1 0,18 17-1 0,-1-52-1 0,17-14 1 0,-32-19-1 0,-18-17-1 0,-17 16-1 0,0 36 2 0,-17 33 0 0,-18 16 0 0,19 35 0 0,16 18 1 0,16-1-1 0,3-1 1 0,32-34-1 0,16-33 0 0,-15-16 0 0,-19-17-10 0,0-35-98 0</inkml:trace>
  <inkml:trace contextRef="#ctx0" brushRef="#br0" timeOffset="235">20838 14732 68 0,'-34'0'21'0,"18"-17"-2"0,84 17-13 0,33-34-4 0,18 18-4 0,-19-19-53 0,-81 35 13 0</inkml:trace>
  <inkml:trace contextRef="#ctx0" brushRef="#br0" timeOffset="236">21550 14765 34 0,'0'0'31'0,"-17"-33"-1"0,-1 0-12 0,2 15-7 0,32 2-6 0,19 16-2 0,0 0-2 0,-19 50 2 0,1 0-1 0,1 19 0 0,-18-18 0 0,16-35-1 0,-16 2 0 0,17-36 1 0,16-15-2 0,-16-36 1 0,17 2-1 0,-17 0 0 0,-1 16 0 0,2 16 0 0,-1 35 0 0,-17 0 0 0,0 35 0 0,17 32 2 0,1 17 0 0,15-15 0 0,1-35 0 0,18-17-1 0,-19-34 0 0,16-34 0 0,-14-18 1 0,-35 2-2 0,0-35 0 0,0 18 0 0,0 0 0 0,0 15 0 0,0 36 0 0,17 33 0 0,-17 0 0 0,18 51 0 0,-18 17 1 0,0-1 1 0,16 17 2 0,1 2-1 0,-17-19-1 0,16-16 1 0,-16-17-2 0,18-17-2 0,16-1 2 0,0 2 1 0,16-36-3 0,-15 2 0 0,-2-1-25 0,-15-17-87 0</inkml:trace>
  <inkml:trace contextRef="#ctx0" brushRef="#br0" timeOffset="237">22057 14512 65 0,'-16'-17'10'0,"-17"17"22"0,49-16-11 0,35-1-9 0,17-1-3 0,35 2-5 0,-21 16-4 0,-47 16-102 0</inkml:trace>
  <inkml:trace contextRef="#ctx0" brushRef="#br0" timeOffset="238">696 2946 11 0,'0'0'0'0,"-18"0"11"0,1 0 5 0,1 18 3 0,-3 33-6 0,19 15-1 0,19 19 0 0,-3 35 1 0,19-19 1 0,-35 1-2 0,0-51-2 0,0-19-3 0,0-32-6 0,-18-32-3 0,1-54 1 0,-18-49 9 0,-16-18 1 0,18 2-7 0,-18 31 0 0,34 36 0 0,-1 33-3 0,53 51 0 0,16 35 0 0,17 49-31 0,18 34 37 0,-3 0-3 0,2-16-1 0,-33-16 0 0,-3-53-17 0,-31-17-44 0,-1-16-6 0</inkml:trace>
  <inkml:trace contextRef="#ctx0" brushRef="#br0" timeOffset="239">559 3319 5 0,'-17'0'10'0,"1"0"3"0,-3 0-5 0,19-16-4 0,52-35-8 0,15-17 6 0,34 16-28 0,-83 35 14 0</inkml:trace>
  <inkml:trace contextRef="#ctx0" brushRef="#br0" timeOffset="240">949 2778 3 0,'0'0'9'0,"16"-18"12"0,2-15-3 0,-1 15-1 0,-17 2-4 0,17 16 5 0,34 16-3 0,16 35-5 0,1-16-3 0,50 32-1 0,-32-50-4 0,-70-1-8 0,1-16-20 0,-17-51-29 0,-17 18 3 0</inkml:trace>
  <inkml:trace contextRef="#ctx0" brushRef="#br0" timeOffset="241">1220 2422 6 0,'0'-17'11'0,"-17"17"6"0,1 0 0 0,-2 0 1 0,1 51 2 0,17 33-6 0,0 52-7 0,0 16-5 0,17-16-5 0,1-1-7 0,-18-50-37 0,16-52 2 0</inkml:trace>
  <inkml:trace contextRef="#ctx0" brushRef="#br0" timeOffset="242">1559 2524 21 0,'18'-17'9'0,"31"-34"14"0,19 0-2 0,0-34-9 0,0 17-8 0,-17 17-11 0,-1 35-43 0,-50 16 23 0</inkml:trace>
  <inkml:trace contextRef="#ctx0" brushRef="#br0" timeOffset="243">1813 2556 14 0,'-16'0'12'0,"16"17"5"0,0-17 1 0,16-33-7 0,52-34-10 0,0-19-2 0,33 19-30 0,-83 50 1 0</inkml:trace>
  <inkml:trace contextRef="#ctx0" brushRef="#br0" timeOffset="244">2050 1642 30 0,'0'0'5'0,"-34"-34"23"0,0 17 0 0,17 17-12 0,17 35 1 0,51 83-2 0,17 35-6 0,0-18-6 0,-18 1-2 0,1-34 1 0,-35-52 0 0,3-16 0 0,-19-17 1 0,-19-34-2 0,3-17 0 0,-17-16 0 0,-2-52-2 0,19-1 1 0,16 19-1 0,33 33 1 0,18 18 1 0,17 15-3 0,-1 53 3 0,-15 32-1 0,-18 35 0 0,-34-17 1 0,-34-1 0 0,-51 0-1 0,-1 2-13 0,19-19-112 0</inkml:trace>
  <inkml:trace contextRef="#ctx0" brushRef="#br0" timeOffset="245">13434 4996 5 0,'0'0'0'0,"18"-18"12"0,-18 18-10 0,0 0-14 0</inkml:trace>
  <inkml:trace contextRef="#ctx0" brushRef="#br0" timeOffset="246">21279 7095 57 0,'-17'0'6'0,"-17"-16"7"0,52 16-3 0,66-34-4 0,17 17 1 0,187-52 6 0,1-15-1 0,15 0-2 0,-50 15 3 0,-50 18-2 0,-18 17-5 0,-67 17-4 0,-34 17-3 0,-69 0-1 0,-16 17-11 0,-49 17-46 0,31-17 1 0</inkml:trace>
  <inkml:trace contextRef="#ctx0" brushRef="#br0" timeOffset="247">21618 7553 92 0,'-52'-35'19'0,"36"35"-17"0,67-51 0 0,67 0-1 0,35 2 1 0,-1-2 7 0,35-17 5 0,-18-1 2 0,1 18-7 0,-35 18-6 0,-16 17-10 0,-86 32-118 0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0000" max="10000" units="dev"/>
          <inkml:channel name="Y" type="integer" min="-10000" max="10000" units="dev"/>
          <inkml:channel name="F" type="integer" max="255" units="dev"/>
          <inkml:channel name="T" type="integer" units="dev"/>
        </inkml:traceFormat>
        <inkml:channelProperties>
          <inkml:channelProperty channel="X" name="resolution" value="1" units="1/dev"/>
          <inkml:channelProperty channel="Y" name="resolution" value="1" units="1/dev"/>
          <inkml:channelProperty channel="F" name="resolution" value="1" units="1/dev"/>
          <inkml:channelProperty channel="T" name="resolution" value="0" units="1/dev"/>
        </inkml:channelProperties>
      </inkml:inkSource>
      <inkml:timestamp xml:id="ts0" timeString="2024-01-20T07:20:29.81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antiAliased" value="0"/>
    </inkml:brush>
  </inkml:definitions>
  <inkml:trace contextRef="#ctx0" brushRef="#br0">24854 4335 7 0,'0'0'7'0,"0"-51"24"0,16 18-10 0,-16 15-5 0,19-15-3 0,-19 33-1 0,-19 0 0 0,3 0-3 0,-1 51 1 0,-17 17-1 0,17 32-1 0,1 2-2 0,-2 0-3 0,1-17 0 0,0-17-1 0,17-34-1 0,-18-17-1 0,18-17 2 0,0 0-2 0,0-35 1 0,0-32-1 0,18-19 0 0,-1-32 0 0,18-35 0 0,-19 69 0 0,17 17 0 0,2 16 0 0,-19 33 1 0,3 1-1 0,-19 17 1 0,0 35 0 0,15 32 1 0,3 35 3 0,-2 17-2 0,17-1 0 0,2-16-2 0,-18-35 0 0,1-16 0 0,-2-16-1 0,1-35-1 0,-1 16-5 0,-16-32-25 0,-33-1-33 0,17-1 4 0</inkml:trace>
  <inkml:trace contextRef="#ctx0" brushRef="#br0" timeOffset="1">24700 4623 34 0,'0'0'0'0,"-16"-35"34"0,16 19-12 0,0 0-8 0,34 16-4 0,0-17-5 0,17 17-3 0,35-18-3 0,14 18-11 0,-15 0-70 0</inkml:trace>
  <inkml:trace contextRef="#ctx0" brushRef="#br0" timeOffset="2">25514 4605 55 0,'0'-17'26'0,"0"1"0"0,18 0-11 0,31-1-3 0,21 17-5 0,14-18-4 0,0 18-3 0,-16 18-4 0,0-18-25 0,-34 0-66 0</inkml:trace>
  <inkml:trace contextRef="#ctx0" brushRef="#br0" timeOffset="3">26294 4284 62 0,'0'-16'18'0,"-17"-19"10"0,17 19-5 0,0 16-10 0,0 34-1 0,0 50 1 0,17 18-5 0,-17 0-4 0,0-18-2 0,0-17 0 0,0-32-2 0,0-19-2 0,0 2-10 0,18-1-28 0,-2-34-60 0</inkml:trace>
  <inkml:trace contextRef="#ctx0" brushRef="#br0" timeOffset="4">26583 4403 61 0,'0'0'0'0,"0"-68"28"0,0 17-3 0,16 18-11 0,17-1-6 0,1 17-2 0,17 17-2 0,0 17-2 0,-16 34 1 0,-19 16-3 0,1 17 1 0,-34-15-1 0,-17-1 0 0,-18-19 1 0,3-15-1 0,14 1 1 0,2-19 0 0,33-16 0 0,-17 18 1 0,34-18 2 0,16 0 0 0,35-18-1 0,0 18 0 0,-1-16 1 0,3 16 1 0,-21-18-3 0,2 18-1 0,-34 0-2 0,-17 0-3 0,17 18-16 0,-17-18-39 0,18 0-7 0</inkml:trace>
  <inkml:trace contextRef="#ctx0" brushRef="#br0" timeOffset="5">27530 4182 50 0,'17'-34'31'0,"-17"17"-3"0,-17 1-10 0,17 32-6 0,0 35 1 0,0 18-1 0,0 32-4 0,17 1-2 0,-17-35-3 0,0 0-1 0,0-32-2 0,0-2 0 0,0-33-2 0,0 0-10 0,0 0-24 0,-17-51-72 0</inkml:trace>
  <inkml:trace contextRef="#ctx0" brushRef="#br0" timeOffset="6">27310 4233 45 0,'0'0'0'0,"-16"0"35"0,32-33-12 0,35 15-8 0,34 2-4 0,16-2-3 0,1-15-2 0,-18 15-5 0,-49 18-2 0,-19 34-7 0,-32 17-42 0,-1-33-2 0</inkml:trace>
  <inkml:trace contextRef="#ctx0" brushRef="#br0" timeOffset="7">27361 4605 65 0,'-34'0'16'0,"1"34"13"0,33-17-13 0,33 1-3 0,34-2-3 0,19-16-1 0,32 0-5 0,17-34-2 0,-50 17-4 0,-18 1-9 0,-32 16-36 0,-35-18-35 0</inkml:trace>
  <inkml:trace contextRef="#ctx0" brushRef="#br0" timeOffset="8">27903 3827 62 0,'0'-16'7'0,"0"-35"19"0,34 16-4 0,0 35-8 0,17 18 0 0,1 33-1 0,-3 15 1 0,3 20-3 0,-1 16-4 0,-2 32-2 0,-14 19 0 0,-35 0-1 0,0-2-1 0,-35-31-2 0,-32-3 1 0,-1-15-2 0,-33-17-1 0,-18-17-15 0,-33-1-56 0,33-49-30 0</inkml:trace>
  <inkml:trace contextRef="#ctx0" brushRef="#br0" timeOffset="9">24550 3844 47 0,'0'-17'26'0,"-18"-16"-11"0,1 33 1 0,1 17-6 0,-36 50 0 0,-15 17 1 0,-18 18 4 0,-1 51 0 0,19 33-1 0,33 34-6 0,34-16-2 0,34-2-3 0,17-15-2 0,35-52-1 0,48-51-6 0,36-49-65 0,-120-35-7 0</inkml:trace>
  <inkml:trace contextRef="#ctx0" brushRef="#br0" timeOffset="10">28598 4217 36 0,'0'0'0'0,"-17"-35"34"0,1-16-11 0,16 35-9 0,33-2-4 0,1-15-2 0,33 33-2 0,-16 33-3 0,-17 52 1 0,-17 17-2 0,-17 0-1 0,-35-34 0 0,19-17 0 0,-17-35 1 0,33 2 0 0,0-36-1 0,16-15 0 0,35-36-1 0,1-15 1 0,-19 0-1 0,1-1-1 0,-17 16 2 0,0 20 0 0,-17 32 0 0,0-1 0 0,-17 18 0 0,0 35 1 0,-1 32 2 0,2 18 3 0,-1 17-4 0,34-18-1 0,-1-16-1 0,2-34-1 0,34-17-2 0,14-17-13 0,2 0-28 0,-17-17-58 0</inkml:trace>
  <inkml:trace contextRef="#ctx0" brushRef="#br0" timeOffset="11">29563 4182 37 0,'0'0'0'0,"0"-16"45"0,17 16-23 0,50-18-8 0,3 18-6 0,30-17-4 0,-15 17-3 0,-34-16-4 0,-16 32-14 0,-35 1-36 0,0 1 15 0</inkml:trace>
  <inkml:trace contextRef="#ctx0" brushRef="#br0" timeOffset="12">29817 4251 20 0,'-16'0'18'0,"-35"17"17"0,18-1-10 0,-2-16-5 0,86 0-6 0,-18 0-11 0,37 0-1 0,-4 0-2 0,20-16-4 0,-19 16-23 0,-33 0-50 0</inkml:trace>
  <inkml:trace contextRef="#ctx0" brushRef="#br0" timeOffset="13">30750 3895 42 0,'0'0'0'0,"-18"-51"27"0,36 34-6 0,-18 1-7 0,-18 16-4 0,-16 0-3 0,1 16 1 0,-1 17 1 0,1 2-1 0,14 32-2 0,3-16-1 0,-1 16 0 0,17 1-1 0,0 1 0 0,17-2-3 0,18-32 1 0,-2-2-2 0,1-17 2 0,16-16-2 0,1-16 1 0,17-17-1 0,0-2 0 0,-34 2 1 0,0-18-1 0,-34-18 0 0,0 2 0 0,-17 0 0 0,-18-1 0 0,2 34 1 0,-18-1-1 0,16 19-1 0,-32-17 1 0,0 33-11 0,0-17-127 0</inkml:trace>
  <inkml:trace contextRef="#ctx0" brushRef="#br0" timeOffset="14">22821 6722 4 0,'0'0'6'0,"-17"0"25"0,-1 0-12 0,2 18-1 0,-1-18-1 0,-17 17-1 0,17-17-1 0,17 0 0 0,17 0-5 0,50 0-1 0,36 0-1 0,-2 0-3 0,-34 0-3 0,3-17-1 0,-54 17 0 0,1 0 0 0,-17-18-1 0,0 18-5 0,0 0-41 0,0 0-51 0</inkml:trace>
  <inkml:trace contextRef="#ctx0" brushRef="#br0" timeOffset="15">23819 6502 59 0,'0'0'0'0,"0"-67"23"0,0 50-6 0,0-1-6 0,-16 2-2 0,-17 16-1 0,-19 0 0 0,19 16 0 0,17 19 0 0,-19 16-1 0,19 16 1 0,16 17-1 0,0 19-1 0,16-19-2 0,19 0-2 0,14-33 2 0,19-33-2 0,0-1 0 0,-17-34-1 0,0-17-1 0,-34-1 1 0,-17 2 0 0,-17-18 0 0,-17 0 0 0,-51 18-1 0,18 33-1 0,-18 33 1 0,51 2-1 0,17-1-5 0,34-1-30 0,34 0-87 0</inkml:trace>
  <inkml:trace contextRef="#ctx0" brushRef="#br0" timeOffset="16">24380 6706 35 0,'-19'0'18'0,"-14"-18"9"0,15 1-5 0,3-17-6 0,30 17-6 0,20-16-2 0,0 17 0 0,16-2-2 0,-2 52 0 0,-14 16-2 0,-18 19-2 0,-17 16 0 0,0-17 0 0,-33-19-1 0,14-31 0 0,3-1 0 0,-1-17 0 0,17 0 0 0,17-35 0 0,18 2-1 0,-2-34 0 0,18 16 0 0,-18-35 0 0,-16 19 0 0,17 16 1 0,-34 18-1 0,0 15 1 0,0 2-1 0,0 16 0 0,-16 16-1 0,-2 19 2 0,1 15 1 0,0 18 2 0,1-1 0 0,16 2 0 0,0-18-1 0,33-1-2 0,2-34 1 0,-2 2-1 0,1-18-1 0,0 0-1 0,17 0-25 0,-35 17-98 0</inkml:trace>
  <inkml:trace contextRef="#ctx0" brushRef="#br0" timeOffset="17">25074 6757 66 0,'0'-35'18'0,"16"35"8"0,-16-16-11 0,0 16-3 0,0 0-2 0,18 34 0 0,-18-1-1 0,0 36 0 0,17-19-2 0,-17 17-2 0,17 2-3 0,1-18 1 0,-18-18 0 0,0 0-1 0,0-33 0 0,0 0-1 0,0 0-2 0,0-17-16 0,0 1-116 0</inkml:trace>
  <inkml:trace contextRef="#ctx0" brushRef="#br0" timeOffset="18">25751 6655 20 0,'0'0'0'0,"-16"0"41"0,-1 0-9 0,17-18-16 0,0 1 7 0,50 17-9 0,18 0-4 0,51-16-3 0,-18-1-3 0,-16 1-3 0,-33-2-2 0,-36 2-1 0,1 16-43 0,-17 0-48 0</inkml:trace>
  <inkml:trace contextRef="#ctx0" brushRef="#br0" timeOffset="19">26023 6418 56 0,'-17'-18'22'0,"17"2"4"0,0-1-13 0,17 50-2 0,-17 36 1 0,0 33-1 0,0-2-4 0,-17-14-3 0,17-19-2 0,0-32-1 0,0-19-1 0,17-16-10 0,16 0-52 0,1 0 2 0</inkml:trace>
  <inkml:trace contextRef="#ctx0" brushRef="#br0" timeOffset="20">26852 6334 61 0,'18'-51'26'0,"15"33"-5"0,-33 18-8 0,0 51-1 0,-16 0-2 0,-19 17-2 0,-14 17-1 0,31-18-2 0,1 1-2 0,17-35-1 0,51-15 0 0,17-2-2 0,16-16 1 0,35-34 0 0,-34 17-2 0,-1 1-2 0,-49-2-30 0,-19 18-77 0</inkml:trace>
  <inkml:trace contextRef="#ctx0" brushRef="#br0" timeOffset="21">27193 6486 30 0,'-35'-17'44'0,"18"-1"-14"0,-1 2-10 0,36 32-9 0,-18 19 0 0,0 32-1 0,0 35-2 0,0 0-2 0,0-35-2 0,0 1-2 0,0-34-1 0,0-17-2 0,0-1-12 0,17-16-56 0,0-16 6 0</inkml:trace>
  <inkml:trace contextRef="#ctx0" brushRef="#br0" timeOffset="22">27581 6520 57 0,'0'0'0'0,"0"-85"33"0,0 34-6 0,33 18-13 0,18 16-6 0,17 34-4 0,-17 32-2 0,-17 37-1 0,-34 15 0 0,0-33 0 0,-34-17-1 0,1-17 2 0,-1-34-2 0,34 17 1 0,16-52 1 0,35-16-2 0,1-16 0 0,-3-35 0 0,-31 18 1 0,-1 17-1 0,0 16 1 0,-34 34-1 0,17-1 0 0,-35 36 1 0,19 33 3 0,-1 33 1 0,17 18 0 0,0-18-1 0,17-17-4 0,-1-16 1 0,19-33-3 0,16-1-16 0,0-1-57 0,-34-16 19 0</inkml:trace>
  <inkml:trace contextRef="#ctx0" brushRef="#br0" timeOffset="23">28191 6671 53 0,'0'0'0'0,"-16"-16"33"0,16-19-6 0,16 19-16 0,35-1-7 0,0 17-2 0,-17 50-1 0,-16 1-1 0,-18 18 0 0,0 16 1 0,-35-35-1 0,-16-16 2 0,18-17 3 0,15-17 1 0,18 0 0 0,0 0-3 0,34 0 0 0,17-17 0 0,17-1-2 0,-18 2-1 0,-15 16 0 0,-19 0-44 0</inkml:trace>
  <inkml:trace contextRef="#ctx0" brushRef="#br0" timeOffset="24">29004 6520 34 0,'-49'-18'27'0,"31"2"3"0,18-1-6 0,33-1-8 0,34 18-6 0,52 0-4 0,17-33-2 0,-17 33-4 0,-51-18-1 0,-34 18-6 0,-34 0-45 0,-16-16-24 0</inkml:trace>
  <inkml:trace contextRef="#ctx0" brushRef="#br0" timeOffset="25">29275 6198 30 0,'-18'0'8'0,"3"-18"22"0,-1 1-2 0,32 1-9 0,-1 32-5 0,-15 53-1 0,0 33-2 0,18 15-6 0,-18-31 0 0,0-3-2 0,0-48-3 0,0-19 1 0,0 1-3 0,0-17-28 0,33-17-92 0</inkml:trace>
  <inkml:trace contextRef="#ctx0" brushRef="#br0" timeOffset="26">29817 6180 58 0,'0'-68'23'0,"19"19"-3"0,30 15-6 0,19 17-9 0,16 50-3 0,-49 18-2 0,-18 16 0 0,-17 2 0 0,-34-36 1 0,-17 2 0 0,0-19-1 0,34 2 1 0,-1-18-1 0,36 0 0 0,34 0 0 0,-3-18 0 0,21 18-1 0,-21 0 1 0,3 35 0 0,-36 32 2 0,-16 17 1 0,-35-15 4 0,-14-36 1 0,-2-17-1 0,-17-16-3 0,17-16-1 0,-1-1-2 0,36 1-1 0,-1-18-23 0,50-17-93 0</inkml:trace>
  <inkml:trace contextRef="#ctx0" brushRef="#br0" timeOffset="27">30495 6232 52 0,'0'-52'26'0,"17"19"-2"0,50 15-11 0,3 18-7 0,-37 69-3 0,0 33-1 0,-33-2-2 0,-50-31 1 0,16-1 1 0,17-34 0 0,17-34 1 0,17-34-1 0,34-17-1 0,-18-35 0 0,2 2 0 0,-19-18-1 0,1 35 1 0,-1 32 0 0,-16 35 0 0,0 0 1 0,-16 68 1 0,-1 1 2 0,1 33-1 0,16-18-1 0,0-17-2 0,16-32 0 0,35-1-4 0,1-18-42 0,-3-16-52 0</inkml:trace>
  <inkml:trace contextRef="#ctx0" brushRef="#br0" timeOffset="28">31037 6435 35 0,'-16'-17'23'0,"-1"-17"10"0,34 1-10 0,32 16-12 0,3 17-7 0,-1 33-4 0,-51 18 1 0,0 0 0 0,-17 0-1 0,-17-18 0 0,0-15 0 0,16-2 1 0,2-16 0 0,16 0 0 0,16-16-1 0,36-2-1 0,-1 18 1 0,0 0 0 0,0 18 1 0,-34 15-2 0,-1 18 2 0,-32 16 2 0,-17-32 1 0,-19-19 3 0,-15 2-3 0,15-1 0 0,18-17-1 0,1-17-3 0,16-17 0 0,1 17-17 0,49-17-103 0</inkml:trace>
  <inkml:trace contextRef="#ctx0" brushRef="#br0" timeOffset="29">31596 6283 44 0,'0'0'9'0,"-17"-18"28"0,17 2-12 0,52-19-5 0,15 19-13 0,18 16-3 0,-18-18-5 0,-15 18-1 0,-36 0-34 0,-16 18-61 0</inkml:trace>
  <inkml:trace contextRef="#ctx0" brushRef="#br0" timeOffset="30">31715 6367 17 0,'-17'0'21'0,"-1"0"11"0,2 0-11 0,-1 0 2 0,34 0-10 0,17 0-5 0,18 0-4 0,15-16-2 0,18-1-3 0,-36 17-6 0,3-18-69 0,-34 18 32 0</inkml:trace>
  <inkml:trace contextRef="#ctx0" brushRef="#br0" timeOffset="31">32512 5978 32 0,'0'0'21'0,"0"-17"3"0,0-1-7 0,-18-15-8 0,18 15 1 0,-50 36-1 0,17 15 1 0,-2 2 0 0,0 16-4 0,19 16-5 0,-1-16 4 0,1 16-1 0,16-16-2 0,0 18 0 0,0-36-1 0,16 0 5 0,17 2-5 0,19-35 0 0,-18 0-1 0,-1 0 0 0,19 0 0 0,-3-17 0 0,2-1 1 0,-16-15 0 0,-2 0 0 0,2-18-1 0,-19 0 0 0,-16-18 2 0,0 2-1 0,-16 0-1 0,-19-1 1 0,2 34-1 0,-18-1-3 0,-68 35-132 0</inkml:trace>
  <inkml:trace contextRef="#ctx0" brushRef="#br0" timeOffset="32">16976 5706 6 0,'0'0'0'0,"0"-16"27"0,-18 16-10 0,18 0-10 0,0 0 5 0,-16-18-1 0,16 18 1 0,-17 0-2 0,1 0 0 0,16 0 1 0,16 0-2 0,35-33-3 0,16-18-2 0,0 18-3 0,-15 15-3 0,-18 2-29 0,-17-1-58 0</inkml:trace>
  <inkml:trace contextRef="#ctx0" brushRef="#br0" timeOffset="33">17281 5147 44 0,'-17'-34'27'0,"17"17"-6"0,0 17-7 0,0 0-5 0,17 35 0 0,-17 32 0 0,0 35-2 0,0-34-5 0,18-1-2 0,-18-32-1 0,0-1-17 0,16-34-28 0,-16 0-11 0</inkml:trace>
  <inkml:trace contextRef="#ctx0" brushRef="#br0" timeOffset="34">17451 5182 42 0,'0'0'0'0,"0"-35"35"0,0-16-13 0,33 35-10 0,2 16-5 0,-2 16-4 0,-15 35 0 0,-18 18-1 0,-18-1 1 0,-15-17 0 0,-2-18-1 0,35-17 0 0,0-16 1 0,51-16 0 0,17-17-3 0,16-2-3 0,-16 19-103 0</inkml:trace>
  <inkml:trace contextRef="#ctx0" brushRef="#br0" timeOffset="35">18128 6520 2 0,'0'-18'8'0,"-18"18"1"0,18 0 12 0,-16-16-2 0,-1 16 0 0,1 0-1 0,16-17-5 0,0-1-2 0,33 2-6 0,35-1-4 0,-1-1-1 0,-15-15-11 0,-19 17-29 0,-33-1-18 0</inkml:trace>
  <inkml:trace contextRef="#ctx0" brushRef="#br0" timeOffset="36">18332 6198 25 0,'0'0'0'0,"-18"-35"41"0,18 1-20 0,0 34-6 0,0 34 1 0,0 35-12 0,18-18-2 0,-18 33-2 0,0-33-2 0,0-18-31 0,0-15-44 0</inkml:trace>
  <inkml:trace contextRef="#ctx0" brushRef="#br0" timeOffset="37">18451 6180 35 0,'0'0'15'0,"16"-33"18"0,1-2-13 0,16 19-9 0,2 32-6 0,-19 19-3 0,-16-2-1 0,-16 36 2 0,-19-18 1 0,18-17 1 0,1-17-2 0,16-1-1 0,0 1-1 0,33-17 2 0,18-33-2 0,17-2-1 0,0 35-32 0,-52-16-61 0</inkml:trace>
  <inkml:trace contextRef="#ctx0" brushRef="#br0" timeOffset="38">19127 7485 18 0,'0'-18'14'0,"-17"2"25"0,17 16-15 0,0-17-9 0,33-1-6 0,37 2-4 0,-21-1-3 0,37 1-3 0,-20-1-18 0,-47-1-63 0</inkml:trace>
  <inkml:trace contextRef="#ctx0" brushRef="#br0" timeOffset="39">19603 7145 59 0,'-18'0'20'0,"18"0"-1"0,-17 0-9 0,17 34-1 0,0 1-1 0,0 32-1 0,0 2-2 0,0-3-2 0,0 3-3 0,17-36 1 0,-17-15-2 0,0-1-13 0,18-34-31 0,-18-1-19 0</inkml:trace>
  <inkml:trace contextRef="#ctx0" brushRef="#br0" timeOffset="40">19720 7214 45 0,'0'-18'10'0,"-16"-15"18"0,16 15-9 0,16 1-9 0,17 1-6 0,2 16-1 0,0 0-1 0,-19 51 0 0,-16 0-1 0,0 16 1 0,-16-16-1 0,-2 0 0 0,1-34 0 0,0-1 2 0,17-16 1 0,0 0 1 0,0 0-1 0,34-16 0 0,17-1-2 0,35 1-2 0,-20-1-108 0</inkml:trace>
  <inkml:trace contextRef="#ctx0" brushRef="#br0" timeOffset="41">2694 5808 22 0,'0'0'0'0,"0"-16"23"0,-16-1-4 0,16-1-6 0,-19 2-5 0,3 16 0 0,-19 0 0 0,2 16 3 0,-18 19-1 0,16 32 3 0,-14 17-1 0,49 18-6 0,0 0-2 0,49 0 1 0,21-17 3 0,30-68-5 0,-48-52-1 0,-34-16-1 0,-2 0 0 0,-50 0-1 0,1 17-3 0,-2 17 1 0,-33 17 2 0,0 17-9 0,19 17-9 0,31 1-29 0,18-19-36 0</inkml:trace>
  <inkml:trace contextRef="#ctx0" brushRef="#br0" timeOffset="42">2982 6045 47 0,'0'0'7'0,"-17"-51"19"0,17 0-7 0,51 18-8 0,-1 33-2 0,1 0-5 0,-18 68 0 0,-15 17-1 0,-18 15 1 0,-18-31-2 0,2-36 0 0,-1-15-1 0,17-18 2 0,0-34-2 0,33-17-1 0,2-35-4 0,0 3 3 0,-19-3 0 0,17 19 1 0,-33 34 0 0,0 33 0 0,0 16 0 0,-16 17 0 0,-17 69 4 0,33-17-2 0,16-17-1 0,35-1 1 0,-17-16-13 0,15-16-33 0,-14-35-37 0</inkml:trace>
  <inkml:trace contextRef="#ctx0" brushRef="#br0" timeOffset="43">3610 6063 40 0,'0'0'24'0,"-18"-34"11"0,1 34-11 0,17 16-13 0,0 35-2 0,0 16 1 0,0 19-7 0,0-1-2 0,0-35-4 0,17-16-20 0,1-17-53 0,-2-17 33 0</inkml:trace>
  <inkml:trace contextRef="#ctx0" brushRef="#br0" timeOffset="44">3998 6112 60 0,'0'0'8'0,"33"-16"24"0,53-17-12 0,-1 15-13 0,15 18-7 0,-30 0-3 0,-37 0-22 0,-17 0-62 0</inkml:trace>
  <inkml:trace contextRef="#ctx0" brushRef="#br0" timeOffset="45">4321 5892 32 0,'0'0'0'0,"-19"-33"38"0,3 33-11 0,16 33-10 0,0 36-3 0,16 15-6 0,-16 0-4 0,0-15-1 0,0-35 1 0,0-1-8 0,0-15-27 0,19-36-68 0</inkml:trace>
  <inkml:trace contextRef="#ctx0" brushRef="#br0" timeOffset="46">4828 5792 64 0,'0'0'0'0,"17"0"8"0,17-35 28 0,-17 35-15 0,-17 35-8 0,-17 32-6 0,-17 17-1 0,0-15-2 0,18-18 0 0,-1-18-3 0,34-17 1 0,33-16 2 0,17 0-4 0,19-16 1 0,15 16-8 0,-33-17-27 0,-52-17-40 0,-16 34 32 0</inkml:trace>
  <inkml:trace contextRef="#ctx0" brushRef="#br0" timeOffset="47">5083 5859 41 0,'-17'0'18'0,"0"-16"14"0,17 16-7 0,0 16-7 0,0 52 0 0,17-1-7 0,0 35-7 0,-17-35-2 0,0 2 1 0,0-18-9 0,16-34-30 0,1-1-72 0</inkml:trace>
  <inkml:trace contextRef="#ctx0" brushRef="#br0" timeOffset="48">5438 5876 58 0,'16'-33'19'0,"19"-18"15"0,16 34-12 0,-18 17-15 0,2 33-5 0,-18 51-1 0,-17 2-2 0,-17-1 1 0,-18-52 0 0,19-17 0 0,16 1 2 0,16-50-2 0,19 0 0 0,16-18 0 0,-18-18 0 0,1-15-1 0,-16 17 1 0,-2 32 2 0,-16 19-1 0,-16 16-1 0,-2 51 3 0,1 16 3 0,0 1 0 0,34 17-3 0,0-34-1 0,17-18-3 0,34 0-25 0,-33-33-94 0</inkml:trace>
  <inkml:trace contextRef="#ctx0" brushRef="#br0" timeOffset="49">6015 6012 62 0,'0'-18'17'0,"16"2"11"0,17-1-9 0,2 17-11 0,16 51-5 0,-51 16-1 0,-16 17-1 0,-19-33 1 0,0-16-1 0,-14-1 2 0,31-17 2 0,18-17 0 0,18-17-2 0,49 17-4 0,18-18-14 0,1 2-97 0</inkml:trace>
  <inkml:trace contextRef="#ctx0" brushRef="#br0" timeOffset="50">6506 5943 73 0,'0'0'8'0,"-17"0"21"0,68-16-6 0,50-1-11 0,18-1-10 0,-35 2-6 0,-50 16-28 0</inkml:trace>
  <inkml:trace contextRef="#ctx0" brushRef="#br0" timeOffset="51">6725 5706 43 0,'-16'-16'23'0,"-1"16"15"0,17 16-12 0,0 53-5 0,0 15-8 0,0 0-8 0,0 2-5 0,0-36-2 0,0-17-25 0,0 2-58 0,0-35 42 0</inkml:trace>
  <inkml:trace contextRef="#ctx0" brushRef="#br0" timeOffset="52">7031 5741 70 0,'0'0'0'0,"51"-51"33"0,1 33-5 0,14 1-13 0,-15 34-12 0,-34 35-2 0,-17 16-1 0,-52-1-2 0,19-34 1 0,-1-15 0 0,34-18 1 0,-15 0 0 0,30-18 0 0,19 2 0 0,18-1-1 0,-19 17 1 0,1 33 1 0,-17 36 1 0,-17-1-1 0,-17-1-1 0,-17-34 2 0,-18-15 1 0,3-2-1 0,-2-16-3 0,17-16-4 0,16-2-38 0,18 1-41 0</inkml:trace>
  <inkml:trace contextRef="#ctx0" brushRef="#br0" timeOffset="53">7471 5757 75 0,'16'-16'18'0,"19"16"12"0,33 16-13 0,-33 53-8 0,-2-3-6 0,-33 20-3 0,-33-35 0 0,-2-17 0 0,18-18 0 0,17-16 1 0,17-34 0 0,34-33-1 0,-16-1 0 0,-2-16 0 0,0-1 1 0,-33 50 0 0,0 19 1 0,0 16 2 0,-17 51 3 0,1 16-1 0,16 17-2 0,0-15-2 0,33-1-4 0,2-34-26 0,-2-18-101 0</inkml:trace>
  <inkml:trace contextRef="#ctx0" brushRef="#br0" timeOffset="54">7963 5859 81 0,'0'0'0'0,"50"-33"35"0,-15 15-8 0,14 18-18 0,3 35-4 0,-34 32-4 0,-18 1-1 0,-52-17-1 0,1-17 0 0,17-18 3 0,1-16-1 0,33 0 1 0,0-34-1 0,33 1-1 0,18 15 1 0,-17 18-1 0,0 18 1 0,-16 33 3 0,-18 15 0 0,0 3-1 0,-52-18-1 0,1-35 1 0,-16 2-1 0,-18-18-7 0,34-18-123 0</inkml:trace>
  <inkml:trace contextRef="#ctx0" brushRef="#br0" timeOffset="55">8826 5826 79 0,'-16'-34'26'0,"-1"17"6"0,50-1-14 0,70-15-12 0,-2 15-6 0,1 18-6 0,-52 0-31 0,-50 35-64 0</inkml:trace>
  <inkml:trace contextRef="#ctx0" brushRef="#br0" timeOffset="56">8996 5876 24 0,'-18'16'19'0,"-31"19"22"0,31-19-13 0,1-16-6 0,68-16-10 0,34-1-9 0,17-1-6 0,15 18-44 0,-82 0-17 0</inkml:trace>
  <inkml:trace contextRef="#ctx0" brushRef="#br0" timeOffset="57">10063 5470 59 0,'0'-51'44'0,"0"16"-17"0,0 35-10 0,18 18-6 0,-18 50 1 0,0 33-2 0,0 0-3 0,0-32-5 0,0-18 0 0,0-17 0 0,0-17-4 0,0-1-1 0,0-16-22 0,16 0-124 0</inkml:trace>
  <inkml:trace contextRef="#ctx0" brushRef="#br0" timeOffset="58">10368 5604 74 0,'0'0'0'0,"0"-49"36"0,0-2-4 0,17 17-16 0,18 17-8 0,16-1-4 0,17 18-3 0,-35 51 0 0,1 18 0 0,-17 15-1 0,-34-33 0 0,-17 0 1 0,1 0 0 0,-19-35 1 0,36 2 1 0,-2-1 1 0,18-17-3 0,0 0 1 0,18 0 0 0,50 0 0 0,-1 0-2 0,0-17 4 0,18 17 1 0,-33-18-3 0,-19 18-1 0,-33 0-9 0,-33 0-139 0</inkml:trace>
  <inkml:trace contextRef="#ctx0" brushRef="#br0" timeOffset="59">11114 5571 22 0,'0'-34'30'0,"-17"-17"-3"0,17 0-5 0,0 0-2 0,33 18-6 0,2 17-4 0,0 16-6 0,14 84 0 0,-32 1 0 0,-1-1-1 0,-16 0-1 0,0-32 0 0,-16-19 0 0,-1-15 0 0,-1-18 1 0,18-18-2 0,51-49 0 0,1-2 0 0,-1-15 0 0,-17 0 0 0,-17 15 0 0,0 36-1 0,-17 17 0 0,0 16 0 0,-34 0 2 0,16 49-1 0,-15 37 0 0,17-1 1 0,16 15-1 0,16-49 0 0,35 0-2 0,-17-16-3 0,33-19-17 0,-15-16-33 0,15 0-38 0</inkml:trace>
  <inkml:trace contextRef="#ctx0" brushRef="#br0" timeOffset="60">11791 5706 26 0,'0'-16'18'0,"0"-19"18"0,0 1-9 0,0 34-1 0,0-17-9 0,0 52-6 0,-16-2 1 0,16 36-2 0,-17-2-3 0,17 17-2 0,0-49-3 0,0-1-7 0,0-17-143 0</inkml:trace>
  <inkml:trace contextRef="#ctx0" brushRef="#br0" timeOffset="61">3236 7079 29 0,'0'0'0'0,"0"-34"23"0,-16 17 0 0,-2-1-6 0,-16 18-4 0,0 35 1 0,-17 32 0 0,-16 17 0 0,33 52-5 0,34-17-1 0,51-17-2 0,17-52-2 0,-1-17-1 0,1-33-1 0,-35-33 0 0,2-17-1 0,-35-18 0 0,-51 17 0 0,-17 17-2 0,0 17-1 0,17 34-2 0,1 17-14 0,50-1-37 0,34-33-39 0</inkml:trace>
  <inkml:trace contextRef="#ctx0" brushRef="#br0" timeOffset="62">3610 7281 62 0,'-18'-16'8'0,"18"-19"22"0,34 1-8 0,16 17-12 0,18 34-3 0,-17 35-4 0,-34 32 0 0,-17 0-2 0,-34-15 1 0,16-18-1 0,2-34 0 0,16-17 0 0,16-35 0 0,36-16-1 0,-1-33 0 0,-17 17-1 0,-17-19 1 0,-1 35 0 0,-32 35 2 0,16-2-1 0,-17 52 2 0,17 52 1 0,-18 16 0 0,36-35-4 0,15 1-1 0,19-34-21 0,-3-17-66 0,-14-34 46 0</inkml:trace>
  <inkml:trace contextRef="#ctx0" brushRef="#br0" timeOffset="63">4302 7316 52 0,'0'-17'29'0,"0"-1"11"0,19 36-18 0,-19 33-7 0,0 15-6 0,0 20-4 0,0-1-3 0,-19-36-1 0,3 2-19 0,-1-34-107 0</inkml:trace>
  <inkml:trace contextRef="#ctx0" brushRef="#br0" timeOffset="64">5167 7332 62 0,'-17'0'6'0,"-17"0"24"0,17-16-6 0,85 16-9 0,51 0-7 0,-2 0-4 0,-14 0-5 0,-36 0-3 0,-32 0-20 0,-35 0-36 0,0 0 17 0</inkml:trace>
  <inkml:trace contextRef="#ctx0" brushRef="#br0" timeOffset="65">5473 7163 30 0,'0'0'0'0,"-19"-51"38"0,3 51-7 0,-1 0-11 0,17 33-7 0,0 36-1 0,0 16-4 0,17 16-5 0,-17-34-1 0,0-16-2 0,0-33-4 0,16-18-25 0,36-34-78 0</inkml:trace>
  <inkml:trace contextRef="#ctx0" brushRef="#br0" timeOffset="66">6405 7061 54 0,'16'-51'20'0,"1"0"8"0,-17 0-8 0,0 18-10 0,-33 17-5 0,-18-1-3 0,-19 50 0 0,21 35 1 0,49 17 2 0,18-1-1 0,31-17-2 0,3-50 0 0,15-17 0 0,-16-51 0 0,-17 1-1 0,-16-17 0 0,-18 33-1 0,16 17 1 0,-16 17 1 0,-16 51 1 0,16 33 3 0,0 0-1 0,16 19-1 0,-16-35-1 0,0-19-1 0,0-31-2 0,0-18-3 0,-16 0-23 0,32-34-102 0</inkml:trace>
  <inkml:trace contextRef="#ctx0" brushRef="#br0" timeOffset="67">6793 7045 69 0,'18'-17'19'0,"15"-34"23"0,35 51-21 0,0 33-12 0,-33 36-3 0,-19 15-4 0,-32 1-1 0,-2-34 0 0,1-18 0 0,0-33-1 0,34-16 0 0,18-35 0 0,14-35 0 0,-14 2-1 0,0-1 1 0,-35 34 1 0,0 18 0 0,0 33 0 0,-18 33 1 0,18 36 2 0,0 31-1 0,0-14-2 0,18-1-2 0,15-52-7 0,16-15-50 0,-30-1-31 0</inkml:trace>
  <inkml:trace contextRef="#ctx0" brushRef="#br0" timeOffset="68">7405 7145 60 0,'0'0'0'0,"16"-50"40"0,17 0-3 0,19 50-20 0,15 0-9 0,-15 50-7 0,-36 18 0 0,-16-1-1 0,-35-32-1 0,2-1 1 0,-1-17 1 0,17-17-1 0,17 0 0 0,33-35-1 0,18 19 1 0,1-1 0 0,-1 17 0 0,-18 17 1 0,-16 50 0 0,1-16 1 0,-36 17 1 0,-16-52 1 0,-33 2-2 0,15-1 0 0,-15-17-2 0,50-35-1 0,1 2-18 0,65-1-113 0</inkml:trace>
  <inkml:trace contextRef="#ctx0" brushRef="#br0" timeOffset="69">8301 7079 70 0,'0'0'8'0,"51"-18"30"0,35 2-10 0,15 16-23 0,-52 0-24 0,-49 0-85 0</inkml:trace>
  <inkml:trace contextRef="#ctx0" brushRef="#br0" timeOffset="70">8335 7196 68 0,'0'0'10'0,"0"18"30"0,33-18-12 0,53-18-17 0,17 1-11 0,14 17-110 0</inkml:trace>
  <inkml:trace contextRef="#ctx0" brushRef="#br0" timeOffset="71">9962 6671 73 0,'0'0'11'0,"0"-16"15"0,0-2-2 0,0 69-5 0,0 34-4 0,0 34-5 0,0-17-5 0,0-1-2 0,0-51-2 0,0-32-1 0,0-2-5 0,0-16-31 0,16-16-66 0</inkml:trace>
  <inkml:trace contextRef="#ctx0" brushRef="#br0" timeOffset="72">10284 6773 57 0,'0'-16'12'0,"35"-19"24"0,-4 1-4 0,20 17-15 0,19 52-11 0,-21 16-4 0,-30 34-2 0,-38-1 2 0,-14 0-1 0,-18-33 1 0,0-17-1 0,34-17 1 0,-1-1 1 0,53-16-1 0,16-16 0 0,33-17-2 0,2 33-2 0,-19 0-16 0,0-18-118 0</inkml:trace>
  <inkml:trace contextRef="#ctx0" brushRef="#br0" timeOffset="73">11063 6757 82 0,'0'-35'27'0,"34"1"3"0,34 17-15 0,-2 34-9 0,-31 52-4 0,0 16-1 0,-54-1-1 0,3-16 1 0,-35-17 1 0,51-35-1 0,0-16 1 0,34-51-1 0,18 0-1 0,-19-16 1 0,18-17 0 0,-35-2-1 0,2 35 2 0,-18 51-1 0,0 0 2 0,-18 51 0 0,2 18 0 0,16 15 0 0,0-16-3 0,16-1-1 0,19-16-14 0,16-33-63 0,-36-18 15 0</inkml:trace>
  <inkml:trace contextRef="#ctx0" brushRef="#br0" timeOffset="74">11672 6908 71 0,'0'-33'27'0,"19"0"8"0,30 15-16 0,2 18-13 0,-34 35-4 0,0 14 0 0,-34 20-1 0,-16-18 0 0,-2-18 2 0,-14 18 3 0,14-35 1 0,18-16-2 0,34 0 1 0,34 0 1 0,17-33-3 0,33-1 1 0,-15 1-4 0,-19 15-3 0,-50 18-143 0</inkml:trace>
  <inkml:trace contextRef="#ctx0" brushRef="#br0" timeOffset="75">3778 8315 54 0,'0'-69'26'0,"0"18"-4"0,0 0-11 0,-34 18-4 0,1 33-1 0,-37 17-2 0,4 16 2 0,31 18-1 0,19 18-1 0,16-2 1 0,51 1-1 0,50-17 0 0,-17-17 0 0,-14 17-2 0,-54 0 1 0,-16-2-1 0,-16-32 1 0,-36 1 2 0,-15-18-2 0,-3-18 0 0,55-15-1 0,-1-34-1 0,65-19-2 0,19-14-6 0,0 49-30 0,-17 16-72 0</inkml:trace>
  <inkml:trace contextRef="#ctx0" brushRef="#br0" timeOffset="76">4150 8315 71 0,'0'-18'8'0,"0"-33"21"0,35 17-7 0,31 34-12 0,-15 52-5 0,-32 32-1 0,-19 18-2 0,-35-18 1 0,0-33-2 0,35-17 1 0,0-34 0 0,18-16 0 0,34-53-1 0,-1-15-1 0,-2-18 0 0,-14 18-1 0,-35 32 1 0,0 35 1 0,-17 17 1 0,-1 69 0 0,2 15 0 0,16 18-1 0,16-18-2 0,36-33-13 0,-3-33-67 0,-31-18 28 0</inkml:trace>
  <inkml:trace contextRef="#ctx0" brushRef="#br0" timeOffset="77">4727 8432 66 0,'0'-49'29'0,"0"14"9"0,51 19-21 0,-1 16-11 0,-15 51-4 0,-35 16-1 0,-18 1 0 0,-16-17-1 0,-17-1 1 0,18-33 2 0,17-1 3 0,16-16 0 0,33-16-1 0,34-1-3 0,1 1-1 0,17-2-3 0,-18 18-32 0,-67 18-74 0</inkml:trace>
  <inkml:trace contextRef="#ctx0" brushRef="#br0" timeOffset="78">6454 8144 61 0,'0'-16'30'0,"-16"-1"4"0,50 1-10 0,34-2-8 0,33 2-6 0,2 16-7 0,-36 0-3 0,-34-17-2 0,1 17-16 0,-34 17-40 0,-17-1-18 0</inkml:trace>
  <inkml:trace contextRef="#ctx0" brushRef="#br0" timeOffset="79">6625 8230 44 0,'-18'0'19'0,"-16"16"15"0,16 2-10 0,18-18-4 0,18 17-5 0,34-17-2 0,-3 16-3 0,37-32-1 0,-2-1-5 0,-16-1-3 0,-35 2-3 0,-33 16-22 0,-16 16-108 0</inkml:trace>
  <inkml:trace contextRef="#ctx0" brushRef="#br0" timeOffset="80">8317 7959 61 0,'0'0'0'0,"18"-35"35"0,-18 19-5 0,0 16-13 0,17 51-1 0,-1 34-3 0,-16 15-4 0,0 2-3 0,0-33-3 0,0-36-2 0,0-15-1 0,0-1-4 0,19-1-25 0,14-16-96 0</inkml:trace>
  <inkml:trace contextRef="#ctx0" brushRef="#br0" timeOffset="81">8707 8044 71 0,'0'-34'26'0,"18"-1"5"0,50 2-12 0,0 33-8 0,-18 33-8 0,1 36 0 0,-51 15-1 0,-33 0 0 0,-19-32 0 0,1-19 1 0,18 2-1 0,17-19 1 0,16-16 1 0,33 0-2 0,18 0-1 0,-1-16 0 0,17 16-3 0,3 0-10 0,-21 0-49 0,-14 0-24 0</inkml:trace>
  <inkml:trace contextRef="#ctx0" brushRef="#br0" timeOffset="82">9352 8026 77 0,'0'0'10'0,"0"-51"28"0,34 18-12 0,34 15-15 0,-1 53-5 0,-16 16-4 0,-35 34-1 0,-32-1 0 0,-35-17-1 0,-1-16 2 0,37-33-2 0,15-18 2 0,15-18-2 0,55-49 0 0,-21-2 1 0,2-15-1 0,-16 0 1 0,-18 15-1 0,1 20 1 0,-18 49 0 0,0 0 1 0,-18 33 0 0,1 52 1 0,1-1 1 0,16-17-2 0,0 1-1 0,33-16-2 0,18-35-7 0,-1 17-35 0,1-17-68 0</inkml:trace>
  <inkml:trace contextRef="#ctx0" brushRef="#br0" timeOffset="83">9996 8077 68 0,'0'-16'18'0,"17"-19"17"0,33 2-12 0,17 33-12 0,-15 33-8 0,-34 18-1 0,-18 0-2 0,0-18 0 0,-35 1 1 0,-16-17 0 0,34-17-1 0,1 0 2 0,16 0-2 0,16 0 1 0,17-17 0 0,19 17 0 0,-1 0 0 0,-17 35 2 0,-17 16 0 0,0 0 2 0,-34 0 2 0,-18-35 1 0,-14 1-2 0,-21-17 0 0,3 0-2 0,0-17-2 0,33 17-21 0,1 0-114 0</inkml:trace>
  <inkml:trace contextRef="#ctx0" brushRef="#br0" timeOffset="84">12469 5604 20 0,'-16'-118'25'0,"-3"0"3"0,19 17-12 0,35 32-8 0,33 35-2 0,34 34-2 0,-17 69 1 0,-1 33 1 0,-33 33 0 0,-18 34-3 0,-33 0 0 0,0 1 2 0,-33-1 0 0,17 0 2 0,-2 1-2 0,18-19-2 0,51-31-1 0,33-35-1 0,0-19 2 0,2-31-1 0,-18-19-1 0,-18-16 0 0,-34 0 0 0,-16 0 0 0,-49 0 0 0,-36 51 1 0,17 34 0 0,17 34 4 0,17 34 0 0,34 33-1 0,18-1-1 0,15-15-1 0,1-34-1 0,-52-36 3 0,2-49 0 0,-69-16-2 0,-15-1-1 0,-37-34-1 0,-32 0-10 0,66-18-149 0</inkml:trace>
  <inkml:trace contextRef="#ctx0" brushRef="#br0" timeOffset="85">24413 3048 19 0,'0'0'10'0,"18"-16"14"0,-18 16-8 0,16 0-1 0,-16 0-4 0,-16 16-2 0,-35 51 0 0,-19 19-3 0,4 16 0 0,-18-2-3 0,-19-14 1 0,2-19-2 0,-36 0 0 0,-31 2-1 0,-52-1 0 0,-102-17 2 0,-1-2-1 0,-32 2 0 0,-19 0 0 0,-14 0-1 0,-53 16 1 0,1-32-2 0,-18-2 1 0,0-15-1 0,19 16 1 0,-3-17-1 0,3-1-1 0,15 2 5 0,16-1-4 0,3 17 0 0,15-17 0 0,33 32 2 0,18 2 0 0,35 0 0 0,17 18 0 0,16 15-1 0,33-17 0 0,18 19 0 0,33-19 1 0,0 17-1 0,19 2 1 0,16-3 0 0,33 3-2 0,18-1 3 0,31-1-1 0,37-33-2 0,17-18-1 0,16 2-9 0,0-19-47 0,0-32-30 0</inkml:trace>
  <inkml:trace contextRef="#ctx0" brushRef="#br0" timeOffset="86">14044 4996 47 0,'-16'-18'15'0,"-1"-15"6"0,17 33-5 0,-16-18-4 0,16 53 0 0,-35 16 1 0,0 16-2 0,2 35-2 0,-18 0-1 0,18-2-3 0,16 2-2 0,-1-51 0 0,2-17 0 0,16-17-1 0,0-17 0 0,0 0 0 0,34 0 0 0,16-17-1 0,34 1 1 0,19 16 2 0,16-18-1 0,-18-15-1 0,-34 33-6 0,-32 33-130 0</inkml:trace>
  <inkml:trace contextRef="#ctx0" brushRef="#br0" timeOffset="87">24041 7924 26 0,'0'0'10'0,"16"-33"17"0,1 0-8 0,-17 15-2 0,0 2-4 0,0-1-3 0,-33 17-2 0,-18 0-1 0,-1 17 1 0,-15 17 0 0,15 16 0 0,3 52-2 0,31 32 1 0,36-14-4 0,31-36 1 0,3-16-1 0,15-52 0 0,-15-16 1 0,-19-33-2 0,1 0-1 0,-34-1 1 0,0-1-1 0,-49-16-1 0,-3 17 0 0,-15 1-1 0,-3 49 0 0,3 1-1 0,33 52-6 0,34-18-19 0,68-17-27 0,-17-17-23 0</inkml:trace>
  <inkml:trace contextRef="#ctx0" brushRef="#br0" timeOffset="88">24480 8212 67 0,'0'-17'9'0,"-16"-50"20"0,16 16-9 0,16 18-8 0,54-1-5 0,-4 34-2 0,-15 67-2 0,-18 35 0 0,-33 0-2 0,0 0 0 0,-33-53 1 0,17-14 0 0,-2-35 0 0,36-17 0 0,15-34-2 0,18-16 1 0,0-19-1 0,-18 1 0 0,-15 19 1 0,-1 15-1 0,-17 17 1 0,0 17-1 0,-17-1 0 0,-17 36 0 0,17 15 2 0,-17 18 1 0,17 33 0 0,17 19-1 0,35-35-1 0,14-1-2 0,2-50-4 0,17-1-22 0,-17 2-39 0,-34-18 12 0</inkml:trace>
  <inkml:trace contextRef="#ctx0" brushRef="#br0" timeOffset="89">25193 8264 55 0,'0'0'14'0,"0"-34"17"0,0 16-2 0,0 18-11 0,-17 69-4 0,1-18-3 0,16 33-4 0,-18-17-5 0,1-16 0 0,0-16-1 0,17-19-8 0,-18 2-68 0,18-18 6 0</inkml:trace>
  <inkml:trace contextRef="#ctx0" brushRef="#br0" timeOffset="90">26141 8179 48 0,'-18'-35'19'0,"2"19"9"0,-1-1-4 0,50 1-8 0,37 16-5 0,31-18-6 0,-1 18-3 0,-32 0-5 0,-17 0-12 0,1 0-43 0,-34 0 5 0</inkml:trace>
  <inkml:trace contextRef="#ctx0" brushRef="#br0" timeOffset="91">26887 7824 57 0,'-17'-17'10'0,"17"-17"22"0,0 17-8 0,0 34-7 0,0 50-3 0,0 17-6 0,17 18-2 0,-17 0-2 0,0-35-1 0,-17-16-2 0,17-33-1 0,-18-1-3 0,36-1-20 0,-1-16-62 0,-17 0 36 0</inkml:trace>
  <inkml:trace contextRef="#ctx0" brushRef="#br0" timeOffset="92">27209 7959 63 0,'0'0'0'0,"-16"-68"24"0,16 35-3 0,49-1-8 0,19 34-7 0,-17 16-4 0,-18 52-1 0,-15 17 0 0,-36-1 0 0,-15-17 1 0,-18 1 0 0,0-34 2 0,34-16 0 0,-1-1 1 0,18-17 2 0,18-17-2 0,15-1 0 0,19 2-2 0,-1-2-1 0,17 18-3 0,-17 0 0 0,-1 18-12 0,1-18-57 0,-35 0 10 0</inkml:trace>
  <inkml:trace contextRef="#ctx0" brushRef="#br0" timeOffset="93">27784 7908 67 0,'0'0'0'0,"0"-68"27"0,19 52-6 0,47-1-7 0,2 50-7 0,-17 35-3 0,-51 34-3 0,-17-17 0 0,-17-19 0 0,-18-15 1 0,36-51-1 0,16 18 1 0,16-36-1 0,19-50 1 0,33 1-2 0,-17-17 0 0,-16-18 1 0,-19 35-1 0,1 16 1 0,-17 34 3 0,0-1 0 0,0 36-2 0,-17 33 3 0,1 33 0 0,-2 18 0 0,18-18-2 0,-17-17-2 0,34-16-1 0,17-16-3 0,16-1-20 0,1-34-49 0,-51 17 14 0</inkml:trace>
  <inkml:trace contextRef="#ctx0" brushRef="#br0" timeOffset="94">28293 8161 50 0,'0'-33'25'0,"17"-18"5"0,34 18-7 0,-1 33-12 0,-15 17-7 0,-2 33-3 0,-33 18 0 0,-17-1 0 0,-34-16 0 0,1-16 1 0,16-1 2 0,0-17 2 0,34-17 0 0,-18 16-2 0,36-16 1 0,16 0-1 0,17 0 0 0,-2-16-1 0,19-1-2 0,-17 17 0 0,-16-18-4 0,-35 18-45 0</inkml:trace>
  <inkml:trace contextRef="#ctx0" brushRef="#br0" timeOffset="95">29308 7891 5 0,'0'0'6'0,"0"0"12"0,0-16 1 0,-16-1 1 0,-1 17 4 0,-1-18 2 0,3 2-3 0,30 16-7 0,55 0-7 0,30 0-5 0,19-17-2 0,-18 17-2 0,-49 0-2 0,-18 17-8 0,-17-17-35 0,-17 0-54 0</inkml:trace>
  <inkml:trace contextRef="#ctx0" brushRef="#br0" timeOffset="96">29563 7636 31 0,'0'0'0'0,"-33"-33"32"0,16 17-9 0,17 16-6 0,0 16-4 0,0 52-1 0,-16 17 0 0,16 34-3 0,-18-19-3 0,18-31-2 0,0-18-4 0,0-35 1 0,0-16-12 0,51 0-41 0,-18-16-23 0</inkml:trace>
  <inkml:trace contextRef="#ctx0" brushRef="#br0" timeOffset="97">30394 7636 47 0,'-16'-33'15'0,"-19"-1"3"0,18-17-4 0,-17 18-4 0,1 15-5 0,-18 18-2 0,-1 51 4 0,3 18 0 0,49 15-3 0,16 1 0 0,34-52-1 0,1-15 1 0,17-18-3 0,-17-34-1 0,-16-17 0 0,-2 0 0 0,-17 0 0 0,-16 34 0 0,-16 17 0 0,16 50 3 0,-17 35 3 0,17 1 1 0,-16 14 0 0,16-14-4 0,-18-35 0 0,18-35-1 0,-17 2-2 0,17-18-8 0,17-18-63 0,1 2-5 0</inkml:trace>
  <inkml:trace contextRef="#ctx0" brushRef="#br0" timeOffset="98">30631 7722 35 0,'0'0'0'0,"51"-69"42"0,-1 52-15 0,17 17-12 0,-15 51-7 0,-34 35-4 0,-18-1-1 0,-35-19-1 0,0-31 1 0,2-19-1 0,33 2-1 0,0-36 0 0,51-33-1 0,1-15-1 0,-3-19 0 0,-14-1 0 0,-18 19 1 0,-17 34 0 0,-17 15 1 0,17 36 0 0,-17 48 4 0,-1 19 0 0,18 17 0 0,0-18-3 0,0-49-2 0,35 16-14 0,16-35-59 0,-34-16 22 0</inkml:trace>
  <inkml:trace contextRef="#ctx0" brushRef="#br0" timeOffset="99">31140 7824 46 0,'0'-35'22'0,"16"2"10"0,17 15-10 0,53 18-12 0,-53 35-7 0,0 16-3 0,-49 16 2 0,-1-16-2 0,-50-34 2 0,33-1-2 0,16 2 1 0,2-18-1 0,32-18 0 0,2 2 0 0,50-1-1 0,-35 17 1 0,0 0 1 0,-14 33-4 0,-3 36 5 0,-16-18 1 0,0-2 0 0,-35-14 4 0,-14-19-1 0,-19-16-2 0,17 0 0 0,0 0-3 0,34-16 0 0,0-19-6 0,34 2-32 0,0-1-69 0</inkml:trace>
  <inkml:trace contextRef="#ctx0" brushRef="#br0" timeOffset="100">31799 7704 51 0,'-16'-17'16'0,"32"1"15"0,19-2-6 0,49 1-13 0,1 17-8 0,-18-16-6 0,-32 16-9 0,-35 16-35 0,0-16-25 0</inkml:trace>
  <inkml:trace contextRef="#ctx0" brushRef="#br0" timeOffset="101">31935 7773 19 0,'0'0'0'0,"-33"16"29"0,0-16-1 0,14 0-6 0,38 0-7 0,30 0-8 0,2 0-5 0,34-16-5 0,-34 16-22 0,0 0-55 0</inkml:trace>
  <inkml:trace contextRef="#ctx0" brushRef="#br0" timeOffset="102">32783 7383 25 0,'0'0'18'0,"-18"-16"6"0,3-19-7 0,-4 19-2 0,-14-1-2 0,-1 17 0 0,1 33-2 0,14 2-1 0,-14 14-3 0,15 20-1 0,2-1-1 0,16-18-1 0,0 18-1 0,16-17-1 0,19-35 0 0,16 2-1 0,0-1-1 0,1-34 1 0,-3-1 0 0,-16-16-1 0,2-34 1 0,-18 19 0 0,-17-36-1 0,0 17 0 0,-17 17 1 0,-18 0-4 0,-47 18-107 0,47 33 55 0</inkml:trace>
  <inkml:trace contextRef="#ctx0" brushRef="#br0" timeOffset="103">27022 9280 29 0,'0'0'23'0,"17"-34"-5"0,0 16-4 0,1 1-3 0,-18-17-2 0,0 17 0 0,-18-16-2 0,-16 17-1 0,0-18-2 0,-17 17 2 0,1 17-2 0,-1 17 3 0,18 33-2 0,-2 18 0 0,35 17-1 0,0-1 0 0,17-16 0 0,50-17 0 0,3-35-1 0,-4 2-1 0,2 15 0 0,-34 18-3 0,-34-17 2 0,-51 16-1 0,-17-32 1 0,0-2 0 0,17-16 1 0,2-51-1 0,31 2 1 0,36-36-1 0,31-17-1 0,21 1-3 0,-4 50-8 0,20 33-37 0,-37 18-54 0</inkml:trace>
  <inkml:trace contextRef="#ctx0" brushRef="#br0" timeOffset="104">27361 9415 42 0,'-16'-16'19'0,"16"-19"8"0,0-16-3 0,33 18-8 0,1-1-7 0,18 34 0 0,-3 0-4 0,-32 51-4 0,0 34 1 0,-17-1-1 0,-17-16 0 0,-16-17 1 0,16-35-1 0,17-16 0 0,17-16 1 0,16-19-1 0,18-16-1 0,0-33 1 0,-18 0-1 0,2-1 1 0,-18 34-1 0,-17 0 2 0,-17 51-2 0,1-17 1 0,-3 50-1 0,3 35 2 0,-1 35 2 0,17-2-2 0,17-16-1 0,18-34-1 0,-2-18-8 0,18 1-49 0,-16-34-30 0</inkml:trace>
  <inkml:trace contextRef="#ctx0" brushRef="#br0" timeOffset="105">27988 9483 65 0,'0'-51'27'0,"0"-17"3"0,51 35-15 0,17 15-7 0,-35 53-5 0,2 32-3 0,-35 17 0 0,-35-15 0 0,2-18 1 0,-18-18 0 0,17 0 0 0,16-15 1 0,18-18 2 0,0 0 2 0,35 0-1 0,16-18-2 0,-1 18-2 0,18-17-1 0,-17 17-15 0,-35 17-106 0</inkml:trace>
  <inkml:trace contextRef="#ctx0" brushRef="#br0" timeOffset="106">28885 9382 44 0,'0'0'0'0,"-67"-34"36"0,33-1-13 0,34 19-4 0,68-1-6 0,35 17-7 0,14-18-6 0,-15 18-3 0,-19 0-17 0,3-16-77 0</inkml:trace>
  <inkml:trace contextRef="#ctx0" brushRef="#br0" timeOffset="107">29614 9009 41 0,'0'0'0'0,"-16"-69"34"0,16 53-6 0,0-1-8 0,0 34-8 0,33 50-1 0,-17 35-4 0,2 16-2 0,-1-16-3 0,-17-33 0 0,-17-19-1 0,-1-34-1 0,18 2-8 0,0-18-41 0,18 0-20 0</inkml:trace>
  <inkml:trace contextRef="#ctx0" brushRef="#br0" timeOffset="108">29988 9060 49 0,'0'-18'7'0,"0"-33"16"0,33 18-5 0,18 15-8 0,17 2-3 0,0 50-4 0,-52 50-2 0,1 1-1 0,-50-1 1 0,-19-15 1 0,-15-36 0 0,15 2 1 0,19-19 2 0,17 2 0 0,16-18 1 0,49 17-2 0,3-17-1 0,-1-17-3 0,33-1-1 0,0 18-9 0,-14 0-48 0,-54 0 6 0</inkml:trace>
  <inkml:trace contextRef="#ctx0" brushRef="#br0" timeOffset="109">30563 8975 47 0,'-17'-35'23'0,"17"2"5"0,52 17-11 0,15 16-7 0,0 33-6 0,-49 52-3 0,-18-1 0 0,-35 0 0 0,2-15 0 0,0-35 0 0,15-17 1 0,18-17-1 0,18-35-1 0,15-16 1 0,17-16-1 0,1-17 1 0,-17-1-1 0,-17 1 0 0,-17 49 1 0,0 19 0 0,0-1 1 0,-17 34 2 0,-1 34 1 0,2 33 0 0,-1 18 1 0,17-19-3 0,0 3-2 0,33-52-1 0,2-17-4 0,16-1-26 0,0-32-55 0,-51 16 47 0</inkml:trace>
  <inkml:trace contextRef="#ctx0" brushRef="#br0" timeOffset="110">31054 9111 36 0,'0'0'0'0,"0"-34"30"0,16 17-3 0,19-1-9 0,16 18-7 0,-18 35-5 0,-15 15-3 0,-18 18-2 0,-18-17 1 0,-15 0-1 0,-1-51 0 0,17 16 0 0,0-16 0 0,17 0 0 0,-18 0-1 0,36 0 0 0,16-16 1 0,0 16-1 0,17-17-1 0,-34 17 2 0,18 17 0 0,-19 34 2 0,-50 16 1 0,0-16-1 0,0-18 1 0,1-15-1 0,-37-1-1 0,21-17 0 0,-2 0-2 0,34 0 1 0,0-17-7 0,34-17-45 0,18 17-32 0</inkml:trace>
  <inkml:trace contextRef="#ctx0" brushRef="#br0" timeOffset="111">31647 8991 41 0,'0'0'0'0,"-16"0"29"0,16-16-4 0,16 16-9 0,17 0-4 0,37-17-7 0,14 17-4 0,-34 0-6 0,-16 0-27 0,-34 17-51 0</inkml:trace>
  <inkml:trace contextRef="#ctx0" brushRef="#br0" timeOffset="112">31732 9127 18 0,'0'0'9'0,"-52"0"19"0,19 0-5 0,17 17-6 0,16-17-4 0,49 0-8 0,3 0-5 0,15 0-6 0,18-17-46 0,-67 17 10 0</inkml:trace>
  <inkml:trace contextRef="#ctx0" brushRef="#br0" timeOffset="113">32647 8805 45 0,'0'-16'17'0,"0"-1"7"0,0-1-6 0,0 2-7 0,0-2-3 0,-16 18-2 0,-19 34 4 0,0 1 0 0,2 32-3 0,-1 17-2 0,34 2-1 0,18-1 1 0,31-52 1 0,2 0 0 0,17-33 2 0,2-33 1 0,-21-34-5 0,-32-19-3 0,-1-14-2 0,-32-2-5 0,-35 16-76 0,17 70 4 0</inkml:trace>
  <inkml:trace contextRef="#ctx0" brushRef="#br0" timeOffset="114">7149 9974 41 0,'-33'-18'25'0,"16"18"-7"0,34 0-11 0,67-16 5 0,35-1 3 0,84 1-3 0,52-1-2 0,49-17-3 0,53-1 1 0,116-16-1 0,2 0-2 0,-2 0 1 0,-83 2 0 0,-49 15-1 0,-105 34-4 0,-118 0 0 0,-84 16-2 0,-118 2-5 0,-70 15-36 0,-14-17-63 0</inkml:trace>
  <inkml:trace contextRef="#ctx0" brushRef="#br0" timeOffset="115">7625 10262 37 0,'-86'-18'28'0,"18"18"-7"0,51-33-3 0,50-2-5 0,86 2-2 0,101-17-2 0,86-18-1 0,84-1 0 0,33 3-1 0,-49 15-3 0,-70 0 0 0,-68 17-2 0,-99-1 0 0,-70 1-2 0,-67 34-1 0,-85 0-62 0,69 0-6 0</inkml:trace>
  <inkml:trace contextRef="#ctx0" brushRef="#br0" timeOffset="116">24431 11278 34 0,'0'-18'13'0,"0"-15"-1"0,0-2 7 0,16-14 2 0,17 15-5 0,2-1-2 0,16 19-6 0,-1 32-4 0,1 35-2 0,-18 51 0 0,-15 0-1 0,-18 0 1 0,-51-35 0 0,0-50 1 0,34-17 0 0,17-17-1 0,34-50-1 0,33-19-1 0,19 1 1 0,-18 17-1 0,-18 1 0 0,-32 0 1 0,-2 32-1 0,-50 35 0 0,0 0-1 0,1 51 1 0,15 18 3 0,2 15 0 0,50 18-1 0,-17-17-2 0,33-19 0 0,1-48-2 0,17-1-31 0,-17-1-70 0</inkml:trace>
  <inkml:trace contextRef="#ctx0" brushRef="#br0" timeOffset="117">25431 11312 71 0,'0'-18'13'0,"0"-16"10"0,0 34 0 0,0 34-9 0,0 35-4 0,16 15-3 0,1-16-5 0,-17-1-1 0,0-32-2 0,16-1-3 0,1-18-40 0,18-16-40 0</inkml:trace>
  <inkml:trace contextRef="#ctx0" brushRef="#br0" timeOffset="118">26242 11243 99 0,'0'0'8'0,"0"-34"22"0,86-16-11 0,15 50-9 0,35 0-6 0,-1 17-4 0,-50-17 0 0,-34 0-5 0,-35 0-35 0,-32 0-65 0</inkml:trace>
  <inkml:trace contextRef="#ctx0" brushRef="#br0" timeOffset="119">26666 10923 65 0,'-17'0'17'0,"17"-35"9"0,0 35-8 0,0 35-5 0,17 49-3 0,1 34-4 0,-18-16-4 0,16 0-1 0,-16-35-3 0,0-32-15 0,17-19-88 0</inkml:trace>
  <inkml:trace contextRef="#ctx0" brushRef="#br0" timeOffset="120">27513 10821 53 0,'0'0'0'0,"0"-35"30"0,17-16-7 0,51 17-7 0,-17 34-8 0,17 34-3 0,-52 52-2 0,2-1 0 0,-36-1-2 0,-15-16 1 0,-2-17-2 0,2-51 2 0,33 0 0 0,17-35-2 0,34-16 0 0,17-33 0 0,-18 0-1 0,1-19 2 0,-17 52-1 0,-34 18 1 0,0 33 0 0,-18 16-1 0,-15 52 4 0,-1 35 1 0,19-19-2 0,30 0-2 0,19 2-1 0,34-36-8 0,0-33-69 0,-52-1 21 0</inkml:trace>
  <inkml:trace contextRef="#ctx0" brushRef="#br0" timeOffset="121">28259 11041 65 0,'102'-69'81'0,"-85"138"-81"0,-17-1 0 0,-17-1 1 0,-51-34 0 0,17-15 2 0,17 15 1 0,1-15 1 0,33-18-1 0,51 0-1 0,16 0-2 0,34-18-3 0,35 1-24 0,-1-17-102 0</inkml:trace>
  <inkml:trace contextRef="#ctx0" brushRef="#br0" timeOffset="122">29156 10872 57 0,'0'0'0'0,"-16"-51"45"0,16 16-17 0,68 1-11 0,51 1-10 0,16 33-7 0,-34 0-1 0,-33 0-10 0,-52 0-64 0</inkml:trace>
  <inkml:trace contextRef="#ctx0" brushRef="#br0" timeOffset="123">29411 10566 34 0,'-17'-16'23'0,"-17"-1"10"0,34-1-9 0,0 18-8 0,18 69-2 0,-2 31-5 0,-16 2-2 0,17 18-3 0,-17-19-2 0,0-50-2 0,-17-17-1 0,17-17-19 0,0-1-93 0</inkml:trace>
  <inkml:trace contextRef="#ctx0" brushRef="#br0" timeOffset="124">29936 10601 52 0,'0'-35'28'0,"17"-16"-4"0,34 35-8 0,17 16-4 0,-17 34-6 0,-1 68-4 0,-34-2-2 0,-32-14 1 0,-34-35 0 0,-18-35 0 0,34 2-1 0,17-36 2 0,50-15-2 0,19-18 0 0,15-18 0 0,1-49 0 0,-33 51 0 0,-19 32 0 0,1 2 1 0,-34 33-1 0,1 0 0 0,-2 68 5 0,18-1 2 0,-17 35-3 0,34-35-3 0,1-16-1 0,15 18-9 0,18-36-76 0,-34-33 34 0</inkml:trace>
  <inkml:trace contextRef="#ctx0" brushRef="#br0" timeOffset="125">30598 10701 66 0,'16'-33'21'0,"19"-18"12"0,14 35-17 0,3 16-9 0,-3 34-5 0,-31 15-1 0,-18 19-1 0,-34 1 0 0,-17-53 1 0,1-16-1 0,33 0 1 0,17 0-1 0,17-16 0 0,33 16 0 0,17 0 0 0,-15 16 0 0,-18 35 1 0,-17 0 2 0,-34 17 0 0,-17-17-1 0,-18-17 1 0,3-17 0 0,-19-1-1 0,35-32-1 0,-2-1 0 0,19-17-9 0,32 17-52 0,19-17-24 0</inkml:trace>
  <inkml:trace contextRef="#ctx0" brushRef="#br0" timeOffset="126">31360 10584 55 0,'-19'-34'32'0,"38"17"0"0,14-1-4 0,34-15-14 0,19 33-8 0,-19 0-4 0,0 0-2 0,3 0-5 0,-54 0-41 0,1 17-48 0</inkml:trace>
  <inkml:trace contextRef="#ctx0" brushRef="#br0" timeOffset="127">31495 10684 43 0,'0'0'15'0,"-16"-16"17"0,16 16 1 0,16-17-9 0,35 17-14 0,34 0-8 0,16 0-1 0,1 0-8 0,-1 0-46 0,-50 17-16 0</inkml:trace>
  <inkml:trace contextRef="#ctx0" brushRef="#br0" timeOffset="128">32411 10211 39 0,'0'-18'13'0,"16"1"6"0,1 1-5 0,-1-1-1 0,1 1-5 0,-17 16 20 0,0 33-14 0,0 34-4 0,0-16-2 0,0 35-2 0,0-2-1 0,0 1 0 0,0-1 0 0,-17-17-3 0,1-16 0 0,-1-34-29 0,17 1-93 0</inkml:trace>
  <inkml:trace contextRef="#ctx0" brushRef="#br0" timeOffset="129">22194 6163 61 0,'-34'-16'20'0,"-34"16"-5"0,33 16-5 0,-14 19-1 0,31 32-2 0,3 19 0 0,-3 32-2 0,51 50-1 0,18-14 2 0,0 49-3 0,0 51 2 0,0 34-2 0,1 16-2 0,-3-33 1 0,-16 17-1 0,-49-51-1 0,-34-33 2 0,-36-53 0 0,-15-49-2 0,1-18 1 0,14-33 0 0,18-51 0 0,17 0 0 0,34-17 0 0,85-17-1 0,51 34-1 0,-2 69 1 0,37 67-1 0,-18 67 0 0,-36 0 0 0,-14 16 0 0,-36 1-1 0,-50 17 2 0,17-50-1 0,-17 17 1 0,0-1 0 0,0-1 0 0,0-15 0 0,34-17 1 0,-17-36 0 0,34 37 2 0,0-54-2 0,33-48 3 0,1-52 0 0,34-34-1 0,33-52-5 0,1 2-137 0</inkml:trace>
  <inkml:trace contextRef="#ctx0" brushRef="#br0" timeOffset="130">27310 12971 22 0,'0'-51'20'0,"17"-33"2"0,1 50-3 0,-36 34-6 0,18 34-2 0,-33 68-2 0,-2 50-2 0,0-18-2 0,35-32-3 0,-15-67 1 0,15-19 1 0,-16-49 1 0,16-19-3 0,16-49-1 0,-1-35 0 0,20-32 0 0,-19 48 0 0,19 2-1 0,-18 85 1 0,1 15-2 0,-2 36 1 0,1 66 2 0,34 52 2 0,0 16-1 0,-1-16-3 0,1-36 1 0,0-14 0 0,-34-52-2 0,-17-17-15 0,-17-1-92 0</inkml:trace>
  <inkml:trace contextRef="#ctx0" brushRef="#br0" timeOffset="131">27107 13175 65 0,'-17'-18'7'0,"1"-33"12"0,65 35-14 0,87 16-4 0,69-17-39 0,-156 17-4 0</inkml:trace>
  <inkml:trace contextRef="#ctx0" brushRef="#br0" timeOffset="132">28175 12802 61 0,'16'-51'21'0,"1"16"-1"0,34 52-6 0,0 34-1 0,33 18-4 0,17 33-8 0,20-2 1 0,-20-14-1 0,-17-19-2 0,-49-16-8 0,-35-51-28 0,0-18-41 0</inkml:trace>
  <inkml:trace contextRef="#ctx0" brushRef="#br0" timeOffset="133">28836 12700 46 0,'-35'-33'18'0,"18"-18"8"0,-1 51-9 0,-15 17-5 0,-18 66-2 0,-15 54-1 0,-20-2-6 0,18-17 1 0,0-33-2 0,19-35-1 0,31-16-6 0,18-17-28 0,34-17-54 0</inkml:trace>
  <inkml:trace contextRef="#ctx0" brushRef="#br0" timeOffset="134">29580 12887 64 0,'0'-18'8'0,"0"2"19"0,51-19-14 0,35 35-7 0,14 0-5 0,-15 0-1 0,-34 35-27 0,-51-1-53 0</inkml:trace>
  <inkml:trace contextRef="#ctx0" brushRef="#br0" timeOffset="135">29717 13090 28 0,'-52'0'25'0,"18"0"6"0,34 0-16 0,68-17-10 0,34 17-2 0,15 0-7 0,20 0-78 0</inkml:trace>
  <inkml:trace contextRef="#ctx0" brushRef="#br0" timeOffset="136">30851 12412 57 0,'0'-16'7'0,"0"-19"19"0,0 19-10 0,-17 50-3 0,17 50 0 0,0 35-1 0,0 32-5 0,0-15-4 0,-17-1 0 0,-1-49-3 0,18-35 1 0,-16-35 0 0,16-16 2 0,0-16-2 0,0-35 0 0,0 0-1 0,16-33-1 0,19-2 0 0,16 19 1 0,0 16 0 0,17 16 0 0,-2 35-2 0,20 17 2 0,-35 34 1 0,-34 18 2 0,-17 33-1 0,-35-18 3 0,-14-17 0 0,-37-32-1 0,-15-35-1 0,-69 0-17 0,69 0-95 0</inkml:trace>
  <inkml:trace contextRef="#ctx0" brushRef="#br0" timeOffset="137">9658 10804 20 0,'16'-18'18'0,"1"-16"11"0,-34 34-14 0,-18-17-4 0,-16 17-2 0,2 0-2 0,-21 0-2 0,-13 17-2 0,-19 1-1 0,-15-2 0 0,-20 2 0 0,18-1 2 0,1-1-1 0,-1 2-1 0,18-1 0 0,-1-1-1 0,-1 19 1 0,52-19 0 0,20 1-2 0,-4-1 1 0,18 19 0 0,-1-1 0 0,2 34 1 0,16-18 1 0,-17 34-1 0,17 36 0 0,0-3 0 0,0 3-1 0,0 15 0 0,17 1 1 0,-17 16-2 0,16-16 2 0,-16 33-1 0,18-17-1 0,-1 1 1 0,-17 16 0 0,0 0-1 0,17 17 2 0,-17 1 0 0,0-1 1 0,0 33-1 0,0 3-1 0,18-20 1 0,-3-15 0 0,1-1 0 0,2 0 0 0,-18 52 0 0,0 15 0 0,-18-32-1 0,36-52 0 0,15-34 1 0,19 18 0 0,-34-2-1 0,-2 36-1 0,-16-52 1 0,0 2-1 0,0-19-1 0,-16-34 1 0,16-33 1 0,0 16-1 0,0 2 0 0,0-1-1 0,0-1 0 0,0 1 1 0,16-17-1 0,1 16 1 0,-1-33 0 0,19 16-2 0,-18-16 3 0,17-16-1 0,-19-1 0 0,37-17 0 0,15 0 0 0,19 0 1 0,50-17 0 0,-1-1 0 0,34-16 2 0,1 17-3 0,-1-16 1 0,-32 17-1 0,-54-2-1 0,-49 2-10 0,-50-1-77 0,16 17 22 0</inkml:trace>
  <inkml:trace contextRef="#ctx0" brushRef="#br0" timeOffset="138">9167 11871 17 0,'-35'0'24'0,"0"0"9"0,-14 0-14 0,31 0-7 0,18 17-2 0,18-17 1 0,31 0-1 0,21-17-1 0,12-1 1 0,4 2-3 0,-18-1-4 0,-33-1-1 0,-4 2-2 0,-31 16 0 0,0 16-10 0,0 2-50 0,0-18-1 0</inkml:trace>
  <inkml:trace contextRef="#ctx0" brushRef="#br0" timeOffset="139">10335 11515 39 0,'0'0'0'0,"0"-35"36"0,0 19-11 0,-16-1-13 0,-19 1-1 0,18 16-6 0,-34 0-1 0,17 33 0 0,-18 1 1 0,19 34 0 0,-1-1 0 0,17 17-1 0,1 1 1 0,16 17-1 0,16-18 0 0,19 2-1 0,32-35 0 0,1-35 1 0,0 2 0 0,-2-18-1 0,-15-18-1 0,-16-15 0 0,-18-18 0 0,-17 0-1 0,0 0 1 0,-52 0-1 0,-14 18-1 0,-2 15 0 0,-17 36-2 0,-16 50-1 0,16 50-40 0,51-50-55 0</inkml:trace>
  <inkml:trace contextRef="#ctx0" brushRef="#br0" timeOffset="140">10233 13124 10 0,'16'-18'13'0,"-16"-15"23"0,0-1-11 0,0 17-10 0,0-1-4 0,-16 2-3 0,-1 16-2 0,-34 0-1 0,16 16 1 0,2 2 0 0,-1 33-1 0,-16 17 2 0,15 15-1 0,19 19 0 0,-1 0-3 0,1-18 1 0,32 2-1 0,1-1-2 0,34-36 2 0,17-14-1 0,16-35 0 0,-16 0 1 0,-17-35-1 0,-34 2-1 0,-17-17 1 0,-17-18-1 0,-34 34 0 0,-17-1-3 0,-34 53 2 0,17 33-7 0,36 51-68 0,31-86 6 0</inkml:trace>
  <inkml:trace contextRef="#ctx0" brushRef="#br0" timeOffset="141">10200 14579 28 0,'0'-16'24'0,"16"-35"5"0,-16 34-8 0,0 1-8 0,-16-1-6 0,-19 17 0 0,-16 17-1 0,18-1 2 0,-2 35 0 0,2 0-1 0,16 17-1 0,17 15-2 0,0-14-1 0,34 15-1 0,-1-15 1 0,34-19 1 0,19-34 0 0,-1-16 0 0,-18-33-1 0,1-18-2 0,-51 0 2 0,1-33-1 0,-18-18-1 0,-51 17 0 0,-19 1-1 0,-13 66 0 0,16 18-7 0,-3 69-38 0,54-36-50 0</inkml:trace>
  <inkml:trace contextRef="#ctx0" brushRef="#br0" timeOffset="142">10453 15781 62 0,'0'-17'8'0,"-17"-16"18"0,17-1-8 0,0 34-8 0,0 34 0 0,17 16 0 0,1 35 0 0,-2 17 0 0,-16 17 1 0,0-1-4 0,0-34-1 0,0-32-1 0,0-19 0 0,0-15-3 0,0-18 0 0,-16-18-3 0,16 18-63 0,0 0-21 0</inkml:trace>
  <inkml:trace contextRef="#ctx0" brushRef="#br0" timeOffset="143">12147 11329 15 0,'0'-35'33'0,"16"-32"-1"0,2 49-15 0,-18 1-3 0,0 52 3 0,-18 32-8 0,18 53-2 0,0-19-2 0,0 1-1 0,0-35-1 0,0-34 0 0,0-15 0 0,18-18 0 0,16-18-2 0,33 1 0 0,-15 1-1 0,32 16 0 0,-33 0 0 0,-18 0 0 0,2-17 1 0,-35-33 0 0,0-1 0 0,-17-17 0 0,17 34-1 0,-18 17 0 0,18 34-1 0,0 34 1 0,0 16 2 0,0 35 1 0,18-18 1 0,-1-15-2 0,-17-2 0 0,-17 1-2 0,-1 17-15 0,18-1-97 0</inkml:trace>
  <inkml:trace contextRef="#ctx0" brushRef="#br0" timeOffset="144">11639 13377 62 0,'-34'-16'28'0,"17"-19"-2"0,17 19-11 0,68-2-7 0,16 1-3 0,19 17-4 0,-19 0-1 0,-16 17-27 0,-34-17-51 0</inkml:trace>
  <inkml:trace contextRef="#ctx0" brushRef="#br0" timeOffset="145">12368 12920 55 0,'0'-16'11'0,"15"-35"24"0,-30 51-16 0,-1 16-7 0,16 53 0 0,0 32-2 0,16 17-4 0,-1-16-1 0,3-35-2 0,-18-16-1 0,0-33-1 0,0-1-1 0,-18-1-10 0,36-16-43 0,-1 0-12 0</inkml:trace>
  <inkml:trace contextRef="#ctx0" brushRef="#br0" timeOffset="146">12757 13039 66 0,'0'0'0'0,"-17"-68"35"0,17 17-15 0,17 18-7 0,34-1-8 0,33 34-3 0,-16 51-1 0,-17 49 0 0,-34 2 0 0,-17 0 0 0,-51-18 1 0,-16-15 0 0,0-35-1 0,32-1 1 0,18-15 0 0,34-18-1 0,18 0 2 0,14 0 0 0,36 0 0 0,0-18 0 0,-17 18-2 0,-17 0 0 0,-17 18-4 0,-34 32-85 0,0-34 33 0</inkml:trace>
  <inkml:trace contextRef="#ctx0" brushRef="#br0" timeOffset="147">12876 14428 30 0,'0'0'0'0,"16"-17"42"0,-16-17-21 0,0-1-8 0,0 2-3 0,-33-19-3 0,17 2-1 0,-36 34-1 0,-15-2-2 0,15 18 0 0,3 34 0 0,-2-1 1 0,-1 36 0 0,34-18 1 0,2 0-3 0,50-18 1 0,18 18 0 0,15-34 0 0,18 17-1 0,-18-1-1 0,18 18-1 0,-51 18 0 0,-1 15 0 0,-33-17 1 0,-33-32 0 0,-34-1 0 0,-3-34 0 0,21-18 1 0,14-33 0 0,18-16-1 0,34-17-1 0,34-18 0 0,17 17-3 0,16 35-25 0,-49 16-91 0</inkml:trace>
  <inkml:trace contextRef="#ctx0" brushRef="#br0" timeOffset="148">12808 15833 19 0,'0'-18'29'0,"0"-16"-2"0,17 1-10 0,-17 16-2 0,0 1-3 0,0 16-3 0,0 0-1 0,-17 33 1 0,17 34 2 0,0 2-1 0,0 33-4 0,17-1-1 0,1 17 0 0,-18-34 0 0,0 1-2 0,0-50 1 0,0-1-1 0,0-17 1 0,0-17-1 0,0 0-2 0,0-17 0 0,-18-1-6 0,18 18-65 0,0 0-11 0</inkml:trace>
  <inkml:trace contextRef="#ctx0" brushRef="#br0" timeOffset="149">14350 11396 22 0,'0'0'0'0,"0"-33"36"0,0 15-16 0,0 2-5 0,-17 16-5 0,17-35 0 0,34 1-4 0,15 1 0 0,37 15-2 0,-2 1-1 0,-14 52-1 0,-21 16 0 0,-32 34 0 0,-17-34 1 0,-33-1 2 0,-35 1-2 0,0-17 0 0,1-17-2 0,32-1 0 0,18-16 0 0,17 18-1 0,52-36 0 0,32 2 1 0,18-1-1 0,-35 17 0 0,0 33-1 0,-15 18 1 0,-34 33 1 0,-18 1 2 0,-18-16 3 0,-34-36 0 0,-32 2-2 0,0-35 0 0,-35 0-2 0,51-35-2 0,18 35-1 0,-1 18-42 0,16-1-52 0</inkml:trace>
  <inkml:trace contextRef="#ctx0" brushRef="#br0" timeOffset="150">14892 12784 21 0,'0'-33'37'0,"0"-2"-16"0,17 2-8 0,-34-17-6 0,17 15-1 0,-51 19-2 0,0-1 1 0,-17 17-1 0,18 33 1 0,-1 2-1 0,16 15 0 0,19 18 0 0,16-1 0 0,0 19-2 0,35-52 1 0,16-1 0 0,-2-33 0 0,36-16-2 0,-34-19 0 0,0 2 0 0,-18-18 1 0,-33-1-2 0,0-16 1 0,18 35-1 0,-18 17 0 0,0 16 0 0,-18 0 0 0,18 66 0 0,0 3 3 0,0 49 2 0,0 1 0 0,0 33-1 0,0-33 1 0,0-34-1 0,-16-52 0 0,16-15-3 0,0-1 0 0,16-17-8 0,-32 33-128 0</inkml:trace>
  <inkml:trace contextRef="#ctx0" brushRef="#br0" timeOffset="151">14129 14614 25 0,'-15'-17'25'0,"-3"-1"12"0,1 2-17 0,0-1-6 0,17 17-3 0,34 0-3 0,33-18 0 0,18 18-4 0,17-16-2 0,-36 16-1 0,4 0-4 0,-21 16-38 0,-31-16-37 0</inkml:trace>
  <inkml:trace contextRef="#ctx0" brushRef="#br0" timeOffset="152">14824 14275 64 0,'0'0'0'0,"0"-51"32"0,0 34-12 0,0 17-11 0,0 50 2 0,0 19 0 0,0 16-1 0,17-1-2 0,-17-16-1 0,0-1-3 0,0-32-1 0,0-19-2 0,0 2 0 0,-17-2-7 0,34 1-31 0,0-17-62 0</inkml:trace>
  <inkml:trace contextRef="#ctx0" brushRef="#br0" timeOffset="153">15180 14342 69 0,'0'-33'26'0,"0"-36"-4"0,16 36-9 0,54-17-6 0,-4 50-3 0,2 16-3 0,-17 68 0 0,-35 1 0 0,-16 1 0 0,-49-19 1 0,-2-16 0 0,-19-18 1 0,21-15 1 0,15-18-2 0,16 0 0 0,18 0 0 0,52 0 0 0,32-18 0 0,18 2-1 0,17-1 0 0,-18-1-1 0,-50 18-4 0,-17 18-77 0,-34-18 25 0</inkml:trace>
  <inkml:trace contextRef="#ctx0" brushRef="#br0" timeOffset="154">15180 15630 51 0,'0'-35'28'0,"0"2"-3"0,-17 33-10 0,1 0-6 0,16 68 1 0,-18 17 0 0,18 15 1 0,0 37-3 0,18-2 0 0,-18 1-1 0,0-52-2 0,0-33 0 0,0-17-1 0,0-34 0 0,0 0-2 0,-18 0-46 0,18 0-62 0</inkml:trace>
  <inkml:trace contextRef="#ctx0" brushRef="#br0" timeOffset="155">16213 10990 29 0,'16'-51'28'0,"-16"18"-2"0,0 15-11 0,0 18-4 0,-16 18 1 0,16 15-5 0,-17 0-1 0,17 36 1 0,-16-18-1 0,16 16-2 0,0 17 0 0,0 18 1 0,0 17 0 0,0-17-1 0,0 16 0 0,16 18-1 0,-16-1 0 0,17 35 0 0,-1-19-1 0,3 3-1 0,-3-2 1 0,19-18 0 0,-19 3 0 0,1 32-1 0,-1 17 0 0,-16-17 0 0,0-34-1 0,-16-33 1 0,16 33 1 0,-17-15-1 0,17-2-1 0,-16 17 1 0,16 18 0 0,-18 0 0 0,1-18 0 0,1 1-1 0,16-36 1 0,0 2-1 0,0 0 0 0,0 33 1 0,0 0-2 0,0-32 2 0,16 32 0 0,-16-51 0 0,17 2 0 0,1 14 0 0,-18-15-1 0,0 17 1 0,0 0 0 0,-18 17-1 0,18-36 1 0,0 3-1 0,0-1 1 0,0-17 0 0,18-1 1 0,-18 1-1 0,16-17 2 0,-16-1-4 0,0-50 2 0,0 17-1 0,17-17-49 0,-1 0-48 0</inkml:trace>
  <inkml:trace contextRef="#ctx0" brushRef="#br0" timeOffset="156">16129 11447 25 0,'-17'-51'24'0,"0"18"-7"0,17-1-4 0,0-1-5 0,34-16 0 0,-16 0-3 0,-3 18-1 0,3-17 0 0,-2 15 0 0,-16 2 0 0,17 15 1 0,-17 18 0 0,0 18-3 0,-17 15 1 0,17 52 3 0,17 16 1 0,34 35-3 0,-16 17 2 0,-2-2 0 0,-17 20-1 0,-16 15 1 0,18 0-2 0,-36 1 0 0,18-1-3 0,0-18 0 0,0-32 1 0,0-52-2 0,0-33 1 0,0-33 0 0,0-36 0 0,0-33 0 0,0-66-1 0,0-19 0 0,0-68 0 0,18-49 0 0,-18-35 0 0,-18 102 0 0,2 101-1 0,-1 67 1 0,1 1-1 0,16 68 0 0,-18 35 0 0,18 49 2 0,-17 68-1 0,1 69-1 0,16 32 1 0,16-16 0 0,1-17-1 0,1-51 1 0,-2-67-1 0,1-104 1 0,34-32 1 0,-16-50 0 0,-4-34 0 0,21-70 0 0,-18-49-1 0,-17-67-2 0,-1-2 3 0,-49 104 1 0,17 82-2 0,-2 69-2 0,1 69 0 0,-18 82 2 0,4 86 0 0,13 52 1 0,18-1-3 0,0-17 2 0,0-17-1 0,0-34 1 0,-17-69 0 0,0-14 0 0,-1-87 0 0,-15-33 1 0,17-101 0 0,-2-52-1 0,36-50 0 0,-18-51 1 0,0 84 0 0,0 102-1 0,0 35-1 0,-18 67 1 0,-15 67-1 0,14 84 0 0,3 53 2 0,-1 15-2 0,17 1-1 0,0-16 2 0,-16-68 0 0,-17-52 1 0,33-84-1 0,0-120 3 0,33-48-3 0,0-54 0 0,18-65 0 0,-16 50 0 0,-19 66 1 0,-16 70-1 0,0 34-1 0,0 32-1 0,-16 86 1 0,16 68 1 0,0 66 0 0,0 1-1 0,16-16 2 0,-16-52-2 0,17 0 3 0,-17-67-1 0,0-34-1 0,0-34 0 0,0-34 0 0,16 16 1 0,-16-66 0 0,0-18 0 0,-16-50-2 0,16-35 1 0,-17 18-1 0,1 66 2 0,16 53-1 0,-18 67-1 0,1 67 1 0,17 35 1 0,-16 16-2 0,16 17 2 0,16-50-2 0,1-35 3 0,1 1-1 0,-2-17 0 0,1-36-1 0,-17-32 1 0,16-17 1 0,-16-33 0 0,0-18-1 0,-16 0-1 0,-17 35 1 0,15 16-5 0,1 51-86 0,17-35 21 0</inkml:trace>
  <inkml:trace contextRef="#ctx0" brushRef="#br0" timeOffset="157">17653 11143 18 0,'0'-18'12'0,"0"-15"21"0,-17 33-15 0,0-18-6 0,1 18-4 0,-35 0-1 0,-1 18 1 0,3-1 1 0,-21 33-1 0,19 18-1 0,20 34-1 0,31 0-2 0,0-18 0 0,31 1 0 0,20-18 1 0,35-34 1 0,-18-16-2 0,16-34 0 0,-16-16-2 0,-17-1 0 0,-17-17-1 0,-16-16 1 0,-18-34-1 0,-18-19-1 0,-34 18 0 0,-15 53-6 0,-34 65-25 0,33 34-69 0</inkml:trace>
  <inkml:trace contextRef="#ctx0" brushRef="#br0" timeOffset="158">17653 12700 18 0,'0'0'0'0,"18"-33"43"0,-2-1-22 0,-16-1-6 0,0 2-2 0,-16 15-3 0,-19 2-4 0,-15 32-1 0,-1 19 0 0,0-1 1 0,0 33 0 0,18 34 0 0,33 19 0 0,16-2-1 0,19 1 0 0,33-19-2 0,32-49 2 0,1-33-1 0,2-53-2 0,-19-16 0 0,-33-32 0 0,-51-19 0 0,0-17-2 0,-16-17 0 0,-36 19 0 0,-32 48-2 0,-2 69-6 0,-15 85-32 0,34-1-67 0</inkml:trace>
  <inkml:trace contextRef="#ctx0" brushRef="#br0" timeOffset="159">17755 14089 20 0,'17'-51'37'0,"1"0"-13"0,-18 18-6 0,-18 15-6 0,1 2-3 0,-34 16-3 0,-17 34 0 0,2-1 2 0,15 35 0 0,-1-1-1 0,52 35 0 0,0 0-2 0,17-17-1 0,34-1 0 0,17-16 0 0,0-17-2 0,-1-51 0 0,1-17 0 0,-17-17 0 0,-34-34-1 0,-1 1 1 0,-16-19-2 0,0-49 1 0,-16-1-2 0,-68 36-1 0,-2 83-11 0,-66 50-77 0,119 0 32 0</inkml:trace>
  <inkml:trace contextRef="#ctx0" brushRef="#br0" timeOffset="160">17519 15544 34 0,'0'0'11'0,"0"-33"22"0,0 0-10 0,0 33-7 0,0 17-3 0,0 32 2 0,0 37-2 0,16 15-2 0,1 34-4 0,17 2 1 0,-34-2-3 0,0-68-2 0,0 0 0 0,0-50-2 0,0-17-1 0,-16-33-7 0,-2-18-62 0,18 35-7 0</inkml:trace>
  <inkml:trace contextRef="#ctx0" brushRef="#br0" timeOffset="161">18568 10701 42 0,'0'-17'14'0,"-16"-16"12"0,16-1-8 0,49 18-7 0,37-1-4 0,32 17-3 0,35 0 0 0,-1 0-1 0,-33 0-1 0,-34 0-1 0,-36 33-1 0,-14 18 1 0,-19 16 1 0,19 19-1 0,-18 16 1 0,-1 16 3 0,2 33 1 0,-1 37-1 0,-17-2 0 0,0 50 0 0,16 1-3 0,19 34 1 0,-18-16 2 0,1 16-1 0,-2-17-2 0,1 0-1 0,-17-35 2 0,0 1-2 0,-33 52 1 0,-2-1-1 0,0-51 0 0,19 17-1 0,-1-33 1 0,-17 16-1 0,1-18 1 0,-19-16 1 0,3 0-2 0,14-15 1 0,0-2-2 0,19-34 2 0,-1-33 0 0,-17-35-1 0,-18-16 1 0,-15-33 0 0,-51 15 0 0,-52-16-3 0,-33-1-9 0,-85-16-135 0</inkml:trace>
  <inkml:trace contextRef="#ctx0" brushRef="#br0" timeOffset="162">12960 9907 28 0,'0'-86'21'0,"-17"70"2"0,1-1-5 0,-1 17-3 0,-1 33-4 0,2 36-3 0,-1 32-4 0,-17 17 0 0,17-16 1 0,0 0-1 0,-1-51-1 0,18-35 1 0,-16 2-1 0,16-36 0 0,0-33-2 0,16 0 0 0,19-51 0 0,0-16-1 0,32 0-3 0,-34 17-1 0,1 16-3 0,-16 16 0 0,-2 36 1 0,1 16 3 0,-1 34 0 0,-16 34 1 0,35 34 1 0,0 50 1 0,-2-16 4 0,18-18 1 0,-1-33 2 0,-16-35-3 0,-1-15-2 0,-14 16-1 0,-19 17-2 0,-52-18-26 0,18-15-50 0</inkml:trace>
  <inkml:trace contextRef="#ctx0" brushRef="#br0" timeOffset="163">12773 10244 60 0,'-16'0'8'0,"16"-33"20"0,102-2-14 0,50 19-11 0,70 16-8 0,-88 16-62 0</inkml:trace>
  <inkml:trace contextRef="#ctx0" brushRef="#br0" timeOffset="164">17196 9940 30 0,'0'0'0'0,"0"-17"31"0,0 17-12 0,0 0-5 0,0 33-3 0,0 18-4 0,-16 18-1 0,16 31 0 0,0-14-1 0,0-1-1 0,16-1-1 0,-16-33-2 0,0 0 0 0,0-34 1 0,0-1-1 0,0-16 0 0,0 0 1 0,0 0-1 0,0-16 0 0,17-19 0 0,-17 2-1 0,0-1 1 0,0-16-1 0,16-1 0 0,2 17 0 0,16-1 0 0,15 19 0 0,2 16-1 0,19 0 1 0,-2 51 0 0,-35 16 0 0,-15 1 0 0,-18-34 2 0,-70-1 0 0,-49 18-1 0,-33 18-5 0,17 31-120 0</inkml:trace>
  <inkml:trace contextRef="#ctx0" brushRef="#br0" timeOffset="165">16383 11074 7 0,'0'-16'9'0,"-35"-70"28"0,2 53-25 0,-1 17-11 0,1-1 0 0,14-1-7 0,3 18-8 0,-1 0-9 0,17 18 7 0,0 15 13 0,0 35 1 0,17 34 2 0,-1 32 19 0,19 70 13 0,0 16-11 0,14 35 1 0,-31-2-2 0,-1 2-6 0,-17-36-1 0,-35-15-3 0,2-35-6 0,-18-16-2 0,35-69 0 0,16-68 0 0,0-32 1 0,33-68-2 0,-15-52-1 0,15-34 1 0,-17-16-2 0,2-34 2 0,-18 0-2 0,0 34-13 0,0 68 1 0,0 67 6 0,0 51 1 0,17 84 3 0,0 85 2 0,17 69 5 0,-1 16 7 0,19 51 2 0,-36 83-10 0,1-65-2 0,-17-52 1 0,0-18-1 0,-33-15-1 0,15-52 0 0,18-102 1 0,0-50 0 0,-17-50 0 0,-18-35-1 0,20-69 0 0,15-66 0 0,0-50-1 0,0-36-2 0,-16 19 1 0,-2 33 1 0,-16 67 1 0,16 120 0 0,2 49-1 0,32 119-1 0,19 86 1 0,0 84 1 0,-19 100-2 0,-50 3 2 0,0-37-1 0,0-31 2 0,1-103 0 0,-18-69 0 0,32-48 1 0,19-53-2 0,19-83 3 0,-3-52-2 0,19-35-1 0,-19-65 0 0,1-18-1 0,-17-18-4 0,0 1 3 0,-33 102 2 0,15 83 0 0,1 87-1 0,17 83 2 0,35 51 0 0,14 16 0 0,3-15 0 0,-18 0 0 0,-19-18 0 0,-15-52-1 0,-49-65 1 0,32-69 3 0,-18-85-2 0,35-84-1 0,35-85-1 0,31-35-1 0,-14 18 0 0,-52 69 1 0,-17 67 1 0,0 67-1 0,-1 50-1 0,18 69 0 0,-15 84 0 0,15 85 1 0,0 35 0 0,0-2 1 0,15-31 1 0,-15-36-2 0,0-17 1 0,-15-16-1 0,-1-69 0 0,-2-51 1 0,1-33 2 0,0-84 0 0,17-102-1 0,17-85 0 0,18 0-3 0,-19 67 0 0,-16 137 1 0,0 83-1 0,0 86 0 0,15 67 0 0,20 68 1 0,0 0-1 0,-2-32-19 0,1-121-77 0</inkml:trace>
  <inkml:trace contextRef="#ctx0" brushRef="#br0" timeOffset="166">10775 17390 42 0,'-17'-16'5'0,"-17"-19"24"0,17 35-20 0,34 18-1 0,34 66-2 0,33 2-5 0,19-2 0 0,49-50 2 0,16-52 1 0,37-66 2 0,15-34-2 0,-35-2 0 0,4 20-3 0,-21 65-1 0,1 86-2 0,-15 51-1 0,-2 0 1 0,34-17 2 0,34-68 2 0,0-34 2 0,0-68 0 0,-17-1 0 0,-16-14-2 0,-33 49-2 0,-20 51-1 0,-32 51-3 0,-36 33-90 0</inkml:trace>
  <inkml:trace contextRef="#ctx0" brushRef="#br0" timeOffset="167">12808 17763 57 0,'-84'-34'32'0,"49"18"-28"0,70 50-3 0,-19 32 3 0,1 3-4 0,17 16-4 0,-17-34 6 0,18-18 3 0,-35-16 1 0,16-67 1 0,-50-52-12 0,-18 33 5 0,19 69 0 0,17 35 1 0,-19 32-9 0,18 19 1 0,17 14 1 0,52-14 7 0,32-36 4 0,18-50 1 0,-17-34 2 0,-1-33-3 0,-33-1 0 0,-34 17-5 0,-17 35-4 0,0 16 0 0,0 49 1 0,16 2 4 0,36-33 4 0,-3-1 0 0,21-34 1 0,-19-34 0 0,-51 0-3 0,-18-16 0 0,-34 32-4 0,-30 19-2 0,12-1 1 0,37 50-4 0,17-15 5 0,65 15 1 0,52-15 2 0,20-36 2 0,14-15-4 0,17-52-1 0,-135 16 3 0,-34 36-1 0,-34 33-3 0,17 51 1 0,17-17 1 0,17 34-3 0,35-1-2 0,32-16 6 0,34-18 3 0,2-33 0 0,32-66 2 0,1-87-7 0,-103 35 7 0,-33-2-2 0,-33 53-4 0,0 67 0 0,-2 34-4 0,0 50-1 0,35 18 6 0,0 0-1 0,18 16-7 0,-1 1-1 0,0 17 1 0,1-52 9 0,-18-50 4 0,0-17 1 0,0-68 3 0,-18-33-4 0,-16 15-2 0,0-15-1 0,1 33-4 0,66 0-3 0,154 0-46 0,-1 0-21 0</inkml:trace>
  <inkml:trace contextRef="#ctx0" brushRef="#br0" timeOffset="168">17738 16882 12 0,'0'-16'27'0,"-18"16"6"0,18 0-18 0,0 34-6 0,35 34-6 0,-35-1 0 0,17-34 0 0,1-15 4 0,-18-36-3 0,-18-48-2 0,-16-3 0 0,-17 36 0 0,17 33-2 0,0 68 2 0,18 50-2 0,49 17 0 0,35-33 1 0,34-51 0 0,-1-51 2 0,-17-35 0 0,-14-16-1 0,-54-32 1 0,-16-3-2 0,0 53-1 0,-16 33-1 0,16 68 0 0,0-1 0 0,49-16 1 0,21-18 0 0,-4-33 2 0,-15-17 0 0,-51-32 0 0,-35-53 1 0,-14 51-3 0,-54-16 0 0,36 50-1 0,33 34-1 0,0 32 1 0,68 2-1 0,51-16 2 0,16-35 1 0,1-35-1 0,-34 2 1 0,-17-1-1 0,-34 34-1 0,1 16 0 0,-18 53 0 0,16-1 1 0,17-18 0 0,1-33 0 0,17-34 1 0,0-33 1 0,-16-1-1 0,-2 0-1 0,-17 0 1 0,2 51-2 0,-18 0 0 0,0 51 0 0,33 16-1 0,1-32 3 0,0-19 0 0,-1-32 1 0,2-52 0 0,0-1-1 0,-2-31 1 0,18 14-2 0,17 53 1 0,-19 33-2 0,-14 68 1 0,-18-1 1 0,-17 1-1 0,0-34 0 0,-17-1 2 0,-18-33-1 0,19-33 0 0,16-18-1 0,34-16-1 0,0-19-2 0,17 35 0 0,0 35 1 0,-16 32 1 0,-4 70 1 0,20 16-1 0,-32-18 1 0,14 1-1 0,-17-34-3 0,-16-51-18 0,0-51 6 0,-16-51 14 0,16 0 6 0,16 18 9 0,19 33-1 0,51 17-9 0,15 16-17 0,-68 18-49 0</inkml:trace>
  <inkml:trace contextRef="#ctx0" brushRef="#br0" timeOffset="169">20585 15511 26 0,'-52'0'34'0,"3"-16"-9"0,31-1-10 0,1-1-6 0,17 2-3 0,-17-70 1 0,17 1-1 0,0-32-1 0,0 32-3 0,17-67 0 0,0 83-1 0,50-33 0 0,18 35-1 0,1 16 1 0,-19 35-1 0,0 16 0 0,18 0 1 0,16 34 0 0,2-1 0 0,-2 1 0 0,1 34 0 0,-1-17 1 0,1 34-1 0,-17-1 0 0,16 0 0 0,1-15-1 0,-18 15 2 0,19 18 0 0,-36-51-1 0,18 16 1 0,1-32 0 0,15-2 0 0,-17-17-1 0,2-16 1 0,-20 0-1 0,2 0-1 0,0-16 1 0,-17-34 0 0,-17 16 1 0,-1-52 1 0,19 1 1 0,-36-32 2 0,1-19-1 0,-1-16 1 0,19-1 0 0,0 17-2 0,-2 52-2 0,-17 51-1 0,-16 50-29 0,0 16-93 0</inkml:trace>
  <inkml:trace contextRef="#ctx0" brushRef="#br0" timeOffset="170">10249 11363 16 0,'0'0'0'0,"18"-51"31"0,16 33-14 0,0 18-8 0,16-16-7 0,-34 16 4 0,-16-18 5 0,0 18-1 0,-16-17-2 0,-19 1-2 0,20 16-2 0,-1 0-1 0,-2 16 0 0,-16 1 0 0,0 1 2 0,1 16-3 0,-2 17 2 0,18 0-1 0,-17-1 1 0,1 1 0 0,-2 0 0 0,19 16 0 0,-1-16-2 0,0 0 0 0,17 16 0 0,0-16 1 0,0 18 0 0,0-3-1 0,0 20 1 0,17-19-1 0,0 0 1 0,16-16 0 0,1-34 2 0,34 1-3 0,0-36 1 0,0 1-1 0,-1-34 0 0,1 18-1 0,-33-17 1 0,-19-1-1 0,1 0 0 0,-34-17 0 0,1 1 0 0,-19 16-1 0,-16 16 0 0,-15 19 1 0,-4 16-1 0,-14 16-1 0,16 19 1 0,1-1 0 0,33 17 0 0,0-18-1 0,34 0 1 0,16-33 0 0,19 0 0 0,-18-16 0 0,16-17 1 0,1-18-2 0,17 16 1 0,1 19 1 0,-19 16-1 0,35 16 0 0,-19 19-1 0,-14 16 1 0,0-2-1 0,-2 20 1 0,-15-1 1 0,-18-18-1 0,-18 0 0 0,-15-16 1 0,-37 1-2 0,4-19 3 0,-2-16-2 0,17-16 1 0,-17-2-2 0,34-15 1 0,17-18 1 0,1-16-1 0,16-35 1 0,16-17-1 0,1 1 0 0,17 16 1 0,-1 0 0 0,19 35-1 0,-1 32 1 0,-17 35-3 0,-17 35-11 0,0 32-109 0</inkml:trace>
  <inkml:trace contextRef="#ctx0" brushRef="#br0" timeOffset="171">21923 16425 15 0,'0'0'0'0,"0"-51"3"0,17 51-2 0,0-16-7 0,16-1 0 0,-15-1 0 0,-18 2 8 0,-18-35 30 0,3-33 1 0,-3 15-9 0,18 18-4 0,-17 35-6 0,17 16-1 0,0 51 1 0,0 67-1 0,17 18-3 0,1-17-5 0,-3-19-1 0,19-14-2 0,-34-35 0 0,0-51 0 0,0 0 0 0,0-35 0 0,-16-16-2 0,-17-49 1 0,15-2 0 0,1-18-1 0,0-15 1 0,51 33-1 0,50 53 0 0,2-2-1 0,-19 67 1 0,-15 52-1 0,-21 50 0 0,-46 0 1 0,-36-32 0 0,-17-52-1 0,17-1 1 0,16-15 0 0,19-18 0 0,-1 0-1 0,17-18 1 0,17 2 0 0,17 32-1 0,18 19 1 0,15 32 0 0,-15 1-2 0,14-17 2 0,-15 0-23 0,-16-35-57 0,-19-16 21 0</inkml:trace>
  <inkml:trace contextRef="#ctx0" brushRef="#br0" timeOffset="172">22685 16460 66 0,'0'-35'25'0,"-18"2"2"0,18 50-11 0,18 17-3 0,-1 34-2 0,0 16-3 0,-17 1 0 0,0-18-1 0,0-50-2 0,0-1-5 0,18 1-5 0,-2-17-41 0,35-50-65 0</inkml:trace>
  <inkml:trace contextRef="#ctx0" brushRef="#br0" timeOffset="173">23295 16341 79 0,'0'-18'16'0,"-16"-16"19"0,49 1-9 0,53 16-10 0,64 1-5 0,72-18-3 0,16-1-3 0,-53 19-2 0,-83-1-3 0,-52-1 1 0,-15 18-2 0,-35-16-7 0,0 16-37 0,-19-17-66 0</inkml:trace>
  <inkml:trace contextRef="#ctx0" brushRef="#br0" timeOffset="174">24244 15866 67 0,'0'-33'20'0,"-17"15"12"0,34 18-15 0,34 51-2 0,34 0-9 0,-1-33-4 0,2-1 0 0,-20-17-2 0,-31-17 2 0,-35 17 1 0,0 0 0 0,-18 33 3 0,-32 51-1 0,-1 18-1 0,-17 0-1 0,17-17-3 0,18-34 0 0,14-18-44 0,3-33-59 0</inkml:trace>
  <inkml:trace contextRef="#ctx0" brushRef="#br0" timeOffset="175">23702 15866 70 0,'-17'0'15'0,"-17"0"4"0,-34 35-8 0,-34 16 0 0,1 0 1 0,-18 16-2 0,34 1-2 0,36-1-4 0,49-33-1 0,0-17-1 0,49-17 3 0,3 16 0 0,-1 19 0 0,16-1-1 0,-15 17-3 0,-3-18-1 0,36 2-5 0,1-19-66 0,-53-16-1 0</inkml:trace>
  <inkml:trace contextRef="#ctx0" brushRef="#br0" timeOffset="176">25209 15748 47 0,'0'0'0'0,"0"-67"31"0,33 16-6 0,-14 34-5 0,-3 17-3 0,-16 68 1 0,0 66-2 0,0 3-7 0,0-2-7 0,0-17 0 0,0-67 0 0,0-35-1 0,-16-32 0 0,-3-17 1 0,3-69-1 0,16-16-1 0,0-19 0 0,0 52 0 0,51-66 0 0,17 116 0 0,18 35-1 0,-20 18 2 0,-15 66-2 0,-51 0 0 0,-34 1 2 0,-33-16-1 0,-1-36-1 0,1-15 1 0,16-1 0 0,32-17 0 0,19-17-1 0,35 17-1 0,0 0 2 0,14 33 1 0,21 35-2 0,-21-17 1 0,-15 0-1 0,17-35 0 0,-17 2-28 0,18-18-102 0</inkml:trace>
  <inkml:trace contextRef="#ctx0" brushRef="#br0" timeOffset="177">25989 15884 94 0,'0'0'0'0,"-67"-34"36"0,67 34-13 0,0 34-13 0,0 17-3 0,0 17-2 0,0 16 0 0,-35 1 0 0,18-34 0 0,-1-35-1 0,18 1-1 0,18-17-2 0,34 16 0 0,49-32 0 0,-1-17-1 0,3 15-1 0,-35 2 0 0,-34 16-15 0,-34 0-43 0,17 16-28 0</inkml:trace>
  <inkml:trace contextRef="#ctx0" brushRef="#br0" timeOffset="178">26277 16036 64 0,'-17'-33'27'0,"17"16"3"0,-18 17-8 0,36 0-7 0,-18 0-3 0,0 50 4 0,0 17-7 0,0 35 1 0,0 0-6 0,-18-51-1 0,2 16-5 0,-17 52-178 0</inkml:trace>
  <inkml:trace contextRef="#ctx0" brushRef="#br0" timeOffset="179">10165 12108 0 0,'17'0'1'0,"-17"-18"1"0,18 18-2 0,-18 18-1 0,0-1 0 0,0-1 0 0</inkml:trace>
  <inkml:trace contextRef="#ctx0" brushRef="#br0" timeOffset="180">10081 13512 18 0,'0'0'0'0,"16"-33"40"0,1 33-15 0,-17-16-11 0,0 16-9 0,0 0-2 0,0 16-3 0,-17 1-29 0,17-17-17 0</inkml:trace>
  <inkml:trace contextRef="#ctx0" brushRef="#br0" timeOffset="181">10249 14850 15 0,'-16'0'40'0,"16"-16"-14"0,0 16-14 0,0 0-6 0,0 0-4 0,0 0-1 0,-17 16-3 0,17 19-46 0,0-35 12 0</inkml:trace>
  <inkml:trace contextRef="#ctx0" brushRef="#br0" timeOffset="182">10436 16239 46 0,'0'-16'10'0,"-16"-35"22"0,16 33-23 0,0 18-10 0,0 35-59 0</inkml:trace>
  <inkml:trace contextRef="#ctx0" brushRef="#br0" timeOffset="183">10013 16052 13 0,'0'0'0'0,"33"0"36"0,-33 18-14 0,-50 50-12 0,-17-17-2 0,-36 16-2 0,-49 0 0 0,-35 2-1 0,-51-18-1 0,-33 17-1 0,-67-19-1 0,-1 2 0 0,35-51-2 0,-1-16 2 0,18-68-3 0,31-53 0 0,36-65 2 0,16-18-1 0,19-17 1 0,32 0-3 0,19-18 2 0,31-32 1 0,52-1-2 0,16 17 1 0,53-35 1 0,-1 18-1 0,18 17 0 0,66 51 0 0,51 1 2 0,51 33 1 0,35 32-2 0,-2 37-1 0,2 15 1 0,-18 35 1 0,-50-1-2 0,-36-1 0 0,-64 18 0 0,-21 0-5 0,-31 18-41 0,-18 17-2 0</inkml:trace>
  <inkml:trace contextRef="#ctx0" brushRef="#br0" timeOffset="184">7896 12074 24 0,'0'0'0'0,"0"-35"47"0,0 19-30 0,67 16-5 0,34 0-2 0,35 16-3 0,-19 53-2 0,-82 66-2 0,-171 118-82 0</inkml:trace>
  <inkml:trace contextRef="#ctx0" brushRef="#br0" timeOffset="185">21414 524 35 0,'0'0'30'0,"0"-16"-8"0,0 0-5 0,0-19-6 0,0 2-2 0,-16 15-1 0,-17 18 8 0,15 35-38 0,-16 16 29 0,0 32 7 0,1 19-8 0,33-16 1 0,0-37-4 0,33 20 2 0,18-52-2 0,0-17 0 0,-18-17-3 0,-16-34 1 0,-1 0-4 0,-16 0 5 0,-33 35-2 0,-34-1-2 0,15 50-3 0,3 2-40 0,31-2-48 0</inkml:trace>
  <inkml:trace contextRef="#ctx0" brushRef="#br0" timeOffset="186">22160 424 59 0,'0'0'0'0,"16"-18"29"0,2-15-5 0,-1 15-1 0,0-15-8 0,-17 33 2 0,0 33-37 0,-17 18 28 0,0 18-1 0,-1-3-1 0,2 3-4 0,16-18 0 0,0-17 1 0,51-1-4 0,0-15 2 0,15-18-10 0,20-18-47 0,-34 2-36 0</inkml:trace>
  <inkml:trace contextRef="#ctx0" brushRef="#br0" timeOffset="187">22499 541 44 0,'0'0'0'0,"0"-17"31"0,-17 17-5 0,1-16-8 0,16 0-4 0,-19 32 1 0,19 0-7 0,0 35-1 0,0 18-4 0,0-1-2 0,0-1 0 0,0-16-23 0,0-18-55 0,0-33 29 0</inkml:trace>
  <inkml:trace contextRef="#ctx0" brushRef="#br0" timeOffset="188">23209 406 66 0,'0'-16'24'0,"19"-19"4"0,14-16-9 0,1-15-4 0,34 32-8 0,0-1-2 0,0 53 2 0,-19 33-5 0,-31 33-36 0,-1 0 36 0,-52 2-1 0,2-54 0 0,-1-15 0 0,17 1-2 0,17-18 1 0,17-18 0 0,17 18-1 0,-1-17 1 0,18 17 2 0,-16 17-1 0,-18 17 5 0,-17 35-2 0,0-18 4 0,-68 0-2 0,0-18-5 0,-16-16 1 0,-1-17-17 0,18 0-105 0</inkml:trace>
  <inkml:trace contextRef="#ctx0" brushRef="#br0" timeOffset="189">21431 1320 22 0,'0'0'0'0,"0"-16"63"0,0 16-46 0,0-17-2 0,-17 1-5 0,-16 16 0 0,-1 0 0 0,-51 33-4 0,-1 52 1 0,53 17 0 0,33-2-3 0,17-14 0 0,51-1-1 0,-1-68 2 0,-15-17-2 0,-1-51 0 0,-35 0-1 0,-32 16-1 0,-1-16-1 0,-34 51 0 0,-33 35-3 0,14 32-7 0,54-16-36 0,16-16-51 0</inkml:trace>
  <inkml:trace contextRef="#ctx0" brushRef="#br0" timeOffset="190">22211 1355 66 0,'17'-17'21'0,"1"-17"1"0,-2 17-10 0,-16 1-4 0,0-1-2 0,0 17 2 0,-68 50-2 0,34 17 3 0,17 19-3 0,50-3-2 0,2-32-1 0,16-16-1 0,15-35 1 0,-31-35-1 0,0 1-1 0,-19-15 0 0,1-19-1 0,-34-17-1 0,-17 50 3 0,-34 19-6 0,2 32-14 0,14 35-21 0,52-51 23 0,-18 35-58 0</inkml:trace>
  <inkml:trace contextRef="#ctx0" brushRef="#br0" timeOffset="191">23499 1134 73 0,'0'0'7'0,"16"-16"17"0,1-19-7 0,17 1-7 0,-34 17-10 0,0 1 3 0,-51 0-2 0,0 16 0 0,1 32 4 0,16 19-2 0,17 35-1 0,34 16-4 0,34-86 4 0,-18-16 3 0,2-16-1 0,14-19-5 0,-14 2 2 0,-19-18 4 0,3 33 1 0,-3 2 8 0,-16 50-5 0,-16 68-5 0,-3 33 2 0,19-67-4 0,-16-1 0 0,16-34-3 0,-17 1-137 0</inkml:trace>
  <inkml:trace contextRef="#ctx0" brushRef="#br0" timeOffset="192">21160 2150 53 0,'0'-16'13'0,"16"-19"9"0,-16 1-5 0,-16 17-4 0,-1 17-2 0,-32 17 5 0,14 52-2 0,18 33-2 0,51 33-8 0,33-101 3 0,18-34-2 0,0-51-1 0,-33 17 2 0,-36-34-4 0,-16 1-2 0,-51-19 2 0,-17 35-4 0,-18 35-1 0,19 16-11 0,34 51-38 0,33-18-48 0</inkml:trace>
  <inkml:trace contextRef="#ctx0" brushRef="#br0" timeOffset="193">22160 2116 77 0,'34'-17'15'0,"34"-34"10"0,-2-16-9 0,-31 34-8 0,-18-1-3 0,-17 17-2 0,-52-1-2 0,1 18 2 0,-15 35-1 0,31 32 0 0,35-16-1 0,35 16 0 0,31-32 0 0,4 16 1 0,-37 0-2 0,18 33-1 0,-51-33 1 0,-17-35 2 0,-17 2 3 0,-18-18-1 0,1-51-1 0,36 17 2 0,-1-34-4 0,32-16-2 0,17-19-15 0,52 3-38 0,-51 49-24 0</inkml:trace>
  <inkml:trace contextRef="#ctx0" brushRef="#br0" timeOffset="194">23363 1981 68 0,'17'0'18'0,"1"-33"12"0,-18 15-6 0,0 2-14 0,-35-1-5 0,0 17 0 0,-14 33 2 0,14 18-2 0,19 33-3 0,16 19 0 0,51-35 0 0,16-34 2 0,-15-34 2 0,14-34 1 0,-31-34-3 0,-19-1 0 0,-16 2-4 0,-16 0 0 0,-36 16-1 0,-15 16-22 0,50 2-87 0,17 33 59 0</inkml:trace>
  <inkml:trace contextRef="#ctx0" brushRef="#br0" timeOffset="195">23922-102 35 0,'0'1'0'0,"0"-34"39"0,-17-1-8 0,17-1-17 0,0 2-1 0,33 33 0 0,2 0-9 0,33 0 6 0,-19 17-1 0,-14 34 4 0,-18 16 9 0,1 19-52 0,-2 65 8 0,1 1 35 0,-1 52-2 0,19-1-5 0,-18-51 1 0,17 255-6 0,-34-221 4 0,15-35-1 0,-15-14-2 0,0-2 2 0,-15-33-2 0,-1-19 1 0,-2-48-2 0,1-2 0 0,-34 36-1 0,-34-35 0 0,-33-1-16 0,-86 18-121 0</inkml:trace>
  <inkml:trace contextRef="#ctx0" brushRef="#br0" timeOffset="196">20923 575 45 0,'0'-16'8'0,"-18"-2"8"0,2-15 27 0,-1 0-33 0,-17-1-3 0,0 34-28 0,-17 0 29 0,-17 34 0 0,1-1 0 0,-1 0 0 0,35 1-3 0,16 17 6 0,17 35 0 0,0 32-1 0,17 135-5 0,-1 86 0 0,1-68 0 0,-17-34 0 0,0-17-1 0,0 68-3 0,17-153 0 0,1-32-1 0,-2-70 3 0,52-33-3 0,67-51-15 0,-34 17-109 0</inkml:trace>
  <inkml:trace contextRef="#ctx0" brushRef="#br0" timeOffset="197">24955 220 44 0,'0'-16'17'0,"0"-1"1"0,0-17-5 0,-17 17-1 0,-32 17-6 0,-3 33 4 0,1-15-1 0,-17 15-2 0,1 2 1 0,32-2-3 0,2 1 1 0,16-1-31 0,1 36 33 0,-2-1 0 0,18 32 5 0,-17 54-3 0,17 65-3 0,17 136-4 0,17-100 2 0,-17-35-1 0,-1-50-1 0,1-19 0 0,0-31 2 0,17-2-5 0,34-101 3 0,0-34-2 0,18-34 1 0,14 0-10 0,1-16-56 0,-66 32-33 0</inkml:trace>
  <inkml:trace contextRef="#ctx0" brushRef="#br0" timeOffset="198">25023 763 72 0,'0'-17'8'0,"0"-17"6"0,18-34 0 0,31 16-7 0,3 1-2 0,15 51-1 0,-15 34 1 0,-36 35 0 0,-16 15-3 0,-35 0 2 0,19-49-1 0,-1-19-3 0,17-32 1 0,33-52-2 0,-14 17 0 0,14-33 0 0,1 32-1 0,-17 1 3 0,-1 34-1 0,-16 17 0 0,-16 17 3 0,-1 34-2 0,17 34 0 0,17-34-1 0,34 17-36 0,-16-34-46 0</inkml:trace>
  <inkml:trace contextRef="#ctx0" brushRef="#br0" timeOffset="199">25700 626 59 0,'0'0'0'0,"0"0"29"0,0 0-11 0,-16-16-10 0,-1 32-4 0,17 35-2 0,0 35-24 0,-16-2-52 0</inkml:trace>
  <inkml:trace contextRef="#ctx0" brushRef="#br0" timeOffset="200">25160 1457 37 0,'-18'0'43'0,"-16"-51"-13"0,34 0-10 0,0 34-9 0,34-1-5 0,0 2-6 0,51 32-1 0,-69 53 2 0,1 15 0 0,-34-17 0 0,-18-50 0 0,35-17 1 0,0-17-1 0,19-50-1 0,-3 16 0 0,1-16 3 0,-17 16-5 0,0 18 4 0,0 16-3 0,0 67-2 0,0 52 4 0,18-17-2 0,15-1-24 0,1-51-80 0</inkml:trace>
  <inkml:trace contextRef="#ctx0" brushRef="#br0" timeOffset="201">25497 1440 66 0,'0'0'0'0,"17"-51"29"0,17-18-12 0,-1 69-10 0,-15 0-4 0,-18 35-2 0,0 50 1 0,-18-17-1 0,-15-19 1 0,17-15 1 0,16-17 0 0,33-17-1 0,34-17-1 0,1 1-4 0,-17-2-41 0,-51 1-29 0</inkml:trace>
  <inkml:trace contextRef="#ctx0" brushRef="#br0" timeOffset="202">25160 1914 68 0,'0'0'14'0,"-35"0"8"0,35-17-6 0,51-1-8 0,15 2-4 0,-31 16-3 0,0 51-1 0,-35 16 1 0,-18 0-1 0,1-16 2 0,17-34-2 0,-16-17 2 0,32-17-1 0,1-34-1 0,17-16 1 0,-17 16-1 0,-1 0 0 0,-16 35 0 0,0 16 0 0,0 51 1 0,18 16-2 0,-1 0-4 0,18 1-44 0,-19-50-15 0</inkml:trace>
  <inkml:trace contextRef="#ctx0" brushRef="#br0" timeOffset="203">25565 2032 48 0,'0'0'0'0,"16"-51"36"0,19-16-16 0,16 50-10 0,0 17-8 0,-34 0-2 0,-1 33 1 0,-32 18-1 0,-1 0 1 0,-17-35-1 0,34 1 0 0,16-17 1 0,52 0-2 0,-17-17 2 0,0 34 3 0,-34 17 0 0,-17 17 1 0,-35-16-1 0,-32-1 0 0,17-34-3 0,-1-18-4 0,18-33-53 0,33 35 2 0</inkml:trace>
  <inkml:trace contextRef="#ctx0" brushRef="#br0" timeOffset="204">25989 541 56 0,'0'0'9'0,"0"-49"33"0,0-2-33 0,34-35-2 0,17 19-2 0,-2 17-4 0,21 32 3 0,-37 36 4 0,-17 32-30 0,19 35 31 0,-18 34-2 0,1 15-4 0,31 19 4 0,3 117-3 0,-36 36 2 0,1-104 1 0,-1-31-3 0,-16-20 0 0,0-31-1 0,-33-20 0 0,-35-14 3 0,1-52-4 0,-18-17 0 0,-1-1-1 0,4-32-14 0,47-35-61 0,35 34 10 0</inkml:trace>
  <inkml:trace contextRef="#ctx0" brushRef="#br0" timeOffset="205">26768 1236 87 0,'0'0'16'0,"17"-16"-4"0,34-1-9 0,16-1-9 0,1 18-71 0</inkml:trace>
  <inkml:trace contextRef="#ctx0" brushRef="#br0" timeOffset="206">26870 1355 51 0,'0'0'0'0,"0"0"43"0,0-17-22 0,17 17-14 0,51-18-8 0,16 18-81 0</inkml:trace>
  <inkml:trace contextRef="#ctx0" brushRef="#br0" timeOffset="207">27955 812 58 0,'0'-16'15'0,"-18"-1"6"0,18 1-7 0,-17 16-3 0,17 33 0 0,0 52-7 0,0 17-1 0,17-2-2 0,1 20-15 0,-18-19-84 0</inkml:trace>
  <inkml:trace contextRef="#ctx0" brushRef="#br0" timeOffset="208">28123 914 77 0,'0'0'0'0,"0"-16"23"0,17-1-8 0,18-17-9 0,-2 17-5 0,1 17 2 0,-1 68-1 0,-33-1 0 0,-16 17 0 0,-17 1-2 0,-2-16 2 0,0-36 0 0,19-15-3 0,51-18 1 0,32-34-12 0,1 17-80 0</inkml:trace>
  <inkml:trace contextRef="#ctx0" brushRef="#br0" timeOffset="209">29292 441 76 0,'0'0'6'0,"-17"-35"13"0,-1 2-11 0,-13-36 0 0,-21 53-5 0,1 16 2 0,0 16-2 0,0 19-27 0,18-1 26 0,0 17 5 0,15 17 2 0,18-1 0 0,0 35 2 0,18 33-2 0,-3 85-3 0,-15 135 0 0,0-84 0 0,0-67 0 0,-15-34-4 0,15-52 2 0,49-67-1 0,2-35-1 0,17-16-2 0,17-33-3 0,-1-36-35 0,-16 18-75 0</inkml:trace>
  <inkml:trace contextRef="#ctx0" brushRef="#br0" timeOffset="210">29598 796 38 0,'0'0'22'0,"0"-33"1"0,0-18-8 0,16 0-7 0,35 0-3 0,-17 33-1 0,17 18-2 0,0 34-1 0,-51 35 4 0,0-1-3 0,-35-19 2 0,2-31-2 0,17-1-2 0,32-52 0 0,1 2 0 0,34-34-4 0,-16-19 5 0,-2 19-2 0,-33 32-1 0,16 19 5 0,-16 32-4 0,-16 52 3 0,16-16-2 0,16 16-15 0,1-17-41 0,-17-51 25 0</inkml:trace>
  <inkml:trace contextRef="#ctx0" brushRef="#br0" timeOffset="211">30173 626 29 0,'-17'0'20'0,"17"-16"12"0,0 16-15 0,0 0-10 0,-16 16-3 0,16 35-5 0,0 35-34 0,0-37-23 0</inkml:trace>
  <inkml:trace contextRef="#ctx0" brushRef="#br0" timeOffset="212">29631 1320 40 0,'0'0'0'0,"0"-16"44"0,0-17-19 0,16 16-13 0,36-1-8 0,-1 2 0 0,35 16-4 0,-37 51 2 0,-65 33-1 0,-17-17 2 0,-2-49-1 0,18-1 0 0,17-17-1 0,17-51 0 0,33-17-3 0,-16 17 2 0,-17 0-1 0,-1 0 1 0,2 18-1 0,-1-1 1 0,-17 50 1 0,-17 70-1 0,17 14 0 0,0-31-9 0,34-36-44 0,-16-15-5 0</inkml:trace>
  <inkml:trace contextRef="#ctx0" brushRef="#br0" timeOffset="213">30140 1320 25 0,'0'-16'15'0,"16"-17"13"0,1-2-5 0,-1 19-10 0,19-1-9 0,-18 68-1 0,-34 15 0 0,-34 3 0 0,18-18 0 0,16-18-2 0,17-33 2 0,33 0-3 0,35-16-2 0,0-1-1 0,-34-1-51 0,-17 18 8 0</inkml:trace>
  <inkml:trace contextRef="#ctx0" brushRef="#br0" timeOffset="214">29614 1879 60 0,'0'0'14'0,"0"-16"12"0,0-1-7 0,33-17-10 0,19 17-7 0,-1 17 0 0,-17 17 0 0,-17 34 0 0,-17 16 0 0,-35 2 0 0,19-20-1 0,-1-32 1 0,17-17 0 0,17-33-2 0,17-18 0 0,-1 0-1 0,1-16 1 0,-16-1 0 0,-2 52-1 0,-16-1 2 0,0 34-1 0,-16 50 1 0,16-16-1 0,16 17 0 0,1-17-31 0,17-19-68 0</inkml:trace>
  <inkml:trace contextRef="#ctx0" brushRef="#br0" timeOffset="215">30107 1897 42 0,'0'0'14'0,"0"-18"20"0,16-15-11 0,34 15-13 0,1 2-7 0,-34 50-2 0,1 17 0 0,-53 0 1 0,-16 0 0 0,18-34-1 0,0 15-1 0,33-32 0 0,16-16-1 0,34 0 1 0,-151 236 23 0,17-220-27 0,32-51-75 0,52 34 27 0</inkml:trace>
  <inkml:trace contextRef="#ctx0" brushRef="#br0" timeOffset="216">30665 136 31 0,'-16'0'19'0,"16"-18"2"0,0-16-7 0,33 1-7 0,17 33 1 0,1-18-6 0,35 36 5 0,-19-2 1 0,-33 35 2 0,-16 18 3 0,-2 15-29 0,-16 18 24 0,17 33-1 0,-1 18 3 0,-16-2-4 0,-16 53 4 0,-1 84-2 0,17-101-4 0,-16-36 1 0,16-14-2 0,0-37 0 0,-18 2 0 0,1-35-1 0,17 1 0 0,-17-34 0 0,-1 1-1 0,-15-19 2 0,-53 2-5 0,2 15 2 0,-68-33-2 0,-51 68-71 0,135-68-8 0</inkml:trace>
  <inkml:trace contextRef="#ctx0" brushRef="#br0" timeOffset="217">28175 1287 33 0,'-19'0'18'0,"19"-16"3"0,0 16-7 0,-16-17-3 0,16-1-1 0,16 2 0 0,19 16 0 0,0-17 3 0,14 17-3 0,-14-18 0 0,16 18-5 0,15-16-11 0,-14 16-127 0</inkml:trace>
  <inkml:trace contextRef="#ctx0" brushRef="#br0" timeOffset="218">14062 4894 30 0,'17'-34'40'0,"18"1"-19"0,-35 33-9 0,15 0-4 0,3 16-3 0,-36 17-1 0,-32 18 1 0,-18-16-1 0,0 16 0 0,17 16-1 0,0 0-1 0,18 19 0 0,-18-1 0 0,-17-19 0 0,33-15-1 0,19-51-1 0,-17 35 3 0,-2-19-2 0,35 19 0 0,51-19 2 0,33-16 2 0,69 0 0 0,33-51-2 0,-15 35-2 0,-53-1-1 0,-35 34-1 0,-83 34-27 0,-15-1-73 0</inkml:trace>
  <inkml:trace contextRef="#ctx0" brushRef="#br0" timeOffset="219">12352 5706 26 0,'0'0'0'0,"-18"0"48"0,1-16-31 0,34-2-7 0,67-15 1 0,103-2-1 0,67-14-5 0,50-20-2 0,2-15 0 0,-35 17-1 0,-102-1-1 0,-50 34 0 0,-85 17-1 0,-52 17 2 0,-83 33-2 0,-102 18 2 0,-33 17-2 0,-70 17 0 0,0-1 0 0,19 34 0 0,34-32 0 0,64-52 1 0,122-34 0 0,85-18-1 0,101-33 0 0,82-16 1 0,89-1-1 0,-3 18 1 0,-16-1-1 0,-49 0 1 0,-105 16 0 0,-84 35 1 0,-82-16 0 0,-122 50-2 0,-82 17 0 0,-18 17 0 0,33 15 1 0,52-15-1 0,101-16-1 0,85-35 1 0,136-52 0 0,135-32-27 0,-203 49-44 0</inkml:trace>
  <inkml:trace contextRef="#ctx0" brushRef="#br0" timeOffset="220">12960 5216 58 0,'0'-69'14'0,"17"-15"0"0,-17 50-9 0,-34 18-3 0,-50-1-2 0,-51-1 0 0,-69-15 0 0,-50-1 0 0,-68-17 3 0,-34-17 3 0,-50 1-1 0,-18-2-2 0,-33 36-2 0,33-2 1 0,-33 19-1 0,-1 49-1 0,2 1-1 0,-2 17-1 0,-17 0 1 0,36 18-2 0,14-3 1 0,18 20 0 0,35-1 1 0,34-19 0 0,15 3 0 0,36-35 3 0,-3 17 1 0,-30 0-6 0,14 15 4 0,-33-15-1 0,17 35-2 0,34 32 3 0,-17 35 1 0,101-53-2 0,-32 71 0 0,-19 31 1 0,19 19-1 0,117-87 21 0,-17 19-22 0,-16 51 2 0,-16 67-1 0,49-34 1 0,49-18 2 0,21 1 0 0,49 0-2 0,33-16 1 0,35 0 1 0,51-18-1 0,100 85-24 0,53-34 24 0,-35-68-1 0,16-50 0 0,121-18 6 0,-35-33-6 0,-52-17-1 0,36-35 3 0,32 2-2 0,0-18-2 0,2 0 0 0,15 0 1 0,-31 17 0 0,13-1 1 0,-32 2 0 0,-16-1 1 0,-2-17 1 0,35-17-2 0,-17-34 2 0,51 17 0 0,-17-35-3 0,16 19 1 0,-15 16 0 0,-37 1-1 0,-14-1 1 0,16-1 1 0,-17-32 0 0,0 17 1 0,-17-1-1 0,-17 17-1 0,0-1 1 0,0-16-1 0,0 0 0 0,-16-32 0 0,16 15 0 0,-18-17 1 0,-15-16-1 0,-19-19 1 0,-32 2-1 0,-18-51-1 0,-34-17 2 0,-16-18 1 0,-18 18-1 0,2 17 1 0,-19-17-1 0,-16-18 1 0,-17 2-3 0,-34-35 0 0,-34-18 2 0,-34-32 2 0,-50-19-3 0,-18 18 4 0,-50 1-1 0,-36-1-2 0,-99 33-4 0,-238 155-38 0,102 134-90 0</inkml:trace>
  <inkml:trace contextRef="#ctx0" brushRef="#br0" timeOffset="221">10978 5927 13 0,'-51'34'20'0,"18"-17"-9"0,-2-1-6 0,2 19-2 0,-18-1-2 0,0-18 1 0,-17 1 18 0,2-1-1 0,-4 1-7 0,54-17-1 0,-1 18-5 0,102-2 2 0,83-32-1 0,70-2-3 0,15-15 0 0,-48 33-3 0,-69 0 1 0,-120-17-1 0,-67 17 2 0,-101 17-2 0,-103-1-1 0,52 1 2 0,16 17-3 0,19 1 2 0,67 16 2 0,83-35-3 0,52-16 0 0,118 0 2 0,86-33 1 0,-1-1-6 0,-34 16 6 0,-84 1-3 0,-84 1 2 0,-87 16-1 0,-66 33-2 0,-18-15 0 0,0 16-22 0,51-17-81 0</inkml:trace>
  <inkml:trace contextRef="#ctx0" brushRef="#br0" timeOffset="222">2559 6671 9 0,'0'0'14'0,"-18"-34"7"0,1 17-6 0,0 17 0 0,17 0-4 0,0 0 1 0,52 0 3 0,134 0-7 0,34-33-1 0,0 17-5 0,-35-2-1 0,-82 36 2 0,-52-18 0 0,-35 16-1 0,-49-16 0 0,-69-16-5 0,-34 32 5 0,-16 1-1 0,17 16 1 0,16 1-1 0,51 1-1 0,51-35 0 0,34 0 1 0,67-18 0 0,53-15-1 0,15 33-22 0,-100 0-67 0</inkml:trace>
  <inkml:trace contextRef="#ctx0" brushRef="#br0" timeOffset="223">4760 15256 28 0,'-49'-49'38'0,"30"15"-23"0,38-1-6 0,-3 19 0 0,17 16-2 0,18 51 1 0,1-1-3 0,15-17-1 0,-15-16 0 0,-3-34 2 0,36-66 0 0,17-54-2 0,17-49-2 0,-2 1 3 0,-49 48-4 0,-50 71-7 0,-1 66-33 0,-17 17-34 0</inkml:trace>
  <inkml:trace contextRef="#ctx0" brushRef="#br0" timeOffset="224">4744 15664 75 0,'-17'-34'8'0,"1"17"3"0,49 17-4 0,18 17-3 0,17 34 0 0,-19-1 0 0,-14-33 3 0,0-1 5 0,-2-49-3 0,35-52 1 0,67-50-3 0,50-51 0 0,55-17-3 0,-4 51-72 0,-203 118 1 0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0000" max="10000" units="dev"/>
          <inkml:channel name="Y" type="integer" min="-10000" max="10000" units="dev"/>
          <inkml:channel name="F" type="integer" max="255" units="dev"/>
          <inkml:channel name="T" type="integer" units="dev"/>
        </inkml:traceFormat>
        <inkml:channelProperties>
          <inkml:channelProperty channel="X" name="resolution" value="1" units="1/dev"/>
          <inkml:channelProperty channel="Y" name="resolution" value="1" units="1/dev"/>
          <inkml:channelProperty channel="F" name="resolution" value="1" units="1/dev"/>
          <inkml:channelProperty channel="T" name="resolution" value="0" units="1/dev"/>
        </inkml:channelProperties>
      </inkml:inkSource>
      <inkml:timestamp xml:id="ts0" timeString="2024-01-20T07:20:30.04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antiAliased" value="0"/>
    </inkml:brush>
  </inkml:definitions>
  <inkml:trace contextRef="#ctx0" brushRef="#br0">3930 1271 37 0,'0'0'0'0,"0"0"19"0,0-17 0 0,-16-17-1 0,16 17-6 0,0-1 0 0,0 53 13 0,0 49-11 0,16 69-5 0,-16-19-4 0,17-32 1 0,-17-16-4 0,0-19 1 0,0-50-2 0,-17-1-1 0,17-16 1 0,0-16-6 0,0 16-46 0,0-17-53 0</inkml:trace>
  <inkml:trace contextRef="#ctx0" brushRef="#br0" timeOffset="1">4982 1338 19 0,'0'0'8'0,"0"-18"19"0,-18 2-6 0,18-1-4 0,0 1-1 0,-17-1-4 0,17 17 5 0,0 33-6 0,0 51 1 0,0 18-3 0,17 0-4 0,-17-17 0 0,0-1-3 0,0-16-1 0,0-52 1 0,0 2-2 0,0-1 0 0,0-17-5 0,0 0-33 0,18-17-80 0</inkml:trace>
  <inkml:trace contextRef="#ctx0" brushRef="#br0" timeOffset="2">5912 1271 27 0,'0'0'20'0,"18"-17"2"0,-1-1-3 0,-17 2-2 0,16-1-6 0,-16 17 0 0,0 0 1 0,0 68 2 0,0 32-1 0,0 2-5 0,17 0-2 0,-17-17-2 0,17-17-3 0,-17-17 1 0,0-51-1 0,0 16-9 0,18-32-143 0</inkml:trace>
  <inkml:trace contextRef="#ctx0" brushRef="#br0" timeOffset="3">7134 1118 31 0,'0'-18'12'0,"0"-15"7"0,0-34-3 0,0-1-4 0,15-1 0 0,-15 53-2 0,18 16 3 0,-18 34 0 0,16 50-1 0,-16 34-3 0,33 137 0 0,-14-18-4 0,-19-17 0 0,16-16-1 0,1-2-1 0,1 104-1 0,-2-86-2 0,1-17 1 0,-1-18 1 0,19-14-1 0,-35-19 5 0,17 17-5 0,1 0 0 0,-18-34-1 0,16 2 1 0,-1-3 0 0,3-14 2 0,-18-36 0 0,0-51-2 0,0-15-1 0,-18-18 0 0,18-18-20 0,0-49-132 0</inkml:trace>
  <inkml:trace contextRef="#ctx0" brushRef="#br0" timeOffset="4">8606 1118 28 0,'0'0'10'0,"0"-18"17"0,0 1-8 0,0 1-7 0,17-2-2 0,-17 18 6 0,0 0-2 0,0 18 0 0,-17 15-1 0,17 1-4 0,0 68-6 0,0 17 4 0,0-17-1 0,0-2 0 0,0 3-4 0,0-35 2 0,0-34-3 0,0-17 1 0,0-1-1 0,0-16 2 0,17 0-5 0,-17-16-65 0</inkml:trace>
  <inkml:trace contextRef="#ctx0" brushRef="#br0" timeOffset="5">3914 2844 14 0,'0'-16'8'0,"0"-1"16"0,-17 1-6 0,-1-19-3 0,2 19-5 0,-35 16 0 0,-17 34 1 0,17-1-1 0,-1 18-1 0,21 33-4 0,13 2 0 0,36 14-1 0,13-31-2 0,39-2 0 0,-21-32 2 0,3-19-1 0,-18-32 2 0,-1-19-3 0,-15 2 0 0,-18-18-1 0,0-1 0 0,-51 19 1 0,0 15-3 0,-17 18 0 0,0 34 0 0,35 1-13 0,33-1-40 0,67-17-30 0</inkml:trace>
  <inkml:trace contextRef="#ctx0" brushRef="#br0" timeOffset="6">4491 2981 48 0,'0'0'0'0,"0"-17"24"0,49 17-4 0,19-18-8 0,16 2-6 0,-16 16-5 0,0 0-13 0,-17 16-66 0</inkml:trace>
  <inkml:trace contextRef="#ctx0" brushRef="#br0" timeOffset="7">5116 2709 50 0,'0'0'0'0,"18"-67"31"0,-18 49-6 0,0 18-13 0,0 52-1 0,0 32-2 0,-18 18 0 0,18 0-4 0,0-18-3 0,0-33-1 0,0-18 0 0,0 1-2 0,0-34-4 0,0 0-45 0,0 0-26 0</inkml:trace>
  <inkml:trace contextRef="#ctx0" brushRef="#br0" timeOffset="8">5403 2862 51 0,'18'-34'15'0,"-1"-16"11"0,18 16-7 0,14 17-9 0,2 34-5 0,1 34-4 0,-34 33 0 0,-2-17-2 0,-50 2 0 0,-18-20 2 0,19-14-2 0,-1-35 2 0,17 16 1 0,17-16 2 0,33-16 1 0,2-2-2 0,16 18 0 0,17 0 0 0,16 0-3 0,-33 0 1 0,17 0-21 0,-51 0-80 0</inkml:trace>
  <inkml:trace contextRef="#ctx0" brushRef="#br0" timeOffset="9">6828 2844 56 0,'0'-33'23'0,"0"-18"5"0,0 0-11 0,0 0-8 0,-35 0-4 0,2 17-3 0,-18 34 0 0,0 0-1 0,0 51 0 0,17 34 0 0,34 1 0 0,17-19-1 0,34-16 1 0,0-51-1 0,1 0 2 0,-3-34-1 0,-14-17 1 0,-19 1-2 0,1 16 2 0,-17 17-2 0,0 17-1 0,0 17 3 0,0 34-1 0,17 16 6 0,-17 17-2 0,0 2 1 0,0 14-3 0,0-15-1 0,0-34 1 0,0-33 2 0,0-18-3 0,0 0-7 0,0-34-80 0,-17 34 16 0</inkml:trace>
  <inkml:trace contextRef="#ctx0" brushRef="#br0" timeOffset="10">8506 2676 31 0,'0'-18'9'0,"0"-16"19"0,0 17-6 0,-19 1-7 0,3-2-4 0,-17 18-2 0,-2 0 0 0,-16 34 0 0,0 35-2 0,18 15-1 0,16 0-1 0,17 18-1 0,17-16 0 0,16-37 0 0,18-15-1 0,0-17 1 0,33-17-2 0,-14-33 3 0,-4-2-5 0,-31 3 4 0,-19-19-1 0,-16-17 0 0,-16-17-1 0,-19-16 0 0,-15 16-2 0,-1 16 0 0,-33 52-13 0,-37 17-157 0</inkml:trace>
  <inkml:trace contextRef="#ctx0" brushRef="#br0" timeOffset="11">3914 3980 16 0,'0'0'0'0,"0"-34"26"0,-17-1-6 0,17 19-6 0,0-1-1 0,-18-1-3 0,-15 18-3 0,-18 35 1 0,0-1 0 0,18 34 0 0,33 15-1 0,0-15-2 0,33 1 0 0,1-18 2 0,34-17-3 0,0-34 0 0,0 0-1 0,-1-51-1 0,-33 0-1 0,0-1 0 0,-34-32 0 0,-34 17-2 0,0-1 1 0,-17 17-1 0,0 33-3 0,18 18-21 0,16 35-58 0,17-19 40 0</inkml:trace>
  <inkml:trace contextRef="#ctx0" brushRef="#br0" timeOffset="12">5320 3878 30 0,'34'-18'11'0,"-1"-15"12"0,-33 17-6 0,0-19-2 0,0 19-4 0,-15-19-4 0,-20 19-1 0,0-1-3 0,2 17 0 0,-18 0 0 0,0 33-1 0,34 18 0 0,1 0 0 0,16 0 0 0,0-18 1 0,33-15-1 0,35-1-1 0,-17-17 0 0,17 0 0 0,-19 34-1 0,-14 34 1 0,-19-1-1 0,-32-16 1 0,-19-17 0 0,-31-17 2 0,-18-1-1 0,14-16 0 0,37-33-1 0,33-36 2 0,17-14-1 0,51-36-2 0,17 17-1 0,-18 51-8 0,-51 35-123 0</inkml:trace>
  <inkml:trace contextRef="#ctx0" brushRef="#br0" timeOffset="13">6218 3929 38 0,'-17'0'8'0,"-1"-18"24"0,2 18-10 0,84-16-10 0,-1-1-7 0,18 17-4 0,-18 0-47 0,-49 0-5 0</inkml:trace>
  <inkml:trace contextRef="#ctx0" brushRef="#br0" timeOffset="14">6744 3709 51 0,'0'-35'18'0,"-19"-16"12"0,54 17-11 0,16 1-9 0,34 33-4 0,-36 33-3 0,-14 36-2 0,-18-2 0 0,-34 2-1 0,-18-36 0 0,2 0 0 0,-1-33 1 0,17 0-1 0,17 0 1 0,0-16-1 0,35-1 1 0,-2 1-1 0,1 16 0 0,18 33 0 0,-19 18 0 0,-17 16 0 0,-16-16 1 0,-16 0 0 0,-35-35 1 0,-17 1 1 0,0-17 1 0,-16 0-2 0,32-17-1 0,19-15-2 0,15-3-15 0,53 2-100 0</inkml:trace>
  <inkml:trace contextRef="#ctx0" brushRef="#br0" timeOffset="15">8810 3589 71 0,'-17'-17'6'0,"1"-15"21"0,16 15-4 0,-18-1-8 0,-16 18-6 0,-17 0-2 0,0 0 0 0,16 35 0 0,4 14-1 0,13 36-1 0,18 1-1 0,34-2-2 0,16-33 1 0,18 0-2 0,0-17 1 0,-1-34 2 0,-16-18 0 0,-17-49 1 0,-16-1-1 0,-18-34-2 0,-18-16-1 0,-32 34-1 0,-18 50-7 0,-34 50-74 0,69 2-1 0</inkml:trace>
  <inkml:trace contextRef="#ctx0" brushRef="#br0" timeOffset="16">3287 5249 12 0,'0'-16'29'0,"-34"-19"-3"0,17 35-4 0,17-16-3 0,17-2-7 0,34 18-5 0,33 0-4 0,19 0-3 0,-19 0-34 0,-33 0-40 0</inkml:trace>
  <inkml:trace contextRef="#ctx0" brushRef="#br0" timeOffset="17">4101 4962 35 0,'0'-17'14'0,"-35"-1"9"0,35 2-5 0,-35-1-6 0,19 17-3 0,-17 33-1 0,-2 36-2 0,35 31 1 0,-17 20 0 0,51-18 1 0,0-18-5 0,17-51 0 0,17-33 1 0,0-33-2 0,-33-18 1 0,-35 0 0 0,-18 0-7 0,-34 18 4 0,3 15-1 0,-21 2 1 0,3 50-2 0,50-1 0 0,52 18-47 0,-2-51-31 0</inkml:trace>
  <inkml:trace contextRef="#ctx0" brushRef="#br0" timeOffset="18">5320 4827 38 0,'0'-35'23'0,"0"2"8"0,17 15-9 0,-17 18-10 0,17 35-3 0,1 49 0 0,-18 18-3 0,15-17-3 0,-15-19-2 0,16-15 0 0,-16-33 0 0,0-18 1 0,18 0-1 0,15-18-1 0,35 18 1 0,-17-17-1 0,19 1 0 0,-21-19 0 0,-32 2 1 0,-17-34-1 0,0-2 1 0,-17 36-1 0,1-1 0 0,16 34 0 0,0 51 2 0,0 34 3 0,0 15 1 0,16 2 1 0,1-16-3 0,-17-52-3 0,0-1 1 0,-17 0-5 0,17-15-69 0,0-18-4 0</inkml:trace>
  <inkml:trace contextRef="#ctx0" brushRef="#br0" timeOffset="19">6744 4792 25 0,'-19'-16'30'0,"3"-19"-1"0,-1 2-10 0,17 15-4 0,33 2-8 0,35-2-2 0,0 18-2 0,-33 52-2 0,-2-1 0 0,-33 0-1 0,-33-1 1 0,-19-34-1 0,1 19 1 0,35-35-1 0,-1 0 1 0,17 0-1 0,33-17 1 0,35-1-1 0,-17 18 1 0,17 35-1 0,-33 16 0 0,-35 34 1 0,0-19-1 0,-52-32 2 0,-15-17 1 0,-1 1 2 0,0-18-2 0,17-18-2 0,34-15-2 0,17 15-12 0,52-32-92 0</inkml:trace>
  <inkml:trace contextRef="#ctx0" brushRef="#br0" timeOffset="20">8742 4656 61 0,'0'-17'6'0,"0"-17"20"0,0 17-6 0,-51 1-5 0,18 16-4 0,-19 0-2 0,19 16 0 0,-18 52-2 0,35 17 0 0,-3 17-2 0,71-18 0 0,15-15-2 0,1-36 0 0,17-33 0 0,0-51 0 0,-35 0 1 0,-15-33-1 0,-35 0-2 0,-68-1-1 0,-51 16-1 0,-17 52-8 0,17 85-105 0,103-68 56 0</inkml:trace>
  <inkml:trace contextRef="#ctx0" brushRef="#br0" timeOffset="21">9200 763 20 0,'0'0'21'0,"0"-35"3"0,-18 19-8 0,36-1-8 0,15-1 0 0,18 18-2 0,33 0-1 0,2 18 0 0,-1-1-3 0,-1-1 1 0,-49 19 1 0,16 14 2 0,-35 20 1 0,1 15 1 0,-1 85-5 0,1 68 1 0,0-33 1 0,-17 0 0 0,0 16 1 0,18 51-2 0,15 15 0 0,1-47 0 0,0-37-1 0,-34-15 0 0,18 16 2 0,-18-34-2 0,16 35-1 0,-16-53 1 0,17 18-1 0,-17 2 2 0,0-3 0 0,16 1-3 0,2-16 0 0,-1-18 0 0,0-15 1 0,-17-3-2 0,0-14 5 0,-34-35-2 0,-17-34-3 0,-35-1 1 0,-82-16-5 0,-54-1-58 0,54 2-64 0</inkml:trace>
  <inkml:trace contextRef="#ctx0" brushRef="#br0" timeOffset="22">3236 1134 9 0,'-16'-16'14'0,"16"-2"4"0,0-15-8 0,-18-2-2 0,-16 19-5 0,0 16 2 0,-34 16-1 0,18 19-1 0,-17-2 2 0,15 19-1 0,1-19 1 0,-17 69 2 0,35 17-1 0,17-17 0 0,16-2 1 0,0 54 1 0,0 32-2 0,0 16-3 0,0 19 2 0,0 15-1 0,0-15-1 0,0 15 2 0,0-14 0 0,16 115-3 0,34-133 1 0,-15-18-1 0,-19 1 2 0,-16-1 2 0,0-33-1 0,0 16 0 0,0-34-2 0,0 18 0 0,17-2 0 0,-1-31 2 0,19-3-1 0,-18-31-2 0,17-1 0 0,-1-19 0 0,2-32-1 0,33-17 1 0,16-17-2 0,18-33 0 0,32-18-64 0,-99 51-29 0</inkml:trace>
  <inkml:trace contextRef="#ctx0" brushRef="#br0" timeOffset="23">25242 15427 19 0,'0'0'30'0,"35"0"35"0,49-18-57 0,35 18-2 0,33 0-1 0,103 0-2 0,-101 0-2 0</inkml:trace>
  <inkml:trace contextRef="#ctx0" brushRef="#br0" timeOffset="24">4031 1118 5 0,'0'0'14'0,"0"-18"-3"0,0 18 0 0,0 0-1 0,0-17-3 0,0 17 2 0,-16 0-3 0,-1-16 1 0,-17 16 0 0,17-18-4 0,0 18 0 0,-16-17 0 0,-1 17 0 0,17 0 2 0,-17 0-3 0,0 0 0 0,0 0 2 0,1 0-2 0,-19 17 2 0,19 1-2 0,-1 15-1 0,1 19 2 0,-19-19-1 0,18 18 0 0,1 17 1 0,-2 17 3 0,18-17-3 0,-1-1 0 0,18-16 0 0,-16 16-1 0,16-16-1 0,0-16 2 0,0 16-1 0,16-2 0 0,2 2-1 0,-1-16 2 0,-1-1-2 0,3-1 0 0,-19 2 0 0,16-19 1 0,1 17 0 0,17-15-1 0,-1-2 0 0,2 1 0 0,0 1 0 0,14-18-1 0,-15 16 1 0,0-16 0 0,-1 0-1 0,19 0 0 0,-1 0 1 0,16-16 0 0,-15-2 0 0,-19 18-1 0,1-17 1 0,18 1-1 0,-19-19 0 0,1 19 0 0,0-17 1 0,-16 15 0 0,13-15-1 0,-13-1 1 0,-1-1-1 0,-1-16 0 0,3 2 2 0,-3-2-2 0,1 0-1 0,-17 16 2 0,0 1-1 0,0-17 0 0,-17 18 0 0,17-34 0 0,0 32-2 0,-16 2 1 0,16-1 2 0,-19-1 0 0,3 2-4 0,-19 0 5 0,19-1-3 0,-17 17 0 0,16-17 3 0,-18-1-4 0,19 1 2 0,-17 17 1 0,-2 1-4 0,18-2 4 0,-17 1-2 0,17 17 0 0,-17-16 3 0,0 16-5 0,18-16 4 0,-19 16-1 0,2 0-4 0,-1 0 7 0,0 16-4 0,0 0-2 0,1 1 5 0,-2 1-4 0,-15 15 3 0,16-15-1 0,1 16-3 0,-2 17 4 0,2-18-3 0,-2 2 2 0,19-2 1 0,-19 18 0 0,18 16 0 0,-17-32 0 0,19 16-2 0,-3-2 2 0,18 2-2 0,0 1 1 0,0-1 0 0,0 0 0 0,0-1 0 0,0 1 1 0,18 0-2 0,-3-17 1 0,1-1 0 0,2 18 0 0,15-18 1 0,2-15-1 0,0 15 2 0,-2-15-2 0,2-2 0 0,-2 2 1 0,1-18-1 0,-1 17 1 0,1-1-2 0,0-16 1 0,17 0 1 0,1-16 0 0,-3-1-1 0,2-1 1 0,-17 2-1 0,17-19 1 0,0 1-1 0,-16 17 0 0,-2-15 1 0,1 15-1 0,0-17 0 0,-16-1 1 0,-3 2-1 0,1 15 0 0,2-33 0 0,-1 18 0 0,-1 0 1 0,-16-1 0 0,0-17-2 0,0 0 1 0,0 0 0 0,0 16 0 0,0 3 1 0,0-19-1 0,-16 16 0 0,16 2-2 0,-17-18 0 0,-17 0 4 0,1-16-4 0,-19 16 1 0,-15-18 1 0,-18 36-100 0,51 15 40 0</inkml:trace>
  <inkml:trace contextRef="#ctx0" brushRef="#br0" timeOffset="25">3220 3064 6 0,'0'0'4'0,"0"-32"8"0,0-3-4 0,16 19 2 0,-16-1 1 0,0 17-1 0,-16 0-2 0,16 17 1 0,0-1 1 0,0 19-1 0,16 14-3 0,-16 2-1 0,17 18-1 0,-17-2 2 0,0 17-2 0,0-15 1 0,0 15-2 0,16-17-1 0,2 1-1 0,-18 1 1 0,0-2-1 0,0 1 2 0,0-1-1 0,0 2 0 0,0 15-1 0,0-33 1 0,0 16 1 0,0-16-1 0,0 18 1 0,0-19 1 0,0 1-1 0,17 16-1 0,-17-16 0 0,-17 0-1 0,17 0 1 0,0 0-1 0,0 16 1 0,0-32-1 0,0-1 0 0,0-1 1 0,0 0-2 0,0 2 1 0,0-19-1 0,0 2 0 0,0-18 0 0,-18 0-13 0,18-18-55 0,-16 2-8 0</inkml:trace>
  <inkml:trace contextRef="#ctx0" brushRef="#br0" timeOffset="26">3050 4827 15 0,'0'0'0'0,"-17"-17"24"0,17-1-5 0,0 18-6 0,17-16-2 0,-1 32 0 0,1 2-1 0,17 15-1 0,-17 0-2 0,-1-15-2 0,19-1-2 0,0-17-1 0,-19 0-2 0,17 0 0 0,-15 0-8 0,-18 16-40 0,17-16-5 0</inkml:trace>
  <inkml:trace contextRef="#ctx0" brushRef="#br0" timeOffset="27">3388 4776 9 0,'0'-17'6'0,"17"-17"11"0,-1 17-4 0,3-1-1 0,-19 2 0 0,-19 16 8 0,3 16-11 0,16-16-1 0,0 18 0 0,-17 33 0 0,-1-18-2 0,-13 18-3 0,-21 0-13 0,34-18-79 0</inkml:trace>
  <inkml:trace contextRef="#ctx0" brushRef="#br0" timeOffset="28">12706 1524 41 0,'0'-33'21'0,"0"-18"4"0,0 17-7 0,-17 50-6 0,0 19-1 0,17 32 0 0,0 17-1 0,17 36-3 0,-17-20-2 0,0 2-2 0,0-33 0 0,0-36-2 0,-17-17-1 0,17-16 2 0,-16-16-1 0,16-51-1 0,-17-1 0 0,17-34 0 0,0-16-1 0,0-2 2 0,17 20-2 0,33 49 1 0,-16 16 0 0,51 19-1 0,-18 67 2 0,-16 16-1 0,-17 17 0 0,-16-15 1 0,-53-2-2 0,-33 2 2 0,-16-36-2 0,16 0 1 0,17-15 0 0,18-18-1 0,33 0-1 0,50 0 2 0,-16 0 0 0,17 0 0 0,-17 33 1 0,0 18-2 0,-1 0 2 0,-15-16-2 0,15-3-4 0,-16-15-25 0,0-17-74 0</inkml:trace>
  <inkml:trace contextRef="#ctx0" brushRef="#br0" timeOffset="29">13215 1981 62 0,'0'-16'14'0,"-17"-19"9"0,0-16-8 0,17 18-8 0,34 15 0 0,-1 2-2 0,18 16 0 0,0 16-1 0,-34 35-1 0,1 0-1 0,-18 18-2 0,-35-20 1 0,-16-14-1 0,0-2 1 0,18 1 1 0,-1-16-2 0,34-1 2 0,0-17 1 0,17 0 2 0,18 0 0 0,-4-17-1 0,20 17 1 0,19 0-2 0,-21-18-3 0,3 18 0 0,-1-16-6 0,-18 16-38 0,-16 0-48 0</inkml:trace>
  <inkml:trace contextRef="#ctx0" brushRef="#br0" timeOffset="30">14011 1795 66 0,'0'0'18'0,"0"-33"7"0,0 33-8 0,17 0-6 0,17 0 2 0,33 0-1 0,52-18-2 0,34 18-4 0,-19-33-4 0,-31 33-3 0,-36 0-2 0,-50 0-14 0,0 0-21 0,-17 0-29 0,0 0 27 0</inkml:trace>
  <inkml:trace contextRef="#ctx0" brushRef="#br0" timeOffset="31">14656 1524 36 0,'0'-16'21'0,"-18"-1"10"0,1-1-11 0,17 18-7 0,0 0-2 0,35 35-2 0,14 14-3 0,19 2-4 0,17-17 0 0,-34-16-1 0,-17-18 0 0,-17 17-1 0,-17-17 1 0,-17 34 3 0,-34 17 0 0,-17-1-1 0,17 17-2 0,17-32-1 0,17-1-11 0,52-17-46 0,-19-17-8 0</inkml:trace>
  <inkml:trace contextRef="#ctx0" brushRef="#br0" timeOffset="32">15942 1440 77 0,'0'-18'10'0,"0"-33"19"0,16 18-2 0,-16 15-16 0,0 53 1 0,0 50-4 0,-16 32-2 0,16 19-4 0,0-34 0 0,0-34 1 0,0-52-2 0,0 2 1 0,0-36 1 0,-17-15-4 0,17-34 2 0,0-19-3 0,17-32 2 0,-1 0-2 0,19 32 1 0,16 19 0 0,17 50 1 0,0 34 1 0,-19 34-1 0,-49 34 1 0,-16-17-3 0,-35-19 3 0,-16-15-2 0,0 1 2 0,-3-19-1 0,37-16-1 0,17 0 0 0,16 0 1 0,33 0 0 0,1 18 0 0,34 33 0 0,-17 0 1 0,-17-1 0 0,-1-16-3 0,-15-1-19 0,-2-15-50 0,-16-18 9 0</inkml:trace>
  <inkml:trace contextRef="#ctx0" brushRef="#br0" timeOffset="33">16467 1812 66 0,'0'0'0'0,"0"-33"31"0,0-2-7 0,17-16-11 0,34 35-6 0,-18 16-2 0,2 16-1 0,-19 53-2 0,3-19 0 0,-54 17-2 0,0-32 2 0,-14-19-1 0,14 2 0 0,0-1 1 0,4-1 0 0,31-16 2 0,16 18-1 0,34-18-1 0,1 0-2 0,17-18-8 0,18 2-38 0,-53-1-39 0</inkml:trace>
  <inkml:trace contextRef="#ctx0" brushRef="#br0" timeOffset="34">17110 1728 67 0,'0'0'21'0,"18"-35"16"0,16 19-12 0,17-1-7 0,35 17-5 0,-4 0-6 0,4 0-2 0,-18 0-5 0,-33 0-2 0,-2 0-28 0,-33 0-98 0</inkml:trace>
  <inkml:trace contextRef="#ctx0" brushRef="#br0" timeOffset="35">18365 1320 36 0,'0'-16'23'0,"0"-17"2"0,0 33-3 0,-17-17-11 0,-34 34-1 0,-17 16 1 0,1 52 2 0,-1 50-2 0,68-51-7 0,16 52 2 0,36-68-3 0,15-34-2 0,18-17 1 0,-18-17-1 0,-15-51 1 0,-34 1-1 0,-36-19-1 0,-16 18 0 0,-17 0-2 0,-35 51 0 0,37 0 2 0,-2 51-13 0,51 0-28 0,18-33-54 0</inkml:trace>
  <inkml:trace contextRef="#ctx0" brushRef="#br0" timeOffset="36">18907 1338 71 0,'0'0'0'0,"0"-18"27"0,0-15-3 0,0 50-8 0,-17 34-3 0,17 51-4 0,0-2-4 0,-18 3-3 0,18-19 1 0,0-49-3 0,0-2 1 0,0-33 1 0,0 0-2 0,0-33 1 0,0-35-2 0,-16-17 1 0,16-33 0 0,0-1-2 0,34 34 1 0,-17 52 10 0,34 16-13 0,34 17 1 0,15 33 1 0,-65 35 1 0,-35-1 2 0,-17-16-2 0,-34-16 1 0,-16-3-1 0,15-15 0 0,3 1 1 0,31-18-1 0,18 16 0 0,18 1 2 0,15 1-1 0,18 16 1 0,-16-1 1 0,14 18-2 0,-16-16 2 0,2-2-3 0,-18-17 0 0,17-16-11 0,-1 18-48 0,-33-18-4 0</inkml:trace>
  <inkml:trace contextRef="#ctx0" brushRef="#br0" timeOffset="37">19603 1626 65 0,'0'0'0'0,"16"-18"28"0,1 1-5 0,-17 1-10 0,0 32-2 0,0 1 0 0,0 35-2 0,0-19-2 0,0 36-1 0,0-19 0 0,0 17-1 0,0-16-2 0,16-16 2 0,-16-1-3 0,0-34-1 0,-16 17-10 0,-1-17-151 0</inkml:trace>
  <inkml:trace contextRef="#ctx0" brushRef="#br0" timeOffset="38">3964 2744 9 0,'0'-17'6'0,"0"-17"15"0,-17 17-5 0,17-1-4 0,-17 2-3 0,17 16-1 0,-16 0-2 0,-19 16 1 0,2 19-1 0,-1-19 0 0,0 19 0 0,-17-1 0 0,17-1-2 0,0-16 1 0,1 34-1 0,17-17 0 0,-2 17 1 0,1 0-1 0,1 15 0 0,-19 3 0 0,18-2-2 0,1-16-2 0,16 0 2 0,0 0 1 0,16 0-2 0,17-18 0 0,19-15 0 0,-3-18 1 0,3 17-1 0,-1-34-1 0,0-1 2 0,0-15 0 0,0-18-1 0,-34 0 1 0,-1 0-1 0,-16 0 0 0,-16 18-2 0,-19-1 2 0,2-1-1 0,-18 35 0 0,0 0-1 0,0 17 1 0,-1 1-2 0,3 16 3 0,16-17-2 0,14 17 1 0,3-34 0 0,16 17-2 0,0-17 3 0,0 0-1 0,0-17 0 0,16-17 0 0,36-1 0 0,-3 1 1 0,21 17-1 0,-3 1 1 0,-15 32-2 0,-19 35 0 0,-17 0 1 0,2 18 0 0,-18-19 1 0,-34 1-1 0,17 0 0 0,-17-35-1 0,0 19 1 0,0-19 1 0,17-16-2 0,1-16 2 0,-19-1-1 0,0-34 1 0,20-18-1 0,-1-15 0 0,16 0 1 0,-18-36 0 0,36 20 0 0,-2 49-2 0,51 0-29 0,-49 51-75 0</inkml:trace>
  <inkml:trace contextRef="#ctx0" brushRef="#br0" timeOffset="39">12808 3166 56 0,'0'-16'15'0,"-17"-19"11"0,-1 19-4 0,18 16-9 0,0 67-1 0,0 70 1 0,18-2-1 0,-1-1-8 0,0-32-1 0,-17-33 0 0,0-36 0 0,-17-49 0 0,0-35-1 0,-1-35-1 0,2-14-1 0,-1-20-1 0,17 3-2 0,-16 32 3 0,49 34-1 0,18 33 1 0,33 18 0 0,-33 52-1 0,-17 32 1 0,-34 0 1 0,-34 2 1 0,-17-35-2 0,2-17 0 0,-3-34 0 0,18 17-1 0,17-17 1 0,17 0-2 0,17 0 2 0,34 32 0 0,0-15 0 0,33 34 0 0,-16-17-2 0,-17 17-19 0,1-16-21 0,-19-35-48 0</inkml:trace>
  <inkml:trace contextRef="#ctx0" brushRef="#br0" timeOffset="40">13385 3421 68 0,'0'-18'8'0,"16"-49"22"0,-16 50-8 0,0 34-12 0,0 34-3 0,0 16 0 0,-16 2-3 0,-2-3-1 0,1-32 0 0,17-17 0 0,17 1 0 0,50-18-2 0,19-18 0 0,-1 1-2 0,-1 1-3 0,-16 16-17 0,-52 0-29 0,2-18-22 0</inkml:trace>
  <inkml:trace contextRef="#ctx0" brushRef="#br0" timeOffset="41">13705 3454 64 0,'-16'0'9'0,"-1"-16"21"0,-1 16-9 0,18 16-9 0,18 35-2 0,-1 16-1 0,-17 35-2 0,0-16-2 0,-17-19-3 0,-1-16-1 0,18-34-5 0,18-1-20 0,34-16-41 0,-36-16 12 0</inkml:trace>
  <inkml:trace contextRef="#ctx0" brushRef="#br0" timeOffset="42">14416 3421 77 0,'0'-51'30'0,"35"33"-2"0,16 18-8 0,85 0-7 0,32-16-4 0,19-1-4 0,-51 17-3 0,-69 0-2 0,-15 0-4 0,-34 0-16 0,-2 0-16 0,-16-16-21 0,0 16 11 0</inkml:trace>
  <inkml:trace contextRef="#ctx0" brushRef="#br0" timeOffset="43">15214 3132 34 0,'-18'-17'30'0,"-15"1"5"0,17-2-13 0,16 52-9 0,49 17-4 0,37-16-5 0,-1-19-2 0,-18 2-1 0,-34-18 0 0,-33 0 0 0,-16 17 0 0,-35 17 3 0,-1 50-2 0,1-16-1 0,20-17-2 0,13 0-9 0,67-35-54 0,-31-16 6 0</inkml:trace>
  <inkml:trace contextRef="#ctx0" brushRef="#br0" timeOffset="44">16332 2964 91 0,'0'-34'13'0,"-17"-17"16"0,17 51-8 0,0 16-10 0,17 70-1 0,-17 32-3 0,0 0-4 0,0-16 0 0,0-34-2 0,0-17-1 0,0-35-1 0,0-16-16 0,-17 0-26 0,17-16-64 0</inkml:trace>
  <inkml:trace contextRef="#ctx0" brushRef="#br0" timeOffset="45">16366 2981 53 0,'17'-68'31'0,"34"34"-3"0,16 17-6 0,18-1-9 0,-33 69-7 0,-19 18-3 0,-33-1-2 0,-33-1-2 0,-37-16 1 0,-14-35-1 0,18 2 1 0,14-18 0 0,34 0-2 0,18-18 2 0,35 2 1 0,16 16 0 0,-18 51 2 0,19 0 1 0,-3 33-1 0,-14-17-2 0,-19-32-2 0,3-1-10 0,14-17-41 0,-33-17-26 0</inkml:trace>
  <inkml:trace contextRef="#ctx0" brushRef="#br0" timeOffset="46">16942 3217 71 0,'0'-33'26'0,"16"15"8"0,2 36-14 0,-18 50-7 0,-18-1-4 0,18 1-7 0,0-1-1 0,-16-16 0 0,16-51 0 0,0 18-1 0,51-18 1 0,-1-18-1 0,17 18 0 0,3-16-1 0,-21-1 0 0,-31-17 0 0,-18-34 0 0,-18 17 0 0,2 0 2 0,-1 35 1 0,1 16 0 0,-2 84 6 0,18 1-1 0,18 17-3 0,-18-18-4 0,0 1 0 0,0-52-21 0,-18-15-96 0</inkml:trace>
  <inkml:trace contextRef="#ctx0" brushRef="#br0" timeOffset="47">17942 3268 26 0,'0'0'0'0,"0"-33"40"0,-18 15-13 0,18 2-1 0,-17 16-5 0,52-17-6 0,32 17-4 0,52 17-4 0,-1-17-2 0,-16 0-4 0,-34 0-4 0,-51 0-19 0,-17-17-23 0,-17 17-39 0</inkml:trace>
  <inkml:trace contextRef="#ctx0" brushRef="#br0" timeOffset="48">18195 3032 29 0,'0'-17'27'0,"-15"-34"5"0,15 33-7 0,0 18-8 0,15 51-2 0,-15 16-3 0,0 35-3 0,-15 18-4 0,-3-19-4 0,1-34-2 0,0-32-2 0,34-19-24 0,33 2-85 0</inkml:trace>
  <inkml:trace contextRef="#ctx0" brushRef="#br0" timeOffset="49">19061 2844 62 0,'0'-16'17'0,"15"-34"6"0,-15 32-4 0,-15 18-7 0,-37 35-1 0,18 14 0 0,-17 37 0 0,34 16-3 0,17 16-4 0,51 0 1 0,17-50-1 0,0-34-2 0,-19-52 0 0,3 2-1 0,-18-52 1 0,-34 1-3 0,-16-2 1 0,-36 18-1 0,-33 34 1 0,18 34-3 0,16 34-1 0,17 1-20 0,52-19-23 0,15-33-35 0</inkml:trace>
  <inkml:trace contextRef="#ctx0" brushRef="#br0" timeOffset="50">19686 2895 70 0,'0'-16'10'0,"18"-19"23"0,-18 19-6 0,0 16-12 0,-18 51-1 0,18 51-3 0,0-2-5 0,0 20-3 0,0-35-1 0,0-52-1 0,0 0-2 0,-17-15-12 0,0-36-20 0,1-31-19 0,-1 14-18 0</inkml:trace>
  <inkml:trace contextRef="#ctx0" brushRef="#br0" timeOffset="51">19603 2946 31 0,'0'-51'33'0,"0"-33"-2"0,16 51-13 0,69-1 4 0,16 34-10 0,-34 34-6 0,-16 16-4 0,-32 17-1 0,-38 2-2 0,-32-36 1 0,-16 2-1 0,-18-19 2 0,17-16-2 0,19 16 1 0,31 1-1 0,18-17 2 0,67 18 0 0,-15 15 1 0,-3 1 0 0,-14 17 3 0,16 18-1 0,-34-36-2 0,17 0-2 0,-17-33-4 0,18 18-35 0,-2-18-50 0</inkml:trace>
  <inkml:trace contextRef="#ctx0" brushRef="#br0" timeOffset="52">20295 3081 68 0,'0'-33'31'0,"-16"17"0"0,16-1-12 0,16 50-5 0,-16 18 0 0,-16 16-2 0,-1 35-2 0,-1-18-4 0,3-15-2 0,-1-36-4 0,16-15-2 0,0-1-41 0,0-17-73 0</inkml:trace>
  <inkml:trace contextRef="#ctx0" brushRef="#br0" timeOffset="53">2575 7687 26 0,'0'0'16'0,"-16"-16"3"0,16-19-2 0,-18 2-2 0,18-17-3 0,0 15-3 0,18 2-4 0,101-18-1 0,-52 33-1 0,0 53-2 0,18-1 1 0,-17 17 0 0,-17-34 0 0,16-1 1 0,-33 2 2 0,34-52-2 0,-33-1 0 0,14-32 0 0,-31 16-1 0,-18-17-2 0,0 35-7 0,-18-1-101 0</inkml:trace>
  <inkml:trace contextRef="#ctx0" brushRef="#br0" timeOffset="54">5302 6908 34 0,'0'-49'19'0,"0"32"-3"0,0-1-3 0,-33 18-5 0,-1 0-3 0,-34 18-1 0,0-1 1 0,-33-1 0 0,-1-16 0 0,1 0 1 0,33 17-3 0,33-17-2 0,2 16 2 0,15-16-1 0,18 18 0 0,-16-18 2 0,16 0 0 0,-33 17 0 0,15-1-1 0,1 35 1 0,17 18 0 0,0 15-1 0,0 1 1 0,0 34 0 0,0-1 1 0,17 0-1 0,-17 17 1 0,18 2-2 0,-2 14 0 0,1 2-1 0,-1 16-1 0,-16 1 1 0,18-19 0 0,-1 20-1 0,-1-2 0 0,3 17-4 0,-3 1 3 0,1-1 1 0,-17 0 0 0,16 16 0 0,2-15-3 0,-1-34 2 0,-1-18 1 0,18-16 1 0,-16-34-2 0,-2-1 0 0,1-17 1 0,-17-49-1 0,0-1 0 0,0-1 1 0,16-16-1 0,2 18 2 0,50-18-1 0,17 0 0 0,50-18 2 0,1 2-2 0,-52-1-1 0,-33 17-4 0,-34-18-20 0,-17 18-18 0,0-34-71 0</inkml:trace>
  <inkml:trace contextRef="#ctx0" brushRef="#br0" timeOffset="55">5726 7145 11 0,'0'-33'17'0,"-17"-18"8"0,17 18-6 0,0-1-2 0,0-1 1 0,0 19-5 0,0 32-1 0,-17 35 0 0,34 18 2 0,-17 31 0 0,0 20-5 0,17-19-1 0,1 1-3 0,-18-35 0 0,0-49-2 0,0-2-1 0,0 1-1 0,0-17-2 0,0-17-27 0,0 34-99 0</inkml:trace>
  <inkml:trace contextRef="#ctx0" brushRef="#br0" timeOffset="56">7335 7061 16 0,'0'-67'31'0,"0"16"-3"0,0 34-9 0,0-1-3 0,0 2 1 0,0 16-4 0,0 51 2 0,18 34-2 0,-18 32-3 0,34 19-4 0,-16-34-2 0,-2-34 1 0,-16-34-3 0,0-17-1 0,-16-17 0 0,16 0-3 0,-18-17-20 0,36 17-30 0,-2-18-36 0</inkml:trace>
  <inkml:trace contextRef="#ctx0" brushRef="#br0" timeOffset="57">8387 6892 50 0,'16'-33'16'0,"1"-2"10"0,-17 2-5 0,0 33-5 0,0 0-5 0,18 51 3 0,-18 15 0 0,16 36-5 0,-16 16-2 0,17-16-3 0,-1-16-2 0,-16-52 1 0,0-17-4 0,0-1-10 0,19 1-125 0</inkml:trace>
  <inkml:trace contextRef="#ctx0" brushRef="#br0" timeOffset="58">9978 6722 37 0,'0'-16'14'0,"0"-70"15"0,0 37-10 0,0 31-3 0,-16 2-4 0,32 50-2 0,19 32 1 0,-18 54 0 0,-1 15-2 0,1 34-1 0,1 18-1 0,-2 32-3 0,1-15-1 0,-17 0 1 0,0-2-1 0,0 2 2 0,0-18-1 0,16-17-1 0,19-16 0 0,-18 16-1 0,1 0 0 0,-18 17 0 0,16 18 0 0,-16-53-1 0,0-14 1 0,0-2-1 0,0-50 0 0,0-34-1 0,0-34 0 0,17-34-8 0,-1-34-31 0,19-84-119 0</inkml:trace>
  <inkml:trace contextRef="#ctx0" brushRef="#br0" timeOffset="59">11572 6655 47 0,'-18'-51'27'0,"18"18"0"0,-17 33-8 0,17 0-6 0,0 66 2 0,0 19 0 0,0 35-3 0,0-3-1 0,0-15-4 0,-17-18 1 0,17-33-6 0,0-33-1 0,0-2-11 0,-49-16-131 0</inkml:trace>
  <inkml:trace contextRef="#ctx0" brushRef="#br0" timeOffset="60">5726 8416 13 0,'0'-33'22'0,"18"-2"11"0,-2 2-16 0,1 15-2 0,-17 2-3 0,0-1-2 0,-17-1-2 0,1 18-2 0,-19 0 0 0,2 0-2 0,16 18-1 0,1-1 0 0,-2 17 2 0,1 17 0 0,-18-1 0 0,19 17-1 0,16-16 0 0,0 0 0 0,0 0 0 0,16 0-1 0,3-18 0 0,14-15 0 0,1 16-1 0,-1-17 1 0,1-17-1 0,0 0 0 0,17-17-2 0,-17-1 2 0,17-16-2 0,-17 17 1 0,-17-17 0 0,-1 1 0 0,1-18-1 0,-17 0 1 0,-17-16 0 0,-34-17-1 0,2-2 1 0,-3 53-3 0,-15 33-18 0,-18 51-121 0</inkml:trace>
  <inkml:trace contextRef="#ctx0" brushRef="#br0" timeOffset="61">5879 9313 11 0,'17'-16'34'0,"-17"-1"-9"0,16-1-12 0,-16 2-1 0,0-2 0 0,0 18-3 0,-33-17-2 0,17 17-3 0,-19 0 1 0,18 0 1 0,-34 17-1 0,35 1-1 0,-19 16-1 0,18-1 2 0,17 18-1 0,-16 0 0 0,16 0 1 0,0 0-2 0,0 0 1 0,16 0 0 0,18-18-1 0,0 0 0 0,17-15-1 0,-17-2 0 0,17-16-1 0,0-16 0 0,-18-19 0 0,2 2 1 0,-35-17-1 0,0-18 0 0,0-34-1 0,-35 0 1 0,2 35-2 0,-51 49-4 0,-2 70-34 0,35-1-53 0</inkml:trace>
  <inkml:trace contextRef="#ctx0" brushRef="#br0" timeOffset="62">5997 10296 17 0,'0'0'0'0,"0"-34"41"0,0 16-21 0,18 1-7 0,-18 1-2 0,-18-2-2 0,1 1-3 0,0 17 0 0,-16 0 0 0,-1 17-2 0,1-17-1 0,15 18 1 0,-16-2-1 0,0 19 1 0,17-1-1 0,1 17 0 0,-2 0 1 0,1 15-1 0,17-15 1 0,0 0 0 0,17 0-1 0,1 0 0 0,-2-18 0 0,17-15-1 0,2-2 1 0,16-16-1 0,0 0-1 0,-1 0 0 0,-15-16 0 0,-2-19 0 0,-17 2 0 0,2-17 0 0,-36-18 0 0,2-17 0 0,-17 1 0 0,-19-2-2 0,-15 35 0 0,-1 51-36 0,33 35-91 0</inkml:trace>
  <inkml:trace contextRef="#ctx0" brushRef="#br0" timeOffset="63">6844 8518 3 0,'0'0'9'0,"0"0"11"0,-16 0-3 0,16 0-6 0,-17 0 3 0,-1 0 0 0,2 0 0 0,16 0-1 0,-17 0-2 0,34 0-1 0,17 0-2 0,33 0-3 0,0-17-1 0,-15 17-3 0,-18 0-1 0,-1 0-1 0,-33 17-20 0,18 17-84 0</inkml:trace>
  <inkml:trace contextRef="#ctx0" brushRef="#br0" timeOffset="64">7235 8246 44 0,'0'0'0'0,"16"-34"36"0,-16 1-10 0,0 33-11 0,0 16-6 0,17 19 2 0,-17 32 0 0,18 2-2 0,-2 15-1 0,1 0-2 0,-17-15-1 0,16-3-1 0,-16-32-2 0,0 1-2 0,0-19 1 0,0-16-1 0,0 0-4 0,0 0-31 0,18-34-52 0,-18 34 41 0</inkml:trace>
  <inkml:trace contextRef="#ctx0" brushRef="#br0" timeOffset="65">7777 8432 52 0,'16'-16'7'0,"1"-34"19"0,-17 16-7 0,0 17-6 0,-17-17-3 0,1 17-3 0,16-17 0 0,-18-1-4 0,1 1 0 0,-16 34-1 0,0-17-1 0,15 17 1 0,-15 35 0 0,-19-2 2 0,34 19 0 0,2-1 0 0,-1 0-1 0,34-1 0 0,-1-16-1 0,19-17 2 0,0-17-3 0,-2 16 1 0,1-16-1 0,16 18 0 0,1-1 0 0,-18 17 0 0,2-1-1 0,-18 1 1 0,-17-1 0 0,0 18 0 0,-17-16 0 0,0-1 0 0,-17-17-1 0,17-1 2 0,-17-16-1 0,0-16 0 0,1-19 0 0,17 1-1 0,-2 1 1 0,18-18-1 0,0 0 0 0,51 18 0 0,-1-18 0 0,17 0 0 0,3 0-2 0,-21 18-16 0,-14 15-70 0,-35 18 26 0</inkml:trace>
  <inkml:trace contextRef="#ctx0" brushRef="#br0" timeOffset="66">8844 8246 27 0,'0'0'9'0,"0"0"14"0,-18-16-10 0,18 16-2 0,0 0 0 0,-16 0-1 0,16-18 1 0,-17 18 0 0,17-17-2 0,0 1-2 0,17-2-2 0,-1 1-1 0,19 17-1 0,-19-16 1 0,18 16-1 0,0 0-1 0,-1 0 1 0,2 33-1 0,-18 1 0 0,-17 17-1 0,0-16 1 0,0-19-1 0,-17 19 0 0,0-19-1 0,-1 19 1 0,-15-19-1 0,17 1 0 0,-2-17 1 0,1 16-1 0,17-16 0 0,0-16 0 0,0 16 0 0,17 0 1 0,17-17-1 0,-17 17 0 0,-1-16 0 0,19 16 1 0,-18 0 0 0,1 16 0 0,-2 17 0 0,1 2 1 0,-1-1 0 0,-16-1-2 0,0-15 2 0,0 15 0 0,0 1-1 0,-16-1 1 0,-17-16 0 0,15 1 1 0,-16 15-1 0,0-33-1 0,1 18 1 0,-2-18-1 0,2-18 1 0,-18 1-1 0,18-17 0 0,15 17-3 0,-16 1-50 0,16 16-69 0</inkml:trace>
  <inkml:trace contextRef="#ctx0" brushRef="#br0" timeOffset="67">10962 8230 9 0,'0'0'25'0,"-18"0"-2"0,18 0-4 0,-17 0-1 0,0 0 1 0,17-18-3 0,-16 18-1 0,16 0-4 0,16 0 7 0,36 0-12 0,15 0-1 0,1-17-3 0,-17 1-1 0,-34 16-2 0,0 0-9 0,-17 0-39 0,0 0-55 0</inkml:trace>
  <inkml:trace contextRef="#ctx0" brushRef="#br0" timeOffset="68">11843 7840 48 0,'0'0'0'0,"0"-16"32"0,0-1-7 0,-18-1-10 0,1 2-3 0,0 16-4 0,-16 0 2 0,15 16-3 0,-15 19-1 0,17 16 1 0,-3-2 0 0,-14 37-2 0,33-1 0 0,-18-19 0 0,36-15-2 0,-1 18-1 0,18-18 0 0,-2-35 0 0,18 19 0 0,-1-35-1 0,-16-17-1 0,-1-1 2 0,-15 2-1 0,-18-35 0 0,-18 0-1 0,2 0 0 0,-17 33 1 0,-19 1-1 0,19 34 0 0,-18 1-1 0,16-2 2 0,19 1-1 0,-1-17-1 0,17 18-7 0,-18-18-49 0,2 16-48 0</inkml:trace>
  <inkml:trace contextRef="#ctx0" brushRef="#br0" timeOffset="69">7522 9466 32 0,'0'-18'16'0,"17"-15"7"0,-1 0-5 0,-16-1-5 0,0-1-2 0,18 2 0 0,-36-1-2 0,2-1-2 0,-17 19-1 0,-2-2-3 0,0 18-1 0,4 18 0 0,-21 15 0 0,18 1-1 0,1 17 0 0,-2 0 1 0,35-16 0 0,0 14 0 0,17-14 0 0,34-1 1 0,0-34 1 0,0 17-1 0,15-1-2 0,-14 2 0 0,-18 33-1 0,-1-2 1 0,-33-14 0 0,-16-2 0 0,-19 1 0 0,-33-16 0 0,17-18 0 0,2-18 0 0,15-16 0 0,16 1 0 0,53-35 0 0,16 1-1 0,-1-18-1 0,1 34-3 0,17 34-49 0,-33 17-43 0</inkml:trace>
  <inkml:trace contextRef="#ctx0" brushRef="#br0" timeOffset="70">8539 9568 62 0,'0'-34'23'0,"0"17"4"0,34-1-10 0,-1 18-8 0,35-16-5 0,-17 16-3 0,17 0-2 0,0 16-31 0,-18-16-58 0</inkml:trace>
  <inkml:trace contextRef="#ctx0" brushRef="#br0" timeOffset="71">9115 9399 37 0,'0'-51'46'0,"0"0"-14"0,17 34-13 0,18-17-10 0,14 16-3 0,3 18-1 0,-1 0-1 0,-2 0-1 0,-31 52-1 0,-1-19 1 0,-17 18-2 0,0 0 1 0,-35 0-1 0,19-34 0 0,-17-1-1 0,15 2 1 0,1-18 0 0,17 0 0 0,17-18-1 0,17 2 1 0,17-1-1 0,-17 17 1 0,0 0-2 0,-1 33 2 0,-16 18 0 0,0 0 1 0,-17 0 1 0,-34 0 0 0,1-35 3 0,-18 1-1 0,-17-17-1 0,17 0-3 0,0-17 0 0,18-17-1 0,15 1-30 0,18-18-106 0</inkml:trace>
  <inkml:trace contextRef="#ctx0" brushRef="#br0" timeOffset="72">11352 9195 15 0,'0'0'6'0,"16"-18"16"0,-16-15-5 0,17 16 0 0,-1 1-3 0,-16-2-1 0,-16 18-3 0,-1 0-2 0,-17 0 2 0,-18 0 0 0,1 0 0 0,20 18-2 0,-21-2-1 0,34 17-1 0,2 35-1 0,16-16 0 0,16 16-1 0,2-1-1 0,-1-16 1 0,18 0-2 0,-4-34 1 0,20-1-1 0,1-16 0 0,-1-16-1 0,17-1 1 0,-34-34-1 0,-19 0 1 0,3-33-1 0,-36-1 0 0,-13-17 0 0,-21 51-1 0,-66-16-4 0,32 83-54 0,36 2-35 0</inkml:trace>
  <inkml:trace contextRef="#ctx0" brushRef="#br0" timeOffset="73">7134 10482 17 0,'-18'0'34'0,"18"-18"-10"0,0 2-6 0,0-1-5 0,0 17-1 0,0 0-2 0,0 33 3 0,0 36-1 0,0-1-1 0,0 32-2 0,0-15-4 0,0 1 0 0,0-35-2 0,0-18 0 0,0-17-2 0,0-16 0 0,0 0-1 0,0-16-6 0,18-1-52 0,-18 1-37 0</inkml:trace>
  <inkml:trace contextRef="#ctx0" brushRef="#br0" timeOffset="74">7555 10566 59 0,'0'0'6'0,"18"-16"16"0,-18-1-6 0,0-1-3 0,0 18-3 0,-18 0-1 0,2 18 1 0,-1-1-2 0,1 17-1 0,-3 17 0 0,19-2-1 0,0 2 0 0,0 18-2 0,0-18 0 0,19-18-1 0,-3 2-1 0,17-19 0 0,2-16-1 0,16 17 0 0,-16-34 0 0,14 1 0 0,-15-1-1 0,0-17 1 0,-1-17 0 0,-15-18 0 0,-18 18-1 0,-34-15 1 0,17 32-1 0,-17-1 1 0,-16 19-2 0,-18-1 0 0,-18 17-15 0,-15 33-129 0</inkml:trace>
  <inkml:trace contextRef="#ctx0" brushRef="#br0" timeOffset="75">9249 10482 15 0,'0'0'17'0,"0"-18"10"0,0 2-13 0,0-1-2 0,0 1 0 0,-16-19-2 0,-1 19-2 0,-17-1 0 0,1-1-2 0,-19 18-1 0,3 0 0 0,14 35-1 0,-16-1 2 0,18-1 1 0,-2 18-1 0,35 0-2 0,0 0-1 0,0-18 1 0,35 1-1 0,-2-17 0 0,18-17-1 0,-16-17-1 0,14 1 0 0,3-2-2 0,-19 2 2 0,1-19 0 0,-17 2-1 0,-17-1 0 0,0-17 1 0,0 34-1 0,0 17 0 0,0 17 0 0,0-1 0 0,0 19 0 0,0 16 0 0,0 0 0 0,0 16 2 0,16 17 0 0,-16-15 0 0,0-2 1 0,19-32-1 0,-19-2 0 0,0-33 0 0,0 0 0 0,0 0-1 0,0 0-1 0,0-17-9 0,-19 17-140 0</inkml:trace>
  <inkml:trace contextRef="#ctx0" brushRef="#br0" timeOffset="76">11401 10278 34 0,'0'0'0'0,"18"-16"34"0,-36-2-12 0,18 1-8 0,-16 1-5 0,-17 16-2 0,-2 0 1 0,-16 16 2 0,16 35 0 0,-14 35 0 0,32 14-1 0,0 2-1 0,17 0-2 0,0 0-3 0,34-35 1 0,15-49-1 0,21-1 0 0,-19-34-2 0,-2-1 0 0,-31-15 0 0,-1-36-1 0,-17 18 1 0,-51 2-1 0,0 15 0 0,-17 34 0 0,2 0 0 0,14 34-2 0,34 15-4 0,18-14-77 0,0-19 12 0</inkml:trace>
  <inkml:trace contextRef="#ctx0" brushRef="#br0" timeOffset="77">12130 6620 37 0,'0'-16'14'0,"-16"-51"2"0,16 16 0 0,16 34-6 0,17-1-2 0,37 2-2 0,-3-1 1 0,34 17 0 0,-33 0-1 0,-17 33-2 0,-18 18-1 0,2 18 1 0,-18 31 0 0,1 20 1 0,-18 15 0 0,0 18 1 0,0-18 3 0,0 34-3 0,33 1-1 0,-17-1-1 0,18 0-1 0,-34 1 1 0,0-1 1 0,0-16 0 0,0-2-2 0,-17-33 0 0,17 2 0 0,0-1-2 0,0-1 2 0,0 17-2 0,0 1 1 0,0 16-1 0,0-16 0 0,17-19 1 0,-17 19-1 0,18-1-1 0,-2-15 1 0,-16 15 0 0,17-17 0 0,-17 1 1 0,0-34-2 0,0-1 0 0,-17 0 2 0,-17-33-2 0,-16 1 2 0,-34-1-2 0,-19-18 0 0,-66 18 0 0,-17 0-15 0,-1 17-148 0</inkml:trace>
  <inkml:trace contextRef="#ctx0" brushRef="#br0" timeOffset="78">4912 10804 13 0,'0'-18'22'0,"0"-16"3"0,0 17-10 0,18 1-6 0,16-2-2 0,-34 18-3 0,0 0 3 0,0 18 1 0,-17-2 2 0,0 35 0 0,34 18 0 0,0-1-1 0,-17 16-6 0,18 1 1 0,-18-1 1 0,0 0 0 0,0 1 0 0,-18-34-3 0,18-16 1 0,0-19-1 0,18 1-1 0,-2-1 0 0,1-16 0 0,-1 0 0 0,52 0 0 0,16-16-1 0,2 16 1 0,48-33 1 0,-15 16 0 0,-33-1-1 0,-18 18 0 0,-35 0-1 0,-16-16 1 0,-17 16 1 0,-17 0-14 0,0 16-106 0</inkml:trace>
  <inkml:trace contextRef="#ctx0" brushRef="#br0" timeOffset="79">8048 8061 6 0,'0'0'0'0,"0"0"24"0,0-17-5 0,0 17-7 0,0-18-1 0,-18 18-2 0,18-16-1 0,-17 16 1 0,-16-17 0 0,16-1-2 0,-1 2-2 0,-15-1 0 0,-1-1-1 0,17 2 0 0,-34-1-1 0,18 1 1 0,-2-1-2 0,2-1 0 0,-18 18 0 0,-1-16-1 0,1 16 0 0,2 0 0 0,14 0 0 0,-15 0 0 0,-1 0-1 0,16-17 1 0,2 17 0 0,-18 17-1 0,16-17 1 0,2 0-1 0,-1 16 1 0,1-16 0 0,-1 18-1 0,0-18 1 0,1 17-1 0,15-1 0 0,-16 1 1 0,0-17 0 0,1 16 0 0,-2 2-1 0,2-1 1 0,-2-1-1 0,19-16 1 0,-1 18 0 0,-18-1-1 0,2 17 1 0,15-1-1 0,-15 18 1 0,17-18-1 0,-2 18 1 0,1 1-1 0,0-1 1 0,17-18-1 0,-18 18 1 0,3 0 0 0,15 17-1 0,-16-17 0 0,16-1 1 0,0-17 0 0,16 2 0 0,-1-2 0 0,3 1 1 0,-1-16-1 0,-17 15 0 0,17 2 0 0,1-19 0 0,15 19 0 0,-17-2 0 0,2-17 0 0,-1 2 0 0,18-1 0 0,-19-1 0 0,17 19 0 0,-15-19-1 0,15-16 0 0,-16 18 1 0,34-1 0 0,-34-17-1 0,17 16 0 0,0 2-1 0,17-18 1 0,-17 16 1 0,18-16-2 0,-3 0 2 0,-16 0-1 0,19 0 0 0,-18 17-1 0,-1-17 4 0,2 0-2 0,0 0-1 0,14 0 1 0,-16 0-2 0,2 0 1 0,-2 0 0 0,2-17 1 0,0 17-1 0,-2 0 0 0,1-16 0 0,-1-2 0 0,19 18 1 0,-19-16-1 0,1-1 0 0,0-1 0 0,0 2 0 0,-1-1 1 0,2-17-2 0,-18 17 1 0,-1-17 0 0,1 17 1 0,1-16-1 0,15 15 0 0,-17-15 0 0,19 15 0 0,-35-15 0 0,17-1 0 0,-17 16 1 0,18-15-2 0,-18-2 2 0,16-14-2 0,-16 15 2 0,0-1-1 0,0 2 0 0,0-1 0 0,0-1 0 0,0 2 0 0,-16 0 0 0,-2-18 1 0,18 17-1 0,-17-1 0 0,17-16 0 0,-35 17 0 0,2 1-1 0,-1 16 1 0,1 1 0 0,-1-2 0 0,-17 2 0 0,17-19 1 0,0-16-2 0,16 18-49 0,2 15-39 0</inkml:trace>
  <inkml:trace contextRef="#ctx0" brushRef="#br0" timeOffset="80">15383 9619 57 0,'0'-51'15'0,"-16"-34"3"0,-3 50-1 0,38 2-5 0,-19 33 2 0,0 51 3 0,0 17-3 0,-19 66-5 0,38 3-5 0,-3-19-1 0,-16-16-1 0,17-51 1 0,-17-34-2 0,0-17 2 0,0-51-2 0,-17-35-1 0,1 2 0 0,-3-34 0 0,3 16 0 0,-1 18 1 0,34 15-1 0,34 2 0 0,33 34 0 0,2 16-1 0,-19 50 1 0,-16 51-1 0,-35 2 1 0,-16-3 0 0,-16-32-1 0,-35 0 1 0,1-33 0 0,-18-1 0 0,17-17-1 0,18-17 0 0,33 17 0 0,0 0 1 0,33 0 0 0,18 17-1 0,-16 34 2 0,14 16-1 0,3 1 0 0,-3-17 2 0,3-35-5 0,-18-16-35 0,-17 0-74 0</inkml:trace>
  <inkml:trace contextRef="#ctx0" brushRef="#br0" timeOffset="81">15925 9991 62 0,'0'0'8'0,"0"-51"15"0,-16 18-6 0,32-18-3 0,1 16-2 0,34 19-2 0,0 16-2 0,0 16-3 0,-17 53-2 0,-34-19-3 0,0 17 2 0,-52-16-1 0,3-16 2 0,-3-1 1 0,18-1-1 0,17-17-1 0,17 1 0 0,33 1 0 0,19-36 0 0,-1 1-1 0,17 1-2 0,-1 16-4 0,1 0-36 0,0 0-68 0</inkml:trace>
  <inkml:trace contextRef="#ctx0" brushRef="#br0" timeOffset="82">16654 9788 81 0,'-16'0'22'0,"16"-18"-1"0,51 18-9 0,50 0-1 0,51-16-1 0,-33-2-6 0,-35 18-4 0,-49 0 0 0,-2 0-7 0,-33-17-19 0,0 1-17 0,0-2-32 0</inkml:trace>
  <inkml:trace contextRef="#ctx0" brushRef="#br0" timeOffset="83">17196 9585 25 0,'-16'-35'45'0,"16"19"-13"0,0 16-15 0,16 16-3 0,17 19-7 0,37-1-3 0,-4-18-1 0,-15-16-1 0,-34 0-1 0,-17 17 5 0,-33 34-2 0,-37 16-2 0,21 2-1 0,32-18-4 0,0-18-20 0,69-16-81 0</inkml:trace>
  <inkml:trace contextRef="#ctx0" brushRef="#br0" timeOffset="84">18094 9399 94 0,'0'-17'7'0,"-17"-34"22"0,34 33-4 0,-17 53-11 0,16 65-5 0,-16 2-5 0,0 16-3 0,0-16 0 0,0-51 0 0,0-33 1 0,0-18 0 0,-16-34-1 0,16-17-1 0,0-35 0 0,0-14 0 0,0-2 0 0,0-33 0 0,34 66 0 0,18 35 1 0,14 34-1 0,-15 52-1 0,-16 16 1 0,-35 16-1 0,-18-17 1 0,-34-16-1 0,-15-33 1 0,0 15-1 0,16-33 1 0,17 0-1 0,34 0 0 0,18 18 0 0,15-2 1 0,18 17 1 0,17 18 0 0,-19 0-1 0,-14-16-2 0,16-19-19 0,-18 2-54 0,-33-18 15 0</inkml:trace>
  <inkml:trace contextRef="#ctx0" brushRef="#br0" timeOffset="85">18601 9703 90 0,'18'-18'8'0,"-18"-32"25"0,33 16-10 0,19 18-12 0,-1-1-6 0,-35 50-3 0,-16 34-2 0,-16 1 0 0,-19-16 0 0,-14-1 0 0,14-18 1 0,0-15 1 0,19-18 0 0,16 17 0 0,51-34-1 0,17 17 0 0,-1-18-2 0,18 2-12 0,-17-1-61 0,-50 17 11 0</inkml:trace>
  <inkml:trace contextRef="#ctx0" brushRef="#br0" timeOffset="86">19433 9042 99 0,'0'0'0'0,"0"-51"24"0,0 35 0 0,16 50-6 0,-51 84-3 0,2 17-4 0,15 35-6 0,-13-1 0 0,-4-16-3 0,-16-51-1 0,18-35-1 0,15-34 0 0,18-15-13 0,34-1-49 0,-17-34-35 0</inkml:trace>
  <inkml:trace contextRef="#ctx0" brushRef="#br0" timeOffset="87">19737 9668 87 0,'0'0'0'0,"16"-33"46"0,19 17-23 0,0 16-11 0,32-18-6 0,0 18-5 0,18-16-2 0,-17 16-18 0,0 0-84 0</inkml:trace>
  <inkml:trace contextRef="#ctx0" brushRef="#br0" timeOffset="88">20432 9313 66 0,'0'0'0'0,"17"-33"44"0,-17-1-13 0,17 34-9 0,1 51-6 0,-2 34-5 0,-16 16-6 0,0-16-1 0,0-1-3 0,0-33-1 0,0-18 1 0,0-15-3 0,0-18-11 0,17 16-29 0,16-16-65 0</inkml:trace>
  <inkml:trace contextRef="#ctx0" brushRef="#br0" timeOffset="89">21042 9432 78 0,'0'-17'15'0,"0"-34"12"0,0 18-11 0,-18-1-7 0,2-1-4 0,-17 19-2 0,-19-2-2 0,1 36-1 0,0 16 0 0,1-1 2 0,32 18 0 0,18 17 2 0,0-34-1 0,35-1 1 0,-2-15-1 0,2-1-1 0,14-1 1 0,3 2 0 0,-1 15 1 0,-17 18-2 0,0-18 0 0,-34 18-1 0,0-17 0 0,-34 1-1 0,0-1 1 0,1-34 0 0,-19 0 0 0,18 0 2 0,1-34-1 0,15-1-1 0,36-16 1 0,15 0-1 0,1 2 0 0,18-2 0 0,15 0 0 0,-15-18-1 0,-37 3-16 0,3 15-130 0</inkml:trace>
  <inkml:trace contextRef="#ctx0" brushRef="#br0" timeOffset="90">3491 13039 55 0,'-35'-51'14'0,"19"18"2"0,16-2-1 0,51-16-2 0,17 18-5 0,-17 15-4 0,15 18 0 0,-15 51 0 0,17-16-2 0,-17-1 3 0,0-34 1 0,16-34-1 0,-16-17 0 0,-17-18-1 0,-17 18-4 0,0 18-19 0,-17 16-76 0</inkml:trace>
  <inkml:trace contextRef="#ctx0" brushRef="#br0" timeOffset="91">6284 12818 55 0,'0'0'0'0,"-16"-51"19"0,-34 17-1 0,-1 17-5 0,-17 17-5 0,33 17-2 0,-32 1-2 0,0-2-2 0,0 19 0 0,15-19 2 0,18 19 1 0,17-1 0 0,1 17 2 0,-2 15 2 0,18 20 1 0,18 48-3 0,15 37-1 0,1-3-1 0,-17 36-1 0,18 33-2 0,-19 16 0 0,1-31-1 0,-1 31 1 0,2 2 1 0,15 14-1 0,1-65 0 0,0-18-2 0,-1-17 1 0,-15-32 0 0,-1-19-1 0,0-16 3 0,1-35-2 0,15-17 1 0,1-32-2 0,0-2 1 0,-1-16 1 0,18-16-1 0,0-2 0 0,68-15-2 0,33 0-34 0,-33-18-102 0</inkml:trace>
  <inkml:trace contextRef="#ctx0" brushRef="#br0" timeOffset="92">6997 12802 67 0,'0'-18'14'0,"-34"18"8"0,34-17-5 0,0 17-6 0,0 35 2 0,17 32 2 0,-17 35-5 0,0 17-1 0,0-18-2 0,-17 0-2 0,17-16-3 0,0-50-1 0,-18-19-1 0,18 2-1 0,18-18-24 0,34-34-101 0</inkml:trace>
  <inkml:trace contextRef="#ctx0" brushRef="#br0" timeOffset="93">7929 12853 58 0,'0'0'0'0,"34"-69"28"0,-34 36-4 0,17-2-7 0,-17 35-4 0,0-16-3 0,0 32-2 0,0 52 0 0,17 1 0 0,-1 33-4 0,-16-2 0 0,17-14-1 0,-17-36-2 0,0-17 0 0,0-16-1 0,0-17-5 0,34 0-31 0,17-33-70 0</inkml:trace>
  <inkml:trace contextRef="#ctx0" brushRef="#br0" timeOffset="94">9097 12633 83 0,'0'0'7'0,"0"-35"14"0,-16 35-4 0,32 35-4 0,2 15-1 0,-1 18-2 0,0 17 1 0,-17 34-6 0,0-19-2 0,0-14-1 0,0-19-7 0,0 17-129 0</inkml:trace>
  <inkml:trace contextRef="#ctx0" brushRef="#br0" timeOffset="95">10335 12582 18 0,'-16'-68'48'0,"-2"1"-16"0,1 16-14 0,17 34-3 0,0 17-7 0,0 68 1 0,35 50 1 0,-4 50 1 0,4 54-3 0,0 31-2 0,16 35-2 0,-18-17-1 0,-17 33 1 0,3 2-1 0,-3-53-1 0,1-15 0 0,1 16 0 0,-2-51 1 0,1-33 1 0,-1-1 1 0,-16-34-3 0,0-17-1 0,0-49 1 0,0-36-2 0,0-49-3 0,34-70-36 0,17-16-97 0</inkml:trace>
  <inkml:trace contextRef="#ctx0" brushRef="#br0" timeOffset="96">11740 12496 82 0,'0'-16'12'0,"-33"-1"10"0,33 34-5 0,-16 50-2 0,32 19 0 0,-16-3 0 0,0 37-4 0,0-18-4 0,-16-1-4 0,-3-50-2 0,38 0-21 0,-38-17-94 0</inkml:trace>
  <inkml:trace contextRef="#ctx0" brushRef="#br0" timeOffset="97">6828 14122 51 0,'-17'-16'23'0,"-1"-1"-1"0,2-1-9 0,16 18-3 0,-17 0-1 0,1 18 0 0,-3-1 0 0,-14 34 1 0,15 16-2 0,18 18 0 0,18-17-2 0,34-1-1 0,15 1-1 0,34-17-2 0,-16-35 0 0,-18-32 0 0,-15-19-1 0,-1-31 0 0,-18-19 0 0,-33-35 0 0,0 3-2 0,-51 15 2 0,-16 51-2 0,-35 35-1 0,18 49-4 0,32 18-16 0,52 0-18 0,52-51-60 0</inkml:trace>
  <inkml:trace contextRef="#ctx0" brushRef="#br0" timeOffset="98">8149 13903 62 0,'0'-18'28'0,"0"2"-5"0,0-1-8 0,0 34 7 0,0 34-9 0,0 16 2 0,0 52-5 0,0-1-5 0,18 0-1 0,-18-32-2 0,0-52 0 0,-18-34-2 0,36 0-5 0,31-34-132 0</inkml:trace>
  <inkml:trace contextRef="#ctx0" brushRef="#br0" timeOffset="99">8877 14106 33 0,'0'0'29'0,"-16"-17"6"0,16-1-18 0,0 2-4 0,33 16-1 0,2-17-1 0,14-1-3 0,21 2-1 0,-21-1-3 0,-14 17-4 0,-18 0 0 0,1 0-7 0,-3 0-35 0,-15 0-43 0</inkml:trace>
  <inkml:trace contextRef="#ctx0" brushRef="#br0" timeOffset="100">9504 13749 62 0,'0'-17'18'0,"0"1"9"0,0-1-13 0,0 17-2 0,0 0-2 0,0 33-1 0,-17 35-2 0,17 1-2 0,0-18-4 0,-18-17 1 0,18-1-2 0,0 0-8 0,0-33-26 0,35 0-59 0</inkml:trace>
  <inkml:trace contextRef="#ctx0" brushRef="#br0" timeOffset="101">9826 13649 76 0,'0'0'0'0,"0"-35"33"0,-16 19-12 0,16 16-10 0,-18 67 1 0,18 17 0 0,-17 19-2 0,0 16-2 0,1 32-4 0,-17 2-1 0,15-68-2 0,1-34 0 0,1-34-1 0,16-1 0 0,0-16-8 0,33-16-35 0,18-19-77 0</inkml:trace>
  <inkml:trace contextRef="#ctx0" brushRef="#br0" timeOffset="102">10046 14020 61 0,'0'-16'16'0,"17"-34"15"0,-17 32-13 0,0 18-7 0,-33 0-3 0,-1 18 1 0,16 32 0 0,2 35 0 0,16 17-1 0,0-2-4 0,34-14-1 0,16-35-1 0,1-35-1 0,17-16 1 0,0-16 0 0,-34-19-1 0,-17-16 0 0,-17 0 0 0,-35 17-2 0,-32 17 0 0,-18 17 0 0,18 35-11 0,15-1-125 0</inkml:trace>
  <inkml:trace contextRef="#ctx0" brushRef="#br0" timeOffset="103">11691 13767 53 0,'-19'-18'22'0,"19"-32"9"0,0 34-15 0,0 16-4 0,0 0-2 0,0 33 3 0,0 34-4 0,0 2-3 0,0-18-4 0,19-18-1 0,-19-15-2 0,-19-1-10 0,19-17-38 0,0 0-37 0</inkml:trace>
  <inkml:trace contextRef="#ctx0" brushRef="#br0" timeOffset="104">12081 13598 81 0,'0'-35'20'0,"-35"19"7"0,35 16-13 0,0 51-4 0,0 34-1 0,-17-1 0 0,-1 34-3 0,2-16-1 0,-17 17 0 0,-2-34-3 0,18-19-1 0,-1-32-1 0,18-16-2 0,0-18-18 0,35-34-34 0,-18-1-31 0</inkml:trace>
  <inkml:trace contextRef="#ctx0" brushRef="#br0" timeOffset="105">12198 13971 56 0,'0'0'0'0,"0"-68"36"0,35 34-12 0,14-1-7 0,3 19-7 0,-3-2-4 0,2 52-2 0,-32 17-4 0,-3 0 0 0,-32 0 1 0,-19-18 1 0,0-15-1 0,20-18-1 0,-1 0 1 0,-2-18-1 0,36 2 0 0,13-1 0 0,20 1 1 0,-16 16-1 0,-2 16 0 0,2 17 0 0,-19 36 3 0,-16-1 2 0,-16-18 1 0,-19-17 3 0,-14-16-3 0,-36-17-3 0,17-17-2 0,1 1-21 0,15 32-75 0</inkml:trace>
  <inkml:trace contextRef="#ctx0" brushRef="#br0" timeOffset="106">7082 15256 20 0,'0'0'0'0,"0"-33"45"0,-18 17-25 0,18-2-9 0,0 2-3 0,0 16 0 0,-16 0-1 0,-1 0-1 0,-34 16 0 0,34 18 0 0,-17-1 2 0,17 36 0 0,17-1-2 0,0 17-1 0,33-19-1 0,19-15 0 0,-1-33 0 0,17-18-2 0,-1-34 1 0,-34-17-2 0,2 1 0 0,-18-19 0 0,-17 2 1 0,-17-19-3 0,-18 19 1 0,-14 51-3 0,-2 32-14 0,34 35-32 0,17-35-36 0</inkml:trace>
  <inkml:trace contextRef="#ctx0" brushRef="#br0" timeOffset="107">8454 15256 35 0,'0'-16'25'0,"17"-17"-4"0,-17-1-8 0,16-1-1 0,-32 19-2 0,-1-19-3 0,-17 2-2 0,-18 15-1 0,1 18 0 0,2 0-1 0,-19 35 3 0,35-1-1 0,15 17-2 0,18 16 1 0,34-17-1 0,17-16-1 0,1-16 1 0,14-18 0 0,2 17-3 0,-17-1 0 0,0 19 0 0,-34 16 0 0,-17 0 0 0,-33-18 1 0,-19 1-1 0,1-34 2 0,0-18-1 0,16-15 2 0,19-18-2 0,16-16-1 0,16-1 1 0,35-1-2 0,19 20-6 0,14 15-39 0,-33 17-43 0</inkml:trace>
  <inkml:trace contextRef="#ctx0" brushRef="#br0" timeOffset="108">9386 15207 79 0,'0'0'12'0,"0"-34"15"0,17 34-13 0,34 0-9 0,16 16-4 0,18-16-5 0,-17 0-100 0</inkml:trace>
  <inkml:trace contextRef="#ctx0" brushRef="#br0" timeOffset="109">9894 15003 85 0,'0'0'0'0,"-35"-33"29"0,35-1-9 0,35 17-11 0,16-1-5 0,17 18-1 0,-35 35 0 0,2 16-1 0,-19 16 0 0,-16 1-1 0,-34-34 1 0,1-17 0 0,-1-1-2 0,0 2 1 0,34-18 0 0,-17-18-1 0,34 2 0 0,17-1 0 0,33 17 0 0,-33 33 0 0,17 18 0 0,-34 0 0 0,0 16 2 0,-17-16 1 0,-52-16 5 0,3-19-2 0,-19-16-2 0,0-16-1 0,17-1-4 0,0-1-20 0,34 18-104 0</inkml:trace>
  <inkml:trace contextRef="#ctx0" brushRef="#br0" timeOffset="110">11910 14901 65 0,'0'-16'17'0,"17"-19"9"0,-17 19-11 0,0-1-5 0,-17 17-5 0,-17 0 1 0,1 17 0 0,-35 17 2 0,17-1 2 0,18 36-1 0,14 15-1 0,19 18-4 0,19-18 0 0,14-33 0 0,34-17 1 0,1-34-2 0,17-18-1 0,-18-16 0 0,-32-32 1 0,-18-19-1 0,-17-17 0 0,-52 1-1 0,-32 50-11 0,-85 51-138 0</inkml:trace>
  <inkml:trace contextRef="#ctx0" brushRef="#br0" timeOffset="111">7268 16036 22 0,'0'0'26'0,"-17"-33"6"0,1 16-13 0,-3-1-5 0,3 18-4 0,-1 0-3 0,-17 0-1 0,1 18 3 0,-1 32-1 0,0 1 1 0,17 34-1 0,17-1-3 0,17 1 0 0,17-34-2 0,18 0 0 0,-3-18 0 0,19-33 0 0,-17-16-2 0,0-35 4 0,-34 0-3 0,0-18-2 0,-51-15 1 0,-33 0-6 0,-19 50-1 0,20 34-19 0,31 34-30 0,35-17-13 0</inkml:trace>
  <inkml:trace contextRef="#ctx0" brushRef="#br0" timeOffset="112">8539 16052 57 0,'0'-16'21'0,"-17"-17"13"0,17 16-17 0,0 34-5 0,17 50 2 0,1 17-3 0,-18 1-3 0,-18-1-4 0,18-49-2 0,-17-1-1 0,17-17-2 0,0-1-28 0,17-16-93 0</inkml:trace>
  <inkml:trace contextRef="#ctx0" brushRef="#br0" timeOffset="113">8978 16087 76 0,'0'0'0'0,"-16"-35"31"0,16 2-14 0,0 33-7 0,-17 0-1 0,1 33 1 0,-19 36 2 0,35 33-3 0,17-36-3 0,17 3-3 0,17-18-1 0,17-17 2 0,0-34-1 0,-33-34-1 0,-2-17 1 0,-33 0 0 0,-33-33 1 0,-19-18-4 0,-15 17-1 0,-3 52-26 0,21 33-108 0</inkml:trace>
  <inkml:trace contextRef="#ctx0" brushRef="#br0" timeOffset="114">10130 16019 34 0,'18'0'16'0,"-18"-33"10"0,-18-1-6 0,18-1-8 0,-33 2-3 0,17 15-3 0,-35 18-1 0,17 18 1 0,0 33 0 0,1 0 2 0,33-1-2 0,16 1-1 0,35 0-2 0,-1-51 1 0,1-17-3 0,-18-1 1 0,2-33-2 0,-18 18 1 0,-17 0-1 0,0 15 1 0,0 18 0 0,0 68 3 0,0 17 4 0,18 17-1 0,-2-36-4 0,-16 3-1 0,0-18 1 0,-16-35-2 0,16-16-2 0,0 18-7 0,0-1-94 0,0-17 39 0</inkml:trace>
  <inkml:trace contextRef="#ctx0" brushRef="#br0" timeOffset="115">11944 15917 33 0,'0'-16'11'0,"34"-19"26"0,-17 2-15 0,-17-1-8 0,-17 16-1 0,-34 36-3 0,0-2 1 0,0 53 2 0,34 33-1 0,0 33-2 0,34-17-5 0,34-34-2 0,17-49-1 0,0-19-1 0,-17-32 0 0,-34-19 1 0,-17-16-2 0,-17-16 1 0,-51 34-2 0,-18 15 1 0,2 36-2 0,0 33-15 0,67-18-58 0,17-33 7 0</inkml:trace>
  <inkml:trace contextRef="#ctx0" brushRef="#br0" timeOffset="116">12453 12208 88 0,'-19'-16'10'0,"3"-17"7"0,67 15-7 0,68-15-4 0,17 33-2 0,-35 0-2 0,-50 0-1 0,-17 33 2 0,-17 34 2 0,-17 19 1 0,16-1 1 0,1 16 0 0,18 35 2 0,-35-1-2 0,16 34-1 0,-16 35 0 0,17-2-2 0,-17 2 0 0,16-18-2 0,-16 18-1 0,0-2 0 0,-16-15 1 0,-1-34-1 0,17-1 0 0,0 17 0 0,0-16 1 0,0 16-3 0,0-18 1 0,0-14 2 0,17-19-1 0,-17 17-1 0,0-17 0 0,0-16-1 0,0 18 1 0,0-36 2 0,0 18-1 0,0-35-1 0,0-34 0 0,-17 2 1 0,17-1-1 0,-16 17 1 0,-2-18 1 0,1-15-1 0,0 15 0 0,-16-15 1 0,-34 32-2 0,-19-34 1 0,-32 2-1 0,-35-1-1 0,-51 50-159 0</inkml:trace>
  <inkml:trace contextRef="#ctx0" brushRef="#br0" timeOffset="117">8420 13800 11 0,'0'0'0'0,"0"-17"35"0,18 17-15 0,-18-16-8 0,0 16-2 0,0-18 0 0,-18 18 1 0,1-17-2 0,1 1-2 0,-19-1-2 0,18 17 0 0,-17-16-1 0,19-2-1 0,-37 2 0 0,18-1 1 0,1 17-3 0,-2 0 1 0,18 0-1 0,-17 17 0 0,-17-1 0 0,18 2 2 0,16-2-2 0,-18 17 1 0,-14 2-2 0,14-2 1 0,0 1 2 0,2 17-1 0,17 0 1 0,-2 0-1 0,1 17-1 0,17-17 0 0,-17 16 1 0,1-16 0 0,-1 0 0 0,17 0 0 0,17-17-1 0,-17 17 1 0,16-18-1 0,1 18 0 0,0 0 0 0,1-18 0 0,-2 2 0 0,17-19 0 0,2 19 0 0,0-19 0 0,-2 2-1 0,1-2 1 0,16 1-1 0,1-1 1 0,0-16 0 0,1-16-1 0,-3-1 2 0,3 1-1 0,-3-2 1 0,2-15 0 0,1-1-2 0,-18-17 2 0,-1 16-2 0,-14 2 1 0,14 0 0 0,-15-18-1 0,-2 0 1 0,-16-18 0 0,15-15 0 0,-15-34 0 0,-31-17 0 0,-39 15-1 0,-30 35-2 0,-104 85-140 0</inkml:trace>
  <inkml:trace contextRef="#ctx0" brushRef="#br0" timeOffset="118">7167 12700 12 0,'0'0'0'0,"16"-67"33"0,-16 50-17 0,0-17-3 0,-16 34 0 0,-17-17-1 0,-2 17-5 0,0 0-1 0,2 0-1 0,-1 0 0 0,-18 0-2 0,19 0-1 0,-1 17 1 0,-16-1 0 0,-1 19-2 0,-17 15 2 0,17 0 0 0,-17 1-1 0,33-17 0 0,4 35 1 0,13-18-3 0,-16 15 4 0,34 20-2 0,-18-35 0 0,18 16 2 0,18 0 0 0,-1-16-1 0,0-16 0 0,1 16-2 0,13-17 1 0,-13-1-1 0,16-16 0 0,0 17 0 0,-1-17 0 0,2-1-1 0,0 2 1 0,-2-18-1 0,34 17 1 0,-15-17 0 0,15 0 0 0,-15 0-1 0,-3-17 0 0,3-1 1 0,-1-15 0 0,-18-1 0 0,18-16 0 0,-16-1 0 0,-19-34 0 0,17-17 2 0,-33 0-2 0,0-33 1 0,0 17-2 0,-49-2-1 0,-21 3 3 0,-30 66-7 0,-138 102-121 0</inkml:trace>
  <inkml:trace contextRef="#ctx0" brushRef="#br0" timeOffset="119">14925 13547 36 0,'-16'-84'28'0,"-1"33"-2"0,17 16-9 0,17 19-7 0,-17 32-2 0,16 35 3 0,2 33 0 0,-1 36-3 0,0-20-2 0,-17-14-3 0,0-19 0 0,0-49 0 0,0-18-1 0,-17-34-1 0,0-35 0 0,-1-15-1 0,18-51 0 0,0 17 1 0,52-1 0 0,15 50-2 0,18 35 1 0,0 52 0 0,-33 49 0 0,-36 19-1 0,-32 14 0 0,-54-31 1 0,-14-18-1 0,16-34 1 0,34-1 0 0,34-16-1 0,0 0 1 0,34 18-1 0,17-2 1 0,1 52 0 0,15-1 0 0,1-32-1 0,-2 16-19 0,-14-35-89 0</inkml:trace>
  <inkml:trace contextRef="#ctx0" brushRef="#br0" timeOffset="120">15553 13783 41 0,'0'0'0'0,"-16"-51"53"0,32 2-32 0,51 15-12 0,18 17-3 0,-17 34-2 0,-51 50-1 0,-1 0-1 0,-49-16 0 0,-1 0-1 0,-18-33 0 0,19-18 0 0,17 0 0 0,32-18-1 0,35 2 1 0,17 16-1 0,-35 0-1 0,18 51 1 0,-34 0 1 0,0 33 1 0,-51-50 1 0,-33-1 1 0,-1-15 0 0,-16-18-2 0,16-18-2 0,51 18-4 0,50-16-53 0,-16 16-7 0</inkml:trace>
  <inkml:trace contextRef="#ctx0" brushRef="#br0" timeOffset="121">16383 13683 93 0,'0'-34'14'0,"66"17"7"0,37-1-8 0,67-15-7 0,-18 15-4 0,-33 18-4 0,-84 18-6 0,-2-18-31 0,-33 0-32 0</inkml:trace>
  <inkml:trace contextRef="#ctx0" brushRef="#br0" timeOffset="122">17028 13412 56 0,'-18'0'14'0,"-16"-35"31"0,34 35-31 0,52 35-7 0,30-1-3 0,21-34-3 0,-52 17-1 0,-51-1 1 0,-35 35 0 0,-32 0 3 0,-18 33-1 0,18-17-2 0,50-16-4 0,34 0-93 0</inkml:trace>
  <inkml:trace contextRef="#ctx0" brushRef="#br0" timeOffset="123">18043 13191 92 0,'-17'-16'9'0,"0"-2"10"0,17 69-7 0,17 33-3 0,0 36 0 0,1-20-2 0,-2 2-3 0,-16-33-2 0,0-36 0 0,-16-33 1 0,16-51-1 0,0-16-1 0,0-35-1 0,33-17 0 0,-17-34 1 0,36 53 0 0,15 66-2 0,1 34 1 0,-17 51 0 0,-34 49-2 0,-17 3 2 0,-51-19-1 0,-34-49 1 0,1-19 0 0,16-16-2 0,52 0 3 0,32 0-3 0,35-16 1 0,16 16 1 0,-16 16-1 0,0 35 2 0,-16 0 0 0,-2 0-2 0,1 0-5 0,-17-18-63 0,0-17 10 0</inkml:trace>
  <inkml:trace contextRef="#ctx0" brushRef="#br0" timeOffset="124">18636 13598 74 0,'0'-51'27'0,"51"0"-4"0,33 51-11 0,1 0-7 0,-51 51-3 0,-17 16-1 0,-34-16 0 0,-17 0-1 0,-17-35 1 0,1 1 0 0,50-17-1 0,0-17 1 0,33 1-1 0,18 16 0 0,0 0 0 0,-17 16 1 0,-16 35 4 0,-2 35-1 0,-32-19-1 0,-36-32 2 0,-15-19 0 0,-18-16-2 0,18-33 0 0,32-18-4 0,51 33-21 0,19-33-95 0</inkml:trace>
  <inkml:trace contextRef="#ctx0" brushRef="#br0" timeOffset="125">19398 13496 99 0,'0'-17'7'0,"51"-16"20"0,17 15-10 0,34 2-11 0,-1-1-7 0,18 17-20 0,-86 0-70 0</inkml:trace>
  <inkml:trace contextRef="#ctx0" brushRef="#br0" timeOffset="126">20634 13208 82 0,'0'0'0'0,"18"-51"28"0,-1-16-10 0,-17-1-11 0,-35 1-3 0,-14 32-1 0,-36 35-3 0,17 18 1 0,17 15 0 0,35 18 1 0,32 17 0 0,35-17 0 0,1-17-1 0,14 15 0 0,18-14 0 0,-33 32-1 0,-16-16 1 0,-35 18 0 0,-35-19 1 0,-16-16 0 0,-16-34 1 0,0-34-1 0,-1 1-1 0,50-35 1 0,18 17-1 0,70-18-1 0,13 2-3 0,19-17-15 0,-18 50-97 0</inkml:trace>
  <inkml:trace contextRef="#ctx0" brushRef="#br0" timeOffset="127">21076 12955 86 0,'0'-17'9'0,"18"-17"19"0,-18-1-1 0,15 70-13 0,-15 49-6 0,18 34-2 0,-18 17-3 0,0-15-3 0,0-53 0 0,-18-49-2 0,3-1-13 0,-3-34-26 0,36-1-68 0</inkml:trace>
  <inkml:trace contextRef="#ctx0" brushRef="#br0" timeOffset="128">21143 13004 49 0,'0'-49'39'0,"17"-2"-10"0,34 34-13 0,17 17-7 0,0 17-3 0,-17 34-4 0,-35 33-1 0,-32 18-1 0,-52-52 0 0,-16-17 0 0,-2-16 0 0,35-17 0 0,36 0 0 0,30-17 0 0,19 17 1 0,18 0 0 0,15 51 2 0,-16 18 2 0,17-18-4 0,-51-18-1 0,-1-15-22 0,1-1-70 0</inkml:trace>
  <inkml:trace contextRef="#ctx0" brushRef="#br0" timeOffset="129">21636 13395 45 0,'0'0'40'0,"16"-51"-11"0,17 17-12 0,1-1-7 0,17 19-3 0,0 16-1 0,-34 33-3 0,-17 36 0 0,-34-2-2 0,-17-16 0 0,-17 0-1 0,35-18 1 0,-18-15 1 0,51-1 2 0,0-17 3 0,35 0 2 0,31 0-2 0,2 0 0 0,51-17-2 0,-33-1-3 0,-53 2-3 0,-66 16-143 0</inkml:trace>
  <inkml:trace contextRef="#ctx0" brushRef="#br0" timeOffset="130">15348 14765 74 0,'0'-50'16'0,"-16"16"7"0,-1 52-11 0,17 48 0 0,17 54-1 0,-1 15-3 0,3-17-3 0,-3-16-1 0,-32-69 0 0,-3-33 0 0,19-17-1 0,-16-50-1 0,-1-35-1 0,17-15 0 0,0-19-1 0,17 34 1 0,51 35-1 0,-1 50 0 0,3 17 0 0,-37 67-1 0,-17 1 1 0,-32 34-1 0,-68-17 2 0,-19-1-2 0,17-51 1 0,20 2-1 0,66-19 0 0,51-16 1 0,15 0-1 0,37 51 0 0,-17-17-2 0,-20 16-15 0,-31-16-39 0,-19-34-4 0</inkml:trace>
  <inkml:trace contextRef="#ctx0" brushRef="#br0" timeOffset="131">15857 15087 66 0,'0'-33'23'0,"0"-51"7"0,0 50-13 0,0 68-8 0,0 32-4 0,0 36 0 0,-16 0-1 0,-1-35 0 0,17-32-2 0,0-19 1 0,50-32-1 0,34 16-4 0,19-17-2 0,-2-1-23 0,-34 18-17 0,-48-34-8 0,-19 1 27 0,-35-18 54 0,-16-16 13 0,18 50-16 0,16-1-8 0,17 36-6 0,17 50-2 0,1 15-3 0,-18 3-4 0,15-19-3 0,-15 2-4 0,0-19-28 0,18-34-53 0</inkml:trace>
  <inkml:trace contextRef="#ctx0" brushRef="#br0" timeOffset="132">16857 15087 94 0,'0'-16'16'0,"0"-35"8"0,68 34-6 0,68 17-10 0,67 0-3 0,0-33-4 0,-67 15-2 0,-68 18-8 0,-52 0-30 0,1 0-32 0</inkml:trace>
  <inkml:trace contextRef="#ctx0" brushRef="#br0" timeOffset="133">17519 14748 59 0,'0'0'0'0,"-35"-16"45"0,35 16-23 0,16 33-11 0,70 1-5 0,-1 1-4 0,-1-19-1 0,-49 19-1 0,-35-35 1 0,-18 34-1 0,-50 17 2 0,0 33-1 0,18-16-2 0,34-1-13 0,32-16-84 0</inkml:trace>
  <inkml:trace contextRef="#ctx0" brushRef="#br0" timeOffset="134">18381 14630 105 0,'-33'-51'22'0,"17"35"-1"0,16 67-7 0,0 34-3 0,33 33-5 0,1 17-5 0,-34-33 0 0,0-51-1 0,-18-34-1 0,-15-1-11 0,17-67-21 0,16-16-13 0,0-34-39 0</inkml:trace>
  <inkml:trace contextRef="#ctx0" brushRef="#br0" timeOffset="135">18365 14732 29 0,'0'-51'42'0,"34"-51"-1"0,51 51-18 0,16 18-8 0,-34 84-8 0,-15 33-5 0,-52 18-2 0,-52-17 0 0,-32-34-1 0,0-34 1 0,-1-1 0 0,34-16-1 0,51 0 1 0,33 18 0 0,19 33 0 0,15 15 2 0,-33-31-3 0,51 32 0 0,-33-16-26 0,-36-33-59 0</inkml:trace>
  <inkml:trace contextRef="#ctx0" brushRef="#br0" timeOffset="136">19043 14919 94 0,'0'-18'9'0,"-17"2"21"0,0 32-15 0,17 53-6 0,-18 15-2 0,2 0-3 0,-17-15 0 0,33-36 1 0,16-17-1 0,17 1-1 0,52-17-2 0,0-17-1 0,16-16-5 0,-15 33-28 0,-53-16-29 0,-33 16 8 0</inkml:trace>
  <inkml:trace contextRef="#ctx0" brushRef="#br0" timeOffset="137">19348 15071 27 0,'-51'-68'60'0,"16"35"-23"0,19 33-11 0,16 50-4 0,16 35-9 0,2 17-8 0,-18-18-4 0,0 1-13 0,-34-34-132 0</inkml:trace>
  <inkml:trace contextRef="#ctx0" brushRef="#br0" timeOffset="138">19771 15036 75 0,'0'0'0'0,"-18"-33"29"0,18 17-7 0,52 16-10 0,15 0 0 0,36 0-3 0,-19 0-2 0,0 0-2 0,-49 0 0 0,-18 0-2 0,1-17-1 0,-36-1-1 0,1 18-4 0,0 0-13 0,17 0-101 0</inkml:trace>
  <inkml:trace contextRef="#ctx0" brushRef="#br0" timeOffset="139">21094 14546 66 0,'0'-34'24'0,"-35"1"5"0,35 16-10 0,0 67-6 0,17 35-2 0,1 33-3 0,-18-16-5 0,15 0-1 0,-30-51-1 0,15-34-3 0,0-1-13 0,15 1-41 0,3-34-8 0</inkml:trace>
  <inkml:trace contextRef="#ctx0" brushRef="#br0" timeOffset="140">21482 14579 81 0,'0'-16'12'0,"-16"-35"17"0,-19 51-12 0,2 16-6 0,16 35-1 0,1 51-1 0,16 0-2 0,16 0-4 0,17-17 0 0,35-35 0 0,16-34 0 0,-14-32-1 0,-21-52-1 0,-15 1 1 0,-34-35-1 0,-34-16-1 0,-33 32-1 0,-18 53-2 0,18 33-10 0,48 33-27 0,38 18-47 0</inkml:trace>
  <inkml:trace contextRef="#ctx0" brushRef="#br0" timeOffset="141">22160 14462 87 0,'-17'-34'17'0,"-17"-1"8"0,34 35-11 0,18 51-3 0,-18 51-1 0,16 17-2 0,-16-19-3 0,0 3-3 0,0-52 0 0,0-18 0 0,-16-33-1 0,-2-33 0 0,1-52 0 0,0-17-1 0,17-16-1 0,17-17 1 0,34 67 0 0,52 34 0 0,-21 34-1 0,-12 34 1 0,-37 34-1 0,-50 16 0 0,-34-17-1 0,-35-32 2 0,3-19-1 0,32 2 1 0,35-18-1 0,16 0 1 0,49 0 0 0,3 49 0 0,15 2 0 0,-15 18 0 0,-1-18 1 0,-18 0-1 0,-17-18-1 0,-16-16-3 0,0-1-28 0,19 2-71 0</inkml:trace>
  <inkml:trace contextRef="#ctx0" brushRef="#br0" timeOffset="142">22753 14885 73 0,'-16'-35'20'0,"-19"2"6"0,35-19-12 0,35 2-6 0,-2 34-2 0,18-2 0 0,-18 52-2 0,2 16 0 0,-35 35-3 0,-18 17 0 0,-49-18-1 0,0-15 2 0,-3-36 1 0,37-15 3 0,33-18 3 0,17 0 0 0,34-18-2 0,0 18-1 0,33-33 1 0,1 33-3 0,-17-34-1 0,-34 34-4 0,-34-17-4 0,-51 85-151 0</inkml:trace>
  <inkml:trace contextRef="#ctx0" brushRef="#br0" timeOffset="143">8438 15156 13 0,'0'0'18'0,"0"17"7"0,0-34-7 0,0-1-6 0,0 18-4 0,0-16-1 0,0 16-1 0,0-17 2 0,-18 17-5 0,1 0 0 0,1 0 0 0,-3 0-2 0,3 0 1 0,-1 0-1 0,-17 17 0 0,19-1-2 0,-3-16 3 0,-16 18-2 0,16-18 3 0,2 33-2 0,-1-15 1 0,1 31-1 0,16-14 0 0,16-1 1 0,17-1-1 0,-15 2 0 0,16-19 0 0,-16 2 1 0,13-18-1 0,4 0 1 0,0 0-2 0,-2 17 0 0,-15 34 1 0,-18-18 0 0,0 18 0 0,-35-17 1 0,-16-1-1 0,-15-33 0 0,14 0 1 0,1-16-1 0,17-19 0 0,34-16 0 0,67-15-1 0,34-3 3 0,36-15-2 0,-34-1-2 0,-54 18-10 0,-32 50-53 0,-17 17 7 0</inkml:trace>
  <inkml:trace contextRef="#ctx0" brushRef="#br0" timeOffset="144">8573 16172 10 0,'0'-34'20'0,"-16"-1"2"0,-2 19-10 0,18 16 0 0,0-17 0 0,0 17 4 0,-17 0-4 0,17 33-2 0,-16 36-1 0,16 31 0 0,0-14-2 0,0-1-2 0,16-1-2 0,-16-51-1 0,0-15 0 0,0-1-1 0,0-17-1 0,-16-17-17 0,16-1-43 0,0 2 4 0</inkml:trace>
  <inkml:trace contextRef="#ctx0" brushRef="#br0" timeOffset="145">8929 16189 41 0,'0'0'10'0,"0"-35"17"0,0 19-13 0,0-1-2 0,-18-1-3 0,1 18-1 0,0 0 1 0,1 18-3 0,-1 15 0 0,17 18-1 0,0 16 1 0,0 2-2 0,17-18 1 0,-1 0-2 0,18-34 0 0,0-1 2 0,17 2-4 0,17-18 1 0,-35-18 0 0,19-15 0 0,-34 15 1 0,-3-33-1 0,-15-16 0 0,-15-17-1 0,-3-18 0 0,-50 33-5 0,-35 87-67 0,70 15-2 0</inkml:trace>
  <inkml:trace contextRef="#ctx0" brushRef="#br0" timeOffset="146">22211 3895 8 0,'0'-17'22'0,"0"-17"10"0,0 17-11 0,0 1-4 0,0-19-3 0,35-16-4 0,31-16-3 0,2 49-3 0,-1 1 1 0,3 68-2 0,-21 0 0 0,19-33 2 0,-17-36 0 0,-17-49 0 0,0 16-5 0,-17 16-6 0,-1 35-56 0,-16 0 1 0</inkml:trace>
  <inkml:trace contextRef="#ctx0" brushRef="#br0" timeOffset="147">24295 1660 14 0,'0'-18'4'0,"15"-49"15"0,20-35 0 0,-19 69-1 0,-16-1-3 0,-16 34-4 0,-34 0-1 0,-36 16 1 0,-15-16-3 0,-17 18 0 0,17 15-2 0,15 18-1 0,53 0-3 0,15 51 3 0,1 16-1 0,17 17 1 0,-17 18 2 0,1 151-3 0,32-49-1 0,1-2-3 0,0 2 1 0,1 16 1 0,-2-18-2 0,-16 2-1 0,0-2 1 0,-16-16 2 0,16 18-2 0,0-35-1 0,16-34 1 0,-16-33 2 0,17-18-2 0,-17-50 2 0,16-34-1 0,2 0-1 0,-18-35 2 0,17 17-1 0,0-33 0 0,34 0 0 0,35 0 0 0,66-33-2 0,-2-1-10 0,-13 1-55 0,-85-1-26 0</inkml:trace>
  <inkml:trace contextRef="#ctx0" brushRef="#br0" timeOffset="148">24819 1575 55 0,'0'0'14'0,"0"-51"11"0,-16 35-6 0,16 16-10 0,16 0 1 0,-16 16 1 0,0 68 0 0,0 19-3 0,0-2-4 0,0-16-2 0,0-1 0 0,-16-33-3 0,16-18-6 0,16-15-35 0,2-2-39 0</inkml:trace>
  <inkml:trace contextRef="#ctx0" brushRef="#br0" timeOffset="149">25852 1575 34 0,'0'-35'20'0,"35"3"4"0,-35 15-4 0,0 17-8 0,0 0-1 0,0 17-1 0,0 15 0 0,0 36-1 0,-17 17-2 0,17 1-3 0,0-19-3 0,0 1 0 0,0-17-1 0,0-17-5 0,0-17-28 0,52-17-59 0</inkml:trace>
  <inkml:trace contextRef="#ctx0" brushRef="#br0" timeOffset="150">26819 1473 63 0,'0'0'0'0,"0"-33"24"0,0-18-2 0,0 51-12 0,0 0 0 0,0 33 3 0,0 53-2 0,0-3-1 0,17 37-4 0,-17-19-3 0,0-34-1 0,0 2-3 0,-17-1-31 0,17-52-63 0</inkml:trace>
  <inkml:trace contextRef="#ctx0" brushRef="#br0" timeOffset="151">28056 1271 63 0,'0'-17'15'0,"0"-1"3"0,0 2-8 0,0 16 3 0,18 100-2 0,-18 53 2 0,0 34-2 0,16 50-2 0,-16 85-2 0,0 15 0 0,0-49-4 0,0-33 1 0,0 16 2 0,-34-1-4 0,17-50-1 0,0-16 1 0,-1 0-1 0,2-53 1 0,16-14-2 0,0-37 0 0,0-31 0 0,0-53-1 0,16-32-12 0,36-70-45 0,-34 35-34 0</inkml:trace>
  <inkml:trace contextRef="#ctx0" brushRef="#br0" timeOffset="152">29226 1389 45 0,'0'0'0'0,"0"-51"30"0,-18 17-7 0,18 17-9 0,0 34 7 0,18 17-11 0,-2 17 1 0,-1-18-1 0,-15 36-4 0,0 15 1 0,0 18-3 0,0 0-1 0,0-2 1 0,-15-49 0 0,15-16-1 0,0-19 1 0,0-16-1 0,0-16-8 0,-16-1-56 0,16-1-20 0</inkml:trace>
  <inkml:trace contextRef="#ctx0" brushRef="#br0" timeOffset="153">24651 2946 34 0,'0'-67'37'0,"16"32"-14"0,-16 19-8 0,0 16-4 0,0 0-5 0,-34 0 1 0,0 34 0 0,1-1-2 0,17 18 1 0,-2 0-1 0,36 33-1 0,15 1 0 0,17 1 0 0,17-52-1 0,3-17 3 0,-3-34-1 0,0-17-2 0,-16-17 0 0,-35-18-1 0,-16 1-2 0,-16-15 2 0,-35 15-2 0,-16 17-2 0,16 51-2 0,-17 0-9 0,50 33-22 0,36 18-66 0</inkml:trace>
  <inkml:trace contextRef="#ctx0" brushRef="#br0" timeOffset="154">25852 2778 63 0,'0'0'0'0,"18"-102"33"0,-18 84-16 0,17 18-7 0,-17 51 0 0,0 18 2 0,0-3-3 0,0 20 0 0,17-1-2 0,-17-1-4 0,0-33-1 0,0-17 0 0,0-17-3 0,0-1-11 0,18 2-62 0,-18-18 15 0</inkml:trace>
  <inkml:trace contextRef="#ctx0" brushRef="#br0" timeOffset="155">26583 2930 56 0,'-18'-17'24'0,"1"-1"-3"0,1 18-6 0,32-16-7 0,35 16-3 0,16 0-4 0,0-17-4 0,3 17-47 0,-54 0-1 0</inkml:trace>
  <inkml:trace contextRef="#ctx0" brushRef="#br0" timeOffset="156">27090 2642 74 0,'0'-18'6'0,"-16"-15"19"0,16 15-11 0,16 18-10 0,-16 51 1 0,-16 34-3 0,-2 1-1 0,1-19-1 0,17 1-6 0,0-34-45 0,17-17 2 0</inkml:trace>
  <inkml:trace contextRef="#ctx0" brushRef="#br0" timeOffset="157">27378 2624 66 0,'0'-51'23'0,"0"34"-1"0,0 17-14 0,0 51 1 0,-17 18-1 0,1 15 1 0,-2 18-1 0,1 0-3 0,-18-2-2 0,19-14-1 0,-19-35-2 0,20 0-2 0,15-35-23 0,50 2-75 0</inkml:trace>
  <inkml:trace contextRef="#ctx0" brushRef="#br0" timeOffset="158">27684 2862 67 0,'0'0'0'0,"0"-51"26"0,-19 35-7 0,3 16-10 0,-35 0-2 0,0 49 2 0,17 37 0 0,18-1-2 0,16 15-2 0,33-31-1 0,35-36 0 0,-1-15 0 0,-15-52-2 0,-18-1 0 0,-34 1 0 0,-18-17-1 0,-50 34-2 0,-16 17-2 0,16 35-2 0,35 16-21 0,66 0-83 0</inkml:trace>
  <inkml:trace contextRef="#ctx0" brushRef="#br0" timeOffset="159">28937 2540 63 0,'0'-16'9'0,"-17"-35"18"0,0 34-9 0,17 17-8 0,-18 17-2 0,18 50 0 0,0 17-1 0,-16 1-5 0,16-16 0 0,0-36-3 0,0 0-13 0,16-15-36 0,19-18-19 0</inkml:trace>
  <inkml:trace contextRef="#ctx0" brushRef="#br0" timeOffset="160">29208 2540 57 0,'0'-16'8'0,"0"-1"20"0,0-1-12 0,-17 53-5 0,0 32 1 0,-1 35-3 0,2 0-1 0,-17 16-3 0,15-34-2 0,1-17-1 0,0-16-3 0,-1-34-4 0,18 1-33 0,0-2-54 0</inkml:trace>
  <inkml:trace contextRef="#ctx0" brushRef="#br0" timeOffset="161">29378 2862 52 0,'-18'-51'23'0,"36"18"-1"0,31-1-9 0,3-1-5 0,15 35-2 0,-15 18-4 0,-36-1 0 0,1 17-1 0,-34 16-1 0,-17-16 2 0,-16-1-2 0,17-15 1 0,15-18-1 0,18 17 0 0,34-34 1 0,16-1-1 0,18 18 0 0,-17-16 0 0,-16 16 0 0,-19 34 0 0,1-1 0 0,-17 36 2 0,0-3 2 0,-17-15 2 0,-17-17 2 0,-18 1 2 0,-15-19-3 0,0-16-2 0,-19-16-2 0,37-1-4 0,-2-1-28 0,32 18-73 0</inkml:trace>
  <inkml:trace contextRef="#ctx0" brushRef="#br0" timeOffset="162">24633 4013 16 0,'0'0'0'0,"0"-67"51"0,0 50-27 0,-17-1-9 0,0 18-6 0,1-16-2 0,-17 16-1 0,-18 16 0 0,16 19 0 0,2-1 0 0,-2 34-1 0,19-1 0 0,-3 0-1 0,3 19-1 0,16-19 1 0,35-16 0 0,16-34 1 0,17-17-1 0,-1-17-1 0,0-17 0 0,-16-16-2 0,-17-1 0 0,-17 0 0 0,-17-18 0 0,0-14 0 0,-17 15-2 0,-34 17-2 0,17 33-9 0,0 36-27 0,18 33-53 0</inkml:trace>
  <inkml:trace contextRef="#ctx0" brushRef="#br0" timeOffset="163">25836 3895 36 0,'16'-35'14'0,"2"19"5"0,-1-1-4 0,-17 17-1 0,0-16-2 0,-17 16-4 0,-17 0-2 0,1 16-1 0,-2 1-1 0,-15-1 2 0,16 35-1 0,1 0-1 0,14 18 0 0,19 15-1 0,0-17 1 0,35 19 1 0,-2-35 0 0,18-35-1 0,17 17-2 0,0-33-1 0,-17 0 0 0,-18-16 0 0,19-17 1 0,-34-18-1 0,-3 0-3 0,-15-35 3 0,-15-14 0 0,-37 15-1 0,-15 17-1 0,-3 34-3 0,-31 17-50 0,85 34-20 0</inkml:trace>
  <inkml:trace contextRef="#ctx0" brushRef="#br0" timeOffset="164">30241 9635 1 0,'0'0'0'0,"18"-16"2"0,-2 16 0 0,-16 0 0 0,0 0 4 0,0 0 1 0,0 0-7 0,0 0 2 0,0 0 13 0,0 0 10 0,0 0-15 0,-16 0-1 0,16-18 0 0,-18 18 1 0,1 0-3 0,1 0 0 0,16 0-1 0,0 0 0 0,0 0-1 0,33 0 1 0,34 0-2 0,3-16-1 0,-4 16-1 0,-31 0-2 0,-2 0 1 0,-33 0-3 0,16 0-10 0,2 16-38 0,-18 2-18 0</inkml:trace>
  <inkml:trace contextRef="#ctx0" brushRef="#br0" timeOffset="165">30851 9382 34 0,'-17'-34'19'0,"0"-1"7"0,-1 2-10 0,36 15-4 0,16-16-6 0,0 1 2 0,17 33-2 0,-17 0-2 0,17 33-2 0,-35 36 1 0,1-2-3 0,-17 1 1 0,0-34 1 0,-33-17-3 0,0-1 3 0,-2 2-2 0,0-18 0 0,35 0 0 0,0 0 0 0,18 0-1 0,16-18 1 0,17 2 0 0,-2-1 0 0,-14 34 0 0,-18 17 0 0,1 17 0 0,-18 0 0 0,-18-2 3 0,-16 2-2 0,0-34 2 0,-16 1-1 0,-1-2-1 0,16-32-1 0,2 16-6 0,33 0-35 0,33 0-33 0</inkml:trace>
  <inkml:trace contextRef="#ctx0" brushRef="#br0" timeOffset="166">31546 9499 49 0,'0'0'0'0,"0"-16"30"0,-16-1-10 0,32-1-7 0,17 18-5 0,35 0-1 0,17 0-4 0,-18 0-3 0,18 0-2 0,-34 0-11 0,-17 0-37 0,-34 0-10 0</inkml:trace>
  <inkml:trace contextRef="#ctx0" brushRef="#br0" timeOffset="167">31799 9297 31 0,'0'0'14'0,"-16"-17"16"0,-1-1-15 0,17 18-7 0,0 35 3 0,0 32-1 0,0 35-4 0,0-18-3 0,0-15-2 0,0-20-1 0,0-14-9 0,0-19-29 0,17 1-39 0</inkml:trace>
  <inkml:trace contextRef="#ctx0" brushRef="#br0" timeOffset="168">32596 9262 37 0,'0'0'24'0,"0"-34"-4"0,0 1-8 0,0-18-5 0,-17 18-4 0,17 15-1 0,-51 2-1 0,-17 16 0 0,19 16 1 0,14 18 1 0,0 34-1 0,35-17 1 0,0 0-1 0,35-17 1 0,16-17-1 0,-18-1-1 0,1-16 0 0,17 18-1 0,-17 15 1 0,-1 18-1 0,-14-18 1 0,-19 18 0 0,-35-16 1 0,-33-19 0 0,-16-16-1 0,33-51 0 0,34 18-1 0,17-18 1 0,35-33-3 0,-2 15 1 0,0 36-1 0,2-19-7 0,-2 19-32 0,-17 33-22 0</inkml:trace>
  <inkml:trace contextRef="#ctx0" brushRef="#br0" timeOffset="169">32140 9652 53 0,'0'0'9'0,"-18"0"16"0,36-17-11 0,31 17-2 0,36 17-4 0,17-17 1 0,-51 16-4 0,50-32-1 0,2-1-4 0,-19 17-5 0,-34-16-35 0,-32 16-43 0</inkml:trace>
  <inkml:trace contextRef="#ctx0" brushRef="#br0" timeOffset="170">32512 9923 15 0,'0'0'0'0,"16"0"40"0,-16-16-30 0,17-1 4 0,-17 17-5 0,0-18-4 0,-51 2 6 0,17 16-3 0,1 0 3 0,-1 34 0 0,17 32-1 0,-18 3-5 0,19 33-3 0,-1-18 2 0,17 1-1 0,0-34 2 0,33-18-2 0,19-33-1 0,-1-16 0 0,-18-19-3 0,-16 19 2 0,-17-53-1 0,-17 1 2 0,-49 19-2 0,-4 49-3 0,-30 16-7 0,15 34-118 0</inkml:trace>
  <inkml:trace contextRef="#ctx0" brushRef="#br0" timeOffset="171">26446 4148 17 0,'-17'-33'22'0,"1"-2"1"0,-3 19-5 0,19 0-8 0,19 16-1 0,-3 0 4 0,-16 32 0 0,17-32 1 0,-1 17 0 0,35-17-5 0,19-33-6 0,-4 17-3 0,-31 16-2 0,14-17-17 0,-31 17-28 0,-1 0-41 0</inkml:trace>
  <inkml:trace contextRef="#ctx0" brushRef="#br0" timeOffset="172">26852 3895 48 0,'0'0'0'0,"0"-35"28"0,0 35-9 0,0-16-7 0,18 32-3 0,-18 35 1 0,-18 0-5 0,18 18-3 0,0-3 0 0,18 3-2 0,-18-18-6 0,17-17-16 0,-17-17-36 0,0-17 21 0</inkml:trace>
  <inkml:trace contextRef="#ctx0" brushRef="#br0" timeOffset="173">27123 3946 48 0,'0'-17'16'0,"-16"-1"1"0,16 2-5 0,-17 16-7 0,17 34 1 0,0-1 2 0,0 36 0 0,0-3-2 0,0 3-1 0,33-35-2 0,2-17 0 0,0-17 1 0,-4-35-1 0,4-16-1 0,-35 0 0 0,0 2-1 0,-35-2-1 0,-14 0-2 0,-3 33-7 0,19 18-15 0,17 18-41 0,16-18 27 0</inkml:trace>
  <inkml:trace contextRef="#ctx0" brushRef="#br0" timeOffset="174">27464 3776 58 0,'0'-16'18'0,"-18"-19"1"0,18 35-9 0,-17 35-2 0,17 16 1 0,-17 16 1 0,-1 35-2 0,2-2-1 0,-1 20-3 0,17-18-1 0,-16-18-3 0,-2-33 0 0,18-34-1 0,-17-1-7 0,1-16-16 0,16-33-25 0,16 33 1 0</inkml:trace>
  <inkml:trace contextRef="#ctx0" brushRef="#br0" timeOffset="175">27598 4097 43 0,'0'-17'9'0,"16"-15"16"0,-16 15-8 0,0-1-7 0,0 18-3 0,-16 0 0 0,-1 51 2 0,1 0-1 0,-2 0-1 0,1 16-2 0,17-16-2 0,17 17 0 0,1-34-1 0,-2-17 2 0,17-1-1 0,2-32-2 0,-19-1 1 0,-16-17-2 0,0 17 1 0,-33 1 0 0,-18-1 0 0,17 17-1 0,-16 33-1 0,17 0-28 0,33 2-68 0</inkml:trace>
  <inkml:trace contextRef="#ctx0" brushRef="#br0" timeOffset="176">28616 3997 11 0,'0'0'0'0,"-18"0"33"0,1-17-8 0,17 17-8 0,0 0-3 0,17 0 5 0,34 0-13 0,17 0-4 0,-1-18-1 0,1 18-14 0,-17-16-85 0</inkml:trace>
  <inkml:trace contextRef="#ctx0" brushRef="#br0" timeOffset="177">29308 3794 42 0,'0'0'0'0,"0"-51"23"0,0 33-11 0,0-33-4 0,0 17-3 0,-33 17-1 0,0 17-2 0,-1 17 0 0,-18 1 2 0,36 16-1 0,-1 17-1 0,17-18 1 0,33 18-1 0,19-34 1 0,15 17-1 0,-34 17-2 0,2 0 1 0,-35-18 0 0,0-15 1 0,-35-1-1 0,2-17 1 0,-34 0-1 0,33 0 0 0,16-35 0 0,2 2-1 0,50-18 0 0,0 0 0 0,15-16-3 0,21-1-17 0,-3 17-19 0,-50 17-16 0</inkml:trace>
  <inkml:trace contextRef="#ctx0" brushRef="#br0" timeOffset="178">29580 3607 25 0,'0'-18'13'0,"0"-15"20"0,0 33-14 0,-17 0-6 0,0 51-2 0,1 34-1 0,-1 17-1 0,17-1-4 0,0-16-1 0,0-1-2 0,-16-33-1 0,-2-18-1 0,1-15-4 0,17-18-12 0,0 0-25 0,17 0-38 0</inkml:trace>
  <inkml:trace contextRef="#ctx0" brushRef="#br0" timeOffset="179">29750 3878 28 0,'0'-34'27'0,"16"-16"-1"0,-32 16-9 0,32 17-9 0,19-1-3 0,0 2-1 0,14 50-1 0,-16-1-1 0,2 18-1 0,-35 0 0 0,-35-18 0 0,-14-15 0 0,16-1-1 0,-2-17 1 0,18 16-1 0,17-16 1 0,17-16-1 0,18 16 0 0,-2-17 0 0,0-1 0 0,1 18 1 0,-17 18 0 0,0 15 4 0,-17 2-2 0,0 32 2 0,-17-34 2 0,-18 1 1 0,-14-17-2 0,-3-17 0 0,1 18-3 0,2-36-2 0,-3 1-2 0,34 1-47 0,2 16-30 0</inkml:trace>
  <inkml:trace contextRef="#ctx0" brushRef="#br0" timeOffset="180">24499 5216 27 0,'0'-18'17'0,"0"2"8"0,0-2-8 0,-19 1-4 0,3 1-2 0,-17 16-3 0,-2 0 0 0,0 0-2 0,2 16-1 0,0 1 1 0,-1 17 1 0,17 17-1 0,-18 0-1 0,19 17 0 0,-1-1-1 0,17 2-1 0,17-18 0 0,17-18 1 0,18-33 0 0,-3 16-1 0,3-32-1 0,-1-1 0 0,-18 1 0 0,2-18-1 0,-2-17 1 0,-15 0 1 0,-18-17-1 0,-18 1-2 0,-15-19 0 0,-2 35 0 0,2 17-1 0,-18 34 0 0,-1 34-4 0,19 17-14 0,17 0-35 0,-2-33-40 0</inkml:trace>
  <inkml:trace contextRef="#ctx0" brushRef="#br0" timeOffset="181">25938 5216 13 0,'0'0'0'0,"0"-34"32"0,0 16-12 0,0 1-6 0,17 17-2 0,-34-16-3 0,17 16-1 0,-16 0 0 0,-19 0-1 0,18 0-2 0,-1 0 0 0,-15 16-1 0,17 19 0 0,-19-1 2 0,18 17-2 0,1 0 1 0,16-1-1 0,0 17-1 0,0-16-1 0,16-16 0 0,18-1 1 0,-16-18-3 0,15 1 3 0,1-1-1 0,0 1-1 0,17-17 0 0,0 0 1 0,-16-17-1 0,-2 1 0 0,0-17 0 0,1-18 2 0,-17 0-1 0,0-34 0 0,-17 17-1 0,-17 1-1 0,-18-2 1 0,-32 36-1 0,-18 15-8 0,-16 18-82 0,67 0 25 0</inkml:trace>
  <inkml:trace contextRef="#ctx0" brushRef="#br0" timeOffset="182">30885 11853 23 0,'0'0'0'0,"0"-85"28"0,0 52-10 0,0-2-7 0,0 2-4 0,17-1-2 0,-17 18-1 0,-17-1 0 0,-17 17-2 0,-34 0 2 0,17 33 0 0,1 18 1 0,17 0-1 0,33 16 0 0,16-32-1 0,34-19 0 0,-15-16-1 0,14-16-1 0,-14-19 1 0,0 1-2 0,-19 1 1 0,-16 15 0 0,0 18-1 0,0 34 2 0,-16 17 1 0,16 35 0 0,16-2 1 0,1 18-3 0,-17-35 0 0,-17-33-1 0,1-17-1 0,16-1-4 0,16 1-24 0,17 1-46 0</inkml:trace>
  <inkml:trace contextRef="#ctx0" brushRef="#br0" timeOffset="183">31292 11939 58 0,'0'-17'8'0,"16"-34"18"0,36 33-9 0,15 2-8 0,1 16-6 0,16 0-2 0,17 0-1 0,-66 16-4 0,0-16-15 0,-35 0-31 0</inkml:trace>
  <inkml:trace contextRef="#ctx0" brushRef="#br0" timeOffset="184">31579 11751 39 0,'0'0'18'0,"-16"-34"6"0,16 34-10 0,0 0-5 0,0 51 1 0,0 18-3 0,0 16 4 0,0-1-11 0,0-16 0 0,0-34-1 0,0-1-12 0,16-15-45 0,-16-18 14 0</inkml:trace>
  <inkml:trace contextRef="#ctx0" brushRef="#br0" timeOffset="185">32241 11651 44 0,'0'-18'18'0,"0"2"2"0,0-1-9 0,0 34-1 0,0 17-1 0,0 32-4 0,0 3-2 0,0-2 0 0,-35-16 3 0,2-16-10 0,16-2-14 0,17-17-37 0,17-16 16 0</inkml:trace>
  <inkml:trace contextRef="#ctx0" brushRef="#br0" timeOffset="186">32444 11684 36 0,'0'-17'22'0,"16"-17"0"0,-16 18-7 0,0-1-8 0,-16 34 0 0,-1 33 0 0,1 18-3 0,16-1-1 0,0-16 0 0,33 0 4 0,-17-51-5 0,18 18-2 0,0-18 1 0,-1 0-4 0,2-34 0 0,-19-17 4 0,-16 0 0 0,0 0-1 0,-33 0-5 0,-52 34-18 0,35 34-49 0</inkml:trace>
  <inkml:trace contextRef="#ctx0" brushRef="#br0" timeOffset="187">32122 12125 38 0,'0'0'8'0,"-17"-17"18"0,17-1-8 0,35 2-4 0,47 16-4 0,4-17 0 0,-1-1 0 0,-1-15-4 0,18 15-6 0,-17 18-4 0,-34 0-22 0,-35 0-74 0</inkml:trace>
  <inkml:trace contextRef="#ctx0" brushRef="#br0" timeOffset="188">32528 12225 28 0,'0'0'13'0,"0"0"8"0,0-17-7 0,0 17-3 0,0-16-3 0,-16 16 0 0,-19 0-1 0,2 16 5 0,-18 1-1 0,34 34-3 0,-18 1-3 0,35 16-3 0,0-1 1 0,0 1 0 0,18-34 0 0,16-17 1 0,0-1-3 0,-1-16 0 0,1-16-1 0,-16-1 0 0,-2-1 0 0,-16-15 0 0,-68-1 0 0,1 17-1 0,15 17-6 0,36 17-37 0,-1-17-41 0</inkml:trace>
  <inkml:trace contextRef="#ctx0" brushRef="#br0" timeOffset="189">26971 5131 20 0,'0'-35'17'0,"0"-14"8"0,0 31-7 0,0 2-6 0,0-1-2 0,0 34 1 0,-16 33-2 0,-2 0-4 0,3 19-3 0,-4-18 1 0,3-17-3 0,16-17 0 0,0-17 2 0,0-17-1 0,16-17 0 0,36 17-1 0,-3-1 0 0,3 18 1 0,-18 18 2 0,-1 33 0 0,-15 17-2 0,-18-1 1 0,-18-34 0 0,-15-15 1 0,-18-1-2 0,0-17-2 0,18 0-1 0,0 0-16 0,14-51-66 0,19 34 46 0</inkml:trace>
  <inkml:trace contextRef="#ctx0" brushRef="#br0" timeOffset="190">26955 5047 58 0,'-18'0'14'0,"3"0"2"0,48-18-6 0,16 2-5 0,21-1-3 0,-21-1-5 0,-14 18-16 0,0 0-57 0</inkml:trace>
  <inkml:trace contextRef="#ctx0" brushRef="#br0" timeOffset="191">27294 5013 31 0,'0'16'33'0,"0"2"-5"0,0 15-13 0,0 34-6 0,0 2-4 0,0-18-3 0,0 0 0 0,0-34-1 0,0-17 1 0,0-17 0 0,16-17-2 0,19 17 1 0,-2-1 0 0,1 18 1 0,0 51 0 0,-16 33-1 0,-18-33 2 0,0 0-1 0,-35-16 0 0,-16-19-2 0,0-16-3 0,18-16-14 0,-2-19-79 0</inkml:trace>
  <inkml:trace contextRef="#ctx0" brushRef="#br0" timeOffset="192">27193 5063 42 0,'0'0'7'0,"0"-16"13"0,16 16-8 0,69-18-8 0,15 2-5 0,3 16-42 0,-87 0 10 0</inkml:trace>
  <inkml:trace contextRef="#ctx0" brushRef="#br0" timeOffset="193">27684 4962 45 0,'0'-17'25'0,"16"-1"-1"0,-16 36-8 0,-16 33-2 0,16 33-1 0,-19 34-2 0,-14 2-4 0,15 15-3 0,2 0-1 0,-1-51-2 0,1-32-1 0,16-35-3 0,0-17-15 0,0 0-94 0</inkml:trace>
  <inkml:trace contextRef="#ctx0" brushRef="#br0" timeOffset="194">26922 4911 12 0,'0'-35'10'0,"15"-14"15"0,3 32-10 0,-2 17-3 0,1-18-1 0,-17 2 0 0,0 16 1 0,-17 0-2 0,17 0-2 0,-16 0 0 0,16 0 1 0,-18 16-2 0,3 19 1 0,-4-2-1 0,3 1 0 0,-1 17-2 0,-17 17-1 0,17-1 0 0,-17 35-3 0,34-17 1 0,0-1 0 0,18-33-2 0,15-18 0 0,18-15 1 0,-1-18 0 0,1-18 0 0,-17-15 0 0,18-18-1 0,-36 0 0 0,-16-16 0 0,0 32 1 0,-51 1-1 0,0 17 0 0,-34 17-1 0,18 35 0 0,16 16-3 0,34 0-25 0,52 0-33 0,-19-51-3 0</inkml:trace>
  <inkml:trace contextRef="#ctx0" brushRef="#br0" timeOffset="195">27310 5013 16 0,'0'-17'11'0,"-16"-1"23"0,16-15-9 0,-19 15-5 0,3 18 9 0,-1 18-18 0,17 33 0 0,-18 0-3 0,3 15-2 0,15 3-2 0,-16-2 0 0,16-32-1 0,0-19-1 0,16-16 1 0,17 18-2 0,19-18-1 0,15-18 1 0,18 2-1 0,-18 16 0 0,-33-17-2 0,0 17-7 0,-17 0-21 0,-1-18-25 0,-32-15-29 0</inkml:trace>
  <inkml:trace contextRef="#ctx0" brushRef="#br0" timeOffset="196">27497 5113 39 0,'0'-17'20'0,"-33"1"5"0,33-1-7 0,0 17-4 0,0 0-4 0,-18 17 7 0,18 34-7 0,0 16 3 0,-17 35-3 0,17-18-4 0,0 2-4 0,0-35-1 0,0-1-1 0,-17-33-2 0,-1-1-17 0,18-16-41 0,18-16-27 0</inkml:trace>
  <inkml:trace contextRef="#ctx0" brushRef="#br0" timeOffset="197">28074 5300 47 0,'0'-16'7'0,"0"16"11"0,0-17 7 0,0-1-9 0,-18 18-6 0,1 0-3 0,-34 18 2 0,18-1 2 0,-2 34-2 0,18 16-1 0,-1 1-3 0,18 17-3 0,35-19-1 0,16-32 1 0,0-17 0 0,-17-17-2 0,0-17 2 0,-34-17-1 0,0-16-1 0,-34 34 0 0,-34-2-1 0,0 36-4 0,0-2-18 0,52 1-37 0,16-1-24 0</inkml:trace>
  <inkml:trace contextRef="#ctx0" brushRef="#br0" timeOffset="198">28004 4605 0 0,'0'0'0'0,"0"-17"0"0</inkml:trace>
  <inkml:trace contextRef="#ctx0" brushRef="#br0" timeOffset="199">28022 4556 15 0,'0'0'0'0,"0"-17"35"0,0-1-15 0,0 18-7 0,0 0-2 0,0 0-1 0,0 18-3 0,0-1-1 0,0-1-2 0,-18-16 0 0,18 16-1 0,0 1-1 0,0 1 0 0,18 15 0 0,-18-15-1 0,17 16 0 0,0-17 0 0,17-1 0 0,-1 2 0 0,0-18 0 0,19 0-1 0,-18 17 0 0,-1-1 0 0,-33 19 0 0,18-19 0 0,16 1 1 0,-34 17-1 0,18 17 1 0,-2-18 0 0,-16 18 2 0,0 16 0 0,0 1 0 0,17 1 0 0,-17-2 2 0,0 1 1 0,0-17-2 0,0 0 0 0,0 16-1 0,16-16-1 0,-16 16 0 0,0-16 0 0,0 0 1 0,0 0-1 0,-16 0 1 0,16-34-2 0,0 17 2 0,0-17-1 0,0-17-2 0,0 0 0 0,-17-17-177 0</inkml:trace>
  <inkml:trace contextRef="#ctx0" brushRef="#br0" timeOffset="200">30970 13649 24 0,'18'-68'24'0,"-2"-1"0"0,-16 36-14 0,17 17 2 0,-17-1-5 0,0 17-2 0,-17 17-1 0,-51 16 4 0,17 34 2 0,0 35-1 0,34 16-2 0,34-16-5 0,34-16-1 0,17-53 0 0,0-17 0 0,-35-16 0 0,-17-33 0 0,-16 0 0 0,-16-1 0 0,-34-1-1 0,-1 35-1 0,0 0-1 0,0 51-2 0,51-16-15 0,18-2-31 0,15-17 6 0</inkml:trace>
  <inkml:trace contextRef="#ctx0" brushRef="#br0" timeOffset="201">31427 13885 56 0,'0'0'0'0,"0"-33"28"0,0 33-11 0,33-18-9 0,19 18-4 0,15-16-5 0,-15 16-9 0,-3 16-74 0</inkml:trace>
  <inkml:trace contextRef="#ctx0" brushRef="#br0" timeOffset="202">32140 13665 43 0,'0'0'7'0,"0"-33"21"0,0 15-8 0,0 2-8 0,-18 16-1 0,1 0 1 0,17 51-3 0,-17 16-4 0,-1 0-3 0,18-16-4 0,-16-16 1 0,16-1-7 0,0-17-21 0,16-17-63 0</inkml:trace>
  <inkml:trace contextRef="#ctx0" brushRef="#br0" timeOffset="203">32359 13614 36 0,'0'0'24'0,"-18"-33"2"0,2 33-10 0,-1 0-4 0,1 51-1 0,-2 16-3 0,18 1-3 0,18-17-4 0,-2-35 3 0,17 2-2 0,2-18 0 0,0-34 0 0,-2-1 0 0,-17-32-1 0,-16 16-1 0,-33 0 0 0,-18 18-3 0,0 33-14 0,0 17-50 0,34-1 19 0</inkml:trace>
  <inkml:trace contextRef="#ctx0" brushRef="#br0" timeOffset="204">32003 13954 56 0,'0'0'0'0,"-17"-18"26"0,0 18-9 0,-1 0-8 0,53 18-3 0,16-1-2 0,52-17-1 0,31-17 2 0,-32-1-5 0,-34 18-13 0,-52 0-81 0</inkml:trace>
  <inkml:trace contextRef="#ctx0" brushRef="#br0" timeOffset="205">32274 14157 42 0,'-17'0'27'0,"1"-17"-1"0,16-1-11 0,0 2-8 0,33-1-2 0,1 17 1 0,-1-18-3 0,2 36-3 0,-18-1 0 0,-17 17 0 0,0 17-1 0,-34-35 2 0,16 17-3 0,-15-16 1 0,17-17 1 0,16 0 0 0,16 0 2 0,17 0 0 0,19 0-3 0,-18 0 1 0,-17 18 1 0,-1-2 1 0,-16 35 1 0,0 0 2 0,-33-16 5 0,-18-19-3 0,-17-16-7 0,17-16 1 0,-33-1-17 0,33-1-94 0</inkml:trace>
  <inkml:trace contextRef="#ctx0" brushRef="#br0" timeOffset="206">29174 5164 26 0,'0'0'0'0,"0"-33"27"0,0 15-7 0,0-32-7 0,0 16-3 0,0 1-3 0,-18 15-2 0,-15 2 0 0,-1 16-1 0,-18 16 0 0,19 19-1 0,17 15 0 0,-2-17-2 0,36 18 1 0,15 0 0 0,1-16 1 0,34-1 0 0,-35-1-1 0,-15-15-1 0,-18-1 0 0,0-1 0 0,-34 1 0 0,-17-17 0 0,-1 0-1 0,19-17 2 0,17-34-2 0,49-16 0 0,18-2 0 0,17 1-3 0,-17 35-16 0,-16 17-29 0,-4 16-14 0</inkml:trace>
  <inkml:trace contextRef="#ctx0" brushRef="#br0" timeOffset="207">29411 4911 44 0,'0'-68'22'0,"16"35"-4"0,3 15-4 0,-19 36-3 0,0 32 1 0,0 52-1 0,0-1-3 0,0 18-3 0,0-34 0 0,-19-17-3 0,19-19-2 0,-16-31 0 0,-1-1-3 0,17-1-17 0,0-16-16 0,33-33-47 0</inkml:trace>
  <inkml:trace contextRef="#ctx0" brushRef="#br0" timeOffset="208">29580 5182 31 0,'0'-18'22'0,"18"-33"5"0,-2 18-10 0,17 0-4 0,37 15-3 0,-37 18-6 0,1 51-1 0,-34 0-1 0,0 0-1 0,-34 0 1 0,1-35-1 0,15 19 0 0,1-35 0 0,17 0-2 0,17-17 2 0,17-1-1 0,-1 2 0 0,18 16 1 0,-17 16 0 0,-16 19 0 0,15 32 0 0,-33 1 2 0,-33-34 2 0,-19-1 1 0,-15-15 0 0,-1-18-3 0,17 0-3 0,0-18-12 0,34-15-103 0</inkml:trace>
  <inkml:trace contextRef="#ctx0" brushRef="#br0" timeOffset="209">29851 1067 15 0,'0'-18'19'0,"18"-15"0"0,-18 0-5 0,33-18 2 0,18 17-7 0,17 17-4 0,0-1-4 0,16 18 3 0,2 18-4 0,-19-1 1 0,-15 17 3 0,-3 34 1 0,-15-1 4 0,0 102-3 0,-17 1 1 0,-1-36 1 0,2-14-2 0,-18-1 1 0,0-19-2 0,0 37 1 0,0-3-2 0,0 103 0 0,0-100 1 0,0-3-3 0,0-14 0 0,0-19 1 0,-18 1 0 0,18 16 0 0,-16-16-1 0,16-17 1 0,-17 16-1 0,17-16-1 0,0-1 1 0,0 34-1 0,0-32-1 0,-16-2 1 0,16 1 0 0,0 17 0 0,0-18 1 0,-18 1-2 0,18-1 0 0,0 18 1 0,0-18-1 0,-17 2 0 0,17-3 0 0,0-14-1 0,0-1 3 0,0 16-3 0,0-33 1 0,0 34 0 0,0-18 1 0,0 1-1 0,-17-1 0 0,17 2 2 0,0-1-4 0,0-1 2 0,-16 1 1 0,16-17 0 0,-17-1-2 0,-17 0 1 0,17-32 1 0,-18-2 0 0,-14 19-1 0,-2-19 0 0,-34 2 0 0,-17-36 0 0,-34 2-3 0,1-19-45 0,-17-16-97 0</inkml:trace>
  <inkml:trace contextRef="#ctx0" brushRef="#br0" timeOffset="210">27614 3572 14 0,'0'-16'11'0,"18"-17"15"0,-18 33-15 0,0 0-5 0,0 0 0 0,-18-18 1 0,2 2 0 0,-17 16-1 0,-2-17-3 0,18 17 0 0,1-18 1 0,-1 2-2 0,1 16 0 0,-19-17 0 0,0-1 0 0,2 2 0 0,-1-1-1 0,-18 17 1 0,1 0-1 0,2 0 0 0,-3 0 0 0,3 0 0 0,14 17 0 0,-16-17 0 0,0 16-1 0,1 2 1 0,-1-1 0 0,0-1-1 0,-1 2 1 0,3-18 0 0,-19 0 0 0,35 17-1 0,-18-1 0 0,-1 2 0 0,1 15 1 0,0 18-1 0,-15-18 1 0,14 36 0 0,34-2 0 0,-15 1 0 0,33 17-1 0,-16-1 2 0,-2 18-1 0,18-17 0 0,0-17 2 0,0-1-1 0,18 1 0 0,15-17-1 0,1-17 0 0,0 17 0 0,17-18-1 0,-18 0 1 0,18 18-1 0,0 1 0 0,1-35 0 0,15 17 1 0,0-34-1 0,0 17 1 0,19-1-1 0,-2-16 0 0,1 0 0 0,17 0 1 0,1-16-1 0,-2 16 0 0,-17-17-1 0,-16 17 1 0,-17 17 0 0,-1-17 0 0,17-17 0 0,3-17 1 0,14-17 0 0,-34-35 0 0,1-14 0 0,-17-2 0 0,-34-16 0 0,0-2-1 0,-18-15 2 0,-15 0 0 0,-1 0-1 0,-16-1 0 0,-34 52 0 0,-70 50-5 0,18 50-100 0</inkml:trace>
  <inkml:trace contextRef="#ctx0" brushRef="#br0" timeOffset="211">32799 1016 5 0,'0'0'1'0,"-16"-16"-1"0,32 16-6 0</inkml:trace>
  <inkml:trace contextRef="#ctx0" brushRef="#br0" timeOffset="212">33579 8754 24 0,'17'0'7'0,"-1"-34"-4"0,1 1 4 0,-17-18-1 0,0 34-1 0,-66 1 3 0,-37-2-11 0,-32-15 8 0,-52 15 1 0,-67-33-1 0,-136-33-2 0,85 51 0 0,51 33 0 0,34 0-1 0,-102-18 1 0,102 18 0 0,17 0-2 0,-35 0 0 0,18 18-1 0,16 32 2 0,52 1-2 0,33 0 1 0,52 16 1 0,33 0 0 0,16 19 1 0,18 32 1 0,0 17 1 0,-16 51 0 0,-1 52 0 0,17 32-1 0,17 19 0 0,-1 33-1 0,2-1-1 0,-1 34 0 0,0 2-1 0,-17-19 1 0,18 18 0 0,15 17 0 0,1-2-2 0,-17-32-2 0,0-17 3 0,17-51 0 0,-1-34-2 0,19 34 1 0,-19-50 1 0,1-19-1 0,-1-49 1 0,2-17 0 0,0-19-1 0,-2-15 2 0,0-17-2 0,35-52 0 0,34 2 1 0,50-35-1 0,52 0 0 0,33 0 1 0,-17 0 6 0,51 0-8 0,101-18-1 0,-150 1-1 0,-20 1-114 0</inkml:trace>
  <inkml:trace contextRef="#ctx0" brushRef="#br0" timeOffset="213">26175 6773 24 0,'0'-16'8'0,"-17"-35"10"0,17 0-6 0,0 0 2 0,17 34-3 0,1 1-2 0,-18 16 1 0,0 49 3 0,0 37-2 0,-18 32-4 0,36 17-3 0,-18-33 0 0,16-18-1 0,-16-50-1 0,0 1 1 0,0-53 1 0,-16-15-1 0,16-35-3 0,-18-17 2 0,18 1-2 0,-17-34 1 0,17 16 0 0,-17 0-2 0,51 35 2 0,17 16-2 0,35 34 0 0,-4 34 1 0,-30 50-2 0,-36 35 2 0,-16 0 0 0,-33-35-1 0,-35-16 2 0,-16 0-1 0,16-34 0 0,34-1 0 0,17-16 0 0,34 18 0 0,17-1 0 0,17 17 0 0,17 17-1 0,-18-2 1 0,1 2-1 0,-18-16 0 0,-15-19-27 0,15 2-64 0</inkml:trace>
  <inkml:trace contextRef="#ctx0" brushRef="#br0" timeOffset="214">26751 7095 50 0,'-34'-34'8'0,"34"1"-1"0,-17 15 5 0,17-15 0 0,17 15-2 0,17 2-1 0,18-19 1 0,-3 35-4 0,2 18-3 0,-17 33-1 0,-16 17-2 0,-18-18 1 0,-33-17 1 0,14-16-1 0,-32 1 0 0,35-2-1 0,-17-16 1 0,15 0-1 0,36 0 0 0,15 0 0 0,1 0 0 0,18 0 0 0,-19 0 1 0,-17 0-1 0,1 35 1 0,-17 16 0 0,0-17 1 0,-17 17 0 0,-17-34 2 0,-16-17 0 0,-1 16-2 0,-17-32 0 0,0-1-1 0,0-1 0 0,35 2-2 0,17-1-7 0,49 17-38 0,17-34-41 0</inkml:trace>
  <inkml:trace contextRef="#ctx0" brushRef="#br0" timeOffset="215">27614 6892 14 0,'-16'-33'11'0,"16"33"-3"0,-17 0-6 0,17 0-3 0,0 0-2 0,17 0 5 0,-17 16 9 0,-17-16 7 0,-17-16 4 0,17 16 0 0,17 0-4 0,35 0-8 0,32 0-1 0,52 0-3 0,67 0-1 0,17-35-2 0,-50 19-2 0,-52-1-2 0,-84 17-1 0,-17-18-28 0,-50 18-72 0</inkml:trace>
  <inkml:trace contextRef="#ctx0" brushRef="#br0" timeOffset="216">28140 6655 43 0,'-17'0'21'0,"17"0"-6"0,17-18-4 0,34 36-3 0,17-2-5 0,0 19-2 0,-34-1 0 0,-34-17 4 0,-16 50 2 0,-36 1-1 0,1-1 0 0,0-32-3 0,51 16-3 0,35-35-17 0,14-16-70 0</inkml:trace>
  <inkml:trace contextRef="#ctx0" brushRef="#br0" timeOffset="217">29378 6418 66 0,'-18'-18'4'0,"18"2"12"0,0-1-4 0,0 50-2 0,18 36-1 0,-18 49-4 0,16-17-2 0,1-32-2 0,-17-2 1 0,0-32 0 0,-17-35 1 0,17 0 0 0,-16-17-2 0,-2-34 0 0,18 0 1 0,-17-34-2 0,17-17 1 0,0 18 0 0,35 15 0 0,33 36-1 0,16 17 0 0,17 16-1 0,-50 67 0 0,-34 1 1 0,-51 17-1 0,-51-52 2 0,2 0-1 0,13-15 1 0,37-18 0 0,33 0-1 0,17 16-1 0,34-16-1 0,0 0 2 0,-18 51 0 0,1-16 0 0,0 16-1 0,-1-17 1 0,2-17-6 0,0-1-46 0,-35-16-13 0</inkml:trace>
  <inkml:trace contextRef="#ctx0" brushRef="#br0" timeOffset="218">29869 6671 61 0,'-18'-16'6'0,"-16"-35"15"0,68 34-6 0,33 1-5 0,3 32-6 0,-3 34-4 0,-50 1 0 0,-17 1 0 0,-17-19 1 0,-34-15 1 0,17-18-1 0,17 0 0 0,0 0 0 0,17 0-1 0,34-18 0 0,17 18-1 0,0 0 1 0,0 0 0 0,-18 35 0 0,0-1 1 0,-33 16 3 0,0 17-2 0,-33-16 3 0,-16-33 2 0,-37-1 1 0,18-34-4 0,0-1-2 0,52-15-2 0,-2 15-10 0,36 2-110 0</inkml:trace>
  <inkml:trace contextRef="#ctx0" brushRef="#br0" timeOffset="219">30869 5978 19 0,'-18'0'6'0,"1"-35"12"0,17 19 0 0,-17-1 3 0,17 17-4 0,-34 33-5 0,1 69 1 0,-2 33-3 0,2 69-3 0,16 32-2 0,1-32-2 0,-2-18-1 0,36-51 1 0,15-32-2 0,17-52 1 0,1-51-1 0,35 0-6 0,-37-18-32 0,-14-33-71 0</inkml:trace>
  <inkml:trace contextRef="#ctx0" brushRef="#br0" timeOffset="220">31054 6520 42 0,'0'0'0'0,"-50"-51"17"0,50 51-4 0,17-18 0 0,50 2-1 0,34-1-7 0,35 17-5 0,-34-34-7 0,-50 34-37 0,-36-33-3 0</inkml:trace>
  <inkml:trace contextRef="#ctx0" brushRef="#br0" timeOffset="221">31850 6029 41 0,'19'0'14'0,"-19"-35"0"0,0 19 0 0,0 16 1 0,-35 16-8 0,0 35-2 0,-14 33 1 0,31 1-1 0,18 35-1 0,18-36-1 0,49-16 0 0,18-34-1 0,-18-34 1 0,-33-34-1 0,-34-17 0 0,-17-17-1 0,-34 17 0 0,-15 51-2 0,-4 0-4 0,21 35-32 0,-3 14-54 0</inkml:trace>
  <inkml:trace contextRef="#ctx0" brushRef="#br0" timeOffset="222">31376 6791 55 0,'-16'-18'7'0,"-19"2"17"0,86-1-8 0,17-1 0 0,51 2-4 0,50-19-6 0,1 19-4 0,-51 16-3 0,-86-18-1 0,-33 18-22 0,-51 18-35 0,17-2 12 0</inkml:trace>
  <inkml:trace contextRef="#ctx0" brushRef="#br0" timeOffset="223">31512 6943 39 0,'0'0'6'0,"0"0"17"0,-17-17-4 0,34 17-5 0,-17 17 0 0,18 50-6 0,-2 35-3 0,-16 0 0 0,0-17-3 0,0-52 0 0,0 2-1 0,0-35-3 0,-16 16-19 0,-2-32-36 0,18-1 8 0</inkml:trace>
  <inkml:trace contextRef="#ctx0" brushRef="#br0" timeOffset="224">31817 7112 25 0,'0'0'12'0,"0"-33"7"0,0-1 2 0,-18 17 0 0,-15-1-7 0,17 18-7 0,-19 51 0 0,0 33-1 0,35 1-2 0,18-16 0 0,34-18 0 0,15-34 1 0,0-17-2 0,-16-51-1 0,-17 0 0 0,-34-18-1 0,-51 1-1 0,2 19 1 0,-21 15-2 0,3 17-5 0,50 17-37 0,17 0-48 0</inkml:trace>
  <inkml:trace contextRef="#ctx0" brushRef="#br0" timeOffset="225">32257 5690 40 0,'-16'0'3'0,"-3"-35"8"0,19 19 1 0,0 16 1 0,35 16 0 0,0 35-2 0,14 18 1 0,-14-1-4 0,16-1 0 0,-18 17-3 0,1 34-3 0,0 53 1 0,-34 15 2 0,-34 67 1 0,-49 19 0 0,-3-121-2 0,2-66 1 0,-17-50-2 0,-2-19-8 0,35 2-142 0</inkml:trace>
  <inkml:trace contextRef="#ctx0" brushRef="#br0" timeOffset="226">21652 7722 66 0,'0'-35'7'0,"17"35"1"0,-1 35-3 0,1 16-2 0,0 34-1 0,-17 16 5 0,18 17 0 0,-18 35-1 0,16 16 0 0,17 35 0 0,2-18-3 0,0 34 1 0,-2-1-3 0,18-15 2 0,-16-35-2 0,-2 0 1 0,0-32-2 0,1 14 1 0,18-33-1 0,32-32 2 0,52-35 0 0,-1-17-1 0,17-17 1 0,0 17-2 0,-16 16 1 0,-17-16-1 0,-17 34 0 0,-17-1 1 0,-34 0-1 0,-2 19 0 0,-14 16-1 0,0 16 2 0,31 1-2 0,-31 15 1 0,14 3 0 0,2-2 0 0,-16 17 0 0,0 1 0 0,-2 15-1 0,17 19 1 0,-16-1 1 0,-1 0-1 0,2 0 0 0,0 1 0 0,-19-1 0 0,1 0 1 0,-1 1-2 0,2-1 2 0,-1 18 0 0,0 16-1 0,-17 0 2 0,0-17-1 0,18 0 0 0,-18-50 0 0,33 15 0 0,0 3 0 0,1-2 1 0,0-1 0 0,0 19-1 0,-17-1 0 0,17-16 1 0,0-18 0 0,0-33 0 0,-19-34 1 0,3-17 0 0,-18-35-3 0,17-17-1 0,-17 2-123 0</inkml:trace>
  <inkml:trace contextRef="#ctx0" brushRef="#br0" timeOffset="227">22905 9127 18 0,'-34'0'27'0,"17"-16"-6"0,17 16-7 0,0-18-6 0,17 2 0 0,1-35 0 0,-2 16-3 0,17-16-1 0,19 35-1 0,-1-1 0 0,35 34-2 0,-4 17 0 0,4-1 1 0,-1-15-2 0,-34-18 2 0,-18-18 3 0,-33-15 1 0,0-18-2 0,17 18-3 0,1-1-9 0,-2 17-85 0</inkml:trace>
  <inkml:trace contextRef="#ctx0" brushRef="#br0" timeOffset="228">24550 8348 76 0,'0'-67'10'0,"0"50"3"0,-18-1-2 0,1 18-7 0,-18 0-3 0,-32 35 1 0,-18-19 0 0,-16 19-2 0,-1-1 2 0,18-17-1 0,51-1 1 0,15 17 1 0,36 18 0 0,-3 18 1 0,3 15 0 0,-18 34-2 0,16 19 0 0,-16 32 2 0,0 33 0 0,0 35 0 0,0-17-1 0,33 1 0 0,-15 15-1 0,-1-14 0 0,-17-54-1 0,17-15 2 0,1-35-2 0,-2-32 2 0,17-19-3 0,2 1 3 0,16-34-2 0,-18-17 0 0,19-17 1 0,-1-17 0 0,17-17-2 0,-1-1 1 0,18-16-11 0,-1-15-60 0,-67 32 3 0</inkml:trace>
  <inkml:trace contextRef="#ctx0" brushRef="#br0" timeOffset="229">24803 8366 25 0,'0'-18'12'0,"0"-33"28"0,0 18-20 0,0 33-10 0,0 0-2 0,-17 33 3 0,17 36-1 0,0 32-3 0,0 17-1 0,17-34-3 0,-1 1-1 0,-16-50-1 0,0-19 0 0,0 2-1 0,0-18-16 0,18-34-98 0</inkml:trace>
  <inkml:trace contextRef="#ctx0" brushRef="#br0" timeOffset="230">25447 8383 47 0,'0'0'0'0,"-16"-51"28"0,16 34-9 0,16-1-8 0,-16 18-4 0,17 35 2 0,-17-1 1 0,-17 16 0 0,17 17-2 0,0 19-4 0,17-3-3 0,-17-32 0 0,16-16-1 0,1-19-1 0,-17 2-18 0,51-18-82 0</inkml:trace>
  <inkml:trace contextRef="#ctx0" brushRef="#br0" timeOffset="231">26277 8332 33 0,'0'0'9'0,"0"-35"17"0,17 19-8 0,1-1-5 0,-2 17-2 0,1 0-1 0,-17 17 2 0,-17 34 0 0,17 16-3 0,17 35-2 0,-1-18-5 0,1-17 0 0,-17-16-2 0,0-16-9 0,35-19-97 0</inkml:trace>
  <inkml:trace contextRef="#ctx0" brushRef="#br0" timeOffset="232">27090 8111 46 0,'-16'0'23'0,"16"0"-4"0,16 50-4 0,1 35-3 0,-1 35-2 0,2 32 1 0,16 17-3 0,-16 35-2 0,-2 32-1 0,-16 19-2 0,0-18-1 0,0-51-1 0,15-35 0 0,-15-82 2 0,18-36-1 0,-18-33 0 0,0 0-1 0,0-16-2 0,-33-19-28 0,17 19-75 0</inkml:trace>
  <inkml:trace contextRef="#ctx0" brushRef="#br0" timeOffset="233">27937 8297 41 0,'-17'-16'6'0,"-34"16"18"0,51 0-7 0,0 0-5 0,0 16-2 0,16 2 0 0,-16 15 1 0,0 35 0 0,0 17-1 0,0-17 0 0,0 15-2 0,0-32-3 0,0-16 0 0,0-1-3 0,0-17-2 0,0 17-18 0,0-17-91 0</inkml:trace>
  <inkml:trace contextRef="#ctx0" brushRef="#br0" timeOffset="234">24854 9297 29 0,'0'0'0'0,"0"0"26"0,0-17-6 0,-17-1-8 0,17 18-2 0,-18-16-4 0,2 16 0 0,-17 16 1 0,-2 19 1 0,18 32-1 0,17 35-2 0,17-18-1 0,18-15 1 0,14-20-1 0,21-32 1 0,-4-34-2 0,-15-16-1 0,0-17 1 0,-51-1-2 0,17-17 0 0,-34-34 0 0,-17 35 0 0,-18 32-2 0,-15 35-4 0,17 35-25 0,33-1-61 0</inkml:trace>
  <inkml:trace contextRef="#ctx0" brushRef="#br0" timeOffset="235">25616 9246 53 0,'0'-18'7'0,"0"-15"14"0,16 15-5 0,-16 18-6 0,0 0-1 0,0 51 3 0,-16 18-1 0,16 16-2 0,0-1-4 0,0-16-3 0,0-34-1 0,0-17-1 0,35-1-9 0,-2-16-99 0</inkml:trace>
  <inkml:trace contextRef="#ctx0" brushRef="#br0" timeOffset="236">26158 9331 64 0,'0'0'0'0,"-17"-18"21"0,51 2-7 0,17 16-8 0,0 0-5 0,0 0-1 0,-18 0-28 0,-33 0-36 0</inkml:trace>
  <inkml:trace contextRef="#ctx0" brushRef="#br0" timeOffset="237">26565 9093 59 0,'0'-16'19'0,"-17"-19"3"0,1 35-10 0,-3 35-6 0,19 32-3 0,0 0-2 0,0 2-2 0,0-36-16 0,0 2-60 0</inkml:trace>
  <inkml:trace contextRef="#ctx0" brushRef="#br0" timeOffset="238">26785 9060 68 0,'0'0'0'0,"0"-18"26"0,-34 18-12 0,16 51-3 0,2 33-3 0,-1 1-2 0,1 35-4 0,-2-19-1 0,-16-34 1 0,1-32-3 0,33-19-7 0,17 2-54 0,-1-36 15 0</inkml:trace>
  <inkml:trace contextRef="#ctx0" brushRef="#br0" timeOffset="239">26971 9195 70 0,'-34'-18'13'0,"0"-15"5"0,1 49-6 0,-1 35-4 0,34 35 0 0,-17 16-2 0,50-18-2 0,2-50 0 0,15-17 0 0,-16-17-2 0,-1-17 1 0,-33-17-2 0,-16-1-1 0,-35 19 0 0,-16 16-2 0,16 16-4 0,35 19-34 0,32-19-35 0</inkml:trace>
  <inkml:trace contextRef="#ctx0" brushRef="#br0" timeOffset="240">27955 9026 51 0,'-35'-35'15'0,"18"2"1"0,17 15-5 0,34 18-4 0,-34 0 1 0,0 0 5 0,0 18-1 0,-17 33-1 0,0 0-7 0,17 16-2 0,0 1-2 0,0-35-1 0,17 1-18 0,-17-34-82 0</inkml:trace>
  <inkml:trace contextRef="#ctx0" brushRef="#br0" timeOffset="241">28191 8958 60 0,'0'0'9'0,"17"-34"21"0,-17 68-3 0,-17 50-18 0,1 18-3 0,-3 16-3 0,3-16-2 0,-17-34-1 0,33-34-4 0,0-17-33 0,16-17-35 0</inkml:trace>
  <inkml:trace contextRef="#ctx0" brushRef="#br0" timeOffset="242">28378 9127 61 0,'0'0'0'0,"16"-34"30"0,17 1-13 0,19 33-9 0,-18 51-4 0,-17 15-3 0,-34 19 0 0,-34-34 0 0,-17-33 1 0,35-1-1 0,17-17 0 0,16-17-1 0,66-17 0 0,2 34-1 0,18 0 1 0,-53 34 2 0,-33 17 6 0,-33 33-1 0,-53-51-2 0,-32 36-3 0,-35-18-13 0,52-18-81 0</inkml:trace>
  <inkml:trace contextRef="#ctx0" brushRef="#br0" timeOffset="243">24889 10093 18 0,'0'0'20'0,"15"-17"4"0,3-1-9 0,-18 2-3 0,0-1-2 0,-33 17-4 0,14 0 0 0,-14 17 0 0,-1-1-1 0,1 19 1 0,-2 15 0 0,18 18 1 0,17 17-2 0,17-17-1 0,34-1-1 0,17-34 0 0,-18-33-1 0,17-33 0 0,-32 0-1 0,0-36 0 0,-19 2 0 0,-16-2-1 0,-16 3 0 0,-36 15 0 0,-15 33-5 0,-1 18-21 0,33 35-72 0</inkml:trace>
  <inkml:trace contextRef="#ctx0" brushRef="#br0" timeOffset="244">25751 10007 19 0,'0'0'12'0,"-16"-16"9"0,32-1-5 0,-16 17-5 0,0 0 0 0,-16 0-1 0,-19 0 0 0,2 0 0 0,-2 33 0 0,19 18-5 0,-1 34 1 0,17-17-2 0,0 17 1 0,17-17-1 0,34-34 2 0,0-34 0 0,16-18-3 0,-16-33-2 0,-35 0 1 0,-16-16-2 0,-16-1 2 0,-35-17-3 0,1 34 0 0,-18 51-6 0,33 18-24 0,19 33-76 0</inkml:trace>
  <inkml:trace contextRef="#ctx0" brushRef="#br0" timeOffset="245">26599 9956 24 0,'0'-33'30'0,"0"17"-10"0,0-1-4 0,0 17-5 0,0 0-3 0,0 33 2 0,0 18 2 0,0 33-1 0,0 1-4 0,0-1-3 0,0-15 1 0,0-36 0 0,0-33-1 0,0 0-2 0,0-16-2 0,-16 16-57 0,16 0-16 0</inkml:trace>
  <inkml:trace contextRef="#ctx0" brushRef="#br0" timeOffset="246">27836 9839 9 0,'0'0'7'0,"16"0"20"0,1-18-7 0,-17 18-7 0,16-16-3 0,-16-1-1 0,0-1-3 0,-33 2-3 0,-16-2-1 0,-3 36 1 0,1 16-2 0,35-17 1 0,16 34 0 0,33-17 1 0,18-1 0 0,17 0 1 0,-19-15-3 0,-14-1 0 0,-18 17 0 0,-34-1 0 0,-34-15 1 0,-15-1-1 0,14-1-1 0,34-32 3 0,18-19-1 0,35-32-2 0,15-17 0 0,1 33-1 0,-17 16-9 0,0 35-30 0,-34 0-27 0</inkml:trace>
  <inkml:trace contextRef="#ctx0" brushRef="#br0" timeOffset="247">27598 10262 62 0,'0'-35'19'0,"16"35"-1"0,70-16-2 0,32-2-4 0,1 1-4 0,-17 1-5 0,-34-1-3 0,-52 17-11 0,-32 17-55 0,-1-17 22 0</inkml:trace>
  <inkml:trace contextRef="#ctx0" brushRef="#br0" timeOffset="248">27784 10380 54 0,'0'0'10'0,"0"-51"14"0,52 18-10 0,15 15-5 0,-15 18-6 0,-19 18-3 0,-33 50 0 0,-17-17 1 0,-17-18-1 0,0-17 1 0,0 2-1 0,34-1 0 0,16-17 0 0,54 0 0 0,-21 0 0 0,3 34 1 0,-34-1-1 0,-18 2 1 0,-18-1 2 0,-34-18 2 0,3-16 0 0,-3-16-2 0,18-2-2 0,1 2-2 0,33-1-22 0,0-1-65 0</inkml:trace>
  <inkml:trace contextRef="#ctx0" brushRef="#br0" timeOffset="249">28242 10007 58 0,'0'0'0'0,"0"-51"27"0,0 35-10 0,17 16-6 0,34 51-3 0,17 0-2 0,-19 0-5 0,3-17-1 0,-36-1-4 0,-16-17-25 0,0 1-48 0</inkml:trace>
  <inkml:trace contextRef="#ctx0" brushRef="#br0" timeOffset="250">28462 9940 32 0,'0'-17'14'0,"-16"1"18"0,-3-1-19 0,19 67-7 0,-33 17-1 0,0 2-3 0,-1-18-1 0,17-2-4 0,17-32-27 0,0-17-25 0</inkml:trace>
  <inkml:trace contextRef="#ctx0" brushRef="#br0" timeOffset="251">28920 9754 39 0,'0'-51'22'0,"0"16"-4"0,-17 19-8 0,-1 16-5 0,-15 33-2 0,-1 1 3 0,0 35 1 0,16 15-2 0,18 0 0 0,35-33-2 0,0-33 1 0,14-18-2 0,3-34 1 0,-52-17-1 0,0 1-2 0,-34 16 0 0,-17 17 0 0,0 50-11 0,-17 2-55 0,68-19 24 0</inkml:trace>
  <inkml:trace contextRef="#ctx0" brushRef="#br0" timeOffset="252">28581 10193 58 0,'-16'-17'18'0,"16"17"-2"0,33 0-4 0,51 0-2 0,35 0-2 0,0-33-1 0,-18-1-4 0,-50 18-3 0,-51 16-5 0,-35 16-33 0,2 2-27 0</inkml:trace>
  <inkml:trace contextRef="#ctx0" brushRef="#br0" timeOffset="253">28665 10278 49 0,'0'0'0'0,"0"0"30"0,0 0-14 0,17 35-3 0,-17 32-3 0,17 17-4 0,-17-15-4 0,0-18-1 0,0-18-1 0,0-15-4 0,0-18-42 0,18 0-5 0</inkml:trace>
  <inkml:trace contextRef="#ctx0" brushRef="#br0" timeOffset="254">28955 10329 47 0,'0'-16'8'0,"0"-1"18"0,-18-1-11 0,1 18-6 0,0 51-1 0,-1 18 1 0,18-3-2 0,18 3 0 0,34-52 0 0,14-1 0 0,2-49-3 0,-17-18-1 0,-51 0-1 0,-17-16-1 0,-69 16-2 0,-31 51-36 0,49 16-63 0</inkml:trace>
  <inkml:trace contextRef="#ctx0" brushRef="#br0" timeOffset="255">24142 10888 15 0,'0'0'0'0,"51"-51"49"0,-35 35-32 0,-16 16-5 0,0 0 4 0,-16 0-5 0,16 34-3 0,0 17 0 0,16 15-2 0,19 36-1 0,-18 33 0 0,-17-15-2 0,18 31 3 0,-18-49-3 0,0-17 0 0,0-17-1 0,16-35 0 0,-1-15-1 0,3 16 1 0,15-17-2 0,-14-1 1 0,-3 19-1 0,35-19 0 0,17 2 3 0,33-36-1 0,18 2 1 0,-51-1-3 0,-17-1 1 0,-51 18-1 0,0 0-11 0,16 0-54 0,-16-16-3 0</inkml:trace>
  <inkml:trace contextRef="#ctx0" brushRef="#br0" timeOffset="256">24922 11092 10 0,'0'0'0'0,"0"-51"9"0,16 51 12 0,-16 0 5 0,0-18-6 0,-34 18-6 0,0 0-3 0,1 0-2 0,-18 18-2 0,17 15 0 0,17 18 1 0,-18 16-2 0,35 1-1 0,18 17 0 0,16 1-1 0,33-53 2 0,3-17-1 0,-4-32 0 0,-15-1-2 0,0-34-1 0,-18-16 0 0,-15-19 0 0,-36 2-1 0,-15-1-2 0,-18 34 0 0,0 51-5 0,34 18-28 0,17 33-83 0</inkml:trace>
  <inkml:trace contextRef="#ctx0" brushRef="#br0" timeOffset="257">25718 11109 19 0,'0'0'21'0,"17"-17"-3"0,-1-1 0 0,1 2-3 0,-17 16-2 0,-33-17-2 0,-2 17-1 0,2 17-1 0,-2-1-4 0,19 53 1 0,16-3-1 0,0 37-1 0,16-1 1 0,19-36-3 0,16-48 1 0,-1-18 3 0,1-34-3 0,0-16 0 0,-17-19-2 0,-16-16 1 0,-36 1-1 0,-34 0-1 0,-32 33-2 0,0 33-12 0,16 36-54 0,51-1 6 0</inkml:trace>
  <inkml:trace contextRef="#ctx0" brushRef="#br0" timeOffset="258">26548 10804 12 0,'0'0'21'0,"0"-18"4"0,17 2-9 0,-17-2-5 0,-17 36 2 0,-18 16-5 0,2 34 0 0,15 16 1 0,2 18-3 0,16-1 0 0,34-51-3 0,18-16 0 0,-1-34 2 0,-35-34-3 0,17-16 1 0,-33-17-3 0,-16 16 1 0,-17 51-2 0,-18 17-2 0,-1 17-5 0,34-1-24 0,18 1-48 0</inkml:trace>
  <inkml:trace contextRef="#ctx0" brushRef="#br0" timeOffset="259">26785 10872 51 0,'-17'-35'25'0,"17"35"-7"0,0 0-11 0,0 51 0 0,0 0-3 0,0 17 2 0,-17-17-1 0,17 0 0 0,0-17 1 0,52-18-1 0,-3-16-2 0,21-16-2 0,-21-2-2 0,2-15-4 0,-51-1-10 0,0-1 5 0,-34 2 8 0,17-1 1 0,1 1 2 0,16 33 3 0,-18 16 3 0,18 17 0 0,18 18-3 0,-18 18-3 0,0-2 0 0,0-17-5 0,-18 19-46 0,18-69-3 0</inkml:trace>
  <inkml:trace contextRef="#ctx0" brushRef="#br0" timeOffset="260">26497 11480 66 0,'0'0'0'0,"-35"0"24"0,35-16-7 0,51 16-4 0,35-17-1 0,48 1-1 0,3-1-3 0,-36-17-5 0,-33 17-1 0,-51-1-3 0,-34 36-17 0,-51 33-94 0</inkml:trace>
  <inkml:trace contextRef="#ctx0" brushRef="#br0" timeOffset="261">26836 11531 62 0,'-17'0'6'0,"1"-16"12"0,16 16-6 0,-18 0-6 0,1 16 0 0,0 19 4 0,-1 32-2 0,18 17-1 0,18 1-3 0,16-34 0 0,33-33 2 0,-16-18-2 0,-17-34-1 0,-34-1-2 0,0 1 1 0,-34 17-2 0,-33 1-4 0,-1 32-2 0,33 19-21 0,35-19-66 0</inkml:trace>
  <inkml:trace contextRef="#ctx0" brushRef="#br0" timeOffset="262">28004 11176 9 0,'0'0'0'0,"0"-33"41"0,0-1-20 0,-33-17-9 0,17 34-1 0,-19-1-5 0,0 18-4 0,2 0 0 0,-1 35 0 0,19-1 0 0,15 17 2 0,15-18 0 0,52 0 2 0,-15 18-2 0,-1 1-3 0,-35-35 1 0,-16-1 0 0,-33 2 0 0,-18-18-1 0,16 0 0 0,19-34 0 0,-1-1 0 0,34-50-1 0,51 35-1 0,-17-17-4 0,17 33-25 0,-34 17-29 0,-17 17 27 0</inkml:trace>
  <inkml:trace contextRef="#ctx0" brushRef="#br0" timeOffset="263">28156 11023 14 0,'0'0'16'0,"0"-16"19"0,0-1-19 0,0 17-7 0,0 17 1 0,-16 50 2 0,-1 18-3 0,1 16-3 0,16-16-4 0,-17-16-1 0,17-19-2 0,0-34-14 0,33 2-69 0</inkml:trace>
  <inkml:trace contextRef="#ctx0" brushRef="#br0" timeOffset="264">28275 11278 36 0,'0'0'0'0,"18"-69"50"0,16 36-33 0,17 16-8 0,-18 17-8 0,2 33-1 0,-35 18 0 0,-35 0 1 0,2-16-1 0,0-1 0 0,33-34 0 0,16 0 1 0,17 17-1 0,35-17-1 0,0 16 1 0,-33 2 5 0,-19 15 1 0,-32-16-3 0,-54 17 0 0,2-17 2 0,-32-1-5 0,32-16-22 0,35 0-62 0</inkml:trace>
  <inkml:trace contextRef="#ctx0" brushRef="#br0" timeOffset="265">28818 7908 16 0,'0'0'14'0,"18"-33"14"0,-2-2-13 0,52 19-4 0,0-1-5 0,16-1-2 0,-33 36-3 0,17-18 0 0,-17 33-1 0,-18-15 1 0,-16 15 4 0,18 0-2 0,-19 18 1 0,19 18 1 0,-19-2 0 0,1 1-1 0,18 17 1 0,-2-17-1 0,-15 32 0 0,15 2-1 0,-17 0-1 0,1-18 2 0,-17 1 0 0,17 1-2 0,1-19 2 0,-2 35-2 0,1-18-1 0,-1 0 0 0,2 1 1 0,-1 1-2 0,-17-19 2 0,17 17-1 0,-34 1 0 0,17-1 0 0,0 18 1 0,0 0-1 0,17-18 0 0,-17 2-1 0,18-19 1 0,-2 0 0 0,-16 19-1 0,0 16 0 0,0-18 0 0,-16 1 1 0,16-1-1 0,0-17 1 0,0 19 0 0,0-1 0 0,0-19 0 0,-18 36 0 0,1 0 0 0,17 0 0 0,17 0-1 0,1-18 1 0,15 1 0 0,-33-17-1 0,0-18 3 0,-33 18-3 0,-53-1 2 0,-48-16-1 0,-71 0 3 0,-66-16-21 0,-33-35-119 0</inkml:trace>
  <inkml:trace contextRef="#ctx0" brushRef="#br0" timeOffset="266">27242 9872 19 0,'0'0'0'0,"0"-33"42"0,0 15-23 0,0 18-8 0,0 0-3 0,0 0 1 0,0 35 2 0,17 16 2 0,-1-2-1 0,3 37-4 0,-3 15-1 0,-16 18-2 0,17 50 1 0,1 17-3 0,-2 18 0 0,1-18-1 0,17-17-1 0,0 0 0 0,-16-67-1 0,-2 0 1 0,-16-34 2 0,0 15 0 0,0 3-1 0,0-19 1 0,0-49-3 0,-16-1-1 0,-19-68-57 0,18 16-25 0</inkml:trace>
  <inkml:trace contextRef="#ctx0" brushRef="#br0" timeOffset="267">24837 7924 17 0,'-18'0'24'0,"18"0"0"0,0 0-6 0,-16 0-8 0,16-16-3 0,-17 16-5 0,1 0-1 0,16 0 0 0,-18 0-1 0,-16 0 0 0,0 0 0 0,17 34 0 0,-17-1 0 0,0 2 1 0,-15 16-2 0,14-1 1 0,19 18 1 0,16-17-1 0,-19 16 2 0,19 2 1 0,-16-3 1 0,-1 3-1 0,17-18 0 0,17-18 0 0,-1 18 0 0,3-18 0 0,32 1 1 0,-2 1-1 0,-15-1-2 0,0-17 1 0,-1-1 0 0,-15 2-1 0,16-1 0 0,0-1 1 0,34-32 1 0,-18-1-2 0,1-17 1 0,-17-1-1 0,-17-16-1 0,0 0 1 0,-17-16-1 0,0 0-1 0,0-35-1 0,-17 1-3 0,-18 16-2 0,2-17-2 0,-35 18-6 0,-16 15 0 0,-2 53 4 0,-15 50 9 0,85 17-42 0</inkml:trace>
  <inkml:trace contextRef="#ctx0" brushRef="#br0" timeOffset="268">25803 9228 14 0,'0'0'0'0,"-18"-33"36"0,1 15-19 0,0 1-6 0,17 1-3 0,-16 16 0 0,-1-17 0 0,-17 1-2 0,1 16-1 0,-2-18-1 0,0 18 3 0,2 0-4 0,-1 0 0 0,0 0-1 0,1 0-1 0,-1 34 1 0,0-1 0 0,16 18 0 0,2 0 0 0,16 0-1 0,-17 18 0 0,17-3-1 0,-16-15 1 0,16 0 1 0,0-16 0 0,16 15 1 0,1-17-1 0,-1 2 1 0,19-2-1 0,0 1 0 0,14 1-1 0,3-19 0 0,15 2 1 0,-15-18-1 0,32 0 1 0,-16 0-2 0,-1-18 3 0,1-15-1 0,-17-19 0 0,-17-16 0 0,-16 1 3 0,-18-35-3 0,-18-33 0 0,-34 51-1 0,-15 50-13 0,-18 85-117 0</inkml:trace>
  <inkml:trace contextRef="#ctx0" brushRef="#br0" timeOffset="269">26852 9940 32 0,'0'-17'24'0,"-33"1"-5"0,33-1-7 0,0 17-4 0,0-18-1 0,-16 2-1 0,16-1-2 0,-18-1 0 0,18 18 0 0,-17-16-1 0,0-1 0 0,-1-1 0 0,2 2-1 0,-17 16 0 0,-2 0 0 0,2 0 1 0,0 0-2 0,-2 0 2 0,19 16-2 0,-19-16 1 0,0 35-1 0,2-1 1 0,-2-1-1 0,2-15 0 0,17 15 0 0,-1 0 0 0,1-15 0 0,16 15 0 0,0 18 1 0,0-16 0 0,0-1 0 0,0 15-1 0,16 2 1 0,1-16-1 0,-1-1 1 0,-16-1-1 0,33-15 0 0,2 15 0 0,-2 2-1 0,2-19 0 0,16 1 1 0,0 17-2 0,-18-34 2 0,19 0-1 0,-3 0 1 0,3 0-1 0,-1-18 1 0,0-15-1 0,-16 0 2 0,-20-36-1 0,-15-16 1 0,-15-16 1 0,-20-17-3 0,-16 33 0 0,-17 35-9 0,0 32-122 0</inkml:trace>
  <inkml:trace contextRef="#ctx0" brushRef="#br0" timeOffset="270">25160 12869 42 0,'0'-16'8'0,"-35"-19"24"0,35 19-16 0,0 32-8 0,0 19 3 0,17 32 0 0,1 35-4 0,-2 17-3 0,1-19-1 0,-17-15-1 0,0-50-1 0,0-35 3 0,0 0 0 0,0-69-3 0,-17-15 0 0,1-18 0 0,16-16 0 0,0-17-1 0,49 66 0 0,19 36-1 0,0 33 0 0,-17 51 0 0,-16 16 0 0,-53 2 1 0,-34-3 0 0,-15-31 0 0,-1-19 0 0,35 2 0 0,16-18 0 0,34 17-1 0,16 17 1 0,35 17-1 0,-1 15 0 0,-15-15-8 0,-18 1-26 0,-1-35-54 0</inkml:trace>
  <inkml:trace contextRef="#ctx0" brushRef="#br0" timeOffset="271">25581 13191 56 0,'0'-67'26'0,"18"16"-8"0,50 17-10 0,0 17-4 0,0 50-3 0,-52 18-2 0,-16 0 2 0,-16 0 0 0,-36-18 0 0,1-15-1 0,35-18 1 0,-1 0-1 0,50 0 0 0,2-18 1 0,15 1-2 0,1 17 1 0,-17 17 1 0,0 34-1 0,-16 18 2 0,-18-35 2 0,-35-1 1 0,-33-15 1 0,17-18-4 0,-17 0 0 0,35-18-3 0,17 18-7 0,65 0-86 0</inkml:trace>
  <inkml:trace contextRef="#ctx0" brushRef="#br0" timeOffset="272">26277 13090 52 0,'0'0'0'0,"-17"-35"34"0,69 2-20 0,30 15-2 0,56 2-6 0,-38 16-5 0,-15 16-1 0,-51-16-9 0,-17 18-74 0</inkml:trace>
  <inkml:trace contextRef="#ctx0" brushRef="#br0" timeOffset="273">26684 12869 41 0,'0'-16'26'0,"-18"-1"-1"0,52 17-16 0,17 0-4 0,34 33-2 0,-34-15-2 0,-16-1-1 0,-35-17 1 0,-19 34 3 0,-48 16 0 0,16 17-2 0,17-16-1 0,16 18-3 0,36-20-84 0</inkml:trace>
  <inkml:trace contextRef="#ctx0" brushRef="#br0" timeOffset="274">27497 12649 45 0,'0'0'0'0,"0"-51"33"0,0 35-12 0,0 16-9 0,0 51-1 0,0 16 1 0,16 17-4 0,1 19-5 0,-17-35-3 0,0-1 1 0,0-16 0 0,-17-34-5 0,1-1-23 0,-1-32-31 0,17-1 17 0</inkml:trace>
  <inkml:trace contextRef="#ctx0" brushRef="#br0" timeOffset="275">27480 12667 35 0,'-16'-51'33'0,"49"17"-10"0,35 17-11 0,32 17-3 0,-32 17-4 0,-33 34-4 0,-35 32 1 0,-51-15-2 0,-17-34 1 0,0-16-1 0,17-1 0 0,34-17 1 0,17 0-2 0,34-17 1 0,0-1 0 0,17 18 0 0,-18 18 1 0,2 33 0 0,16 0-1 0,-18-18-1 0,1 18-7 0,17 17-78 0</inkml:trace>
  <inkml:trace contextRef="#ctx0" brushRef="#br0" timeOffset="276">28090 12971 22 0,'-16'0'14'0,"-19"-33"19"0,35-1-14 0,0-1-6 0,35 2-3 0,-2 15-6 0,-17 36-2 0,1 15-2 0,-17 36-2 0,-17-3 3 0,-16-15 0 0,-18-16-1 0,0-35-1 0,34 16 2 0,17-32-1 0,33 16 1 0,37-17-2 0,-21 17 1 0,3 0 1 0,-36 17 1 0,1 50 2 0,-34-33 0 0,-18-1 0 0,2-16-1 0,-34 1-1 0,15-18-2 0,19 0-3 0,17 0-24 0,32-18-58 0</inkml:trace>
  <inkml:trace contextRef="#ctx0" brushRef="#br0" timeOffset="277">28394 12836 63 0,'0'-34'17'0,"33"16"8"0,19 1-12 0,34 17-9 0,-19-16-3 0,0 16-23 0,-49 16-49 0</inkml:trace>
  <inkml:trace contextRef="#ctx0" brushRef="#br0" timeOffset="278">29089 12447 56 0,'0'-17'6'0,"-52"-17"21"0,19 34-10 0,-1 0-8 0,19 51-1 0,-3-2 0 0,1 37-3 0,17-19-1 0,35 0-1 0,14-16-1 0,2-51 0 0,-17 0-1 0,-16-34 0 0,-18 1 0 0,-35 0-1 0,-33-1-2 0,1 34-2 0,15 16-16 0,36 2-43 0,16-18 20 0</inkml:trace>
  <inkml:trace contextRef="#ctx0" brushRef="#br0" timeOffset="279">29292 12430 57 0,'-17'-18'22'0,"-1"-15"1"0,3 33-13 0,15 51-2 0,-16-1 0 0,-2 17-1 0,18 2-3 0,0-52 1 0,18-1-1 0,13 2-2 0,20-36-2 0,1 18 1 0,-1-16-1 0,-35-19-1 0,3 2 2 0,-19-1-2 0,16-17 1 0,-32 18 0 0,16 16 0 0,0 17 1 0,-19 33 0 0,19 18-1 0,0 17-1 0,19-1 0 0,-19 17-8 0,-19-15-45 0,3-53-2 0</inkml:trace>
  <inkml:trace contextRef="#ctx0" brushRef="#br0" timeOffset="280">28869 12988 48 0,'-33'-17'28'0,"33"1"-6"0,84-1-8 0,33-17-8 0,20 17-1 0,16-17-2 0,-53 17-5 0,-81 17-6 0,-38 33-84 0</inkml:trace>
  <inkml:trace contextRef="#ctx0" brushRef="#br0" timeOffset="281">29140 13106 42 0,'0'0'17'0,"16"-33"8"0,-16 15-7 0,0 18-7 0,-33 18-2 0,-18 33 3 0,16 33-5 0,19 0 2 0,32-15-4 0,36-18-1 0,-1-17-2 0,0-34 0 0,0-34-1 0,-51-17 0 0,0 16-1 0,-34 1-1 0,-34 17 0 0,17 17-2 0,17 35-15 0,34-19-35 0,0-16-5 0</inkml:trace>
  <inkml:trace contextRef="#ctx0" brushRef="#br0" timeOffset="282">25768 12971 29 0,'0'-16'21'0,"-17"-19"8"0,17 2-8 0,17 15-4 0,-17 2-8 0,-17 50 2 0,17 17-2 0,-16 15 1 0,16 36-4 0,-17 0-2 0,17 16 0 0,-18-49-1 0,2-36-1 0,-1-15 1 0,17-18 1 0,33 0-1 0,18-18-1 0,50 2-1 0,18 16 0 0,-16-17 0 0,-19 17-1 0,-67 0-1 0,1 0-5 0,-18-18-24 0,-18 2-32 0,36 16 10 0</inkml:trace>
  <inkml:trace contextRef="#ctx0" brushRef="#br0" timeOffset="283">26074 13208 33 0,'0'0'0'0,"-18"-51"44"0,3 51-20 0,30 18 2 0,-15 31-14 0,0 37 0 0,-15-1-1 0,15-1-4 0,0 18-2 0,0-34-2 0,15-34-1 0,-15-18-1 0,0-16-1 0,-15 0-11 0,48-34-113 0</inkml:trace>
  <inkml:trace contextRef="#ctx0" brushRef="#br0" timeOffset="284">28074 12683 11 0,'0'0'12'0,"0"0"28"0,0 0-17 0,0 0-6 0,0 0-4 0,-18 50-1 0,1 1 0 0,-18 18-1 0,19 16-6 0,-1-1 1 0,17-33-1 0,0-18-1 0,17-15-1 0,17-1-1 0,0-17-1 0,0 0 0 0,32 0 1 0,-14 0-1 0,-1-17 1 0,0-1-2 0,0 18-1 0,-18-16 0 0,-33 16-20 0,-16 0-48 0,-1 0 10 0</inkml:trace>
  <inkml:trace contextRef="#ctx0" brushRef="#br0" timeOffset="285">28226 12971 48 0,'0'-16'20'0,"0"-1"6"0,16-1-8 0,-16 36-5 0,0 15 3 0,0 51-2 0,0 2-5 0,0 14 0 0,0-15-6 0,0-34 0 0,0-33-2 0,0-1 0 0,0-1-14 0,33-16-121 0</inkml:trace>
  <inkml:trace contextRef="#ctx0" brushRef="#br0" timeOffset="286">29665 12447 9 0,'0'0'0'0,"-34"-35"41"0,34 19-29 0,34 16 4 0,-17-17-3 0,-17 17-1 0,0 0 0 0,0 51 1 0,0-1-1 0,-17 35-3 0,34 17-3 0,-17-2-1 0,0-31-2 0,-17-52-1 0,17-1 0 0,0-16 1 0,-18-51-1 0,18 17-2 0,0-34 0 0,0-32-1 0,18-2 0 0,16 18 0 0,17 33 1 0,0 33-1 0,-1 18 0 0,-16 35 1 0,-17 16-1 0,-34 33 0 0,-32-17 1 0,-21-16 0 0,3-17-1 0,15-17 1 0,36-17 0 0,32 0-1 0,19 16 0 0,16 1 1 0,0 17 1 0,1 17-1 0,-3-16-1 0,-16-1-2 0,2-1-26 0,-35 2-76 0</inkml:trace>
  <inkml:trace contextRef="#ctx0" brushRef="#br0" timeOffset="287">30037 12818 22 0,'0'-34'33'0,"0"17"-8"0,35-17-10 0,0 34-2 0,14 0-5 0,-16 0-2 0,-33 51-1 0,0 1-3 0,-16-19-1 0,-34 18-1 0,16-33 1 0,-18-18-1 0,36 17 1 0,-1-17-1 0,17 0 1 0,33-17-1 0,37 17 0 0,-21 17-1 0,-16-17 3 0,2 33 2 0,-18 18 5 0,-17 16-3 0,-33-32 1 0,-19-19 1 0,-15 2-5 0,-34-36-1 0,-18 18-12 0,0 0-114 0</inkml:trace>
  <inkml:trace contextRef="#ctx0" brushRef="#br0" timeOffset="288">24193 15444 41 0,'-33'-35'23'0,"-2"2"-2"0,18-1-6 0,34-17-6 0,51 16-2 0,0 19-3 0,-1-1-2 0,1 50-1 0,-33 2 0 0,-2-1 2 0,-33-34 1 0,35 0 5 0,16-34-4 0,-18-1-3 0,0-32 0 0,-16 34-4 0,1 15-32 0,-18 2-51 0</inkml:trace>
  <inkml:trace contextRef="#ctx0" brushRef="#br0" timeOffset="289">25497 14528 57 0,'0'0'0'0,"-33"-66"15"0,0 32 5 0,-2 17-8 0,18 17-6 0,-34 17-2 0,-16-1 1 0,-18-16 0 0,-34 18 1 0,17-1 0 0,36 16 0 0,31-17-2 0,35 19 0 0,0 32 0 0,0 2 1 0,0 31 0 0,-17 53 0 0,17 17 1 0,17 15-2 0,-1-14-1 0,18 15-1 0,-16 34 1 0,-2-1-3 0,-16 1 1 0,17-16 0 0,-17-34 1 0,16-70 2 0,19 36-4 0,-18-17 0 0,1-17 1 0,15-51-2 0,-17-17 1 0,19-18 2 0,16 1-1 0,50-17-1 0,53-17 2 0,47-33-3 0,-30 33 0 0,-52-17-18 0,-103 34-116 0</inkml:trace>
  <inkml:trace contextRef="#ctx0" brushRef="#br0" timeOffset="290">25616 14614 57 0,'-17'-17'15'0,"-1"-17"8"0,36 17-8 0,-1 17-7 0,-1 51 1 0,-16 0 1 0,0 16 3 0,0 35-1 0,19 17-3 0,-3-19-2 0,-16-49-3 0,0-16-2 0,17-19 1 0,-17-16-2 0,0 0-1 0,0-16-23 0,34-35-67 0,-17 34 38 0</inkml:trace>
  <inkml:trace contextRef="#ctx0" brushRef="#br0" timeOffset="291">26497 14597 14 0,'0'0'0'0,"16"-51"46"0,-16 17-19 0,0 17-9 0,0 17-4 0,0 0-6 0,0 51 2 0,0 17-1 0,19 17-1 0,-3-1-3 0,-16-17-3 0,0-16 0 0,0-16 0 0,-16-1-2 0,16-34-10 0,0 17-34 0,16-34-35 0</inkml:trace>
  <inkml:trace contextRef="#ctx0" brushRef="#br0" timeOffset="292">27242 14444 65 0,'0'0'0'0,"0"-33"25"0,0 15-6 0,0 18-9 0,17 18 2 0,-1 33 1 0,-16 33-3 0,19-16-3 0,-19-1-3 0,-19-33-3 0,19 16-2 0,35 2-38 0,-51-35-56 0</inkml:trace>
  <inkml:trace contextRef="#ctx0" brushRef="#br0" timeOffset="293">28427 14106 40 0,'0'0'0'0,"-33"-86"35"0,17 53-10 0,-1 50-9 0,34 50-1 0,-1 69-1 0,17 50-1 0,19 69-3 0,-18 16-2 0,-1 50-2 0,19-50 0 0,-34 17 1 0,-18-51-2 0,0-17-2 0,0-67-3 0,0-35 1 0,16-16 0 0,-16-51 0 0,0-18-3 0,0-33-1 0,0 0-27 0,33-33-103 0</inkml:trace>
  <inkml:trace contextRef="#ctx0" brushRef="#br0" timeOffset="294">29343 14191 49 0,'-35'-18'15'0,"2"18"7"0,33 34-3 0,-18 16-1 0,18 35 0 0,18 1-4 0,-1 32-1 0,-1-16-6 0,-16-51-3 0,0-2-3 0,-33 2-17 0,-34 0-113 0</inkml:trace>
  <inkml:trace contextRef="#ctx0" brushRef="#br0" timeOffset="295">25735 15409 9 0,'0'0'20'0,"33"0"10"0,-33-33-3 0,-17 33-10 0,-16-18-6 0,-18 18-2 0,16 0-4 0,19 0-1 0,-35 18 1 0,0-18 1 0,1 33-2 0,-1 2 2 0,17-1-1 0,16-1 0 0,2 35 0 0,16-17-1 0,16 34-1 0,19-19 1 0,0-14-1 0,14-35-1 0,19-1 2 0,16-16-4 0,2-16 0 0,-19-19 2 0,-33-16-1 0,-17-16 1 0,-17-17-2 0,-17-18 2 0,-17 0-3 0,-16 35 0 0,-18 50-3 0,17 50-20 0,16 36-53 0,35-52 19 0</inkml:trace>
  <inkml:trace contextRef="#ctx0" brushRef="#br0" timeOffset="296">26513 15342 22 0,'0'-35'31'0,"0"-16"3"0,0 35-17 0,19 16-8 0,-3 16-1 0,-16 35 6 0,0 18 0 0,-16-1-2 0,16 16-3 0,16-33-3 0,-16-17-1 0,0-17-3 0,0-1-1 0,0-16-3 0,17 0-32 0,34 0-75 0</inkml:trace>
  <inkml:trace contextRef="#ctx0" brushRef="#br0" timeOffset="297">27107 15409 27 0,'-17'-16'29'0,"1"-1"4"0,16-1-14 0,0 2-11 0,49 16-5 0,3 0-3 0,15 16-14 0,-15-16-75 0</inkml:trace>
  <inkml:trace contextRef="#ctx0" brushRef="#br0" timeOffset="298">27497 15156 65 0,'-17'-18'16'0,"17"-15"9"0,0 33-15 0,17 51-6 0,-17 0-2 0,0 15-2 0,0-14-1 0,0-1-14 0,16-34-72 0</inkml:trace>
  <inkml:trace contextRef="#ctx0" brushRef="#br0" timeOffset="299">27751 15138 50 0,'0'-33'29'0,"0"15"-2"0,0 18-16 0,-18 51-2 0,18 34 0 0,0-1-2 0,-16 18-4 0,-1 0-2 0,1-34-2 0,-19-1-2 0,35-16-26 0,16-51-56 0</inkml:trace>
  <inkml:trace contextRef="#ctx0" brushRef="#br0" timeOffset="300">28090 15240 54 0,'0'0'0'0,"-16"-67"33"0,-19 50-17 0,0 17-9 0,2 51 0 0,17-2 0 0,-2 37 1 0,18 16 0 0,18-18-3 0,15-17 1 0,35-49-3 0,-17-18 0 0,-18-34-1 0,-17-1-1 0,-32 2 0 0,-34-18-2 0,-18 51-1 0,1 18-8 0,49 15-31 0,18 0-37 0</inkml:trace>
  <inkml:trace contextRef="#ctx0" brushRef="#br0" timeOffset="301">29089 15122 33 0,'0'-35'25'0,"0"-16"-3"0,18 35-8 0,-2 16-3 0,-16 0-3 0,0 85-1 0,0-1-5 0,0-17-2 0,0-16-5 0,17-33-22 0,-1-1-55 0</inkml:trace>
  <inkml:trace contextRef="#ctx0" brushRef="#br0" timeOffset="302">29327 15071 30 0,'0'-17'22'0,"-19"17"6"0,19 17-11 0,-16 50-1 0,-1 2-3 0,-16 31-4 0,17-14-5 0,-2-1-3 0,-16-35-2 0,16 1-12 0,18-35-32 0,0-16-17 0</inkml:trace>
  <inkml:trace contextRef="#ctx0" brushRef="#br0" timeOffset="303">29462 15240 47 0,'0'0'0'0,"0"-67"31"0,51 16-13 0,-1 34-8 0,-15 34-6 0,-19 50-1 0,-16 0-2 0,-34-16-1 0,0-16 1 0,1-19-1 0,17 2 1 0,16-36-1 0,33 2 0 0,35-1 0 0,-1 17 0 0,-33 17 0 0,-16 34 1 0,-2 0 4 0,-50-17-1 0,-18-1-2 0,-49 0-5 0,17 18-83 0</inkml:trace>
  <inkml:trace contextRef="#ctx0" brushRef="#br0" timeOffset="304">25632 16189 22 0,'35'-35'37'0,"-35"2"-12"0,0 15-11 0,-16 2-4 0,-3 16-2 0,-14 0-4 0,-1 34 3 0,-17 17-1 0,17 16 3 0,18-17-4 0,16 19-1 0,33-2 1 0,18-32-1 0,0-1 1 0,17-34-2 0,0-18 2 0,-18-15-1 0,-16-18-2 0,-17-18 0 0,-17-15-1 0,-51-1 0 0,-16 18-1 0,-19 50-6 0,-14 17-9 0,48 68-15 0,52-1-68 0</inkml:trace>
  <inkml:trace contextRef="#ctx0" brushRef="#br0" timeOffset="305">26446 16205 38 0,'16'-16'7'0,"19"-35"23"0,-35 16-10 0,0 19-7 0,-17 16-4 0,-17 0-2 0,1 0 0 0,-2 51-1 0,2 0 0 0,33 16 1 0,16 0-3 0,17 2-1 0,19-18-1 0,15-18 2 0,-15-33 0 0,-1 0-1 0,-18-33-1 0,2-18 1 0,-19 0-2 0,-32-34 0 0,-36 1 0 0,-15 15-3 0,-18 53 0 0,34 32-16 0,16 53-23 0,35-36-35 0</inkml:trace>
  <inkml:trace contextRef="#ctx0" brushRef="#br0" timeOffset="306">27632 16121 34 0,'0'0'0'0,"-18"-34"44"0,18-1-24 0,18 19-9 0,-18 16-5 0,17 34 2 0,-17 34 3 0,0 17-2 0,16-19-1 0,-16 3-3 0,0-35 0 0,0-17-1 0,0-17-2 0,-16 0-1 0,16 0-22 0,35 0-73 0</inkml:trace>
  <inkml:trace contextRef="#ctx0" brushRef="#br0" timeOffset="307">29089 15986 19 0,'0'0'20'0,"-17"0"7"0,17-18-11 0,17 18-12 0,17 0-3 0,17 18-25 0,-34-18-18 0</inkml:trace>
  <inkml:trace contextRef="#ctx0" brushRef="#br0" timeOffset="308">29378 15968 31 0,'0'0'0'0,"16"-33"33"0,1 15-20 0,18 18-15 0,-35 18-45 0</inkml:trace>
  <inkml:trace contextRef="#ctx0" brushRef="#br0" timeOffset="309">25718 16933 20 0,'0'0'21'0,"17"-16"5"0,-17-1-12 0,0-1-2 0,0 2-2 0,0 16-3 0,0-17-2 0,-35 17-1 0,19 17 1 0,-17 17 1 0,-2 17 1 0,18 0 0 0,-1 15-2 0,18 3 2 0,0 33-3 0,35-36 0 0,0 3-1 0,14-35 1 0,19-17 0 0,0-17-1 0,0-17-1 0,-34-17 2 0,-17-1-1 0,-17-32 0 0,0-17-2 0,-17-1 1 0,-51-16-2 0,1 67-2 0,-18 17-12 0,18 34-27 0,32 34-69 0</inkml:trace>
  <inkml:trace contextRef="#ctx0" brushRef="#br0" timeOffset="310">26733 17002 55 0,'0'0'0'0,"0"-18"31"0,0 2-11 0,0-19-3 0,0 35-9 0,-16 0-2 0,-17 0 2 0,-19 0-1 0,19 35 0 0,-18-1 0 0,0 32-2 0,34 3-2 0,-1 15 1 0,36 0-2 0,15-15 0 0,19-2-1 0,-1-32 3 0,17-35-1 0,16-35-1 0,-16 2 0 0,-17-18 0 0,-35-18 0 0,-16-31 0 0,-51-2-2 0,-16 35-2 0,-18 16-4 0,51 51-23 0,0 16-22 0,34 2-27 0</inkml:trace>
  <inkml:trace contextRef="#ctx0" brushRef="#br0" timeOffset="311">27684 16984 31 0,'0'0'0'0,"16"-33"38"0,-16 15-14 0,0 2-8 0,0-1-5 0,0 17-3 0,-35 0 0 0,2 17 0 0,-1 34 2 0,1 16-1 0,33 17-4 0,0 2-2 0,33-3 1 0,1-32-1 0,18-16 2 0,15-35 1 0,0 0-1 0,18-35 1 0,-17-16-2 0,-35-32-2 0,-33-3 0 0,-49-14-1 0,-21 32-5 0,-47 34-29 0,-19 68-106 0</inkml:trace>
  <inkml:trace contextRef="#ctx0" brushRef="#br0" timeOffset="312">29072 16933 13 0,'0'0'0'0,"-17"-16"29"0,-1-19-7 0,36-16-4 0,-18 51-8 0,17 51 2 0,-17 35-4 0,17 14-2 0,1-14-2 0,-2-35-1 0,1-35 6 0,-17-32-4 0,-17-52-2 0,17-17 0 0,-16-16-2 0,16 16 1 0,16 16-5 0,1 52 3 0,-1 68-1 0,36 35-1 0,15 32 1 0,1-34-1 0,-17-15 2 0,-34-52 1 0,-17-17 0 0,0-51 2 0,-17-35-2 0,1 2 0 0,-2 0 0 0,1 15-7 0,1 35-28 0,-3 34-31 0,19 18 33 0</inkml:trace>
  <inkml:trace contextRef="#ctx0" brushRef="#br0" timeOffset="313">29513 16917 21 0,'17'-17'24'0,"-1"-17"-1"0,-16-1-5 0,0 35-4 0,-16 51-2 0,-1 18-4 0,17 15-3 0,17-16-2 0,33-17 1 0,1-51-1 0,0 0-1 0,-34-35 0 0,-17-32 0 0,-17-1-1 0,-34 17-2 0,-17 0 0 0,35 51-1 0,0 18 0 0,33-1 0 0,33-17 2 0,35-17-1 0,-1-17 1 0,1 17 0 0,-17 17-1 0,-18 68 1 0,-14-1 0 0,-4 1 0 0,3-17 0 0,-18-35 3 0,0-16-1 0,0-51 0 0,16 2-2 0,1-19 3 0,-1-1-3 0,19 36 0 0,0 15 1 0,-2 53-2 0,-17 16 2 0,2 16-1 0,-18-16-2 0,0 0-5 0,17-18-52 0,-17-15 7 0</inkml:trace>
  <inkml:trace contextRef="#ctx0" brushRef="#br0" timeOffset="314">30224 16849 55 0,'0'-18'7'0,"17"2"16"0,17-2-11 0,17 18-9 0,-34 52-2 0,-34-1-1 0,-1 0 0 0,-15-18 0 0,17 2-1 0,16-19 1 0,49 1-1 0,3 34 1 0,-1-17 2 0,-35 17-3 0,-16-18 1 0,-33-15-2 0,-18-2 3 0,-17 1 1 0,17-17-1 0,35-17-1 0,-3-17 1 0,71 1-1 0,-1-18 0 0,35 0 3 0,-3-16-1 0,-16 16 0 0,-49 0-1 0,-1 0 0 0,-34 0 0 0,-17 33 0 0,17 1-1 0,1 52 4 0,-2 16-1 0,52 16-1 0,-1 2-2 0,2-36 2 0,16-33 0 0,-16 0-1 0,-2-33 0 0,0-18 1 0,-16 0-1 0,1-18 0 0,15 35-1 0,-17 17 0 0,2 52-1 0,-1 32 1 0,-17-16 0 0,35 0 0 0,-19-51 2 0,1 0-1 0,34-16 0 0,-16-19 0 0,-19 2-1 0,1-1 0 0,-17 34 0 0,0 51 2 0,33-35 2 0,-17 2 2 0,19-36-3 0,-35-33 2 0,0-16-2 0,-84-17-10 0,-1 84-14 0,0 0-85 0</inkml:trace>
  <inkml:trace contextRef="#ctx0" brushRef="#br0" timeOffset="315">30343 14495 42 0,'0'-33'9'0,"-35"-52"18"0,19 34-12 0,16 16-8 0,0 35-3 0,68 18 0 0,16-1 6 0,70-1-4 0,-2 2-1 0,-17-18-3 0,-50 0 1 0,-34 0 0 0,-18 17-1 0,18-1 2 0,0 35 0 0,0 33 1 0,-17 36-1 0,-16 31 0 0,-2 86-1 0,1 18-2 0,-1-51-1 0,17-18 3 0,19-34 2 0,-18 1-3 0,-17-18-1 0,-1-17-1 0,3 17 1 0,-19 2-1 0,0-19 0 0,0-16 3 0,0-2-4 0,0 20 1 0,0-3-1 0,0-15 0 0,0 0 0 0,16 0 0 0,-16-35 0 0,0 2 1 0,-16-36 0 0,-19-16 0 0,-33 17 3 0,-49-17 0 0,-121 50-30 0,135-32-86 0</inkml:trace>
  <inkml:trace contextRef="#ctx0" brushRef="#br0" timeOffset="316">25057 17916 12 0,'-16'0'27'0,"16"-18"-1"0,-35 2-9 0,18-1-13 0,17-17-8 0,34 16 6 0,17 1-1 0,17 1-1 0,-1 16 0 0,1 0 0 0,34 0-1 0,-1 0 1 0,35 0 0 0,16 16 3 0,18-16 0 0,15 17 1 0,37-34 0 0,-2 17-1 0,0-16 0 0,-1 16-2 0,1-17-1 0,2 17-2 0,-3 0 1 0,-15 0-1 0,-17 0 1 0,-17 0-1 0,-2 0 1 0,19-16-2 0,-2-2 2 0,4 2 0 0,-4-1-2 0,-17 17 1 0,3 0 0 0,-19-18 1 0,18 18-1 0,-18-16 1 0,18 16-1 0,-1 0 3 0,18-17 2 0,16-1-2 0,0 2 1 0,-34-19-1 0,-16 19 2 0,-19-17-6 0,-31-35 7 0,-17-1 2 0,-53 2-2 0,0-1-2 0,-33 1-1 0,0-2 0 0,-17 2 1 0,1-17 0 0,-17-18-1 0,33 16-1 0,-18 37-1 0,-15-2 0 0,-35 0 2 0,-18 17-2 0,2-1 1 0,-35-14-2 0,18-2 0 0,-18 0-1 0,-33 0-3 0,0 16 2 0,-2-16 0 0,-15 18 0 0,1 17 0 0,-3-35-1 0,1 17 2 0,2 17 0 0,-3 17 2 0,1 0-2 0,2 17 1 0,-18-1 2 0,0 2-3 0,-18-1-2 0,1-1-13 0,16-16-8 0,138 0 20 0</inkml:trace>
  <inkml:trace contextRef="#ctx0" brushRef="#br0" timeOffset="317">25176 17527 8 0,'0'16'8'0,"33"86"13"0,86 0 4 0,-34-69-57 0</inkml:trace>
  <inkml:trace contextRef="#ctx0" brushRef="#br0" timeOffset="318">25312 17763 6 0,'0'0'19'0,"0"-16"10"0,-18 16-11 0,1-18-9 0,1 18-4 0,-36 0-2 0,19 18-1 0,-18-2 3 0,0-16-1 0,0-16 0 0,17-18 1 0,16-52-1 0,18 2-1 0,0-18 0 0,0 18-1 0,0 15-1 0,0 2 1 0,18 0-2 0,-1 16 1 0,51 0 0 0,0 1-1 0,16-1 1 0,2 17-1 0,-19-1 0 0,51 19-1 0,17-1-3 0,18-17 5 0,0 16-1 0,-1 1-1 0,-16 1 2 0,16-1-2 0,18-17 1 0,15 1 1 0,4-1 0 0,-21-1 0 0,-16 19-1 0,0-1 0 0,-16-17-1 0,34 1 0 0,-18 16 2 0,35-17-2 0,0 34 1 0,-35-17-2 0,-17-1 2 0,-16 18-1 0,-1-16 1 0,1-1 0 0,16-1-2 0,-32 2 1 0,-2 16 1 0,-1 0-2 0,19 0 1 0,17 0-1 0,34 0 2 0,-18 0 0 0,-16 0-1 0,-34 16 1 0,16-16 0 0,1 0 0 0,-18 18 0 0,-16-18 0 0,0 17 0 0,-18-1 0 0,18-16 0 0,34 18 0 0,-17-18-1 0,-18 0 1 0,-32 17 0 0,15 17 0 0,-50-17-1 0,0 50 0 0,-17-16-68 0</inkml:trace>
  <inkml:trace contextRef="#ctx0" brushRef="#br0" timeOffset="319">28649 16476 3 0,'0'0'0'0,"0"-16"16"0,0 16 0 0,0-17-3 0,0 17-3 0,0 0-2 0,-17 17 1 0,1-17-1 0,-2 16-2 0,18 2 1 0,0-18-1 0,0 33 1 0,0 0-1 0,0 18 1 0,18 18-1 0,-18-2 1 0,16 17 1 0,17 18-4 0,19 33-2 0,-19 2 0 0,-17-19 0 0,-16-33-1 0,0-17 3 0,0-17-2 0,0-35 0 0,0-16-1 0,0 0-4 0,18 17-45 0,-18-1-47 0</inkml:trace>
  <inkml:trace contextRef="#ctx0" brushRef="#br0" timeOffset="320">17975 17374 31 0,'0'0'0'0,"34"-35"36"0,0-16-13 0,-16 51-13 0,-36 0-3 0,-16 35-4 0,-51-1 0 0,-16-1 1 0,16-33-1 0,18-16 0 0,49-35-1 0,18-67 1 0,18-35-1 0,-2 34-2 0,17 68 0 0,19 35 1 0,-1 83 2 0,33 68 0 0,0 52-3 0,-32 34-2 0,-18-35-1 0,-34-68 4 0,-34-51 9 0,-18-32-1 0,-15-19-7 0,-67-16-6 0,15-33 3 0,51-19-7 0,17 19-17 0,51 0-65 0</inkml:trace>
  <inkml:trace contextRef="#ctx0" brushRef="#br0" timeOffset="321">18145 17492 62 0,'0'-16'6'0,"0"-35"16"0,17 16-10 0,1 35-5 0,31 51-3 0,3 35-4 0,-1 49-1 0,-18-50 1 0,-17-36 5 0,-16-49 3 0,0-49-2 0,18-53-1 0,16-16-2 0,0 16 0 0,-1 51-2 0,1 51-2 0,0 67 0 0,-1 19-1 0,2 14-2 0,16-31-10 0,17-18-44 0,-52-51 14 0</inkml:trace>
  <inkml:trace contextRef="#ctx0" brushRef="#br0" timeOffset="322">18958 17339 73 0,'0'0'0'0,"0"-16"28"0,-16 32-14 0,49 35-9 0,1 0-2 0,0-16-3 0,-1-35 2 0,-33-17 1 0,0-17-1 0,-33-34 0 0,-1 16-1 0,-17 35-1 0,17 34-1 0,0 68 1 0,34 17 2 0,17 17-1 0,34-17 0 0,17-68 5 0,16-34-2 0,-16-34 0 0,0-52 0 0,-17 2-1 0,-16-18-1 0,-35 18-1 0,-35 66-2 0,18 36 1 0,-1 50-2 0,70 50 1 0,-3-50 1 0,70-17 1 0,-49-51 1 0,-19-17 0 0,-35-34 1 0,-32-33 0 0,-35-36-3 0,-35 35-1 0,1 52-1 0,-16 33 1 0,34 33-1 0,49 36 0 0,52-53 0 0,51 2 2 0,15-36-1 0,-14-15 1 0,-18-1 1 0,0-1-1 0,-35 35 0 0,18 51-1 0,17 51-1 0,-17 0 0 0,0-18 0 0,-34-49 2 0,-1-35 2 0,-16-17 0 0,0-52 1 0,19-15 0 0,14 0-2 0,-17 15 1 0,17 35-2 0,-15 34 0 0,-1 69-1 0,18-2 0 0,-2 19 0 0,18-2 1 0,0-68 2 0,15-16 2 0,4-51 0 0,-21-49-1 0,-14-2-1 0,-18-33-1 0,-17 33-1 0,-17 68 0 0,-18 68-3 0,19 34 2 0,32 32-1 0,19-15 0 0,0-16 0 0,-2-1 0 0,-17-35 2 0,-16 1 1 0,-33-34-2 0,-18 17-2 0,-17-17-23 0,34 0-83 0</inkml:trace>
  <inkml:trace contextRef="#ctx0" brushRef="#br0" timeOffset="323">20975 17137 85 0,'0'0'0'0,"0"-51"29"0,0 33-11 0,-18 53-7 0,18 32-6 0,18 35-3 0,-2 0 0 0,17-17-2 0,-15-34 2 0,34-34 1 0,-3-34 2 0,19-68-3 0,16-17 2 0,-32-33-2 0,-1-1-2 0,-18 52 1 0,2 67-2 0,-19 68 1 0,35 50-3 0,17 17 2 0,-33-16-2 0,-35-35 2 0,-35-32 1 0,-16-19 0 0,-33-16 1 0,32-33-2 0,19-1-1 0,17 17 1 0,16-1 1 0,33 53-1 0,0-1 2 0,35 17-2 0,18-18 2 0,31-49 1 0,2-35 0 0,-51-35 1 0,-34-14 0 0,-17-53-1 0,0-16 0 0,-34 16-4 0,17 136 1 0,-17 50 4 0,17 53 0 0,34 50-3 0,-1 16 0 0,1-34-1 0,34-51 2 0,0-49 0 0,18-36 2 0,-4-49 0 0,-30-17-1 0,-34-36-1 0,-18 36-1 0,-18 68 0 0,-34 50-1 0,19 50 0 0,33 18 0 0,52-18 0 0,15-17-1 0,36-49 1 0,-2-36-11 0,-52-33-23 0,-31-16-63 0</inkml:trace>
  <inkml:trace contextRef="#ctx0" brushRef="#br0" timeOffset="324">22008 16866 72 0,'-33'0'30'0,"15"-35"-8"0,69 1-11 0,50 17-10 0,67 1-9 0,-82 16-86 0</inkml:trace>
  <inkml:trace contextRef="#ctx0" brushRef="#br0" timeOffset="325">22702 17103 76 0,'-17'0'27'0,"-1"-35"-1"0,18-14-8 0,35 14-12 0,0 35-4 0,-2 35-1 0,-17 32-2 0,2 35 1 0,15-18-1 0,-16-51 1 0,0-15 3 0,17-36-1 0,-17-66 1 0,-1-18-1 0,19 2-1 0,0 14 1 0,-2 35-1 0,-33 51 2 0,16 69 0 0,19 15 0 0,16 35-2 0,15-52 0 0,-14-16 0 0,15-51 1 0,-15-33 2 0,-18-52-3 0,-17-34 1 0,-1-16 0 0,18-103-4 0,-34 136 3 0,0 86-2 0,0 50 1 0,-17 68 2 0,17-2 4 0,0 37-3 0,0-2-1 0,0-33-1 0,35-51 0 0,32-35-1 0,18-32-8 0,-34-35-40 0,-18 34-52 0</inkml:trace>
  <inkml:trace contextRef="#ctx0" brushRef="#br0" timeOffset="326">23279 16831 85 0,'-18'-34'43'0,"120"-32"-15"0,118-19-21 0,-17 50-122 0</inkml:trace>
  <inkml:trace contextRef="#ctx0" brushRef="#br0" timeOffset="327">28513 14360 3 0,'0'-69'18'0,"-18"18"8"0,18 18-11 0,0-34-6 0,35 16-3 0,-19 33-1 0,-16 2-1 0,-33 16-2 0,-1 34 2 0,1-1 2 0,14 2-2 0,3-1 0 0,16-1 0 0,0 0 0 0,16 1-1 0,19 1 0 0,-18-1 0 0,-1 17 0 0,2 17 1 0,-18-1-3 0,17-16 1 0,-1 0 1 0,3 0-1 0,-3-18 1 0,-16 0-1 0,35 19-1 0,-35-1 2 0,16 17-3 0,-32-1 2 0,16-16-2 0,-18 0 2 0,18 17-1 0,0-1 1 0,0 0-2 0,0 2 1 0,0-1-1 0,18 16 1 0,-2 1-1 0,-16 17 1 0,0-18 1 0,0 18-1 0,0 16-1 0,0 1 3 0,0-1-3 0,0 18 0 0,0-17 0 0,0 32 0 0,0-49 5 0,17 34-5 0,-17 32-1 0,16-15 0 0,1-17-1 0,0-17 0 0,17-19 1 0,-17-31-1 0,-17-18 3 0,16-18-1 0,-16-33 1 0,-16 0 1 0,-1-51 0 0,1-51 1 0,16-33 2 0,-18-67-3 0,1-86 0 0,0-52-3 0,1 36 4 0,-1-17-1 0,17 16-2 0,0 51 2 0,-16 50-1 0,-2 17 1 0,-15 1-3 0,14 35 2 0,3 15-1 0,32 1 1 0,19 49-1 0,-18 19 0 0,1 16 1 0,-18 34-1 0,-18 17-2 0,1 33 1 0,-18 69 0 0,2 51 0 0,50 51 0 0,18 49 1 0,32 51-1 0,0-32-2 0,-33 50 1 0,-17 33 1 0,-34-49-3 0,1-86 4 0,-19-85 3 0,2 18-5 0,16 16 1 0,1-18-1 0,49-31-1 0,17-19 0 0,-32-50 2 0,-18-17 2 0,-18-85 2 0,-16-51 0 0,1-67 1 0,17-51-1 0,-2-170-5 0,18 137 4 0,0-53 0 0,34-33-2 0,16-16 0 0,-33 51 2 0,-34 67-1 0,-16 101 0 0,0 52-1 0,15 33 0 0,18 0 0 0,0 33 0 0,0 36-2 0,0 33 1 0,0 84 1 0,34 69 0 0,-17 65-2 0,33 19 0 0,-16 34 1 0,-17 1-1 0,17-52 0 0,-17-51-1 0,-17-103 7 0,0 54-6 0,0-36 0 0,0-17 2 0,0-51-2 0,-35 2-103 0</inkml:trace>
  <inkml:trace contextRef="#ctx0" brushRef="#br0" timeOffset="328">31869 17035 30 0,'0'0'20'0,"15"-33"-5"0,3-18 0 0,15 0-3 0,-17-52-5 0,19-14 1 0,-18-52-1 0,1-53-2 0,15-48-1 0,-17-1 3 0,19 34-6 0,-18 51 0 0,-17 50 1 0,-17 52-1 0,-18 33-3 0,35 51 1 0,-16 33 2 0,-1 36-2 0,1 15 2 0,-36 18-2 0,1 0 4 0,-17 16 0 0,1-34-2 0,34-33 0 0,15-17 3 0,18-34-2 0,0-34 0 0,18-50 0 0,15-34-2 0,18-35 0 0,-1 34 0 0,-16 34 1 0,-1 52-2 0,19 33 0 0,-1 0 0 0,17 68 0 0,-1 15 0 0,18 3 1 0,-34 16 2 0,0-18-22 0,-16-17-41 0,-35-67 15 0</inkml:trace>
  <inkml:trace contextRef="#ctx0" brushRef="#br0" timeOffset="329">32037 15240 59 0,'-16'-33'17'0,"-19"-18"8"0,18 0-5 0,-1 68-7 0,2 68 0 0,16 66-2 0,16 70-7 0,19 50-4 0,0 17 3 0,-19-52 0 0,-16-32-1 0,0-69 4 0,-16-33-3 0,-2-51-2 0,1-35 0 0,17-49-10 0,0-36-43 0,0-65-54 0</inkml:trace>
  <inkml:trace contextRef="#ctx0" brushRef="#br0" timeOffset="330">32003 15291 62 0,'0'-35'15'0,"-17"-32"7"0,0 16-8 0,-1 51-5 0,-31 35-3 0,16 65 0 0,-19 54-1 0,18-2-3 0,1-16 2 0,-2-52-5 0,18-68 11 0,17-67-3 0,34-49-5 0,17-53-1 0,16 0 0 0,-15 2-1 0,-19 66 1 0,-17 50-2 0,-16 70 3 0,35 32 0 0,0 51-1 0,32 19-2 0,18-19 0 0,-1 1-27 0,-33-69-71 0</inkml:trace>
  <inkml:trace contextRef="#ctx0" brushRef="#br0" timeOffset="331">32105 15240 21 0,'0'0'17'0,"0"-51"26"0,-17 0-17 0,-1 35-4 0,18 16-8 0,-16 85 0 0,16 84-5 0,16 50-6 0,36 70-5 0,-18 32 1 0,-17-50 2 0,-1-67 1 0,1-53 1 0,-17-65-3 0,-17-70 0 0,17-32-20 0,0-70-99 0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0000" max="10000" units="dev"/>
          <inkml:channel name="Y" type="integer" min="-10000" max="10000" units="dev"/>
          <inkml:channel name="F" type="integer" max="255" units="dev"/>
          <inkml:channel name="T" type="integer" units="dev"/>
        </inkml:traceFormat>
        <inkml:channelProperties>
          <inkml:channelProperty channel="X" name="resolution" value="1" units="1/dev"/>
          <inkml:channelProperty channel="Y" name="resolution" value="1" units="1/dev"/>
          <inkml:channelProperty channel="F" name="resolution" value="1" units="1/dev"/>
          <inkml:channelProperty channel="T" name="resolution" value="0" units="1/dev"/>
        </inkml:channelProperties>
      </inkml:inkSource>
      <inkml:timestamp xml:id="ts0" timeString="2024-01-20T07:20:30.37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antiAliased" value="0"/>
    </inkml:brush>
  </inkml:definitions>
  <inkml:trace contextRef="#ctx0" brushRef="#br0">10097 6418 2 0,'-16'0'8'0,"16"0"8"0,16 0 4 0,17 17-6 0,2-17-3 0,16 0-3 0,0 0 0 0,1 16-2 0,-3-16-1 0,3 18-1 0,15-18 0 0,-15 17-3 0,-1-17 1 0,-2 16 0 0,19-16-1 0,17-16 1 0,-18 16-1 0,18 0 1 0,17 0 0 0,0-17-1 0,-1 17 0 0,2 0 1 0,32 0 0 0,17-18 0 0,0 18 0 0,1 0-1 0,17 0 1 0,-2 0-1 0,36-16 2 0,-1-1-1 0,0-1 0 0,-67 2 0 0,-34-1-2 0,-51 1 1 0,-51 16-2 0,-67 16-12 0,-36 1-82 0</inkml:trace>
  <inkml:trace contextRef="#ctx0" brushRef="#br0" timeOffset="1">6997 6435 18 0,'-17'0'16'0,"17"16"-9"0,17-16 2 0,34 18 0 0,35-18-2 0,48 0 0 0,34-18-1 0,21 2-3 0,-37 16-57 0</inkml:trace>
  <inkml:trace contextRef="#ctx0" brushRef="#br0" timeOffset="2">21127 6367 2 0,'-33'0'4'0,"-37"17"6"0,21-1 4 0,-3-16 1 0,18 18 2 0,34-18-1 0,-17 0-3 0,34-18-4 0,-1 18-3 0,19-16-1 0,0 16-1 0,32-17 0 0,0 1 0 0,0 16 0 0,36 0-2 0,-35 0-1 0,16-17 0 0,0 17 1 0,2 0 0 0,32-18-1 0,1 18 0 0,0 0-1 0,-1 0 1 0,1 0 0 0,-18 18-1 0,-16-18 1 0,1 0 0 0,14 0-1 0,1 0 1 0,-15-18-1 0,15 18 2 0,1 0-2 0,-1 0 1 0,2 0 0 0,-2 0-1 0,18 0 1 0,-18 0 0 0,1 0-1 0,17 0 1 0,-2 0-1 0,-14 0 1 0,-2 0-1 0,1 0 0 0,17 0 0 0,-2 0 0 0,21 0 0 0,-38 0 0 0,1 18 0 0,2-18 1 0,-2 0-1 0,18 0 0 0,0 0 1 0,-19 0 0 0,3 0-1 0,-1 17 0 0,-1-17 0 0,-17 0 0 0,19 0 1 0,-2 16 1 0,1-16-2 0,1 0 0 0,14-16 2 0,2 16-1 0,17 0 0 0,-36-17-2 0,3 17 1 0,-19 0 0 0,-33 0 0 0,-34 0 1 0,0 0-2 0,-34 0 1 0,0 0 1 0,-1 0-1 0,-49 0 1 0,-16 0 0 0,-20 0 0 0,-49 0 1 0,-18 0-1 0,-17 0-1 0,-16 0 0 0,16 0 0 0,2 0 1 0,-2 0-1 0,-16 0 0 0,-17 17 1 0,17-17-1 0,-19 16 1 0,-14-16-1 0,0 0 0 0,-19 0 0 0,1 0 0 0,1 17 0 0,15-17 0 0,16 0-1 0,21 16 1 0,-3-16 0 0,-1 18 0 0,4-18 0 0,14 17 0 0,33-1 0 0,37-16 1 0,32 18-2 0,0-18 1 0,52 17 1 0,33-17-2 0,16 0 1 0,68 0-1 0,19 0 3 0,49-17-2 0,51-1-1 0,34 18 0 0,35-16 1 0,16-1 0 0,-1-1 1 0,19 2-1 0,-18 16-1 0,-1-17 0 0,-15 17 1 0,17-16 1 0,-18 16-2 0,-18-17 1 0,-33 34 0 0,-17-17 0 0,-16 16-1 0,-19-16 2 0,19 17 0 0,34-17 1 0,-1 0 0 0,0 0 1 0,-17 0-2 0,-32 0 2 0,-71-17-2 0,-48 17 1 0,-36 0-2 0,-16 0 2 0,-34 0-12 0,-51 0-114 0</inkml:trace>
  <inkml:trace contextRef="#ctx0" brushRef="#br0" timeOffset="3">16061 8128 12 0,'0'0'0'0,"51"-33"20"0,-1 33 4 0,36-18-4 0,14 18-6 0,19-16-4 0,17 16-5 0,-1 0-2 0,18 16-2 0,33-16 2 0,52-16 0 0,17-1 1 0,32-1 0 0,1-15-1 0,0 33 0 0,-17-18-2 0,16 2 3 0,19 16-1 0,0-35 1 0,-19 35 0 0,-50-16-2 0,-17 16-1 0,-17-17 0 0,0 1-1 0,35-1 3 0,-1-1-1 0,-18 18 0 0,3 0-2 0,-2-16 2 0,18 16 2 0,-2-17 2 0,1 17-2 0,-16-18-3 0,-18 18 3 0,-18 0 0 0,-31 0 1 0,-36 0-1 0,-16 0-1 0,-16-16 0 0,-53 16-1 0,-17 0-2 0,1 0-23 0,-34 16-105 0</inkml:trace>
  <inkml:trace contextRef="#ctx0" brushRef="#br0" timeOffset="4">17570 983 12 0,'0'0'0'0,"0"-18"32"0,0 2-6 0,-18-19-12 0,1 2-8 0,-18-1-2 0,-32 34 2 0,-18 0-3 0,-34 34 0 0,-33 17-2 0,33 17 1 0,18-1 1 0,34 0-2 0,-1 86-2 0,51 68 3 0,1 50 0 0,-2 49 3 0,-34 239 0 0,1-153 2 0,18-16-1 0,17-50 0 0,16-86 0 0,67-51-5 0,52-68 3 0,67-51-6 0,103-84-14 0,101-84-86 0</inkml:trace>
  <inkml:trace contextRef="#ctx0" brushRef="#br0" timeOffset="5">22041 1100 81 0,'0'-17'5'0,"0"-34"-6"0,34 2 2 0,34-20 0 0,17 18 3 0,34 35 0 0,0 16-1 0,15 51 2 0,3 83 2 0,-3 154-4 0,-83 18 2 0,-35-2 2 0,2 204 0 0,-1-135-1 0,-17-52-3 0,0-32 2 0,-68-87-1 0,-33-65 1 0,-69-70-5 0,-84-67-10 0,-118-67-113 0</inkml:trace>
  <inkml:trace contextRef="#ctx0" brushRef="#br0" timeOffset="6">17975 965 22 0,'0'-16'17'0,"0"-19"19"0,-17 2-19 0,1-18-10 0,32 17 1 0,17 17-3 0,37 34 1 0,-37 50 1 0,1 35-3 0,-17-18 1 0,-34-15-2 0,-1-35-1 0,2-34 0 0,16-34-4 0,51-52 1 0,-16 3-1 0,-2-19 1 0,-17 34 1 0,-16 17 0 0,0 51 0 0,0 35 4 0,-16 32-5 0,16 52-1 0,49-1-43 0,-30-102-14 0</inkml:trace>
  <inkml:trace contextRef="#ctx0" brushRef="#br0" timeOffset="7">19280 830 65 0,'-18'-34'19'0,"18"17"-6"0,-16-16-4 0,-1 15-3 0,1 36 0 0,16 32-2 0,16 17 0 0,35 35 0 0,1-51-1 0,14-51-2 0,-15-33-1 0,-18-36 0 0,2 2-2 0,-35 16 4 0,0 51 3 0,0 51 4 0,16 51-1 0,3 101-10 0,-3 34 4 0,-16-135 3 0,-51-69-1 0,0-33-2 0,-1-51-1 0,36-33-2 0,-1 33 4 0,34-16-23 0,18-19-31 0,-19 53-28 0</inkml:trace>
  <inkml:trace contextRef="#ctx0" brushRef="#br0" timeOffset="8">20059 763 63 0,'0'0'0'0,"0"-35"26"0,35 2-9 0,-2-18-6 0,18 33-5 0,0 18 0 0,-18 69-1 0,0 15-2 0,-33 18 3 0,-16 0-5 0,-19-18 0 0,35-17 1 0,18-49-11 0,50-18-37 0,-51 0-12 0</inkml:trace>
  <inkml:trace contextRef="#ctx0" brushRef="#br0" timeOffset="9">20127 881 69 0,'0'0'15'0,"-33"0"1"0,33 0-7 0,150-18-96 0</inkml:trace>
  <inkml:trace contextRef="#ctx0" brushRef="#br0" timeOffset="10">21618 592 67 0,'0'0'0'0,"-17"-33"23"0,1 15-8 0,-3-15-6 0,3 17 0 0,16 32 0 0,0 35 6 0,16 34 0 0,3 34 0 0,-19 50-4 0,16 186-8 0,-16-51 3 0,0-32-1 0,0 84-2 0,0 16-1 0,0-101 0 0,0-18 0 0,0-16 2 0,17-17-2 0,-17 2-1 0,0-70 3 0,-33-1-2 0,-2-48 0 0,-16-52 2 0,34-34-6 0,17-17-75 0,0-17-20 0</inkml:trace>
  <inkml:trace contextRef="#ctx0" brushRef="#br0" timeOffset="11">17890 3692 23 0,'0'-34'11'0,"17"-35"28"0,-17 20-17 0,0 14-7 0,0 2-6 0,-50 15-3 0,-17 18-1 0,-36 35 1 0,19 32 1 0,16 51 0 0,52 19 0 0,32-19-1 0,52 1-2 0,33-70 2 0,1-49-1 0,-18-33 0 0,-16-34 1 0,-35-35-3 0,2 1-1 0,-35-19-3 0,-35 18-1 0,-14 53-10 0,-19 49-14 0,33 49-24 0,35-32-14 0</inkml:trace>
  <inkml:trace contextRef="#ctx0" brushRef="#br0" timeOffset="12">19043 3640 41 0,'0'-33'30'0,"-17"-2"-7"0,0 19-10 0,-34 0-3 0,0 16-1 0,0 32 0 0,-17 36 0 0,35 52 1 0,33-2-4 0,68-16-1 0,-1-34 1 0,34-52-1 0,2-16-2 0,-19-33 0 0,-33-18-1 0,-18 0 1 0,-15-34-3 0,-52-16 0 0,-17-2-4 0,-17 19-9 0,-33 68-6 0,50 32-13 0,34 35-60 0</inkml:trace>
  <inkml:trace contextRef="#ctx0" brushRef="#br0" timeOffset="13">20143 3623 59 0,'0'-34'17'0,"35"-15"6"0,-52 14-8 0,-1 35-6 0,-15 0-1 0,-18 67 1 0,0 35 0 0,34 18 0 0,17-3-3 0,68-15-1 0,16-51 2 0,17-51-2 0,2-16-1 0,-18-52 3 0,-51-17-2 0,-34 1-3 0,0-35-1 0,-68-1-3 0,-16 53-5 0,-17 67-15 0,66 35-30 0,18-19-20 0</inkml:trace>
  <inkml:trace contextRef="#ctx0" brushRef="#br0" timeOffset="14">22228 3352 68 0,'0'-16'31'0,"0"-17"-7"0,0 16-8 0,0 17-7 0,0 0-4 0,-34 17-2 0,-17-17-1 0,-17 16-2 0,-17-16 2 0,0 0-1 0,36 0 1 0,31 0-1 0,18 17 3 0,0 34-2 0,18 0 0 0,-18 16-1 0,0-16 1 0,16 0 0 0,-16 0-1 0,0-35-1 0,0 2 1 0,33-18 1 0,19-18-1 0,32-16-1 0,2 17 1 0,-19 17 1 0,-15 69 4 0,-36-1-1 0,-1 16-1 0,-64 1 0 0,-3-52 2 0,-49-15-4 0,1-36 0 0,30-15-20 0,54 33-105 0</inkml:trace>
  <inkml:trace contextRef="#ctx0" brushRef="#br0" timeOffset="15">16857 3472 7 0,'0'-18'4'0,"-18"2"11"0,18-1-1 0,-16 17-3 0,50 0 20 0,18 0-20 0,49 17-2 0,34-17-2 0,68-17-1 0,52-34 0 0,49 17-3 0,-16 17-1 0,-50 1-1 0,-35 16-1 0,0 0 2 0,19-17 0 0,14 17 0 0,0-18 0 0,-32 18-2 0,-34-16 1 0,17-1 0 0,14-1 0 0,21 2 0 0,-35-1-2 0,-35-1 2 0,-17 18-1 0,-17 0 1 0,19-16-1 0,15-2 1 0,16 1-1 0,-15-17 0 0,0 34 1 0,-17 0-1 0,-1 0 0 0,17 0 0 0,-33 34 0 0,-34 1-1 0,-18-1 2 0,1-1 0 0,17 18 0 0,-18 0 2 0,-32 0-3 0,-19 17 1 0,-16-1 3 0,0 35-1 0,-16-17 0 0,16-1-2 0,-17-16 1 0,-17-1-1 0,1 19 1 0,15-3-1 0,-34-32-1 0,3 18 1 0,-19-18 1 0,-16-18 1 0,-35 2-2 0,-17-19-1 0,-18 17 0 0,-31-15 0 0,-18-1 2 0,16-1-2 0,-16 2 0 0,-17-18 0 0,-68 17 0 0,67-17 1 0,1 0-2 0,0 0 1 0,0 16-1 0,-1-16 2 0,34 18-1 0,-15-18 1 0,16 0-1 0,-1 17 0 0,0-1-1 0,19-16 2 0,-3 18-1 0,-15-18 0 0,34 0 0 0,-1 0-1 0,18-18 2 0,-1 18-1 0,1-16 1 0,-1-1-1 0,1-1 0 0,32 2 0 0,3-1 1 0,15-1-1 0,-1-15 1 0,37-1 0 0,14-34-1 0,2 17-2 0,16 0 2 0,1-16 1 0,-2-17 0 0,18-1-1 0,34-1 1 0,-1 2-1 0,19 17 0 0,-3-19 1 0,3 52-4 0,15 34-114 0</inkml:trace>
  <inkml:trace contextRef="#ctx0" brushRef="#br0" timeOffset="16">17619 1100 11 0,'0'0'0'0,"0"-17"35"0,0 1-12 0,-16-35-11 0,16 0-1 0,0 0-1 0,0 18-3 0,16 15-1 0,18 2 3 0,33-1-4 0,-15 17 1 0,15 33 2 0,-16 18-2 0,1 18 3 0,-36 15-2 0,-16 1-2 0,-34-17 0 0,-33-17-3 0,16-18 1 0,17-17 1 0,17-16-5 0,34-49 1 0,34-19 1 0,0-35-4 0,33-14 4 0,-33 15-3 0,1 33 1 0,-19 3 2 0,-17 32-3 0,-16 17 4 0,0 34-1 0,-33 17 1 0,-1 32 5 0,0 36-3 0,0 0 1 0,34 0-3 0,34-17-21 0,34-17-30 0,17-52 39 0,-1 1-16 0,-49-17-33 0</inkml:trace>
  <inkml:trace contextRef="#ctx0" brushRef="#br0" timeOffset="17">19178 847 10 0,'0'0'9'0,"0"-17"29"0,17-17-21 0,-17 1-7 0,18-2-1 0,-2 19 0 0,-16 16 1 0,0 0 0 0,-16 34-2 0,-2 16-1 0,18 17-5 0,34-16 1 0,-1 0-1 0,19-16-1 0,15-35 1 0,-15-17-2 0,-3-34-2 0,-31 0 3 0,-1-18-4 0,-17 20 3 0,0 14-1 0,0 2 0 0,0 33 1 0,0 0 0 0,0 33 2 0,0 35 1 0,0-1 1 0,16 35 0 0,3 67-5 0,-19 35 0 0,0-85 4 0,-19-52 0 0,-14-34 1 0,-1-15-3 0,1-18 1 0,-37-18-2 0,4-31 1 0,31-2-2 0,35-17 2 0,35-1-8 0,31-15-43 0,-15 51-34 0</inkml:trace>
  <inkml:trace contextRef="#ctx0" brushRef="#br0" timeOffset="18">20127 746 18 0,'0'0'0'0,"-17"-18"35"0,1-15-13 0,-2-1-12 0,18-17 0 0,0 16-3 0,34 1-3 0,-1 17 1 0,19 17-2 0,-18 17 5 0,-19 52 1 0,-15 16-3 0,0-1 0 0,-15 35-3 0,-1-34 0 0,-19-1 1 0,35-17 0 0,0-32 0 0,35-1-1 0,14-34-3 0,36 0 1 0,-18-18-2 0,19-15-10 0,-36-19-34 0,-33 19-48 0</inkml:trace>
  <inkml:trace contextRef="#ctx0" brushRef="#br0" timeOffset="19">20178 898 15 0,'-17'0'37'0,"-1"0"-6"0,2-17-11 0,16 17-8 0,16-18-4 0,36 2-1 0,32 16-5 0,18-35-1 0,17 19-28 0,-86 16-38 0</inkml:trace>
  <inkml:trace contextRef="#ctx0" brushRef="#br0" timeOffset="20">22008 492 1 0,'0'0'9'0,"0"-17"17"0,0-1-11 0,16-15-5 0,-16-1 3 0,17-17 1 0,-17 16-4 0,0 35 2 0,0 18-21 0,0 50 18 0,-17 34-3 0,34-2-1 0,-17-15-2 0,16-16 0 0,-16-19 1 0,0-34-3 0,0 2 2 0,0-18-3 0,0 0 1 0,-16-34-2 0,50-16 0 0,0 16 0 0,17-17 1 0,17 16-1 0,-19 35 3 0,-14 18 1 0,-19 33 3 0,-16 0 0 0,0-1 0 0,-51 1 0 0,2-35-6 0,-19-16-45 0,51 0-30 0</inkml:trace>
  <inkml:trace contextRef="#ctx0" brushRef="#br0" timeOffset="21">22770 3827 28 0,'-17'-33'16'0,"-17"-1"9"0,0 34-6 0,0-17-1 0,17-1 1 0,17 2-4 0,85-53-4 0,85 1-4 0,117-15-1 0,69-19-3 0,17 34 0 0,-17 17-3 0,-85 0 2 0,-51 0 0 0,-68 35-1 0,-85-2 0 0,-32 18-5 0,-35 18-11 0,-17-2-41 0,17 2-15 0</inkml:trace>
  <inkml:trace contextRef="#ctx0" brushRef="#br0" timeOffset="22">24870 2997 51 0,'0'-33'18'0,"-16"15"1"0,16 18-6 0,16 0-2 0,36 35 2 0,32-1-3 0,18-17-3 0,-1-17-3 0,-33 0 1 0,-51 16 3 0,-17 0-4 0,-17 35 3 0,-67 18-3 0,-19 15 1 0,2 18-4 0,16-18-19 0,51-49-92 0</inkml:trace>
  <inkml:trace contextRef="#ctx0" brushRef="#br0" timeOffset="23">27090 2387 62 0,'0'0'0'0,"-51"-51"16"0,0 2 0 0,18 32-5 0,-19 34-1 0,-15 67 1 0,-18 69-2 0,51 16-4 0,17-18-2 0,50-14 0 0,70-37-1 0,32-66 2 0,1-50-3 0,-34-35 1 0,-36-51 0 0,-47-16 0 0,-19-34-1 0,-70-17-1 0,-13 67 0 0,-2 51-1 0,-49 33-2 0,64 53-23 0,54-1-80 0</inkml:trace>
  <inkml:trace contextRef="#ctx0" brushRef="#br0" timeOffset="24">27768 2507 91 0,'0'0'0'0,"68"-69"11"0,84 18 1 0,68-16-7 0,-101 50-3 0,-19 1-4 0,-32 16-26 0,-68 0-51 0</inkml:trace>
  <inkml:trace contextRef="#ctx0" brushRef="#br0" timeOffset="25">28022 2693 62 0,'-34'0'11'0,"-34"16"13"0,85-16-9 0,68-16-8 0,84-19-6 0,18 1-3 0,-19 1-61 0,-133 33 22 0</inkml:trace>
  <inkml:trace contextRef="#ctx0" brushRef="#br0" timeOffset="26">29107 1930 72 0,'-18'-33'20'0,"1"-18"3"0,17 51-15 0,-17 33 2 0,-1 87-6 0,18-3-2 0,-16 19-1 0,16-34-1 0,-17-85 2 0,17-17 0 0,17-51 0 0,17 1-2 0,18-1-1 0,32 17 0 0,0-1 1 0,1 35-1 0,-18 86 3 0,-32 49-2 0,-51-17 0 0,-52-34 0 0,-18-50 2 0,2 1 1 0,32-35-1 0,36-35-1 0,16-16-1 0,51 2-1 0,15-2 1 0,-15 51-2 0,-16 33 2 0,16 18 0 0,-18 16 0 0,-14-16 1 0,-3-16-3 0,-16-35-6 0,0-35-45 0,0 19-13 0</inkml:trace>
  <inkml:trace contextRef="#ctx0" brushRef="#br0" timeOffset="27">29208 1846 61 0,'0'0'0'0,"-17"-34"37"0,0-16-21 0,51 16-5 0,66 17-1 0,38-17 5 0,30-17-2 0,19 0-1 0,-70 0-7 0,-31 18-1 0,-53-1-5 0,-33 34-36 0,0 0-69 0</inkml:trace>
  <inkml:trace contextRef="#ctx0" brushRef="#br0" timeOffset="28">28226 1930 5 0,'0'-16'11'0,"0"-1"15"0,0-1-9 0,0 2-4 0,0-1-1 0,0 17 2 0,0 51 2 0,0 51-3 0,0 33-2 0,0 102-4 0,16-35 1 0,-32-31-2 0,-2-36-1 0,-34-50 0 0,19-1-2 0,17-51-4 0,-1-15-8 0,17-2-114 0</inkml:trace>
  <inkml:trace contextRef="#ctx0" brushRef="#br0" timeOffset="29">7980 10278 6 0,'0'0'20'0,"0"0"0"0,17 0-6 0,-1 0-4 0,35 0-3 0,17 0 1 0,16 18-2 0,17-18 0 0,36 17-3 0,15 17 0 0,19-1-3 0,-3 18 1 0,19-18 0 0,0 2-1 0,15-19 2 0,19-16-1 0,-1 18 0 0,18-18 2 0,15 0 0 0,18 0-2 0,16 17 0 0,-16-17-1 0,35 16 1 0,-2-16-1 0,-15 0 0 0,16-16 2 0,0 16-1 0,0-17 0 0,0 17 0 0,-1-18 0 0,2-15 0 0,-18 33 0 0,18-18-1 0,-19 18 0 0,-16 0-1 0,0 0 2 0,0 18-1 0,-18-18 1 0,2-18 0 0,16 18 0 0,-17-16 0 0,-16 16-1 0,-18 0 2 0,-16 0 0 0,-1-17 0 0,-16 17 1 0,-2 0-1 0,20 0 2 0,-71 0-1 0,-15 0-1 0,-35-16 0 0,-33 16-1 0,-51 0 0 0,-51 0-7 0,-134 67-100 0</inkml:trace>
  <inkml:trace contextRef="#ctx0" brushRef="#br0" timeOffset="30">5506 11802 21 0,'0'0'0'0,"0"-34"31"0,16 34-20 0,35 0-4 0,35 0-3 0,15 18-3 0,51-18 0 0,18 0 0 0,16 0 1 0,52 0 3 0,16-18-2 0,17-15-1 0,0 15 1 0,0 1 0 0,17 17-2 0,-34-16-1 0,-1 16 2 0,19-17 0 0,-18 17 0 0,1-16-1 0,-18 16 2 0,16-18 1 0,-15 18-1 0,-18-16 0 0,-33 16 2 0,-18-35-1 0,-50 19 1 0,-52-1-2 0,-100 50-24 0,-18-15-47 0</inkml:trace>
  <inkml:trace contextRef="#ctx0" brushRef="#br0" timeOffset="31">13334 13157 22 0,'0'-51'25'0,"16"35"-7"0,19-19-4 0,14 35-3 0,3-16-2 0,49 16-3 0,17 16-1 0,35 2-3 0,33-1-2 0,52-17 2 0,33 0 1 0,17 0-1 0,18 0 0 0,33 0 1 0,-19 0-1 0,3 16-1 0,-18 2 0 0,-17-1 0 0,0-1 1 0,17-32 2 0,16-1 1 0,-15 17-3 0,14 0-1 0,-30 17 0 0,-19 17-1 0,0-18 2 0,-2 1-2 0,20-17 0 0,34 0 1 0,-36 16-1 0,1-16 1 0,-50 17 0 0,-51-17 1 0,-53 0 0 0,-48 18-1 0,-70-18-2 0,-100 0-17 0,-19 0-68 0</inkml:trace>
  <inkml:trace contextRef="#ctx0" brushRef="#br0" timeOffset="32">6167 14919 38 0,'-33'-51'19'0,"15"17"-9"0,52 17-7 0,34 17 0 0,16-18 4 0,52 18 2 0,33 0-4 0,35 0-2 0,16 18-1 0,35-18-1 0,32 0 4 0,52-34-3 0,17-1 1 0,16 19-1 0,-16-1-1 0,16-17 3 0,52 1-2 0,0-18 0 0,-34 17 1 0,-34 17 2 0,-1-34 1 0,0 35-1 0,-65-1-3 0,-19-1-1 0,-51 2 0 0,-101 16 0 0,-68 0 0 0,-69-17 0 0,-85 17-4 0,-65 17-107 0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0000" max="10000" units="dev"/>
          <inkml:channel name="Y" type="integer" min="-10000" max="10000" units="dev"/>
          <inkml:channel name="F" type="integer" max="255" units="dev"/>
          <inkml:channel name="T" type="integer" units="dev"/>
        </inkml:traceFormat>
        <inkml:channelProperties>
          <inkml:channelProperty channel="X" name="resolution" value="1" units="1/dev"/>
          <inkml:channelProperty channel="Y" name="resolution" value="1" units="1/dev"/>
          <inkml:channelProperty channel="F" name="resolution" value="1" units="1/dev"/>
          <inkml:channelProperty channel="T" name="resolution" value="0" units="1/dev"/>
        </inkml:channelProperties>
      </inkml:inkSource>
      <inkml:timestamp xml:id="ts0" timeString="2024-01-20T07:20:30.40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antiAliased" value="0"/>
    </inkml:brush>
  </inkml:definitions>
  <inkml:trace contextRef="#ctx0" brushRef="#br0">21176 9466 1 0,'-16'-34'9'0,"-1"17"12"0,-17-16 0 0,19 15-2 0,-3-15-3 0,18 15-1 0,0 18-2 0,0 0 13 0,18 51-12 0,-3 0-4 0,19 0-3 0,-1-18-1 0,19-49 1 0,33-52-2 0,33-85-3 0,17-32 1 0,52-36-2 0,-17 17 0 0,-69 86 0 0,-33 67-1 0,-51 35-5 0,-17 67-32 0,-34 34-93 0</inkml:trace>
  <inkml:trace contextRef="#ctx0" brushRef="#br0" timeOffset="1">21195 9856 45 0,'-19'-17'43'0,"3"-1"-26"0,16 2-2 0,0 16-4 0,35 0 0 0,-2 34 0 0,18 17-3 0,-35-18 1 0,19 0-2 0,0-33 2 0,31-66-3 0,36-54-2 0,34-65 0 0,67-69-1 0,17 0-1 0,-66 117-5 0,-123 121-142 0</inkml:trace>
  <inkml:trace contextRef="#ctx0" brushRef="#br0" timeOffset="2">21330 9297 43 0,'0'16'14'0,"0"2"8"0,17-1-2 0,-17-17 0 0,67 0-5 0,34-68-6 0,69-68-7 0,-17 1-1 0,-86 33 0 0,-49 51 0 0,-85 35-2 0,-36 67 1 0,-32 49 1 0,32 36 0 0,54 17 2 0,65-34-3 0,87-52 2 0,14-50-1 0,-15-52 2 0,-1-49-1 0,-66-18-1 0,-52-16 1 0,-68 67-2 0,-68 69 0 0,-66 99 0 0,15 54 1 0,51 15 0 0,120-17-1 0,117-67 0 0,86-102 1 0,15-102 1 0,-31-33-2 0,-86-1 1 0,-52 17 0 0,-50 17 0 0,0 51-1 0,-33 51 0 0,50 51 1 0,1 35-2 0,67-19 1 0,50-67-1 0,0-67 2 0,-34-53-1 0,-49 3 1 0,-52 15 0 0,-17 51 0 0,-34 84 0 0,1 87-2 0,16 117-48 0,52-186-31 0</inkml:trace>
  <inkml:trace contextRef="#ctx0" brushRef="#br0" timeOffset="3">15147 15409 10 0,'0'0'0'0,"-18"-16"34"0,18 16-11 0,-17 0-11 0,17 0-2 0,0 0 1 0,0 0-1 0,-17-17 1 0,17-1-2 0,52-33 0 0,15-16-2 0,67 0-3 0,20-19 1 0,15 2 2 0,34-18-1 0,-16 0-1 0,-52 68-3 0,-67 1-1 0,-33 16 0 0,-19 17-1 0,-16 0-3 0,0 17-16 0,-34-1-44 0,34-16 5 0</inkml:trace>
  <inkml:trace contextRef="#ctx0" brushRef="#br0" timeOffset="4">15976 14630 30 0,'0'0'0'0,"0"-33"35"0,0 15-15 0,34 2-7 0,0 16-1 0,17 16-1 0,34-16-2 0,16 18-2 0,-16-36-3 0,-17 18 0 0,-53 0-1 0,3 18 1 0,-51 33 3 0,-18 16-2 0,0-17-1 0,0 19-3 0,34-2-5 0,1 2-74 0,16-52 17 0</inkml:trace>
  <inkml:trace contextRef="#ctx0" brushRef="#br0" timeOffset="5">21753 10176 23 0,'17'-49'11'0,"34"-36"20"0,-16 68-14 0,-19 34-2 0,-32 34-6 0,-19-17-2 0,-33 15-1 0,0-32-1 0,19-17-2 0,14-50 0 0,19-17-1 0,32-35-1 0,35 18-1 0,-1 33 2 0,-15 33 0 0,-2 69 3 0,35 84 2 0,-34 51-2 0,-1-50-2 0,-49-34 2 0,-17-34 0 0,-37-34-1 0,-14-34-1 0,0-18-2 0,32-33-4 0,19-15-18 0,50 15-44 0,-1 33 9 0</inkml:trace>
  <inkml:trace contextRef="#ctx0" brushRef="#br0" timeOffset="6">22041 10093 74 0,'-17'-17'6'0,"1"-52"14"0,16 69-6 0,0 35-6 0,16 32-3 0,35 51-2 0,-17-32-2 0,-34-35 1 0,0-17 1 0,-17-52 0 0,17-49-1 0,0-53-1 0,35-15 0 0,-2 17-1 0,1 68 1 0,0 67-1 0,0 50 1 0,-19 35-1 0,20-18-1 0,0-33-4 0,16-18-37 0,-35-50-33 0</inkml:trace>
  <inkml:trace contextRef="#ctx0" brushRef="#br0" timeOffset="7">22566 9736 81 0,'0'0'0'0,"0"-17"25"0,-16 68-11 0,16 0-7 0,33-16-4 0,-16 16-2 0,1-51 0 0,-2 0 0 0,-32-35 1 0,-19-16-1 0,2 0-1 0,0 51 0 0,15 18 2 0,1 66 2 0,17 35 1 0,51-17-3 0,16-19-1 0,35-66-1 0,-34-67 1 0,-1-17 1 0,-50-18-2 0,-17-16 1 0,0-1 0 0,-17 68-1 0,1 34 0 0,16 67 0 0,0 35 1 0,33-18 1 0,35-49-2 0,0-19 1 0,-17-32 1 0,-17-52-1 0,-34 1 0 0,-34-19-1 0,-17 1-1 0,-17 52-1 0,0 33 1 0,18 51 1 0,16 0-1 0,50-17 0 0,35-34-1 0,34-34 1 0,1-17 1 0,-19-18 0 0,-15 19 0 0,-3 50 0 0,3 50 0 0,-19 35 0 0,1 1 0 0,-17-35 1 0,-1-35 0 0,-16-16 0 0,18-33-1 0,-1-18 1 0,0-34-2 0,1-1 1 0,-2-14 0 0,17 31 0 0,-16 36 0 0,-17 50 0 0,17 68 1 0,17 15 1 0,17-32-1 0,1-16 0 0,15-52 0 0,-17-34 1 0,1-52-1 0,-18-32 0 0,-15-33-1 0,-36 49 0 0,2 67 0 0,-17 53-1 0,-2 66 1 0,52 0 0 0,34 18-1 0,35-51 1 0,-19 0-1 0,-15 0 1 0,-52-35 0 0,-18-16 1 0,-34 0-1 0,3 0 0 0,-3-16-16 0,34-19-48 0,18 2-3 0</inkml:trace>
  <inkml:trace contextRef="#ctx0" brushRef="#br0" timeOffset="8">24023 9228 68 0,'0'0'0'0,"34"-101"35"0,-34 85-7 0,0 32-11 0,0 68-6 0,17 18-4 0,17 0-5 0,34-34-1 0,0-52 0 0,-17-32 0 0,-1-52 0 0,-15-34 0 0,-19-16-1 0,-16 0-2 0,0 67 1 0,-35 51-1 0,19 51 2 0,16 32 0 0,68-15 0 0,-1 17 0 0,3-16-1 0,-54-36 0 0,-16-16 2 0,-51-1-1 0,0-49 0 0,0 0-2 0,18 15-3 0,33 2 2 0,0 16 2 0,0 0 1 0,51 16 1 0,-2-16 0 0,37 0 0 0,-1-33-1 0,-36-18 1 0,-14-1 0 0,-35-32 1 0,-17-18-2 0,-1-33 0 0,2 17 1 0,-1 101-1 0,1-1 1 0,-2 87 0 0,36 48 3 0,31 3-2 0,3-20-1 0,33-65 0 0,0-19 0 0,-18-67 0 0,-15-32 0 0,-36-19-2 0,1 1 0 0,-34 16 1 0,1 68 0 0,-36 50 0 0,34 53 0 0,18 14 0 0,52-14 0 0,33-52 0 0,16-34-1 0,-33-34-10 0,-33-17-25 0,-35-17-67 0</inkml:trace>
  <inkml:trace contextRef="#ctx0" brushRef="#br0" timeOffset="9">24837 8805 64 0,'-85'18'22'0,"51"-18"-7"0,68-34-9 0,51-1-5 0,16 1-10 0,-16 17-64 0</inkml:trace>
  <inkml:trace contextRef="#ctx0" brushRef="#br0" timeOffset="10">25294 8840 70 0,'-17'-17'16'0,"1"-17"7"0,16-17-6 0,16 16-9 0,19 19-3 0,-2 16 0 0,1 33 0 0,-17 52-1 0,18-16-3 0,-2-19 0 0,-17-34 1 0,1-32 0 0,0-34-1 0,1-19 0 0,-18-16 0 0,16 17 0 0,1 19-2 0,-17 31 2 0,16 36-1 0,2 48 0 0,34 3 2 0,-3-18-1 0,19-35 1 0,0-16-1 0,-17-51 1 0,-16-16-1 0,-35-35 0 0,0-16-1 0,0-1 1 0,-18 35-1 0,1 66 1 0,0 53-1 0,17 67 2 0,34 16-1 0,0-16 0 0,-1-36-2 0,2-15-2 0,-35-51-17 0,0 0-37 0,-17-17-17 0</inkml:trace>
  <inkml:trace contextRef="#ctx0" brushRef="#br0" timeOffset="11">25819 8467 65 0,'0'0'0'0,"0"-35"45"0,51-14-7 0,34-2-21 0,50 0-7 0,-32 16-7 0,-70 19-4 0,-66 50-127 0</inkml:trace>
  <inkml:trace contextRef="#ctx0" brushRef="#br0" timeOffset="12">9200 14309 15 0,'0'-34'14'0,"0"16"9"0,0 1-9 0,0 1-3 0,0-1-2 0,0 17-2 0,-18 0-1 0,3-16 1 0,-3 16-1 0,1-18-2 0,0 18-1 0,-1-16 0 0,2 16 0 0,-17 0-1 0,-2 0 0 0,18 0 0 0,-17 0 0 0,1 0-1 0,15 16 1 0,-16-16-1 0,18 18 0 0,-19-2 1 0,19 1-2 0,-17 16 1 0,-2 1 1 0,18 1 0 0,-1 16 0 0,2-17 0 0,-1 17 0 0,17-1 0 0,0-16-1 0,0-17 0 0,0 17 1 0,17 17 0 0,-17-18-1 0,16 1 1 0,2 16-1 0,-18-16 0 0,17 1 1 0,0-1-1 0,17-17 0 0,-1 17 1 0,2-34 0 0,15 17-2 0,-16-17 1 0,17 0-1 0,17 0 2 0,-17-17-2 0,-17-1 0 0,17 2 0 0,-2-1 2 0,3-17 0 0,-1-1-1 0,-35-16 0 0,2-16 0 0,-18 0 0 0,-18-1-1 0,-15-16 1 0,-1 33 0 0,-18 0-3 0,-15 33 1 0,-18 53-26 0,18 32-89 0</inkml:trace>
  <inkml:trace contextRef="#ctx0" brushRef="#br0" timeOffset="13">12130 15393 14 0,'0'0'0'0,"0"-35"42"0,-16 19-25 0,16-1-7 0,0-1 0 0,0 2-2 0,0-2-1 0,-18 1-1 0,18-16-1 0,-15 17-1 0,-3-2 0 0,1 2-1 0,-18-1-1 0,2 17 1 0,17 0-1 0,-36-18-1 0,18 18 2 0,1 0-2 0,-2 0 1 0,2 0 0 0,-2 0 0 0,2 0-1 0,-2 0 2 0,19 18-2 0,-19-1 0 0,19 17 2 0,-1-18-2 0,-17 17 0 0,0 2 1 0,16-1 0 0,3-1 0 0,-1 2 1 0,16-19-1 0,0 19-1 0,0-1 2 0,0-1-1 0,0 0-1 0,0 18 0 0,0-33 1 0,16 33 0 0,-1-34-1 0,3 17 1 0,16-1-1 0,0 0-1 0,-1 1 1 0,2-16 0 0,0-1 1 0,14-1 0 0,2-16-1 0,1-16-1 0,15-1 2 0,-15-1-2 0,-3 2 0 0,-31-2 2 0,-1-32 0 0,0-17-1 0,-17-2-1 0,0-15 1 0,0 17-2 0,-34-1 3 0,0 17-4 0,-34 33-8 0,-34 36-123 0</inkml:trace>
  <inkml:trace contextRef="#ctx0" brushRef="#br0" timeOffset="14">13434 16289 10 0,'18'-17'30'0,"-1"1"-8"0,-17-1-6 0,0 17-5 0,0-16-2 0,-17-2-3 0,-1-15 1 0,2 15-1 0,-1 2 0 0,1-19-2 0,-2 19 1 0,-15-19-2 0,14 19 0 0,-14-1 0 0,15 1 0 0,-13 16-2 0,-4 0 1 0,0 0-1 0,2 0 0 0,-18 0 1 0,16 16-2 0,2-16 2 0,-18 17-1 0,18-1-1 0,-2-16 2 0,19 18-1 0,-17-1 2 0,15 17-2 0,1-1 0 0,0 2 1 0,-17-1-1 0,17-1 0 0,17 0 1 0,0 1-1 0,0 17 1 0,0-16-2 0,17-1 2 0,-17-1-1 0,16 2 0 0,2-2-1 0,-18 1 1 0,17-1-1 0,0 2 1 0,-17-19 0 0,34 19-3 0,-1-19 3 0,-15 2 0 0,15-2-1 0,-16-16 1 0,0 17 1 0,17-1-2 0,-17-16 1 0,17 0-1 0,0 0 2 0,17-16-3 0,35 16-2 0,-55-17 4 0,20 1 0 0,-16-2 0 0,0-15 0 0,-19 15-1 0,1-15 2 0,-1-18-2 0,-16 17 2 0,0-34-1 0,18 1 0 0,-36 16 0 0,2-18 0 0,-35 3-1 0,-34 32-2 0,-16 50-116 0</inkml:trace>
  <inkml:trace contextRef="#ctx0" brushRef="#br0" timeOffset="15">16449 15173 29 0,'0'0'0'0,"-15"16"41"0,-1 18-21 0,47 34-10 0,4-17-4 0,0-17 0 0,-35-34-1 0,0 0 4 0,0-18-4 0,0-33-2 0,-18-16-2 0,-16 0-1 0,16 50 0 0,3-1 0 0,-19 53-1 0,17 32 3 0,34 18 4 0,1-1-1 0,31-15-4 0,-15-19 4 0,17-34-2 0,0-16 1 0,0-33-3 0,0-18 0 0,-18 0 0 0,-16-16-1 0,-34-19 0 0,1 19 0 0,-1 34 0 0,17 33-1 0,0 33 1 0,17 51 0 0,16-15 1 0,18-18 0 0,-18-17 0 0,37-34 1 0,-21 0-1 0,-14-18 0 0,-18-33 0 0,-17 0 0 0,-17-16-2 0,-18-17 0 0,-14 15 0 0,14 36 1 0,0 33-3 0,2 33 1 0,17 2 2 0,16 16-1 0,16-35 1 0,1 2-1 0,-1-18 2 0,19-34-1 0,0-1 0 0,-2-16-1 0,18 18 1 0,-1 15-1 0,1 2 2 0,0 50-2 0,0 50 1 0,0 1 0 0,-34-17 0 0,0-17 0 0,1-35 1 0,-18-16 0 0,0 0 1 0,0-16-3 0,0-35 1 0,0-17-1 0,0-17 1 0,16-17 0 0,-1 36 0 0,3 15-1 0,-1 33 2 0,-1 36-2 0,3 33 1 0,14 33 0 0,1-16 1 0,-1-1 0 0,2-33 0 0,0-17 0 0,-2-17 0 0,-17-17 0 0,1 1 0 0,0-35 0 0,17-18-1 0,-17-31 0 0,-1-2 0 0,-16 34-1 0,0 50 1 0,-16 18-1 0,-1 35-1 0,17-1 2 0,17-1-1 0,17 18 0 0,18-16 2 0,-3-2-2 0,-14 18 2 0,-19-17-1 0,-32-1 0 0,-19 2 0 0,-14-19 1 0,-3-16-2 0,52 0-18 0,17-33-39 0,-17 15 3 0</inkml:trace>
  <inkml:trace contextRef="#ctx0" brushRef="#br0" timeOffset="16">17958 14834 58 0,'0'0'0'0,"0"-86"42"0,-16 53-17 0,16 33-9 0,0 17-10 0,16 34 1 0,17 16 0 0,2 19-4 0,16-19 1 0,0-34-3 0,-17-15 3 0,17-52-4 0,17-16 0 0,-17-19 2 0,-35-15-1 0,-16-18-2 0,-16 35-2 0,-19 49 2 0,19 18 0 0,16 0 0 0,33 51 0 0,34 0 1 0,3 0 0 0,-21 16 0 0,-15-32-2 0,-34-1 3 0,-34-1-1 0,-15-33 0 0,-3 18 0 0,1-36 1 0,17 2-3 0,17-1 1 0,17-1 0 0,0 18 0 0,35 0 1 0,-2 18 0 0,18 15 0 0,-16-33 1 0,14 0 0 0,19-33 0 0,-35-18-1 0,2-18 2 0,-19 2-1 0,-16-35-1 0,19 0 0 0,-19 18-1 0,-19 33 1 0,3 35 0 0,-1 16 0 0,-1 51 0 0,36 16 1 0,34 35 2 0,-19-18-2 0,18-33 1 0,-1-18-1 0,1-15 0 0,-17-36 0 0,18-15-1 0,-19-18 1 0,-17-16-2 0,-16-1 0 0,-16 1 0 0,16 32 0 0,-17 35 0 0,-17 18 1 0,34 48-1 0,0 3 2 0,18-18 0 0,-2 0 0 0,52-35 0 0,-18-16 0 0,17-16-1 0,-32-18-6 0,-18-1-38 0,-34 19-47 0</inkml:trace>
  <inkml:trace contextRef="#ctx0" brushRef="#br0" timeOffset="17">18619 14479 65 0,'0'0'0'0,"-34"16"35"0,50-16-18 0,54-33-12 0,14-1-4 0,17-1-11 0,-33 2-69 0</inkml:trace>
  <inkml:trace contextRef="#ctx0" brushRef="#br0" timeOffset="18">19213 14512 60 0,'0'-17'11'0,"0"-34"22"0,0 18-14 0,0-1-9 0,16-1-5 0,1 19 0 0,17 16-4 0,0 16 1 0,15 35 0 0,-14 18 0 0,0-36-1 0,-19-16 1 0,-16-1 0 0,17-32 0 0,-1-17-1 0,2-2-1 0,-1-32 1 0,-1-1-1 0,-16-17-1 0,19 34 2 0,-19 35-1 0,0-1 0 0,33 68 1 0,1 15 1 0,16 3 1 0,1-18-1 0,0-17 0 0,17-34 0 0,-17-51-2 0,1 0 1 0,-52-34 0 0,0 1-1 0,-19-18 0 0,-14 0 0 0,15 69 0 0,18 33-1 0,0 33 2 0,18 51 3 0,49 36 1 0,-49-36-2 0,31-17-2 0,3-32 1 0,-18-19-5 0,-17-16-31 0,-17 18-61 0</inkml:trace>
  <inkml:trace contextRef="#ctx0" brushRef="#br0" timeOffset="19">19788 14122 85 0,'0'0'20'0,"0"-33"1"0,68-1-2 0,18-17-16 0,-20 34-4 0,-50 17-106 0</inkml:trace>
  <inkml:trace contextRef="#ctx0" brushRef="#br0" timeOffset="20">9081 14257 8 0,'0'0'0'0,"0"171"31"0,51 82-17 0,-1 120 2 0,-32 33-13 0,-18-33-1 0,-33-68-2 0,-2-51 0 0,18-86 0 0,-1-15 2 0,36-51-2 0,-1-51 1 0,-17 0-1 0,17-35-12 0,-17-16-40 0</inkml:trace>
  <inkml:trace contextRef="#ctx0" brushRef="#br0" timeOffset="21">11758 14630 13 0,'0'135'27'0,"0"120"1"0,33 67-17 0,1 0-7 0,-34 33-5 0,18-16 0 0,-18-86 0 0,0-84-1 0,0-100 2 0,0-36-5 0,0-33-61 0</inkml:trace>
  <inkml:trace contextRef="#ctx0" brushRef="#br0" timeOffset="22">13248 16951 10 0,'-15'0'22'0,"-3"0"-7"0,18 0-12 0,-17-18-44 0</inkml:trace>
  <inkml:trace contextRef="#ctx0" brushRef="#br0" timeOffset="23">10233 14089 12 0,'0'0'8'0,"0"-18"29"0,0 18-23 0,0 18-5 0,16 15-3 0,2 2-4 0,16-19 1 0,-16 2 1 0,13-52 0 0,39-17 0 0,30-51-3 0,19-17-1 0,34 17-55 0</inkml:trace>
  <inkml:trace contextRef="#ctx0" brushRef="#br0" timeOffset="24">16891 16172 32 0,'0'0'13'0,"0"-18"10"0,18 18-10 0,-18 0-5 0,0 18-3 0,-35 33-1 0,-16-18 1 0,0-17 2 0,1-32-2 0,17-35-1 0,33-33-2 0,0-18 0 0,33 0-2 0,-17 69 0 0,1 15 0 0,0 53 2 0,1 32 5 0,31 52 1 0,21-17-3 0,-37 16-4 0,-17-33 3 0,-16-52 2 0,-33-15 2 0,-35-18-4 0,-17 0-3 0,2-18 1 0,-3 18-3 0,35 18 0 0,34-1-13 0,34-17-31 0,17 0-32 0</inkml:trace>
  <inkml:trace contextRef="#ctx0" brushRef="#br0" timeOffset="25">17094 16205 50 0,'-17'0'13'0,"-50"-33"15"0,33-18-13 0,34 17-8 0,52-1-1 0,-3 19-4 0,2 50 0 0,1 50 3 0,-3 34-2 0,-31-49 1 0,-1-52 1 0,-17-1-3 0,17-32 0 0,1-35 0 0,-2-33-1 0,-16-1-1 0,0-17-1 0,0 52-1 0,15 32 4 0,3 18-3 0,15 68 1 0,37-1 1 0,-2 19 0 0,-17-19 0 0,15-51 1 0,-15-32 0 0,0-51 0 0,-17-35-1 0,-34-17-1 0,-17-34 0 0,-18 19-3 0,2 99 3 0,17 35 0 0,16 51 0 0,33 51 3 0,35 34 2 0,-1 50 0 0,-32 0 0 0,-2-33-1 0,2-53-1 0,-2-49 0 0,1-33-1 0,0-36 1 0,-16-49-2 0,-2-17 0 0,-32-2-6 0,-36-16-7 0,-33-16 0 0,-16 67 5 0,33 35 4 0,33 32 3 0,19-16-1 0,50 0 0 0,51-33 1 0,-1-18-3 0,18-33 1 0,-50 15 1 0,-36 36 2 0,1 15-1 0,-17 53 3 0,34 32 6 0,0 2-2 0,17-19-4 0,-2-16-2 0,21-52-3 0,-37-15-28 0,-33-18-66 0</inkml:trace>
  <inkml:trace contextRef="#ctx0" brushRef="#br0" timeOffset="26">18145 15646 49 0,'0'0'0'0,"-17"-16"18"0,17 32-15 0,17 19-58 0</inkml:trace>
  <inkml:trace contextRef="#ctx0" brushRef="#br0" timeOffset="27">18467 15799 54 0,'-16'-18'35'0,"16"-15"-19"0,16 0-7 0,1-1-5 0,16 34-2 0,-16 0 1 0,1 67 2 0,-2 0-1 0,17-16 0 0,-15-33-1 0,-1-1-1 0,18-52-1 0,-19 2 0 0,-16-19 0 0,17-14-1 0,-1-19-1 0,-16 34 1 0,18 51 0 0,-18 16 0 0,33 35 1 0,19 18 1 0,-19-36 0 0,1 0 0 0,18-33-2 0,-19 0 0 0,-17-33 0 0,2 0-1 0,-1-18 0 0,-17-18 1 0,-17 18-1 0,17 35 1 0,17 32 0 0,0 35 2 0,16 18 2 0,34-18-2 0,-15-18 0 0,-1-33-1 0,-17-51 1 0,18-16-2 0,-52-35 1 0,0 1-1 0,-18-35 0 0,1 34 0 0,0 102 0 0,-1 34 0 0,53 68 6 0,0-18 0 0,14 18-2 0,-16-18-2 0,2-49-2 0,-2-1 1 0,2-52-3 0,0-15-21 0,-19-36-91 0</inkml:trace>
  <inkml:trace contextRef="#ctx0" brushRef="#br0" timeOffset="28">19262 15409 68 0,'0'0'17'0,"0"-33"-1"0,70-1-12 0,12-1-10 0,-14 19-65 0</inkml:trace>
  <inkml:trace contextRef="#ctx0" brushRef="#br0" timeOffset="29">19636 15342 58 0,'0'0'0'0,"16"0"41"0,1 16-19 0,34-32-9 0,0-19-9 0,-34 1-2 0,-17-16-1 0,0 0 0 0,-35-1-1 0,2 34-1 0,-1 34 2 0,34 50 1 0,18 17 5 0,15 1-3 0,53-16-2 0,-19-36-2 0,-15-33 1 0,-3-33 0 0,2-36-1 0,-34 2 2 0,-17-35-2 0,-17-16 0 0,-17-17-1 0,17 33 2 0,1 67 0 0,-2 35-2 0,36 51 2 0,-2 35 1 0,35 32 3 0,1 1-4 0,-3-52-1 0,21-34 2 0,-21-15-3 0,3-53 1 0,-36-14 0 0,1-20 0 0,-17-15 0 0,0 17 0 0,-17 50-1 0,17 50 2 0,17 35 1 0,34-1 1 0,17-32-1 0,-1-19-2 0,1-67 1 0,-35-16 0 0,-15-34-1 0,-18 16 0 0,-18 34 0 0,2 51 0 0,16 67 0 0,16 52 2 0,19-1 1 0,0 17 0 0,-19-32-2 0,1-19-1 0,-34-49 2 0,-18-19 2 0,2-32 3 0,-1-52-5 0,34-17-1 0,0-50-3 0,16-1-27 0,-16 85-96 0</inkml:trace>
  <inkml:trace contextRef="#ctx0" brushRef="#br0" timeOffset="30">18213 16951 42 0,'0'-18'20'0,"33"-84"9"0,18 51-13 0,17 68-5 0,-17 17-1 0,0 35-5 0,-1 33-3 0,-15-36 1 0,-19-48 2 0,-16-1 0 0,0-68-1 0,0-17-3 0,0-85-2 0,0 69-1 0,17 50 1 0,17 52 0 0,18 31 1 0,-19 2 0 0,18 0 0 0,-18 0-1 0,2-16 1 0,-19-19 3 0,-16-32-3 0,0-19 1 0,-16-67-1 0,16-16 0 0,0 16 1 0,33 69-1 0,1 33 0 0,18 51 0 0,15 33 0 0,-15 0-2 0,-37-32 2 0,19-1-12 0,17-34-44 0,-34-17 2 0</inkml:trace>
  <inkml:trace contextRef="#ctx0" brushRef="#br0" timeOffset="31">19363 16578 61 0,'-15'-18'9'0,"-19"-31"19"0,0 32-17 0,0-1-5 0,1 36-2 0,-19-1 2 0,18 32 3 0,34 37 0 0,34 15-2 0,18-33-5 0,-3-17 1 0,3-35-1 0,-3-16 1 0,2-85-2 0,-51-15 1 0,0-2 0 0,-16 1-2 0,-1 67-1 0,-1 34 1 0,18 51-1 0,35 33 1 0,33 1-1 0,-1-18 1 0,3-34-12 0,-37-16-37 0,-17-17-25 0</inkml:trace>
  <inkml:trace contextRef="#ctx0" brushRef="#br0" timeOffset="32">19619 16560 63 0,'0'-33'31'0,"0"-18"-9"0,50 18-12 0,-15 15-4 0,-2 18-4 0,1 51 1 0,0 33 0 0,-16-15-2 0,-18-18 1 0,16-51 3 0,-16 0-2 0,17-51-1 0,-17-18-2 0,0 3 1 0,0-36-1 0,0 33 0 0,0 53 0 0,16 16 0 0,19 67 0 0,0-16 1 0,-2 0 0 0,16 0-1 0,-14-51 0 0,0 0 0 0,-2-16 0 0,-17-19 0 0,2 2-1 0,-18-36 1 0,0 18-1 0,0 17 1 0,0 34 1 0,0 18 1 0,34 49 0 0,15-16-1 0,21-16-1 0,-19-35 2 0,-2-35 0 0,-14-16-2 0,-35-34 2 0,0-15-3 0,-17 49 1 0,17 34 1 0,-18 50-1 0,53 85 6 0,16 2 2 0,-1 15-5 0,-15-16-2 0,-19-18-1 0,-16-51 3 0,-34-50-1 0,-16-17 0 0,17-50-1 0,15-17-1 0,1-34-14 0,17-1-38 0,51 85-29 0</inkml:trace>
  <inkml:trace contextRef="#ctx0" brushRef="#br0" timeOffset="33">21109 15850 78 0,'0'-35'9'0,"-15"-32"24"0,-20 50-17 0,0 17-9 0,2 33-2 0,17 18-5 0,32 0 0 0,35 18 1 0,1-36-1 0,-3 2 1 0,-16-2 0 0,-14-17-1 0,-19 19 2 0,-35-19-1 0,-16 2 0 0,-16-1-1 0,33-17-2 0,17 0-33 0,17-17-49 0</inkml:trace>
  <inkml:trace contextRef="#ctx0" brushRef="#br0" timeOffset="34">21398 15731 62 0,'0'0'29'0,"-33"17"2"0,-2 34-9 0,18 34-10 0,17-1-4 0,34-16-5 0,17-52-3 0,-2 2 2 0,3-52-1 0,-36-34 0 0,2 1 0 0,-52-1-2 0,17 16 1 0,1 35 0 0,-3 17-1 0,38 35 1 0,48-19 0 0,18-32-1 0,-1-52 0 0,0-33 1 0,-49-18 1 0,-35 35 0 0,-17 33 0 0,-1 51 3 0,18 68 0 0,18 16-1 0,16 34-2 0,-16-16-9 0,-53-17-110 0</inkml:trace>
  <inkml:trace contextRef="#ctx0" brushRef="#br0" timeOffset="35">24616 11278 30 0,'0'-35'13'0,"-33"19"8"0,16 16-8 0,1 0-5 0,-2 0 0 0,-34 16 0 0,3-16-1 0,-2 17-1 0,-19-17-3 0,4 18 0 0,-2-2 0 0,0 2 0 0,17-1 0 0,-16 34-1 0,33-17-1 0,-17-17 2 0,35 16 1 0,-2-17-1 0,1 2 0 0,17 15 0 0,-17 2 1 0,17-1 1 0,-18 17-1 0,18-2 0 0,0 2-1 0,0 35 0 0,0-1 0 0,0 32-2 0,18 3 2 0,-1 31-2 0,-17-14 2 0,35-2-2 0,-19-1 1 0,17 3-1 0,-15-2 0 0,16 18 0 0,-1-2 0 0,-15-15 0 0,-2 17 0 0,1-2 0 0,-1-14 0 0,-16-19 0 0,18 17 1 0,-1-33-1 0,-17 34 1 0,0-52 0 0,17 35-1 0,-17-17-1 0,0-2 1 0,-17-15-2 0,17-16 2 0,0-36-1 0,17 2 1 0,1-2-1 0,15-33 1 0,1 16 0 0,34-16 0 0,50-33 2 0,68 17-2 0,-33 16-2 0,-51 0 1 0,-67 16-1 0,-35-16-7 0,0-16-86 0,0-19 21 0</inkml:trace>
  <inkml:trace contextRef="#ctx0" brushRef="#br0" timeOffset="36">25041 11380 64 0,'-18'-35'14'0,"1"2"5"0,17 15-6 0,17 36-5 0,1 15 2 0,-2 36 3 0,-16-3 0 0,17 36-2 0,-1 0-2 0,2 0-2 0,-1-17-3 0,-17-34-1 0,0-18-1 0,-17-16-1 0,-1-1-2 0,18-32-14 0,0-34-123 0</inkml:trace>
  <inkml:trace contextRef="#ctx0" brushRef="#br0" timeOffset="37">26123 11480 42 0,'0'0'14'0,"-16"-49"13"0,32 14-11 0,19-16-3 0,0 0-2 0,14 17-2 0,3 17-3 0,15 17-1 0,-15 51-1 0,-19 18-2 0,-17-1 0 0,-16-1 0 0,-16-34 0 0,-36-15-1 0,19-1 1 0,-16-1-2 0,31-16 1 0,1 0-1 0,34 0 0 0,17-16 0 0,32-1 0 0,2-1 0 0,-33 18 0 0,16 35 2 0,-34 32 1 0,1 0 1 0,-18 1 0 0,-18-16 0 0,-15-19-1 0,-19-15-1 0,1-1 1 0,-17-17-2 0,1 0-1 0,33 0 1 0,0-17-1 0,17-1-3 0,34-33-56 0,-1 17-29 0</inkml:trace>
  <inkml:trace contextRef="#ctx0" brushRef="#br0" timeOffset="38">27751 11294 33 0,'0'-34'22'0,"0"-17"2"0,-18 34-9 0,2 1-3 0,-1-1-3 0,-18 17-4 0,2 17-1 0,-1 16 3 0,-17 36 3 0,34-2 0 0,0 19-4 0,17-2 1 0,17 1-2 0,34-34-2 0,0-18 2 0,17-17-1 0,-17-16 0 0,16-16-2 0,-16-35 0 0,0 0 1 0,-16-33-1 0,-2 17 0 0,-33-35-1 0,-17 16 0 0,-51 35 0 0,-17 18-1 0,0 33-11 0,17 17-30 0,52-1-68 0</inkml:trace>
  <inkml:trace contextRef="#ctx0" brushRef="#br0" timeOffset="39">29191 11143 21 0,'0'-18'32'0,"0"2"-15"0,0 16-5 0,0-17-3 0,0 17 0 0,-17-18 1 0,-1 18 0 0,-15 0-3 0,17 0-2 0,-19 0 0 0,0 35-1 0,19-1 2 0,-1 15 1 0,1 2-4 0,-2 18 0 0,36-1 0 0,-2-1 0 0,17-16 1 0,19-18 0 0,-1-15-1 0,0-1 0 0,0-17-1 0,-1 0 0 0,1-17 0 0,-16-17 1 0,14-1 0 0,-30-49-4 0,-19-18 3 0,0-33-1 0,-35 17 2 0,-33 33-3 0,-33 68-3 0,15 34-20 0,19 50-72 0,67-49 41 0</inkml:trace>
  <inkml:trace contextRef="#ctx0" brushRef="#br0" timeOffset="40">30241 10804 39 0,'0'-18'8'0,"0"-49"16"0,34 49-10 0,-34 1-1 0,17 17-4 0,-17 35 2 0,0 16 0 0,-17 34 0 0,17 32-5 0,17 3 2 0,-17 15 1 0,0 34-3 0,0-16-1 0,0-2-1 0,0 20 0 0,0 15 1 0,-17 0-3 0,1 1 1 0,32-1-2 0,17 16-1 0,19 2-2 0,-18-2 8 0,-1-31-4 0,-33-3-2 0,17 1 1 0,-17-16-2 0,0 0 3 0,0-18 1 0,-17 1 3 0,1-17-3 0,-1-19-6 0,-17-14 7 0,34-19-2 0,0-33 1 0,0-34-4 0,-17 0 1 0,-18-50-24 0,19-52-138 0</inkml:trace>
  <inkml:trace contextRef="#ctx0" brushRef="#br0" timeOffset="41">30799 10923 15 0,'0'-17'11'0,"0"-17"14"0,0-1-6 0,0 2-4 0,18 15-3 0,16 2 0 0,0-19-1 0,34 19-3 0,-17-2-4 0,-1 52 0 0,-34 17-3 0,2 51 1 0,-18 17 1 0,-51-17-1 0,2-35 0 0,-21-16-1 0,3-35 3 0,50 1 2 0,-18-17 1 0,35 0-1 0,18 0-2 0,34 0 0 0,32 0-1 0,-16 0 1 0,33-33 0 0,1 15 2 0,-18 1-2 0,-32 1-2 0,-52 16 0 0,-35 16-16 0,-49 35-130 0</inkml:trace>
  <inkml:trace contextRef="#ctx0" brushRef="#br0" timeOffset="42">25242 12547 3 0,'0'0'4'0,"19"0"16"0,-19-16 0 0,0 16-8 0,16-17 1 0,-16 17-3 0,0 0 0 0,0 0 0 0,-16-18-2 0,-3 2-1 0,3 16-1 0,16 0 1 0,-17 0-4 0,1 34 2 0,-1-17 0 0,1 34 1 0,-2 0-3 0,1-1 1 0,0 18-1 0,17-17 0 0,0 16-1 0,0-32 0 0,17-1 2 0,0-17-3 0,17-1 1 0,16 17 0 0,1-33 0 0,0 18-1 0,0-36-1 0,-17 18 1 0,17-33 1 0,-18-18 1 0,-16 0-1 0,1-16-2 0,-18-2 1 0,0 3 0 0,-35-3 0 0,2 18-1 0,-18 35 0 0,-1 16-1 0,3 34-10 0,-2 17-34 0,32-18-61 0</inkml:trace>
  <inkml:trace contextRef="#ctx0" brushRef="#br0" timeOffset="43">26345 12683 31 0,'0'0'0'0,"-51"-16"44"0,34-2-21 0,17 2-7 0,17 16-6 0,17-17-3 0,32-1-2 0,20 2-3 0,-18-1-1 0,0 17-9 0,-18 0-41 0,-32 0-4 0</inkml:trace>
  <inkml:trace contextRef="#ctx0" brushRef="#br0" timeOffset="44">26836 12412 56 0,'0'-16'8'0,"34"-35"22"0,-34 34-12 0,0-1-8 0,0 36-1 0,17 33 3 0,-17 17-2 0,16 16-1 0,3 18-3 0,-4-2-2 0,-15-31-1 0,0-18 0 0,0-17-3 0,0-17 0 0,0-17-6 0,18 16-36 0,-2-32-46 0</inkml:trace>
  <inkml:trace contextRef="#ctx0" brushRef="#br0" timeOffset="45">27955 12396 59 0,'0'-17'5'0,"16"-34"14"0,-16 17-5 0,0 16-6 0,-34 1-2 0,-18 17 0 0,-15 0 2 0,17 35-2 0,-1-1 1 0,18 17-1 0,14 0 0 0,38 33 1 0,-3 0-1 0,35 1 0 0,1-35-2 0,-3-16 1 0,19-17-2 0,-17-17-1 0,34-33 1 0,-34-18-2 0,-18-16 0 0,-17-19 0 0,3-14 0 0,-19 14-1 0,-52 19 0 0,-15-2-2 0,-1 52-11 0,17 52-30 0,34-2-53 0</inkml:trace>
  <inkml:trace contextRef="#ctx0" brushRef="#br0" timeOffset="46">29072 12208 50 0,'0'-16'20'0,"17"-35"3"0,-17 35-10 0,0-1-7 0,-17 17 1 0,-34 0-1 0,-15 0 2 0,31 33 0 0,0 34-1 0,19 19-1 0,16 16 0 0,0-18 0 0,34 1-1 0,-17-17-2 0,33-1 2 0,17-51 0 0,-15-16-3 0,15-16 0 0,-15-51-1 0,-3-1 0 0,-14-17 1 0,-35-16-1 0,-35 16-2 0,-31-17-2 0,-18 69-2 0,-19 33-32 0,36 33-71 0</inkml:trace>
  <inkml:trace contextRef="#ctx0" brushRef="#br0" timeOffset="47">30918 11939 24 0,'-33'-35'28'0,"17"19"-11"0,32-19 2 0,-16 2-9 0,-34 33-1 0,0 0-1 0,0 0 0 0,-17 0 1 0,1 33 0 0,33 2-2 0,-17 49 4 0,34-17-6 0,0 19 1 0,18-3-3 0,-2 3 2 0,17-35 0 0,35 0-1 0,0-51-2 0,0 16 0 0,-17-32-1 0,0-19 1 0,-1-16-1 0,-34-16 0 0,-16-35 0 0,0 0 1 0,-49 2-2 0,-36 32-14 0,-68 68-115 0</inkml:trace>
  <inkml:trace contextRef="#ctx0" brushRef="#br0" timeOffset="48">22075 13191 42 0,'-67'0'25'0,"16"-16"-1"0,34-2-8 0,52 2-9 0,14-1-1 0,70 17 3 0,33-18-2 0,103 2 1 0,49-19-5 0,35 2 2 0,-17-18-1 0,-51 18-3 0,-67-1 1 0,-86 17 1 0,-33-1-1 0,-34 2-2 0,-51 16 0 0,17 0-14 0,-51 16-91 0</inkml:trace>
  <inkml:trace contextRef="#ctx0" brushRef="#br0" timeOffset="49">24008 12649 78 0,'0'-16'11'0,"-18"-19"10"0,36 35-8 0,48 0-3 0,36 35-4 0,32-19-2 0,-13 18 0 0,-20-17-2 0,-67-17 0 0,-34 33 1 0,-67 18 0 0,-36 34-2 0,17 1-2 0,71 14-28 0,30-49-61 0</inkml:trace>
  <inkml:trace contextRef="#ctx0" brushRef="#br0" timeOffset="50">25312 13699 25 0,'0'0'18'0,"0"-16"8"0,0-18-9 0,0 17-7 0,0-1-1 0,0 18-1 0,-18-16-3 0,1 16 1 0,1 0-1 0,-3 0 0 0,3 16-1 0,-1 2 1 0,1 33 1 0,-1-2-1 0,1 37-1 0,16-19 0 0,16 35-1 0,17-34 0 0,19-17 0 0,15-17 0 0,18-52 0 0,-1 2-1 0,-16-19-1 0,-17-16-1 0,-35-15 1 0,3-19 1 0,-38-1-2 0,-32 2 0 0,-16 34 0 0,0 33-5 0,16 34-24 0,34 50-77 0</inkml:trace>
  <inkml:trace contextRef="#ctx0" brushRef="#br0" timeOffset="51">26922 13598 15 0,'0'0'13'0,"15"-51"24"0,-15 16-19 0,-15 2-4 0,-4 17-4 0,-14-1-3 0,-18 17 1 0,0 0 1 0,0 17-1 0,0 32 0 0,17 20-1 0,34 15-2 0,0 18-2 0,17-17 0 0,0-1 0 0,50-33 1 0,3-34 1 0,14-34-2 0,0-16-1 0,-16-18 0 0,-17-18-1 0,-51-16 0 0,0 1-1 0,-68 17 1 0,1-1-2 0,-36 34-7 0,19 34-27 0,33 51-92 0</inkml:trace>
  <inkml:trace contextRef="#ctx0" brushRef="#br0" timeOffset="52">28004 13412 45 0,'0'-35'23'0,"0"-16"2"0,0 35-8 0,18 16-8 0,-18 16 3 0,0 53 2 0,0 32-1 0,17 1-4 0,0 16-3 0,-17-34-2 0,18-15-2 0,-18-53 0 0,0-16 0 0,0 0-1 0,16-33-26 0,17 15-86 0</inkml:trace>
  <inkml:trace contextRef="#ctx0" brushRef="#br0" timeOffset="53">29226 13326 22 0,'0'-16'12'0,"0"-19"18"0,16 1-13 0,-16 17-4 0,-16 1-3 0,-19-1 0 0,-16 17 0 0,0 50 1 0,-1 19-1 0,36-2-1 0,-1 35-1 0,34 0-2 0,51-18 0 0,17-50 0 0,-2-17-3 0,-13-68-1 0,-3-16 0 0,-15-35-2 0,-36 1-1 0,-51-2 3 0,-49 2-3 0,-33 67-12 0,-20 52-31 0,85 15-44 0</inkml:trace>
  <inkml:trace contextRef="#ctx0" brushRef="#br0" timeOffset="54">31140 12971 43 0,'-18'-33'30'0,"1"-1"-6"0,17 34-8 0,-17 16-4 0,-1 52 2 0,-31 17-2 0,16 17-3 0,15-36-1 0,1-15-4 0,17-33 2 0,0-2-3 0,68-16 0 0,33 0-2 0,18-16-1 0,16 16 5 0,-100 0-8 0,-2 0-35 0,-50 0-84 0</inkml:trace>
  <inkml:trace contextRef="#ctx0" brushRef="#br0" timeOffset="55">31259 13106 56 0,'0'-16'9'0,"-18"-1"26"0,18-1-11 0,0 36-4 0,18 33-1 0,-2 49-5 0,1 20-6 0,-17-18-5 0,16-1-1 0,-32-50-2 0,-17 16-20 0,-2-16-84 0</inkml:trace>
  <inkml:trace contextRef="#ctx0" brushRef="#br0" timeOffset="56">25413 14715 15 0,'18'-16'18'0,"15"-18"10"0,0 17-6 0,-16-17-3 0,-34 17-6 0,-16 17-6 0,0 0 0 0,-37 33 1 0,3 2 3 0,15 32-1 0,3 18 0 0,49 34-4 0,0-1-3 0,49 1 0 0,3-52 1 0,15-34 1 0,36-66-2 0,-2-34-1 0,-15-35-1 0,-70-17 0 0,1 17-1 0,-50 0-2 0,-53 35 2 0,1 51-7 0,18 50-18 0,50 32-24 0,17-48-32 0</inkml:trace>
  <inkml:trace contextRef="#ctx0" brushRef="#br0" timeOffset="57">27141 14630 15 0,'0'-16'27'0,"17"-19"8"0,-17 2-12 0,0-18-11 0,-17 35-3 0,-17 16-3 0,1 0-2 0,-37 0 1 0,3 16 4 0,0 35 2 0,16 33-2 0,17 18-2 0,34 0-3 0,18 0 0 0,49-35-2 0,0-34 3 0,35-15-2 0,-18-52-1 0,-32-16 0 0,-18-19-2 0,-19-15 2 0,-46-1-2 0,-21-17 0 0,-33 51-3 0,0 18-15 0,17 50-32 0,52-1-40 0</inkml:trace>
  <inkml:trace contextRef="#ctx0" brushRef="#br0" timeOffset="58">28446 14360 68 0,'0'-18'7'0,"33"-33"20"0,-33 51-8 0,0 35-3 0,16 32 0 0,2 19-3 0,-1 32-5 0,-1-16-2 0,-16-36-1 0,0-14-2 0,0-52-1 0,0 17-2 0,19-17-4 0,-3-17-47 0,19-1-46 0</inkml:trace>
  <inkml:trace contextRef="#ctx0" brushRef="#br0" timeOffset="59">28427 14428 16 0,'0'0'12'0,"0"-17"13"0,0 17-11 0,0 0-2 0,0-18 0 0,-16 2-3 0,16-1-2 0,-17-1-1 0,1 2 0 0,-17 16 1 0,-2 0-2 0,-16 16 3 0,0 35 2 0,18 0-2 0,14 51-2 0,3-18-1 0,32 1 0 0,19-1-2 0,16-33 2 0,17-16-2 0,49-35 0 0,-14-35-3 0,-17-16 1 0,-37-16 1 0,-32 0-1 0,-34-19-2 0,-16-14 2 0,-34 14-2 0,-3 53-2 0,2 50-17 0,35 34-42 0,33-51-4 0</inkml:trace>
  <inkml:trace contextRef="#ctx0" brushRef="#br0" timeOffset="60">29462 14224 72 0,'0'-51'17'0,"0"18"4"0,17 33-4 0,-17 33-2 0,0 51 2 0,0 19-4 0,0-1-4 0,18 33-2 0,-18-33-3 0,16-53-1 0,-16-14-2 0,0-35 1 0,0 0-11 0,33-35-85 0,-33 19 28 0</inkml:trace>
  <inkml:trace contextRef="#ctx0" brushRef="#br0" timeOffset="61">30970 14106 53 0,'-17'-35'24'0,"68"2"-1"0,15-1-11 0,20 17-2 0,-1 1-3 0,-34 16-3 0,-35 16-2 0,-32-16-1 0,-52 17 1 0,-16-17-1 0,-19 0 0 0,19 0 0 0,33 16 0 0,34-16-1 0,17 18 1 0,17-1 1 0,-17-1 1 0,0 35 1 0,0 18-1 0,0-3 0 0,0-32 0 0,0-16 0 0,0-1-1 0,16-17 0 0,19 0-1 0,33-17-1 0,-19-1 0 0,21 18-1 0,-21 0 1 0,3 18 0 0,-18 50 2 0,-34-1 2 0,-34 1 2 0,-34-34-1 0,17-17-1 0,-34-17-2 0,-16 0-1 0,-1-17-1 0,0 17-23 0,68 0-107 0</inkml:trace>
  <inkml:trace contextRef="#ctx0" brushRef="#br0" timeOffset="62">31393 10415 21 0,'0'0'0'0,"-33"-86"19"0,49 35 2 0,1 17-2 0,17 17-10 0,34 1-7 0,33-2-1 0,35 18 0 0,34 18-2 0,-18-2 0 0,-17 19 0 0,-32-1 0 0,-70 17 2 0,1 17-1 0,-17-35 1 0,18 18 4 0,-2 34 1 0,17 15 1 0,1 20 4 0,-17 48 2 0,-1 3 1 0,2 15-1 0,-18 0-1 0,-17-17-1 0,16-33-1 0,19-1-7 0,0 0-1 0,-20 0-1 0,-15 1 0 0,0-1-2 0,0 18 7 0,0 0-4 0,0-17-2 0,0-1 0 0,0-17 1 0,-15 1-1 0,-20-1 0 0,18 17 1 0,-1 1 0 0,18 17-3 0,0-18 4 0,0 0-4 0,18 0 3 0,-18-15-2 0,-18-18 2 0,2-2-1 0,-1 2-3 0,-18 0 3 0,2 0 1 0,15-17 1 0,2-1-1 0,-17 0 0 0,-19-33 1 0,-32 16-2 0,-70-50 1 0,-82-17 0 0,-290 18-36 0,-135 16-119 0</inkml:trace>
  <inkml:trace contextRef="#ctx0" brushRef="#br0" timeOffset="63">21923 13479 22 0,'0'-16'15'0,"0"-1"27"0,17-17-18 0,33 17-8 0,35-17-3 0,102 17-2 0,68-35-1 0,117-16-2 0,67-15 1 0,-32 32-6 0,-152 34-2 0,-120 34-1 0,-51-1-1 0,-49-16 2 0,-18 0-9 0,-17-16-23 0,0-1-66 0</inkml:trace>
  <inkml:trace contextRef="#ctx0" brushRef="#br0" timeOffset="64">24160 12751 63 0,'0'-18'12'0,"33"-32"16"0,-17 50-9 0,54 0-7 0,12 33-4 0,37 2-2 0,-33-19-3 0,-53 19-1 0,-100 16 1 0,-85 51-1 0,-35 33-24 0,84-50-72 0</inkml:trace>
  <inkml:trace contextRef="#ctx0" brushRef="#br0" timeOffset="65">20314 12667 64 0,'-19'0'10'0,"-47"-18"7"0,-2 36-1 0,34-18-9 0,-17 0-2 0,34-18-1 0,-18-66 2 0,35 15-2 0,35 3-1 0,0 15-1 0,-2 33-1 0,1 18-1 0,0 51 3 0,0 33 3 0,16 36-2 0,-15 15 0 0,-2-33-1 0,-33-35 0 0,-52-16 0 0,1-34-1 0,-32-17-1 0,-2 0 1 0,17-33-2 0,35 16-7 0,33-1-27 0,49-15-63 0</inkml:trace>
  <inkml:trace contextRef="#ctx0" brushRef="#br0" timeOffset="66">20466 12733 82 0,'-17'-17'20'0,"17"-16"-3"0,17 17-10 0,17 16-5 0,-17 33-1 0,-1 34-1 0,1 19 2 0,-17-35-2 0,0-17 3 0,0-34 0 0,0-34 2 0,35-34-3 0,-19-17-2 0,35 17 1 0,-18 18-1 0,2 33 1 0,-18 34-1 0,-1 33 1 0,2 18-1 0,-1-1 0 0,-1-16-2 0,1 0-41 0,-17-51-18 0</inkml:trace>
  <inkml:trace contextRef="#ctx0" brushRef="#br0" timeOffset="67">20957 12853 61 0,'0'0'0'0,"-17"16"32"0,17-16-15 0,0-33-8 0,17-1-1 0,17-17-3 0,-34-33-2 0,17-18-2 0,-17 17 0 0,0 17 0 0,0 52-1 0,0 50 0 0,0 32 7 0,16 36 2 0,2 16-3 0,-18-32-1 0,34-35-1 0,17-35-3 0,-2-16-1 0,37 0-21 0,-53 0-85 0</inkml:trace>
  <inkml:trace contextRef="#ctx0" brushRef="#br0" timeOffset="68">20957 12667 71 0,'0'0'0'0,"-52"0"23"0,36 0-15 0,84 0-6 0,17-34 0 0,-18 17-1 0,0-17 3 0,-32 17 7 0,16 17 0 0,-18 33-4 0,2 36 0 0,-18-3-3 0,1-15-3 0,-18-17 2 0,0-34 0 0,-18 0-1 0,18-16-1 0,0-19-2 0,34-16 3 0,16-16-3 0,1 0-4 0,0 32 0 0,-18 19-14 0,-14 32-24 0,-3-16-21 0</inkml:trace>
  <inkml:trace contextRef="#ctx0" brushRef="#br0" timeOffset="69">21618 12582 19 0,'0'0'0'0,"0"-35"64"0,0 19-38 0,-17 16-10 0,1 0-7 0,-3 51 0 0,3 16 2 0,16 0-5 0,51 1-2 0,0-50-1 0,16-2-1 0,0-32 0 0,-15-35-1 0,-52 0 0 0,-17-16-2 0,-34 16-3 0,-17 16-10 0,18 53-4 0,34 15-33 0,-2-33-1 0</inkml:trace>
  <inkml:trace contextRef="#ctx0" brushRef="#br0" timeOffset="70">22057 12598 67 0,'0'-33'28'0,"-33"15"-9"0,-1 2-12 0,1 16-3 0,-19 34 0 0,19-1-1 0,33 36 1 0,17-3-3 0,17-15 2 0,18-33 0 0,-3-18-2 0,-16-18 0 0,-15-33 0 0,-1-15 0 0,-17-19 0 0,0-1 0 0,0 2 0 0,0 33-2 0,0 35 1 0,-17 32 0 0,17 35-1 0,0 33 1 0,0 2 1 0,17 15 0 0,18-17 0 0,-2-33 0 0,18-16 1 0,15-52 0 0,4-17-2 0,-37-17 2 0,1-33-2 0,-34 15 0 0,0 18 1 0,0 35-1 0,-16 16-1 0,16 51 0 0,16 16 2 0,17 0-1 0,2-32 1 0,0-35 0 0,-2 0 0 0,0-18-1 0,-16-48 1 0,-17 15-1 0,0-18 0 0,0 18 2 0,0 51-3 0,0 18 0 0,0 50 0 0,18-1 1 0,15 0-1 0,18-32-7 0,0-35-31 0,0-18-44 0</inkml:trace>
  <inkml:trace contextRef="#ctx0" brushRef="#br0" timeOffset="71">22922 12531 19 0,'0'0'0'0,"0"-51"66"0,16 18-40 0,-16 16-11 0,-16-1-7 0,-1 18-2 0,-17 18-2 0,0 15 4 0,1 18-3 0,33 0-1 0,17 17 1 0,16-18-3 0,35-33 1 0,0-17-2 0,-1-33 0 0,3-18 0 0,-37 0-1 0,-17-18-1 0,-16 20 0 0,-33 14 1 0,-1 53-1 0,0-1 0 0,16 50 1 0,36 17 0 0,16-33 0 0,33 0 0 0,36-51 0 0,-2-17-8 0,0-50 2 0,-50-2 4 0,-35 2 2 0,-49 34 0 0,-1 16 0 0,-16 17 1 0,17 33-1 0,33 18 1 0,0-18-1 0,33 2 1 0,-17-19-1 0,18-16 1 0,-16-51-1 0,-2 0 1 0,-16-33 0 0,0-18-1 0,0 0 1 0,0 53-1 0,0 31 0 0,0 52 3 0,-16 67 1 0,16 35-3 0,-18 17-1 0,-16 49-63 0,18-151-6 0</inkml:trace>
  <inkml:trace contextRef="#ctx0" brushRef="#br0" timeOffset="72">23398 17068 36 0,'0'0'10'0,"0"0"17"0,-18 0-12 0,52-33-3 0,16-34-2 0,34-86-5 0,2 51-2 0,-69 0-1 0,1 35 1 0,-36 34-2 0,-34 33 0 0,1 49-2 0,2 20 2 0,14 15 1 0,35-17-2 0,68-32 2 0,-1-19 0 0,-15-16 2 0,15 35-3 0,-15 16 1 0,-36 0 1 0,-16 16 1 0,-34-16-1 0,-33-18 0 0,0-15 2 0,-3-18-5 0,21-34 0 0,31-17-11 0,36 1-41 0,-2 16-15 0</inkml:trace>
  <inkml:trace contextRef="#ctx0" brushRef="#br0" timeOffset="73">24041 16662 40 0,'0'-16'17'0,"0"-19"10"0,-18 35-10 0,-15 0-3 0,16 69-2 0,0-18-1 0,17 15-1 0,17 3-6 0,18-2 0 0,14-16-1 0,2-33 0 0,17-18 0 0,-35-34-2 0,-15-17 1 0,-18 0-1 0,-18-68-4 0,-31 52 3 0,-21-2-1 0,-12 36 0 0,12 33 0 0,21 33 1 0,14-15-1 0,52 15-1 0,50-33 2 0,36 18 0 0,16-52 1 0,0-1-2 0,-37-32 2 0,-12 17-1 0,-21-19 1 0,-30 18 0 0,-19 0 0 0,0 0 0 0,-35 2-2 0,2 31 2 0,-2 18-1 0,0 34 0 0,2-17 0 0,33 50 1 0,0-16 1 0,17 18 0 0,-1 15 1 0,19 18-1 0,0 0 1 0,-35-53 3 0,16 20-4 0,1-1-2 0,18-17 1 0,-19-35-1 0,1 2 0 0,17-1-7 0,-1-17-35 0,1-17-64 0</inkml:trace>
  <inkml:trace contextRef="#ctx0" brushRef="#br0" timeOffset="74">25006 16866 60 0,'0'-17'30'0,"17"-1"-3"0,-17 18-8 0,0 0-11 0,-17-16-14 0,0-2-56 0,17 18 10 0</inkml:trace>
  <inkml:trace contextRef="#ctx0" brushRef="#br0" timeOffset="75">24938 16527 89 0,'0'-16'10'0,"-49"-19"29"0,30 35-30 0,3 18-60 0,32-1-14 0</inkml:trace>
  <inkml:trace contextRef="#ctx0" brushRef="#br0" timeOffset="76">26649 15799 20 0,'0'0'11'0,"0"-18"22"0,0 18-17 0,0-17-4 0,0 17-3 0,-17 0-5 0,-16 0 1 0,-18 17 1 0,-17-17-1 0,17 18-1 0,16-2-2 0,2 2 1 0,0-1 0 0,17-1 1 0,-2 2 1 0,18 50 1 0,-17 16 1 0,17 34-1 0,0 17-2 0,0 19 1 0,0 14-2 0,0-32 2 0,17 17 0 0,-17 50-4 0,0-1-1 0,-17 3-3 0,17-19 1 0,17-102 10 0,1 1-10 0,15 17-3 0,-17-1 5 0,36-16-2 0,-19-17 0 0,1-1 2 0,-1-16-3 0,2-17 5 0,0-1-3 0,-2-15 2 0,35-18 1 0,16-34-49 0,-16 17-74 0</inkml:trace>
  <inkml:trace contextRef="#ctx0" brushRef="#br0" timeOffset="77">27175 15986 26 0,'0'0'12'0,"-34"-34"20"0,16-17-11 0,18 16-5 0,18-16-5 0,34 17-2 0,14 17-2 0,-15 52-4 0,-34 32-2 0,1 19 0 0,-69-2 0 0,-19-17 0 0,21 2 0 0,-3-36 1 0,19 1-1 0,33-17 0 0,17-17 3 0,69 0 3 0,-20-17-4 0,-15-17-1 0,33 18-2 0,-32-1-2 0,-18 17-43 0,-34 17-39 0</inkml:trace>
  <inkml:trace contextRef="#ctx0" brushRef="#br0" timeOffset="78">27242 16544 53 0,'-18'-17'25'0,"3"1"-1"0,-1-1-9 0,-2 17-4 0,-16 33-2 0,16 0-1 0,2 53-1 0,16 32-2 0,16-67 3 0,36 34-5 0,15-34 4 0,-15-34 3 0,15-34 0 0,-34-68-2 0,2-50-10 0,-35 66 4 0,-51-49-1 0,-17 85-1 0,-33 49-10 0,-1 52-57 0,69-17-29 0</inkml:trace>
  <inkml:trace contextRef="#ctx0" brushRef="#br0" timeOffset="79">27242 17323 44 0,'0'-18'22'0,"17"-32"5"0,-17 16-6 0,0 34-7 0,0-16-3 0,-17 32-2 0,-1 51 0 0,18 2-3 0,35-1-4 0,0-17 0 0,-2-17-1 0,18-34 1 0,-17-18 1 0,0-15-3 0,-16-1 2 0,-2-34-1 0,-16 16 0 0,-16 35 0 0,-2 1 0 0,18 32-2 0,0 53 0 0,0-1 0 0,0-1 1 0,18 17-3 0,-18-33-15 0,-18 18-110 0</inkml:trace>
  <inkml:trace contextRef="#ctx0" brushRef="#br0" timeOffset="80">27480 17865 52 0,'0'0'12'0,"0"-18"24"0,-16 2-25 0,16-2 1 0,-35 18-8 0,0 18 2 0,-32-2-6 0,15 19 2 0,-14-19 0 0,50 2-2 0,-2-18 3 0,1 17-3 0,17-1-1 0,17 19 3 0,-17-1-3 0,0-1 1 0,18-16 1 0,-18-1-3 0,0-16 3 0,16 0 1 0,17 0-2 0,0 0 2 0,19-16-5 0,-18 32 3 0,17 19-2 0,-34 16 0 0,0 16 3 0,-34 0 2 0,-18-16-2 0,-32-33 3 0,-1 15-6 0,2-33-23 0,31-16-80 0</inkml:trace>
  <inkml:trace contextRef="#ctx0" brushRef="#br0" timeOffset="81">27803 15630 46 0,'0'-35'18'0,"0"19"1"0,15 16-6 0,36-17-4 0,17 17-2 0,-1 17-2 0,-15 17-1 0,-34 17 4 0,15 33 0 0,-17 34 2 0,1 19-2 0,-1 49-2 0,3-1-1 0,-3-15-1 0,1-17 1 0,-17-35 2 0,34 69-6 0,-17-1 0 0,-1-17-1 0,2-16-2 0,-18-1 0 0,0-67 8 0,17-1-10 0,-17 18 1 0,0 0-2 0,0-2 4 0,-17-31 2 0,17-18-4 0,-51-18 4 0,0 0-2 0,-33 1 0 0,-1 1 0 0,0-19-41 0,51-32-70 0</inkml:trace>
  <inkml:trace contextRef="#ctx0" brushRef="#br0" timeOffset="82">28565 17103 67 0,'0'-17'14'0,"0"-17"17"0,16 1-11 0,52 16-4 0,16-1-6 0,1 18-2 0,0-16-5 0,-18-1-4 0,-33-1 0 0,-1 18-37 0,-33 0-65 0</inkml:trace>
  <inkml:trace contextRef="#ctx0" brushRef="#br0" timeOffset="83">28869 16764 41 0,'-17'-33'22'0,"17"15"2"0,0 18-9 0,0 18-1 0,0 15 3 0,17 34-4 0,-17 53-4 0,16-3-5 0,2 20 1 0,-18-54-1 0,0-32-2 0,0-16-2 0,17-35-14 0,-17 0-111 0</inkml:trace>
  <inkml:trace contextRef="#ctx0" brushRef="#br0" timeOffset="84">29462 16595 33 0,'0'-35'13'0,"0"2"13"0,0 17-10 0,35-1 3 0,14 34-3 0,19 50-3 0,0 17-2 0,-17 1 1 0,0 17-8 0,16 17-1 0,-33-35 0 0,-17-33-2 0,-17-35 0 0,0 2-3 0,0-18-15 0,-17-18-36 0,-17-15 0 0,0-1 32 0,1-34 26 0,15 17 18 0,2 0 2 0,-1 35-6 0,1-19-4 0,-2 35-2 0,18 35-2 0,-17 32-1 0,0 19-5 0,-1-2-5 0,2-33-1 0,16 0-17 0,0-35-97 0</inkml:trace>
  <inkml:trace contextRef="#ctx0" brushRef="#br0" timeOffset="85">30528 15393 40 0,'0'-17'14'0,"0"-17"11"0,0 34-19 0,-33 0 1 0,-18 16-4 0,1 19-1 0,-18-19 2 0,34 2-1 0,1-1 3 0,15 17-2 0,1-1 3 0,1 0 1 0,16 53 0 0,16 15 1 0,-16 34 0 0,17 18-3 0,1 51 0 0,-18-18 0 0,16 16-3 0,1-49 4 0,-1 34-6 0,-16 50-2 0,0-68-1 0,18 101-4 0,-18-150 8 0,0-2-8 0,17 17 3 0,0 18 7 0,17-18-6 0,-1-33 4 0,19-51 0 0,-3-17 1 0,21-34 1 0,14-18-10 0,0-49-72 0,-51 16-10 0</inkml:trace>
  <inkml:trace contextRef="#ctx0" brushRef="#br0" timeOffset="86">30851 15595 21 0,'0'-16'24'0,"0"-19"5"0,51 2-12 0,0 0-2 0,0 15-5 0,-18 53-5 0,0 14 0 0,-33 37-3 0,0-19 0 0,-49-16 1 0,16-35-1 0,-2-16 0 0,18 0 0 0,-1-16-2 0,18 16 1 0,52-17-1 0,15 1 0 0,1 16 0 0,-33 16 0 0,-19 52 0 0,1-1 2 0,-17 35 0 0,-51-67 0 0,-1-2 3 0,-14-17-3 0,15-32 2 0,16-17-3 0,2 16-7 0,-18-1-41 0,51 36-23 0</inkml:trace>
  <inkml:trace contextRef="#ctx0" brushRef="#br0" timeOffset="87">30579 16611 35 0,'0'0'15'0,"0"0"10"0,19 0-7 0,32 0 1 0,15 0-7 0,18-16-7 0,2 16-7 0,-1 0-53 0,-67 0 4 0</inkml:trace>
  <inkml:trace contextRef="#ctx0" brushRef="#br0" timeOffset="88">31189 16392 46 0,'0'-34'19'0,"18"-17"13"0,-1 33-11 0,0 52-7 0,-17 17-1 0,0 35-4 0,0 14-5 0,0 20-5 0,-17-53 8 0,17 17-75 0,0-66 2 0</inkml:trace>
  <inkml:trace contextRef="#ctx0" brushRef="#br0" timeOffset="89">31156 17357 48 0,'0'0'19'0,"17"-18"5"0,-1-16-6 0,2 17-4 0,-36 1-5 0,-15 16-4 0,-35 0 0 0,1 51 1 0,16 0-3 0,34 34 0 0,34 16-1 0,34-34 0 0,-2-32 3 0,21-19 1 0,-21-49-1 0,3-1 0 0,-18-50-1 0,-34 16-3 0,-16-17 0 0,-19 34-14 0,-33 33-29 0,0 18-73 0</inkml:trace>
  <inkml:trace contextRef="#ctx0" brushRef="#br0" timeOffset="90">31292 17933 29 0,'0'0'21'0,"0"0"9"0,-17-17-10 0,17 17-9 0,-16-18-1 0,-2 18-1 0,-16 18-1 0,0 50-3 0,17-1-6 0,17 35 2 0,33-34 2 0,19-1 4 0,15-51-2 0,-15-32 3 0,-1-35-2 0,-35-16-1 0,-16-19-3 0,-34 20 5 0,-34-3-43 0,2 18-100 0</inkml:trace>
  <inkml:trace contextRef="#ctx0" brushRef="#br0" timeOffset="91">31460 15544 46 0,'0'0'0'0,"19"-84"26"0,14 17-7 0,1 50-5 0,33-1-3 0,35 18-6 0,0 0-2 0,-17 18-2 0,-36 33 1 0,-14 0 2 0,-18-1 1 0,-17 35 4 0,34-1-2 0,-17 52-1 0,17 17 0 0,0 15-1 0,0 19-3 0,-1-1 1 0,-16-16 5 0,-1-1-6 0,3 0-2 0,-3-34 3 0,1 0-3 0,17-15 0 0,-34 15 0 0,17-50-2 0,-17-1 1 0,16 34-3 0,-16-16 2 0,0 0 1 0,0-34 2 0,0-1-2 0,0 2 3 0,0-20 4 0,-49 2-3 0,-37 0-9 0,-66 0-103 0,101-33 56 0</inkml:trace>
  <inkml:trace contextRef="#ctx0" brushRef="#br0" timeOffset="92">25632 15748 64 0,'-33'-84'13'0,"-34"50"4"0,-1 34-5 0,17 51-2 0,17 16-3 0,34 51 0 0,17 19-1 0,34 32 0 0,-1-18 0 0,18 20-1 0,-17 15-5 0,-51-69 7 0,0 37-8 0,-68 14 3 0,-67-82-1 0,16-36 1 0,18-50 0 0,50-16 0 0,51-35-1 0,51 0 0 0,33 51-2 0,-16 33 1 0,0 52-2 0,-34 85 1 0,-17 32 0 0,-17-33-2 0,0 35-9 0,-17 17 45 0,1-1-33 0,16-34-3 0,49-84 4 0,103-52-83 0,-100-50 9 0</inkml:trace>
  <inkml:trace contextRef="#ctx0" brushRef="#br0" timeOffset="93">32494 15579 46 0,'0'-17'22'0,"0"-1"1"0,-34 69 4 0,1 118-9 0,-1 53-10 0,0 48-5 0,16-32-1 0,2-52-6 0,-1-86 4 0,1-65-4 0,-2-35-63 0,18-18 15 0</inkml:trace>
  <inkml:trace contextRef="#ctx0" brushRef="#br0" timeOffset="94">32494 16052 57 0,'0'0'0'0,"0"-33"28"0,34 0-7 0,-1-1-8 0,37 17-6 0,-3 68-4 0,-15 33-3 0,-19 18 2 0,-17-2-1 0,-16-31 1 0,0-36-1 0,0-33 1 0,0-33-1 0,-16-1 1 0,-17-17 0 0,-2 0-2 0,-16 35 1 0,-1 16-1 0,19 50-1 0,-1 0-1 0,17 19-23 0,17-18-74 0</inkml:trace>
  <inkml:trace contextRef="#ctx0" brushRef="#br0" timeOffset="95">32986 16036 35 0,'0'0'0'0,"0"-17"23"0,0 1-8 0,0-1-5 0,-17 17 1 0,-1 17 0 0,-15 32-4 0,17 37-3 0,16-1-4 0,33-19-2 0,18-32-5 0,0 1-54 0,-34-35 25 0</inkml:trace>
  <inkml:trace contextRef="#ctx0" brushRef="#br0" timeOffset="96">32902 16205 26 0,'0'0'4'0,"0"0"3"0,33-16-10 0,-17-1-26 0</inkml:trace>
  <inkml:trace contextRef="#ctx0" brushRef="#br0" timeOffset="97">33222 15884 30 0,'0'0'22'0,"-16"-18"0"0,16 36-6 0,0-1-5 0,0 50-4 0,16 1-3 0,-16 17-2 0,0-17-2 0,0-1 2 0,0-34-1 0,0-33 1 0,0-17 1 0,0-32-2 0,0-20-1 0,0-33 1 0,0 18-2 0,35 17 32 0,0 32-34 0,-19 35 3 0,17 18-3 0,-33 50 4 0,-16-17-30 0,-17-2 31 0,-2-14-3 0,0-19 1 0,35 2-1 0,0-1 29 0,35-1-31 0,33 2 2 0,0 15-29 0,-52-33-76 0</inkml:trace>
  <inkml:trace contextRef="#ctx0" brushRef="#br0" timeOffset="98">33308 15256 46 0,'0'-16'16'0,"0"-1"7"0,17-17-5 0,16 18-9 0,2 16-2 0,14 50-3 0,-31 34 1 0,-18 53 3 0,0 32-6 0,0-1-4 0,0 3 3 0,33-53-3 0,19-50 1 0,-1-52 1 0,-18-16 1 0,-16 18-1 0,-17-1 0 0,-17 50 1 0,0 51-2 0,1 68-2 0,-1 18 2 0,17 0 4 0,-51-35 11 0,0-67-2 0,-17-69-44 0,-16-50-84 0</inkml:trace>
  <inkml:trace contextRef="#ctx0" brushRef="#br0" timeOffset="99">32935 16223 12 0,'0'0'15'0,"0"0"1"0,-17-18-1 0,17 2-3 0,0-1-4 0,17-1-4 0,17 2 0 0,0-1-2 0,-16 17 0 0,-2 0 0 0,-32 0 2 0,-19 0 1 0,0 0 0 0,-14 0-5 0,49 17-78 0</inkml:trace>
  <inkml:trace contextRef="#ctx0" brushRef="#br0" timeOffset="100">26684 10701 4 0,'0'0'0'0,"-35"-50"23"0,18 16-6 0,-16 1-4 0,-18 33 0 0,0 0-4 0,-33 0-1 0,-17 33-3 0,-18 1 1 0,0-1 0 0,0 18-1 0,51 0-2 0,0 18 1 0,17-1-1 0,18 32 0 0,-2 36-1 0,19-1 0 0,16 18-1 0,-17-34 0 0,17 15 0 0,-16 19 0 0,16 0 0 0,0 16-1 0,0 17 0 0,16-16 1 0,1-34 0 0,-1-19-1 0,19 3 0 0,15-2 0 0,-16 1 0 0,-17 15 0 0,34 19 1 0,-16-34-1 0,-2-1 0 0,18 0 0 0,-16-16 1 0,31 0 0 0,-32 0 0 0,18 16-1 0,-19 1 0 0,1-17 1 0,-17-35 0 0,0 1 0 0,17-17 0 0,-1 0 0 0,-16-1 0 0,18 18 0 0,-19-1-1 0,17 2 1 0,2-36 0 0,0 2-1 0,-2-2 0 0,1 18-1 0,16 0 1 0,1 0 0 0,-18-35 1 0,2 18-1 0,16-34 1 0,33 17-1 0,17-17 1 0,-15 16-1 0,-1-16 1 0,-18 0 0 0,1-16-1 0,0-17 1 0,0-1 0 0,-1-1-3 0,1-16 2 0,0-16 0 0,0-17 1 0,-17-18 0 0,-16-17-1 0,-20 1 1 0,3 0-1 0,-18-35 1 0,16-16-1 0,-16-1 1 0,0 17-1 0,0 18 2 0,-16-1-2 0,-2-50 0 0,3-34 1 0,-4 18 1 0,-32 31-2 0,2 54 1 0,14-36 0 0,18-16-1 0,17-17 0 0,-18 15 1 0,-15 36-1 0,-18-1 1 0,1 19 0 0,-36-19 0 0,19 1 1 0,-18-18-6 0,-16 18-6 0,-18 17-3 0,-16 16-2 0,16 33 2 0,-33 18-2 0,-2 34-3 0,4 17-24 0,115 17 21 0</inkml:trace>
  <inkml:trace contextRef="#ctx0" brushRef="#br0" timeOffset="101">28598 965 7 0,'0'0'0'0,"-17"-16"27"0,1-1-11 0,-3-1-5 0,-14-15-2 0,33-1-3 0,17-1 2 0,18 2-2 0,32 17-1 0,-17 16 1 0,1 49-3 0,0 20 2 0,-34-1-1 0,-17 15-1 0,-17 3 2 0,-17-19-3 0,-17-32 0 0,17-1 1 0,18-34-2 0,16-34-2 0,33-34 2 0,2-17-4 0,14-17 3 0,-14 0 0 0,-18 35-1 0,-17 17 1 0,-17 50 1 0,-18 33-1 0,19 18 2 0,-1 51-3 0,34-2-1 0,34 20-23 0,68 32-53 0</inkml:trace>
  <inkml:trace contextRef="#ctx0" brushRef="#br0" timeOffset="102">28903 1693 14 0,'0'-16'23'0,"-18"-19"-7"0,18 19-3 0,18-2 0 0,-18 1-3 0,17 1 0 0,-17-2 2 0,0 18-4 0,0 18 1 0,0 49 0 0,0 53 0 0,17 66-2 0,16 118 0 0,1 68-3 0,-17-66-2 0,-1-70 1 0,2 1-1 0,-18-17 1 0,0-49-2 0,0-54 0 0,-18-66-1 0,18-33 1 0,0-36-4 0,0-33-28 0,0-66-93 0</inkml:trace>
  <inkml:trace contextRef="#ctx0" brushRef="#br0" timeOffset="103">29902 728 6 0,'0'-16'6'0,"0"16"18"0,-17-35-14 0,1 19 0 0,16-1-3 0,-18 17 2 0,3 17-1 0,15 17-3 0,0 34 3 0,0-1-5 0,15-16-1 0,36 0 2 0,17-18-4 0,-1-33 1 0,-15-33 0 0,15-18-2 0,-34 0 2 0,-14-16-1 0,-3-1-2 0,-16 34 3 0,17 34-2 0,-17 34 3 0,0 34 1 0,18 50-2 0,-2 50 2 0,-16 70 0 0,-34-136 2 0,-18-51 0 0,19-51 0 0,0-51-4 0,17 0-1 0,16-33-4 0,16-1-4 0,17-17-15 0,19 18-37 0,-36 66 32 0</inkml:trace>
  <inkml:trace contextRef="#ctx0" brushRef="#br0" timeOffset="104">28869 1728 15 0,'-17'0'11'0,"1"-17"19"0,-2-1-13 0,18 2-5 0,-17 50-3 0,34 50 5 0,34 86-3 0,0 117-1 0,33 103-3 0,-51-102-1 0,-15-52-3 0,-52-32 2 0,1-2-2 0,0-31-1 0,33-36-2 0,15-33-2 0,19-51-7 0,17-34-43 0,-34-34-19 0</inkml:trace>
  <inkml:trace contextRef="#ctx0" brushRef="#br0" timeOffset="105">30189 1795 14 0,'0'-33'19'0,"19"-36"-4"0,-3 36 0 0,1 66 2 0,-17 69 2 0,18 33-4 0,15 85-5 0,-17 68-1 0,2-50-1 0,-1-19-2 0,0-50-1 0,1-16-2 0,-18-34-2 0,0-17 2 0,0-35-2 0,0-32-5 0,16-3-71 0,-16-32 17 0</inkml:trace>
  <inkml:trace contextRef="#ctx0" brushRef="#br0" timeOffset="106">29089 5147 49 0,'-34'-67'26'0,"68"16"-12"0,51 18-4 0,-2 33-5 0,-13 100-3 0,-70 20-1 0,0-1 0 0,-35-35 0 0,0-68 3 0,20-49 1 0,30-51-3 0,36-36-2 0,1 2 1 0,-18 34 0 0,-34 50-1 0,-16 50-1 0,-19 69 2 0,19 50-1 0,32-33 0 0,35 0-1 0,17-51-30 0,-33-51-39 0</inkml:trace>
  <inkml:trace contextRef="#ctx0" brushRef="#br0" timeOffset="107">29699 5182 56 0,'-17'-35'14'0,"34"1"-4"0,50 17-9 0,103-16-5 0,-51-1-54 0</inkml:trace>
  <inkml:trace contextRef="#ctx0" brushRef="#br0" timeOffset="108">30259 4741 69 0,'0'0'0'0,"-18"-33"25"0,1 15-8 0,17 36-10 0,0 66-3 0,51 18-3 0,0-34-1 0,17-52 0 0,-1-32 2 0,0-70-1 0,-32 2 1 0,-35 0-1 0,-17 50 0 0,-1 68-1 0,-15 68 0 0,33 50 2 0,33 33-1 0,2-32-1 0,-35-51 1 0,-35-69 3 0,-14-33 2 0,-19-51-2 0,51-49-1 0,1-20-3 0,65-31-4 0,36 14-27 0,17 37-67 0</inkml:trace>
  <inkml:trace contextRef="#ctx0" brushRef="#br0" timeOffset="109">31037 4725 66 0,'0'0'0'0,"17"-69"21"0,51 18-10 0,51 18-9 0,-19 33-10 0,-48 67-67 0</inkml:trace>
  <inkml:trace contextRef="#ctx0" brushRef="#br0" timeOffset="110">31189 4827 40 0,'0'0'0'0,"-84"0"32"0,67 0-14 0,51 0-9 0,68-17-7 0,50-17-7 0,-49 17-37 0,-70-1 4 0</inkml:trace>
  <inkml:trace contextRef="#ctx0" brushRef="#br0" timeOffset="111">31869 4335 36 0,'0'0'0'0,"-19"-51"34"0,3 18-13 0,-19 50-5 0,-14 67-6 0,31 69-6 0,69 16-3 0,16-67 1 0,18-68 7 0,-17-85-1 0,-17-52-4 0,-51-32-2 0,-17 17-1 0,-51 17-8 0,-84 101-56 0,101 17 9 0</inkml:trace>
  <inkml:trace contextRef="#ctx0" brushRef="#br0" timeOffset="112">28818 6112 91 0,'-119'17'21'0,"119"1"-13"0,221-69 3 0,237-118-2 0,219-86 1 0,289-82-1 0,-594 235-8 0,34 0 1 0,-65 18-4 0,-207 66 3 0,-151 2-8 0,-84 16-65 0,67 16 15 0</inkml:trace>
  <inkml:trace contextRef="#ctx0" brushRef="#br0" timeOffset="113">29037 1812 26 0,'18'-17'11'0,"16"-16"7"0,-16-18-2 0,-18 0-2 0,0 17-1 0,0-1-4 0,0 35-3 0,16 35 0 0,1 16 1 0,17 51-2 0,-17-2-2 0,0 2 2 0,-17 0-1 0,-17-51 3 0,0-17 0 0,-1-34-3 0,18-69-2 0,0-14-1 0,18-3-1 0,-1-32 0 0,0 34-1 0,-34 33 2 0,17 34 0 0,-35 50-2 0,19 53 2 0,-17 49-5 0,33-17-47 0,16-51-28 0</inkml:trace>
  <inkml:trace contextRef="#ctx0" brushRef="#br0" timeOffset="114">30649 1557 21 0,'0'0'0'0,"0"-49"15"0,-18-2 1 0,18 0 1 0,-17 34-5 0,-18 34-2 0,19 34 0 0,-1 49 1 0,-1 20-5 0,18-2-2 0,0-50 0 0,0-34-1 0,0-34 1 0,0-18-3 0,0-49-1 0,0-17 0 0,0-53-2 0,0 19 1 0,0 16 0 0,0 51 1 0,18 69-1 0,-1 66 3 0,-1 34 1 0,-16 19-1 0,-16-19 1 0,-1-50-1 0,-1-34-1 0,18-34-1 0,0-18-31 0,0 2-53 0</inkml:trace>
  <inkml:trace contextRef="#ctx0" brushRef="#br0" timeOffset="115">31444 712 68 0,'0'0'0'0,"16"-35"10"0,19-16-11 0,-18 0 3 0,1 17-3 0,-36 52 10 0,-83 84 6 0,-170 253-6 0,-255 373 1 0,-170 272-2 0,257-441-6 0,134-153 0 0,16-102-2 0,20-84-20 0,64-118-23 0,121-118-23 0</inkml:trace>
  <inkml:trace contextRef="#ctx0" brushRef="#br0" timeOffset="116">27920 1744 112 0,'-17'-51'1'0,"-1"-67"-4"0,70 51 2 0,50 50 3 0,101 101-1 0,34 120 7 0,169 202 7 0,69 67-1 0,101 19-1 0,153-2-8 0,-153-133-12 0,-51-35-59 0,-422-255-2 0</inkml:trace>
  <inkml:trace contextRef="#ctx0" brushRef="#br0" timeOffset="117">28479 7518 10 0,'0'0'0'0,"-33"-186"18"0,14-34 2 0,-14 0 3 0,0 85-4 0,-1 100-1 0,34 53-10 0,18 117 0 0,48 135-5 0,18-32-1 0,-14-85-2 0,-37-53 2 0,-15-65-1 0,-2-53 4 0,-32-99-1 0,-35-69-3 0,-1-85 1 0,18-35-1 0,-18 19 1 0,36 135-1 0,16 118-4 0,68 134 2 0,34 120 0 0,67 35-1 0,1-51 1 0,-35-53 0 0,-67-100 1 0,-51-51 4 0,-17-67 1 0,0-68-4 0,-33-85 2 0,-2-52 0 0,18-32-3 0,-1 84-2 0,36 135-15 0,34 136-23 0,-3 32-38 0</inkml:trace>
  <inkml:trace contextRef="#ctx0" brushRef="#br0" timeOffset="118">29479 6671 50 0,'0'0'0'0,"-52"-84"26"0,3 34-7 0,-2 50-6 0,16 100-2 0,18 105-3 0,50-19-5 0,70-51-1 0,16-84 2 0,-35-69 1 0,35-99 0 0,-102-19-2 0,-50-16 0 0,-19 49-3 0,-67-14-3 0,19 117-19 0,48 66-20 0,52-15-21 0</inkml:trace>
  <inkml:trace contextRef="#ctx0" brushRef="#br0" timeOffset="119">30326 6351 59 0,'-18'-51'11'0,"-31"16"7"0,31 53-9 0,1 66-4 0,52 0-4 0,14-33 0 0,-14-33 1 0,16-36-1 0,-51-49 1 0,-16-34 1 0,-36 16-1 0,-15 50-2 0,16 104 0 0,16 83 5 0,35 50-1 0,86-31-4 0,15-87 0 0,0-68 5 0,1-82 0 0,-51-70-2 0,-34 1 0 0,-17-18-1 0,-33 69-1 0,14 101-2 0,3 83 0 0,32 53 0 0,36-35 0 0,32-32 1 0,0-70 1 0,-14-49 2 0,-21-36-1 0,-49-66 1 0,-16-17-2 0,-52 0-1 0,-16 83-1 0,-1 69 0 0,18 69-2 0,48 32 2 0,38-16-3 0,65-34 2 0,51-51-1 0,36-85 3 0,-54-16 1 0,-66-19 0 0,-34-31 0 0,-17-36 1 0,-17 103-1 0,-17 84 0 0,0 118-3 0,16 84 2 0,18-14-1 0,52-19-1 0,-1-51 1 0,-17-68-1 0,34-50-6 0,-18-66-17 0,-15-54-2 0,-2-15 6 0,-15 33 21 0,-18 68 14 0,0 17 3 0,-18 52-6 0,18 32 0 0,0 19-3 0,34 32-5 0,18-50-1 0,-1-52 0 0,15 2 1 0,2-52 0 0,-17-34 0 0,-16-50-1 0,-19-19-2 0,-16 19 1 0,0 85-1 0,-34 66 0 0,17 34-1 0,34 35-1 0,34 0-11 0,35-34-28 0,-37-17-22 0</inkml:trace>
  <inkml:trace contextRef="#ctx0" brushRef="#br0" timeOffset="120">31986 6214 20 0,'0'0'13'0,"0"-85"21"0,0 19-15 0,17 48-8 0,1 18-4 0,15 67-4 0,-17 19-1 0,2-1-2 0,-1-34 2 0,-17-51 1 0,0-18 1 0,-17-49-3 0,-1-35 1 0,18-16-2 0,52 16-1 0,15 51 0 0,-15 67-1 0,-1 70 5 0,-18 15 0 0,-17 0-3 0,-16-32 2 0,0-35 2 0,0-34-1 0,-16-69 0 0,16-16-3 0,16-32 0 0,19-3 0 0,16 71-1 0,-18 49 0 0,-16 33 0 0,18 18 0 0,-19 16 0 0,1 2-3 0,-1-3-22 0,-16-32-5 0,0-17 4 0,0-50 14 0,18-51 13 0,-1-36 17 0,18 20 9 0,-2 14-6 0,-17 70-3 0,2 50-10 0,-18 50-5 0,0 18-1 0,0-18 2 0,0-33 2 0,0-51-3 0,17-33-1 0,-1-52-2 0,36-34 0 0,-3 35-1 0,21 50 1 0,-37 68-1 0,1 67-12 0,-34 17-77 0</inkml:trace>
  <inkml:trace contextRef="#ctx0" brushRef="#br0" timeOffset="121">30208 7959 63 0,'0'0'0'0,"-68"-51"28"0,35 34-14 0,-19 50-5 0,34 87-3 0,36 15-4 0,34-50-1 0,49-103 5 0,-17-49-3 0,-33-35-2 0,-51 0 0 0,-68-33-3 0,1 33 1 0,-18 86 0 0,-1 32 0 0,53 70 0 0,66-19 0 0,86-34 0 0,68-66-2 0,16-69 3 0,-51-16 0 0,-100-35 1 0,-52 2 0 0,-52 49 0 0,19 102 1 0,-1 102 2 0,17 84 4 0,52 50-4 0,48-32-1 0,-49-53-2 0,-17-83 1 0,-34-50 1 0,-17-69-1 0,-16-51 0 0,33-51-3 0,17-33-1 0,17 17 0 0,33 136 1 0,-16 50 0 0,17 83 2 0,-34 3-2 0,-34-19 3 0,-50 0-3 0,15-49-15 0,36-19-23 0,32-67-23 0,18 35 34 0</inkml:trace>
  <inkml:trace contextRef="#ctx0" brushRef="#br0" timeOffset="122">31037 7653 29 0,'0'0'0'0,"68"-84"40"0,-51 17-18 0,1 16-7 0,-53 0-9 0,0 18-3 0,19 33-3 0,16 84-2 0,16 34 3 0,36-34-2 0,15-33 1 0,3-33 1 0,-21-53 0 0,-16-16 0 0,-14-16-3 0,-3-51 1 0,52-17 1 0,-33 84 0 0,-19 51 0 0,19 34 1 0,-2 50 0 0,0 0 0 0,18-33-1 0,34-16 0 0,0-52-1 0,-18-52 0 0,-16-15 1 0,-51-34 0 0,0 32 0 0,-51 52 1 0,-16 68-1 0,33 35 0 0,17 15 0 0,34 0 0 0,17-49-1 0,-1-35 2 0,1 0-1 0,-16-35 0 0,-18 2 0 0,16 0 0 0,-16 33 0 0,51 17 0 0,-17-1 0 0,33-32 1 0,3-35 0 0,-4-17 1 0,-66-17-1 0,0-50-1 0,-17 15 1 0,17 20-1 0,-33 65 0 0,-18 70 1 0,51 65-1 0,-17 37 1 0,51-3-1 0,0-32-4 0,-17-51-20 0,-34-16-31 0,1-35 24 0</inkml:trace>
  <inkml:trace contextRef="#ctx0" brushRef="#br0" timeOffset="123">31918 7028 32 0,'0'0'0'0,"-16"-18"30"0,32-15-15 0,35-1-4 0,68-17 1 0,-1 34-7 0,-16 34 2 0,-69 68-4 0,-15 17-2 0,-18-18-1 0,17-33-9 0,18-35-27 0,14 2-29 0</inkml:trace>
  <inkml:trace contextRef="#ctx0" brushRef="#br0" timeOffset="124">32750 6994 15 0,'0'0'9'0,"0"-35"21"0,-19-16-11 0,3 2-8 0,-19 14-5 0,2 35-4 0,-2 51-1 0,19 0 0 0,16 17-1 0,16-34 1 0,19-1 3 0,-18-33-3 0,17-51 1 0,-17 0-3 0,18-16-1 0,-20 17 1 0,36 32 0 0,-17 36 0 0,0 15 1 0,-16 0 1 0,-2-15 0 0,1-1 1 0,-1-34-2 0,19-34-1 0,-18 18 1 0,34-1-2 0,-18-1 1 0,1 35 0 0,-17 18 1 0,18-18 3 0,-2 0 23 0,1-34-25 0,0-35 0 0,0 1 4 0,-1 35 3 0,0-1-1 0,-14 34-3 0,-3 51-1 0,-16 0-18 0,-35 0-113 0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0000" max="10000" units="dev"/>
          <inkml:channel name="Y" type="integer" min="-10000" max="10000" units="dev"/>
          <inkml:channel name="F" type="integer" max="255" units="dev"/>
          <inkml:channel name="T" type="integer" units="dev"/>
        </inkml:traceFormat>
        <inkml:channelProperties>
          <inkml:channelProperty channel="X" name="resolution" value="1" units="1/dev"/>
          <inkml:channelProperty channel="Y" name="resolution" value="1" units="1/dev"/>
          <inkml:channelProperty channel="F" name="resolution" value="1" units="1/dev"/>
          <inkml:channelProperty channel="T" name="resolution" value="0" units="1/dev"/>
        </inkml:channelProperties>
      </inkml:inkSource>
      <inkml:timestamp xml:id="ts0" timeString="2024-01-20T07:20:30.53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antiAliased" value="0"/>
    </inkml:brush>
  </inkml:definitions>
  <inkml:trace contextRef="#ctx0" brushRef="#br0">13841 7416 68 0,'35'-66'3'0,"-2"15"-2"0,-17 17 0 0,-49-1 8 0,-18 19 4 0,-50 16 1 0,-18 34-4 0,-50-34-4 0,-1 17-2 0,-33-1-2 0,16 2 1 0,35 15-1 0,0 18 2 0,50 0-2 0,50 33-1 0,19 18 0 0,15 16 1 0,3 52 2 0,-1 50 0 0,-2 84 1 0,1 36 0 0,0 48-2 0,-1 53 1 0,2 0-1 0,-17 67-1 0,15-35 1 0,1 19 0 0,17-19-2 0,0-31 0 0,0-36-1 0,0-34 1 0,17-68 0 0,34-49 0 0,17-68-1 0,16-35 1 0,51-67 0 0,18-52 1 0,68-17-1 0,67-83 1 0,50 0-2 0,-15-19-20 0,-120 53-116 0</inkml:trace>
  <inkml:trace contextRef="#ctx0" brushRef="#br0" timeOffset="1">14705 10431 29 0,'-16'33'30'0,"-1"18"-4"0,1-33-2 0,32-87-7 0,17-117-5 0,52-101-4 0,17-69-3 0,-17-33-2 0,-34 118-2 0,-18 152 4 0,-33 103-1 0,34 83-1 0,34 103 2 0,51 101-1 0,17 33-3 0,-17-49 0 0,-18-35 0 0,-52-51-1 0,-31-67-1 0,-18-69-20 0,-51-66-48 0,0-18-3 0</inkml:trace>
  <inkml:trace contextRef="#ctx0" brushRef="#br0" timeOffset="2">14925 10127 68 0,'0'0'0'0,"-203"33"33"0,102 0-16 0,118-15-10 0,151-86-6 0,257-119-6 0,-53 19-14 0,-134 48-52 0</inkml:trace>
  <inkml:trace contextRef="#ctx0" brushRef="#br0" timeOffset="3">17552 7789 76 0,'-68'-85'26'0,"-16"34"-11"0,32 69-3 0,19 100 0 0,17 137-1 0,16 151 0 0,49 119-2 0,36 101-2 0,1 35 1 0,-19-17-3 0,0-1-3 0,0-102 0 0,19-49-1 0,-18-103-2 0,-35-101 2 0,-16-84-16 0,1-155-73 0,-2-65 24 0</inkml:trace>
  <inkml:trace contextRef="#ctx0" brushRef="#br0" timeOffset="4">20229 9331 66 0,'0'-103'16'0,"15"19"5"0,-15 51-3 0,18 33-4 0,-1 84 2 0,18 103-4 0,-2 66-7 0,-15 2-4 0,-2-52 0 0,-50-34-1 0,1-51-4 0,-19-50-30 0,3-85-72 0</inkml:trace>
  <inkml:trace contextRef="#ctx0" brushRef="#br0" timeOffset="5">19652 9483 95 0,'0'0'0'0,"-84"-68"19"0,49 1-4 0,54-1-5 0,98-17-2 0,121-17-1 0,99 0-2 0,-48 86-4 0,-85 50-2 0,-103 68-17 0,-83 15-46 0,-18-83 13 0</inkml:trace>
  <inkml:trace contextRef="#ctx0" brushRef="#br0" timeOffset="6">19737 10735 102 0,'-51'35'9'0,"17"16"0"0,86-35 9 0,134-67-6 0,102-51-2 0,34 19-6 0,-69 48-4 0,-66-16-2 0,-18 18-36 0,-83 15-42 0</inkml:trace>
  <inkml:trace contextRef="#ctx0" brushRef="#br0" timeOffset="7">22414 7722 109 0,'-16'-35'1'0,"-2"-134"3"0,36 67 3 0,83 2 3 0,119-2-2 0,34 33-5 0,1 52-2 0,-52 17 2 0,-51 51 0 0,-33 35 0 0,-18 32 0 0,-33 52 0 0,-34 66 1 0,-34 36-1 0,0 66 0 0,0 35 0 0,0 15 2 0,0 37 1 0,33 15-1 0,-15 50-2 0,16-33 0 0,17 35-3 0,-2-52 1 0,-31-16 0 0,-18-52 0 0,0-50 1 0,-34-52-2 0,-32-66 1 0,-20-68 0 0,-50-52 0 0,-51-33 2 0,-66-51-1 0,-69-18 1 0,-68 1 2 0,-68 1-2 0,-33 16 0 0,34 0-3 0,67 16-37 0,237 19-98 0</inkml:trace>
  <inkml:trace contextRef="#ctx0" brushRef="#br0" timeOffset="8">14096 11396 90 0,'-17'-33'6'0,"-51"-36"15"0,85 35-8 0,102-34-6 0,168 1-1 0,137-68 0 0,50-18 1 0,-101 35-2 0,-169 50-3 0,-155 52-2 0,-65-2 0 0,-102 18-20 0,-68 51-39 0,134-35 6 0</inkml:trace>
  <inkml:trace contextRef="#ctx0" brushRef="#br0" timeOffset="9">14196 11582 102 0,'-49'0'8'0,"-2"0"15"0,84-16-7 0,188-70 4 0,85-65-7 0,-19 14-8 0,102-48-1 0,-34 15-2 0,-185 119-5 0,-118 86-138 0</inkml:trace>
  <inkml:trace contextRef="#ctx0" brushRef="#br0" timeOffset="10">14806 12649 19 0,'0'0'30'0</inkml:trace>
  <inkml:trace contextRef="#ctx0" brushRef="#br0" timeOffset="11">15112 15409 31 0,'-51'-287'16'0,"0"-136"4"0,34 117 8 0,17 170-1 0,17 136-9 0,17 136 0 0,17 170-4 0,1 168-9 0,-19-17-4 0,-66-84-1 0,-19-137 0 0,-33-152-1 0,18-118-10 0,16-152-16 0,35-169 11 0,16-68 11 0,33-17 8 0,68 134 10 0,36 138 1 0,83 99-4 0,-34 104-7 0,-85 151-1 0,-50 101-2 0,-85-32-1 0,-34-104 2 0,-49-65 0 0,-21-52-2 0,21-34-1 0,15-34 2 0,68 34 0 0,51 34 0 0,51 85 0 0,49 32 0 0,4 2 2 0,-20 0-2 0,0-53-2 0,-34-65-30 0,-32-52-80 0</inkml:trace>
  <inkml:trace contextRef="#ctx0" brushRef="#br0" timeOffset="12">16213 15207 72 0,'-33'-69'16'0,"-35"2"3"0,-34 118 3 0,17 100-3 0,17 54-9 0,85-19-5 0,85-51-1 0,51-119 0 0,-18-83 2 0,-33-17-5 0,-85-36 0 0,-101 20 0 0,-68-37-2 0,33-14-1 0,84-2 3 0,103 35-2 0,119 67 2 0,49 51-1 0,-31 118-2 0,-88 86 1 0,-84 16 1 0,-33-34 0 0,-33-17 0 0,17-85 2 0,32-66 0 0,69-120-3 0,0-50 1 0,0-18 1 0,-18 86 0 0,-15 84-1 0,-19 84 0 0,18 18 0 0,15-34 1 0,20-68 4 0,-2-35 2 0,-49-65-1 0,-70-37-1 0,-49-32-5 0,-33 1-3 0,47 15-27 0,70 135-56 0,18 36 29 0</inkml:trace>
  <inkml:trace contextRef="#ctx0" brushRef="#br0" timeOffset="13">18771 15156 93 0,'-33'-51'11'0,"-69"0"5"0,0 68 0 0,1 101-3 0,49 35-4 0,87-17-6 0,66-52 0 0,18-102 2 0,-17-48-3 0,-52-36 0 0,-50-18-2 0,-84 2-1 0,-1 51 1 0,0 50 0 0,68 85-1 0,85 17-1 0,67-52 1 0,35-50 1 0,-17-84 1 0,-69-18 1 0,-50 1-1 0,-34 67 2 0,-18 85-1 0,2 118 4 0,32 119 0 0,36 33-1 0,33 36-3 0,-17-52-1 0,-18-137 0 0,-50-100 3 0,-35-84-1 0,20-120-2 0,-1-134 1 0,16-52-4 0,49 51 3 0,36 101-1 0,-18 154-1 0,-15 66-2 0,-52 102 1 0,-52 36 0 0,-32-20 0 0,33-31 1 0,34-71-3 0,102-32 0 0,68-67-1 0,16-35 3 0,18-50 1 0,-86 17 3 0,-67-2-2 0,-50 54 3 0,-54 48-2 0,3 69-1 0,52 51 0 0,64 34 1 0,36-35-3 0,34-50 4 0,0-35-3 0,-52-67 2 0,-16-16 0 0,-17-17 0 0,17-18-3 0,33 0 3 0,-16 85-1 0,0 85-1 0,-34 17 1 0,51-1-7 0,-1 0-44 0,35-49-65 0</inkml:trace>
  <inkml:trace contextRef="#ctx0" brushRef="#br0" timeOffset="14">21566 15409 43 0,'0'-16'13'0,"-16"-86"22"0,-52 18-6 0,0 15-8 0,-33 53-11 0,-1 83-3 0,67 69-1 0,54-34-5 0,32-18-1 0,33-67 2 0,-16-34 0 0,0-34-1 0,-35-16 1 0,1-35-2 0,-1 51 1 0,-33 51 0 0,19 67 0 0,14 19 0 0,34-35 0 0,18-51 0 0,17-68 1 0,-34-85 0 0,-18-50 0 0,-16-18-1 0,-34-15 0 0,0 152 3 0,-34 100-2 0,1 103-1 0,33 66-1 0,18 52 0 0,31 0-2 0,-32-66-20 0,-34-53-41 0,1-85-17 0</inkml:trace>
  <inkml:trace contextRef="#ctx0" brushRef="#br0" timeOffset="15">21601 15256 58 0,'-51'-49'22'0,"-17"-71"5"0,68 69-11 0,68-15-5 0,67 15 2 0,69 17-7 0,-18 34-2 0,-85 34-2 0,-49 50 0 0,-52 18 2 0,0 0 1 0,18-18-2 0,-2-68 1 0,17-32 1 0,19-35-6 0,32-16-33 0,-33 32-77 0</inkml:trace>
  <inkml:trace contextRef="#ctx0" brushRef="#br0" timeOffset="16">30021 14291 19 0,'-33'0'30'0,"-189"-16"-7"0,-236-19-5 0,-320-32-4 0,32 51-4 0</inkml:trace>
  <inkml:trace contextRef="#ctx0" brushRef="#br0" timeOffset="17">29275 9890 19 0,'0'0'16'0,"-18"0"11"0,-13 33-8 0,-72 18-2 0,-100 51-6 0,-68-35-2 0,-103-34-1 0,-133-49-3 0,269-17-3 0</inkml:trace>
  <inkml:trace contextRef="#ctx0" brushRef="#br0" timeOffset="18">28565 7145 19 0,'0'0'30'0,"-52"-17"-7"0,-235-32-5 0,-426-20-4 0</inkml:trace>
  <inkml:trace contextRef="#ctx0" brushRef="#br0" timeOffset="19">31360 15478 19 0,'-19'0'30'0,"-47"33"-7"0,-188 18-5 0,-118 17-4 0,-256-68-4 0,-2048-68-6 0</inkml:trace>
  <inkml:trace contextRef="#ctx0" brushRef="#br0" timeOffset="20">30732 17594 19 0,'0'0'30'0,"18"17"11"0</inkml:trace>
  <inkml:trace contextRef="#ctx0" brushRef="#br0" timeOffset="21">28378 6486 19 0,'0'0'30'0</inkml:trace>
  <inkml:trace contextRef="#ctx0" brushRef="#br0" timeOffset="22">26583 11566 19 0</inkml:trace>
  <inkml:trace contextRef="#ctx0" brushRef="#br0" timeOffset="23">23905 18135 19 0,'-16'-16'16'0,"-36"-19"11"0,-202-49-8 0,-101 84-2 0,49 35-11 0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0000" max="10000" units="dev"/>
          <inkml:channel name="Y" type="integer" min="-10000" max="10000" units="dev"/>
          <inkml:channel name="F" type="integer" max="255" units="dev"/>
          <inkml:channel name="T" type="integer" units="dev"/>
        </inkml:traceFormat>
        <inkml:channelProperties>
          <inkml:channelProperty channel="X" name="resolution" value="1" units="1/dev"/>
          <inkml:channelProperty channel="Y" name="resolution" value="1" units="1/dev"/>
          <inkml:channelProperty channel="F" name="resolution" value="1" units="1/dev"/>
          <inkml:channelProperty channel="T" name="resolution" value="0" units="1/dev"/>
        </inkml:channelProperties>
      </inkml:inkSource>
      <inkml:timestamp xml:id="ts0" timeString="2024-01-20T07:20:30.557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antiAliased" value="0"/>
    </inkml:brush>
  </inkml:definitions>
  <inkml:trace contextRef="#ctx0" brushRef="#br0">14638 9415 16 0,'0'-16'22'0,"-33"-1"3"0,-2-1-10 0,-33 2-6 0,17 16-4 0,1-17-3 0,-36 17-1 0,-33-34 1 0,2 17-1 0,-37-17 1 0,20 16-1 0,-19 18 0 0,-16-17 0 0,15 17 0 0,2 17-1 0,0-17 2 0,17 0 0 0,-17-17 0 0,-19 34-1 0,1 1 1 0,2-2 0 0,-1 19-2 0,15-19 1 0,20 19 0 0,-36-1-1 0,35-1 0 0,-17 0 1 0,33 2-1 0,0-1 0 0,34-1 0 0,1 2 0 0,33-1 1 0,-17-1-1 0,33 18-1 0,2-18 1 0,-1 19 0 0,-16-1 1 0,-1 17-1 0,18-35 1 0,-19 18 0 0,18 0-1 0,-18 0 0 0,19 16 1 0,0 17 1 0,17 19-1 0,-2-2 0 0,1 17 1 0,17-16-1 0,-35 16-1 0,35-16 1 0,-16 17 0 0,16-17 1 0,0 16-1 0,16 18 0 0,2-1 0 0,-1-16 0 0,18-1 0 0,-4 0 0 0,-13-32 0 0,15 32-1 0,2-34 2 0,0 0-2 0,-2 1 1 0,2 1 0 0,-2-19 0 0,1-16-1 0,-1 0 2 0,19-18-2 0,-19 2 1 0,35-1-1 0,-17-1 0 0,0-17 1 0,33 1 0 0,19-17-1 0,31 18 1 0,-15-18-1 0,-17 16 1 0,-1-16-1 0,34 17 1 0,1-17-2 0,-17 0 2 0,0-17-2 0,16 17 1 0,1-16 1 0,16-2-1 0,2 1 0 0,-20 17 0 0,1 17 0 0,-16-17 0 0,0 0-2 0,-16-17 2 0,14 1 1 0,2-17-1 0,-1 15 0 0,19 18 0 0,-3-16 0 0,-32-1 1 0,-18-1-1 0,-32 2 1 0,-1-19 0 0,-2 19 0 0,-14-19 0 0,0 2 1 0,14 0-1 0,3-1 0 0,-18-1 0 0,-1 2 0 0,-16-36 0 0,18 2 0 0,-19-17 0 0,1-1-1 0,17 1 0 0,-17-18 1 0,-1 16 0 0,3-48 0 0,-19 48-1 0,0-65 1 0,16-2 0 0,-16 18-1 0,17-18 1 0,1 18-1 0,-18-18 2 0,-18-50-2 0,-15-69 2 0,-19 3-10 0,18 47-20 0,1 71 8 0,14 49 9 0,19 85-47 0</inkml:trace>
  <inkml:trace contextRef="#ctx0" brushRef="#br0" timeOffset="1">19195 11058 62 0,'0'0'0'0,"34"-119"34"0,100 35-14 0,106-1-9 0,99-17 1 0,117 18-2 0,51 50-8 0,-65 34-1 0,-120 51-1 0,-102 16 0 0,-101 0-1 0,-103 2-14 0,-83-36-80 0</inkml:trace>
  <inkml:trace contextRef="#ctx0" brushRef="#br0" timeOffset="2">21515 10482 88 0,'51'-34'15'0,"85"1"2"0,0 66-8 0,-34 69-2 0,-52 32-1 0,-50 19-3 0,-85 17-2 0,-67-34-12 0,84-87-76 0</inkml:trace>
  <inkml:trace contextRef="#ctx0" brushRef="#br0" timeOffset="3">23024 10448 92 0,'0'0'0'0,"-51"-33"20"0,16 100-11 0,35 52-1 0,18 50-3 0,-1-33-4 0,0-35 1 0,-34-85 2 0,-18-49 2 0,35-85-2 0,0-35-1 0,35-33-1 0,16-18 0 0,-18 102-2 0,19 102 0 0,-1 86 0 0,-2 65 0 0,21 2-1 0,-21-18 1 0,-31 1 0 0,-36-52-7 0,-49-15-101 0</inkml:trace>
  <inkml:trace contextRef="#ctx0" brushRef="#br0" timeOffset="4">22770 10855 105 0,'0'0'0'0,"-17"-51"18"0,85 17-12 0,101-17-3 0,34 0-5 0,-68 34-78 0</inkml:trace>
  <inkml:trace contextRef="#ctx0" brushRef="#br0" timeOffset="5">23499 10244 84 0,'0'-17'14'0,"0"-17"1"0,84-16-11 0,51 16-4 0,18 18-29 0,-119 16-24 0</inkml:trace>
  <inkml:trace contextRef="#ctx0" brushRef="#br0" timeOffset="6">24041 9754 66 0,'0'-51'36'0,"0"0"-14"0,33 84-12 0,18 103-2 0,-51 101-12 0,0-152-70 0</inkml:trace>
  <inkml:trace contextRef="#ctx0" brushRef="#br0" timeOffset="7">17653 2287 20 0,'0'0'13'0,"-17"-17"9"0,17-1-11 0,17 18-1 0,1 18 0 0,-2 15 0 0,17 86-4 0,2-34 3 0,-18-52-2 0,34-33 5 0,50-84 1 0,36-36 0 0,83-133-6 0,100-51-7 0,-82 100 5 0,-34 51-56 0,-153 120-23 0</inkml:trace>
  <inkml:trace contextRef="#ctx0" brushRef="#br0" timeOffset="8">17790 4623 33 0,'0'-18'21'0,"0"-15"7"0,16 33-18 0,-32 51 6 0,-19 34-6 0,18-1-2 0,-1 51-5 0,-15 1-1 0,17-35 0 0,-2-16 1 0,1-67-10 0,34-18-56 0,-17 0 20 0</inkml:trace>
  <inkml:trace contextRef="#ctx0" brushRef="#br0" timeOffset="9">17348 5080 73 0,'-18'0'19'0,"-13"0"-5"0,31 16-9 0,49 35 4 0,19 18-3 0,0-1-2 0,0-17-1 0,16-51 3 0,-16-35-4 0,0-32 1 0,-1-19-4 0,1 2 1 0,-17 17-17 0,0-2-70 0</inkml:trace>
  <inkml:trace contextRef="#ctx0" brushRef="#br0" timeOffset="10">18687 4217 73 0,'0'-17'7'0,"0"-35"14"0,0 52-10 0,-16 18-1 0,-3 49-1 0,19 52-3 0,0-17-3 0,0 0-1 0,0-19-1 0,0-32 0 0,-16-33-1 0,-1-1-19 0,-17-34-74 0</inkml:trace>
  <inkml:trace contextRef="#ctx0" brushRef="#br0" timeOffset="11">18365 4251 75 0,'0'-34'20'0,"0"-17"-4"0,51 16-6 0,50 1 0 0,34 1-4 0,18 33-4 0,-68 0 0 0,-51 0-1 0,-16 33-6 0,-53 1-24 0,-33 17-54 0</inkml:trace>
  <inkml:trace contextRef="#ctx0" brushRef="#br0" timeOffset="12">18381 4741 37 0,'0'18'16'0,"-16"-18"23"0,16 0-15 0,51-18-9 0,17 18-6 0,33-16 1 0,52-1-2 0,-1-1-4 0,-33 2-2 0,-34-2-4 0,-69 18-95 0</inkml:trace>
  <inkml:trace contextRef="#ctx0" brushRef="#br0" timeOffset="13">8929 9313 1 0,'-35'-16'4'0,"-15"-19"6"0,-1 1-4 0,-17 34-4 0,-17-17-1 0,-16 17 0 0,16 17-1 0,18 1 0 0,-3-2 0 0,21 2 1 0,32-18-9 0,0 0 0 0,17 17 3 0,0-17 4 0,17 16 1 0,18-16 1 0,14 18 1 0,-16-1 4 0,19-17 0 0,15 16 2 0,34-16 1 0,36 0-4 0,32-16 2 0,69-19 3 0,50 2-3 0,17-19 3 0,33 19-3 0,-33-2-3 0,-17 35 0 0,-85 0-1 0,-16 17-1 0,-51 1 0 0,-17-18 2 0,-19-35-2 0,-48 19 0 0,-34-17 1 0,-18 33-1 0,-103 0-3 0,-65 49 0 0,-70 2 1 0,-85 18 0 0,-67-1 0 0,-49-1 0 0,32-16-2 0,85-18 0 0,118-15 0 0,120-18 0 0,84 0-1 0,118 0 2 0,103-34 0 0,101 17 2 0,83-17 1 0,3 1-56 0</inkml:trace>
  <inkml:trace contextRef="#ctx0" brushRef="#br0" timeOffset="14">17738 9177 14 0,'-34'-17'32'0,"1"1"-2"0,15-17-17 0,36 15-6 0,31 2 0 0,54 16-2 0,65 16 2 0,87-16-1 0,100 0-1 0,70 0-2 0,49 18 1 0,50-18-4 0,19 16 2 0,-51 1-1 0,-85 16 0 0,-120-15-1 0,-65-18 2 0,-105 0-2 0,-82-35 1 0,-105 19 0 0,-149-1-1 0,-120 1 0 0,-33 16 0 0,-70 33-1 0,-14-17 1 0,-20 1 0 0,55 1 0 0,132-2-1 0,136 1 0 0,102 1 0 0,119-2 2 0,135-32 0 0,153-2 1 0,135 1-2 0,52 1 2 0,117 16 2 0,-219 0-2 0,-119 33-4 0,-204 19-103 0</inkml:trace>
  <inkml:trace contextRef="#ctx0" brushRef="#br0" timeOffset="15">17061 12784 0 0,'0'0'0'0,"220"-68"1"0,-1 19 2 0,-32-2 0 0,0-18-3 0,16 2 0 0,-18-1 2 0,37-16-2 0,-70 15 0 0,-33 2-4 0,-35 34-1 0</inkml:trace>
  <inkml:trace contextRef="#ctx0" brushRef="#br0" timeOffset="16">10471 11566 30 0,'33'-51'38'0,"-17"0"-9"0,-16 1-9 0,-16-1-10 0,-52 17-7 0,-101 68-2 0,-68 34 1 0,-51 32 5 0,-68 53 0 0,-17 0-3 0,102-2-2 0,117-31-3 0,123-20-26 0,13-83-70 0</inkml:trace>
  <inkml:trace contextRef="#ctx0" brushRef="#br0" timeOffset="17">8149 11972 92 0,'-52'16'10'0,"3"53"6"0,31 15-3 0,18 51-5 0,85-32-3 0,101-70-1 0,86-84-1 0,-35-16-97 0</inkml:trace>
  <inkml:trace contextRef="#ctx0" brushRef="#br0" timeOffset="18">2982 12649 24 0,'-33'0'13'0,"-2"0"25"0,18-33-22 0,69-1-4 0,82-34-3 0,52-16-4 0,69-18-3 0,-52 33-1 0,-84 69-4 0,-35 51-77 0</inkml:trace>
  <inkml:trace contextRef="#ctx0" brushRef="#br0" timeOffset="19">2982 12904 73 0,'-51'34'8'0,"17"-1"10"0,135-100-7 0,86-19-6 0,101-32-2 0,-17 16-2 0,-118 69-7 0,-120 33-80 0</inkml:trace>
  <inkml:trace contextRef="#ctx0" brushRef="#br0" timeOffset="20">3236 12125 68 0,'0'0'0'0,"-86"-86"23"0,53 70-6 0,33 50-9 0,17 84 2 0,51 103 0 0,-17 16-2 0,0 17-4 0,-16-51-3 0,-20-52 0 0,36-100-1 0,51-68-2 0,50-67-39 0,-100 68-23 0</inkml:trace>
  <inkml:trace contextRef="#ctx0" brushRef="#br0" timeOffset="21">4727 11768 89 0,'-16'-51'14'0,"-3"34"2"0,3 85-5 0,16 68 2 0,0 34-6 0,35-19-2 0,-19-15-2 0,-32-50-1 0,16-19-1 0,-35-16-4 0,-16-34-36 0,-17-17-61 0</inkml:trace>
  <inkml:trace contextRef="#ctx0" brushRef="#br0" timeOffset="22">4202 12039 87 0,'-34'-51'19'0,"34"-15"2"0,83-3-10 0,87-16-4 0,34 1-2 0,-1 51-4 0,-101 33-2 0,-68 84-35 0,-68-33-44 0</inkml:trace>
  <inkml:trace contextRef="#ctx0" brushRef="#br0" timeOffset="23">4337 12802 86 0,'-16'0'5'0,"-19"0"20"0,51-35-6 0,121-32-8 0,83 0-3 0,33 16-7 0,-66 51-13 0,-136 34-78 0</inkml:trace>
  <inkml:trace contextRef="#ctx0" brushRef="#br0" timeOffset="24">2253 15613 76 0,'0'0'0'0,"-51"-69"15"0,-16-15-1 0,67 0-7 0,50 15-3 0,34 53-4 0,2 67 0 0,-18 85 0 0,-17 32 1 0,-36-15 1 0,3-35 1 0,-36-67 1 0,18-67 1 0,18-70-3 0,-1-49 3 0,51-34-4 0,-1-17 0 0,-48 135-2 0,-3 84-1 0,19 69 1 0,31 51 0 0,18-18 0 0,53-68 0 0,-36-32 1 0,-33-86 2 0,-17-33 0 0,-34-52-1 0,-17 17 1 0,-17 1-1 0,1 67 0 0,-2 85-2 0,36 50 0 0,31 18 2 0,52 0 0 0,36-18 1 0,-3-66 1 0,-31-87 1 0,-69-33 0 0,-68-15 0 0,-34-3-2 0,-49 20-1 0,-21 82-5 0,4 102 1 0,83 36-22 0,84-18-78 0</inkml:trace>
  <inkml:trace contextRef="#ctx0" brushRef="#br0" timeOffset="25">4185 15173 65 0,'0'0'0'0,"-84"-102"21"0,49 51-3 0,35 51-10 0,51 85 1 0,17 33-3 0,-18 1-3 0,17-34-1 0,-48-52 1 0,14-49 2 0,1-70-1 0,-1-32-2 0,-15-17 2 0,16 17-2 0,15 67-1 0,-31 67-3 0,34 68 1 0,15 36 0 0,1-3 0 0,-17-48 0 0,-34-53 2 0,-1-67 2 0,-16-49-1 0,0-20-1 0,34-15 0 0,17 17-2 0,-17 83 1 0,18 53-2 0,-3 50 2 0,19 50 0 0,16-16-1 0,2-34-1 0,-1-68-1 0,-52-51 0 0,-17-68 5 0,-16-16 0 0,0 15-2 0,0 71 0 0,0 49 0 0,35 84 1 0,0 18 0 0,32 0 1 0,1-35-1 0,-33-34 0 0,-2-84 3 0,-17-33-2 0,-16-34-1 0,0 16-1 0,0 0 0 0,17 51 0 0,34 35 0 0,52-19 0 0,31 2 0 0,-32 0 0 0,-51-1 0 0,-51-1 0 0,-34 19 0 0,-34 50-1 0,35 34 0 0,15 50 1 0,69 0 1 0,51-34 1 0,16-49-1 0,-16-52 4 0,-34-52-1 0,-34-31-3 0,18-2 0 0,-36 0-1 0,-16 18 1 0,15 84-2 0,55 68-1 0,-3 16 2 0,34 1 0 0,18-34-1 0,-51-18 1 0,-17-84 1 0,-34-33 0 0,17-51 0 0,18-19-1 0,30 37 0 0,37 66 2 0,-49 68-1 0,-21 84-2 0,-32 52 0 0,-17-34 1 0,-17-52 0 0,-50-50 0 0,15-34 0 0,36-34-1 0,16 0 1 0,34 0 3 0,0 18-3 0,33 33 0 0,34 17 0 0,53-34 0 0,15-68 1 0,-67-17 0 0,-69-16 0 0,-33 17 0 0,-50-1 1 0,-1 68-3 0,-17 50 1 0,34 70-1 0,50 14 1 0,54 20 0 0,31-53 1 0,34-50 0 0,-16-68 1 0,-69-16 0 0,-50 50-22 0,-50 50-97 0</inkml:trace>
  <inkml:trace contextRef="#ctx0" brushRef="#br0" timeOffset="26">12572 12480 18 0,'0'0'0'0,"0"-68"57"0,-19 17-30 0,3 51-9 0,16 18-7 0,0 50 2 0,0 50-1 0,35 50-1 0,-35 37-2 0,33-2-1 0,-15-18-4 0,-18-65 1 0,0-36-3 0,-18-51-1 0,1-15 0 0,1-18-6 0,-3-18-32 0,-14 2-71 0</inkml:trace>
  <inkml:trace contextRef="#ctx0" brushRef="#br0" timeOffset="27">12130 13412 52 0,'-16'-17'58'0,"32"34"-38"0,52 34-3 0,16 16-4 0,17-16-5 0,18 0-2 0,18-51-3 0,-52-18-1 0,-18-33-1 0,-15-16-2 0,-36 17-31 0,1 50-58 0</inkml:trace>
  <inkml:trace contextRef="#ctx0" brushRef="#br0" timeOffset="28">12910 13259 45 0,'-18'-51'64'0,"2"34"-40"0,-35 101-12 0,-17 53-7 0,0 14-4 0,18 35-45 0,34-152-21 0</inkml:trace>
  <inkml:trace contextRef="#ctx0" brushRef="#br0" timeOffset="29">11621 14004 85 0,'0'-33'23'0,"0"16"6"0,0 34-11 0,0 67-3 0,0 1-7 0,0 15-5 0,18-31-2 0,-1-36-1 0,-1 2-16 0,-16-35-30 0,0-35-35 0</inkml:trace>
  <inkml:trace contextRef="#ctx0" brushRef="#br0" timeOffset="30">11368 13936 88 0,'0'-16'12'0,"0"-35"22"0,51 0-15 0,84 0-8 0,51 0-7 0,-50 34-4 0,-50 34-12 0,-70 67-43 0,-16-66-6 0</inkml:trace>
  <inkml:trace contextRef="#ctx0" brushRef="#br0" timeOffset="31">11537 14360 56 0,'-50'17'36'0,"-18"17"2"0,68-34-11 0,101-34-7 0,70-34-14 0,14-1-4 0,-32 53-8 0,-35 32-121 0</inkml:trace>
  <inkml:trace contextRef="#ctx0" brushRef="#br0" timeOffset="32">8707 11837 45 0,'-16'-69'31'0,"16"1"-11"0,-17-15-10 0,34 48 1 0,-1 19-3 0,-49 67-1 0,-35 49-1 0,-51 54-1 0,0-2-2 0,-49 17-1 0,16-16 1 0,67-68 0 0,34-35-2 0,51-50 0 0,85 0 3 0,67 0-2 0,51-17 2 0,2 1-1 0,-55 32-4 0,-13-16-17 0,-104 17-99 0</inkml:trace>
  <inkml:trace contextRef="#ctx0" brushRef="#br0" timeOffset="33">3947 16443 27 0,'-17'-34'6'0,"-50"-68"25"0,-1 51-10 0,-16 0-4 0,49 18-5 0,86 15-10 0,152-15-3 0,118-18 2 0,188-84 9 0,152-85-1 0,34 33 3 0,-119 52-5 0,-186 49-5 0,-221 19 1 0,-134 16 7 0,-35 18-5 0,-51 15-5 0,-35 69-20 0,19 0-75 0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0000" max="10000" units="dev"/>
          <inkml:channel name="Y" type="integer" min="-10000" max="10000" units="dev"/>
          <inkml:channel name="F" type="integer" max="255" units="dev"/>
          <inkml:channel name="T" type="integer" units="dev"/>
        </inkml:traceFormat>
        <inkml:channelProperties>
          <inkml:channelProperty channel="X" name="resolution" value="1" units="1/dev"/>
          <inkml:channelProperty channel="Y" name="resolution" value="1" units="1/dev"/>
          <inkml:channelProperty channel="F" name="resolution" value="1" units="1/dev"/>
          <inkml:channelProperty channel="T" name="resolution" value="0" units="1/dev"/>
        </inkml:channelProperties>
      </inkml:inkSource>
      <inkml:timestamp xml:id="ts0" timeString="2024-01-20T07:20:30.59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antiAliased" value="0"/>
    </inkml:brush>
  </inkml:definitions>
  <inkml:trace contextRef="#ctx0" brushRef="#br0">28140 6316 68 0,'0'0'0'0,"-152"-136"12"0,0 52-10 0,0 0-1 0,-52-1 0 0,-67 1 1 0,-86-18-1 0,-66-18 2 0,-51 3 6 0,-34 15 1 0,-35 0-2 0,-33 51-4 0,-50 18-1 0,-1 33 1 0,-1 33-3 0,37 36 1 0,14 32 1 0,51 35-2 0,87 33 0 0,32 34-2 0,85 50 3 0,100 2-1 0,105-2 0 0,49 2 0 0,68-2 1 0,68 18-1 0,49-34-1 0,53-33 0 0,68-35 0 0,50-16 2 0,102-17-1 0,33-52 0 0,86-33 1 0,33-18 0 0,1-15 0 0,-1-1-2 0,16-17 4 0,-34 0 0 0,19-35-1 0,0-49-1 0,-1-34-1 0,-34-70 4 0,-68-14-2 0,-67-36 3 0,-85-50 1 0,-68-67-3 0,-50-119-1 0,-119 152-1 0,-86-202 0 0,-117 236-3 0,-236-85-28 0,-121 153-104 0</inkml:trace>
  <inkml:trace contextRef="#ctx0" brushRef="#br0" timeOffset="1">13163 11464 61 0,'-16'-33'7'0,"-52"-53"12"0,68 70-15 0,84 16-3 0,68 0 3 0,53 34-2 0,66 34-1 0,52-35 1 0,82 1-1 0,69-17 3 0,86-1 0 0,67 2-1 0,67-1 1 0,35-1 0 0,16-16 1 0,34 18-1 0,17-18-2 0,34 0 1 0,-17 17-1 0,1-34 0 0,15 17-2 0,3-34 0 0,-19-1 0 0,0 2 0 0,-18 15 1 0,-15 18-1 0,-51-16 0 0,-18 16-2 0,-33-17 0 0,-85 1 1 0,-85-1 3 0,-100-1 0 0,-137 2-1 0,-103-1 2 0,-116-1 1 0,-87 18 1 0,-101 0-4 0,-135 18 0 0,-152 33-2 0,-154-1-4 0,-201 1-11 0,-206 34-86 0</inkml:trace>
  <inkml:trace contextRef="#ctx0" brushRef="#br0" timeOffset="2">3050 7265 43 0,'-52'-69'21'0,"3"-99"4"0,14 83-1 0,35 68-7 0,0 68-7 0,51 117 1 0,17 87-2 0,-35-19-3 0,-16-83 0 0,-17-84-1 0,-17-87 2 0,-16-100-4 0,-2-102-3 0,35-52 0 0,-16 1-2 0,50 120 1 0,-17 116 1 0,33 53-1 0,35 99 0 0,16 87 1 0,0 16 2 0,2-16 0 0,-69-53-3 0,-50-65-35 0,-35-52-44 0,32-34 32 0</inkml:trace>
  <inkml:trace contextRef="#ctx0" brushRef="#br0" timeOffset="3">2949 7653 71 0,'-35'0'15'0,"18"-33"8"0,102-18-15 0,118-67-8 0,33-17-15 0,-65 84-65 0</inkml:trace>
  <inkml:trace contextRef="#ctx0" brushRef="#br0" timeOffset="4">3964 7045 74 0,'0'-17'9'0,"34"-52"25"0,-17 53-12 0,-1 32-10 0,2 70 1 0,-1 48-3 0,0 3-2 0,17-37-4 0,17-65-1 0,32-52 2 0,20-85-4 0,-36-51-2 0,-49-16 2 0,-1-17-1 0,-52 68 0 0,19 83-1 0,-1 52 0 0,17 68 0 0,51 1 2 0,50 14 1 0,0-14-3 0,-15-19 1 0,-53-34 0 0,-49 18 1 0,-69 1-1 0,-34-35-1 0,52-17-19 0,50-35-57 0,34 19 13 0</inkml:trace>
  <inkml:trace contextRef="#ctx0" brushRef="#br0" timeOffset="5">5183 6757 76 0,'35'-35'17'0,"16"-32"10"0,-18-17-10 0,-15-18-10 0,-18 0-5 0,-18 35-2 0,-31 50-2 0,14 17 4 0,35 51-1 0,0 15-2 0,68 3 1 0,0-1 0 0,-19 50 0 0,-31-16 0 0,-18-17 6 0,-67-35 5 0,-18 1-8 0,-1-51 0 0,53 0-4 0,66-68-33 0,70-16-76 0</inkml:trace>
  <inkml:trace contextRef="#ctx0" brushRef="#br0" timeOffset="6">5643 6435 47 0,'33'-68'28'0,"0"-50"3"0,-33 32-9 0,-17 35-10 0,-50 51-8 0,-18 68-2 0,34 35 5 0,35 14-4 0,49-15-2 0,34-67 0 0,19-52 0 0,-19-34 1 0,-16-34 0 0,-17 35-2 0,-34 32 2 0,17 86 2 0,-17 50 4 0,0 68-2 0,17-15-2 0,1-36-2 0,-2-50 1 0,-16-69-1 0,0-50 0 0,33-84-6 0,18-34-30 0,-17-52-31 0,-16-32 7 0,-18 65 73 0,0 70 33 0,-18 67-9 0,1 34-18 0,34 67-8 0,1 35-5 0,31 0 0 0,3-18-6 0,-1-49-1 0,-17-35 1 0,18-51-1 0,-37-50-1 0,1-35-2 0,-16 1 2 0,0 50 1 0,0 85-2 0,-16 51 0 0,32 67 1 0,35-16 0 0,35-35 2 0,33-32 0 0,-1-86-2 0,-16-51-4 0,-51-33 3 0,-51 15 0 0,-18 20 2 0,-31 83-1 0,-21 68 1 0,37 33-2 0,33 35 2 0,33-36-2 0,18-48 3 0,1-19-1 0,-18-50 0 0,-17-50-1 0,-1 0-1 0,-16-18 3 0,0 35-2 0,0 50 0 0,0 34 0 0,17 50 1 0,18 17-1 0,14-15 1 0,37-36-1 0,-1-33 1 0,-18-33 0 0,-15-69 0 0,-36 0 0 0,-16 0-2 0,-16-16 2 0,-36 67-1 0,18 51 0 0,19 51-1 0,48 0 1 0,35 0-1 0,16-35 1 0,-16 2 0 0,-19-1 1 0,-49 34-1 0,0 16 0 0,18 1 0 0,34-52 0 0,32-16 0 0,51-84 2 0,-50-34-2 0,-51-35 1 0,-34 18 0 0,-34 50-1 0,-17 68-1 0,1 85 1 0,33 34 1 0,67-2 1 0,86-31-2 0,16-53-1 0,-15-32-1 0,-70-53-57 0,-67 69-29 0</inkml:trace>
  <inkml:trace contextRef="#ctx0" brushRef="#br0" timeOffset="7">3760 8315 89 0,'0'0'0'0,"-16"-69"17"0,50 53-4 0,34 67-4 0,16 67-6 0,-16 17 0 0,-68-66 2 0,0-69 5 0,0-69-5 0,-34-66-4 0,17-18 0 0,0 2-1 0,51 100 0 0,0 84 1 0,51 85 1 0,-18 35 0 0,18-69-1 0,-18-49 2 0,-32-86 3 0,-18-50-4 0,-17-53-1 0,0 3 0 0,-17 65-2 0,17 70 0 0,35 67 2 0,14 67 1 0,21 0-1 0,47-49 0 0,19-52 2 0,-1-103 0 0,-32-32-1 0,-87 0-1 0,-16-1 0 0,-68 17-2 0,17 86 2 0,0 83-2 0,34 35 1 0,17 33 1 0,68-33-1 0,17-69-1 0,-18-66 3 0,-49-51-2 0,-18-18 0 0,0 0 0 0,-18 35 0 0,18 50 0 0,18 68 0 0,16 50 0 0,33-16 0 0,36-52 0 0,-19-49 1 0,-18-70-3 0,-48-31 3 0,-18-19 0 0,-34 1 2 0,-16-1-3 0,33 86 0 0,-1 67 0 0,36 83 0 0,34 36 1 0,14-17-5 0,-15-17 2 0,-34-2-31 0,-50-31-34 0,-2-69 0 0</inkml:trace>
  <inkml:trace contextRef="#ctx0" brushRef="#br0" timeOffset="8">5167 7858 47 0,'0'-18'17'0,"-33"-66"26"0,66 15-16 0,69 18-11 0,50-49-7 0,0 49-3 0,-33 68-1 0,-34 68-3 0,-34 15 0 0,-34-31 1 0,-17-18-1 0,0-34 2 0,-17-34 0 0,0-34 0 0,-1-18-2 0,18-49-2 0,52-17 0 0,-1 17-3 0,16 50-23 0,1 85-36 0,-51 17-13 0</inkml:trace>
  <inkml:trace contextRef="#ctx0" brushRef="#br0" timeOffset="9">6134 7400 88 0,'0'0'0'0,"-18"-50"37"0,36-19-9 0,31 36-13 0,21 33-8 0,12 51-2 0,-30 50-2 0,-34 1-2 0,-18-17 0 0,-18-36 0 0,1-49 0 0,17-49 1 0,17-71-2 0,1-31 0 0,-18-20-1 0,0 87 2 0,0 68-1 0,0 66 1 0,16 85 2 0,17-15 0 0,37-36-1 0,31-67-7 0,18-34-127 0</inkml:trace>
  <inkml:trace contextRef="#ctx0" brushRef="#br0" timeOffset="10">5912 7587 13 0,'0'-34'18'0,"0"-17"11"0,0 16-6 0,0 19 7 0,0 16-6 0,0 51-4 0,35 34-9 0,-2 15-6 0,-16-14-4 0,17-19-34 0,-34-67-76 0</inkml:trace>
  <inkml:trace contextRef="#ctx0" brushRef="#br0" timeOffset="11">6031 7467 96 0,'0'0'0'0,"-51"-84"40"0,1 84-64 0,50 17-46 0</inkml:trace>
  <inkml:trace contextRef="#ctx0" brushRef="#br0" timeOffset="12">2575 12582 87 0,'-16'-17'6'0,"-2"-1"15"0,1 36-9 0,17 66 5 0,84 136-12 0,2 1-4 0,-51-136 5 0,-35-52 4 0,-51-50-3 0,-1-68-4 0,-15-33-2 0,15-68-2 0,19 0 2 0,48 33 0 0,37 86 1 0,85 101-1 0,-37 83-2 0,1 52 1 0,18 35-5 0,-84-85-7 0,-35-1-17 0,-84-67-8 0,-2-51 22 0,-32-33 16 0,-1-52 15 0,68-1 5 0,35 20-11 0,151-70-8 0,34 17-6 0,34 18-29 0,-49 33-38 0</inkml:trace>
  <inkml:trace contextRef="#ctx0" brushRef="#br0" timeOffset="13">3473 12361 48 0,'0'-67'46'0,"0"16"-12"0,-17 51-18 0,34 67-6 0,17 53-2 0,18-3-6 0,30-48 0 0,4-69 1 0,-1-51-1 0,0-67 0 0,-68-35-1 0,-17 0-1 0,-51 18 2 0,18 101 0 0,-2 34-2 0,52 51-5 0,50 34 5 0,36-1 0 0,-19-33-1 0,-49 0 1 0,-53-17 0 0,-67 17-3 0,-67-18-27 0,-1-33-29 0,153 18 10 0</inkml:trace>
  <inkml:trace contextRef="#ctx0" brushRef="#br0" timeOffset="14">4220 11972 56 0,'0'0'27'0,"0"0"2"0,15-33-7 0,1-18-10 0,19 16-4 0,16 35-5 0,0 69-1 0,17 15-1 0,-2-16 0 0,-31-52 1 0,-18-16-1 0,1-67 1 0,-18-17-1 0,0-35 0 0,-18-1 0 0,1 71-1 0,0 31-1 0,51 69 0 0,17 33 2 0,35-32-2 0,14-19 1 0,-15-33-1 0,-34-67 3 0,-16-19-1 0,-35-14 0 0,0-20-1 0,0 54 0 0,-18 66 1 0,18 66 1 0,34 36 2 0,34-33-4 0,33-36 1 0,-33-66 2 0,-34-36-1 0,-50-15 0 0,-36 0-1 0,-50-1 0 0,-15 34-1 0,14 51 0 0,52 67-1 0,34 35 0 0,102-51 0 0,50-51-3 0,1-84-1 0,-17-36 5 0,-51 2 0 0,-68-17 4 0,-17 17 0 0,-18 32-3 0,19 86 1 0,16 35 1 0,34 65 1 0,18 53-3 0,30 0 5 0,-14-35-5 0,18-34 0 0,-18-66-2 0,-35-52-11 0,-33-34-14 0,-50-34-24 0,-36 17 9 0,-14 35 49 0,48 50 18 0,18 17-5 0,68-50-4 0,67-69-13 0,53 0-37 0,-121 86-37 0</inkml:trace>
  <inkml:trace contextRef="#ctx0" brushRef="#br0" timeOffset="15">3168 14191 62 0,'0'0'0'0,"-51"-153"33"0,-16 51-14 0,-18 51-7 0,-17 51-6 0,17 86 1 0,52 32 0 0,50 33-4 0,67-31-2 0,19-87 0 0,-2-66 3 0,-68-70 0 0,-15-14-2 0,-53-3 0 0,2 54 0 0,16 48-1 0,34 86-2 0,33 34 0 0,35-17 0 0,51-69-14 0,51-101-31 0,-52-66-43 0</inkml:trace>
  <inkml:trace contextRef="#ctx0" brushRef="#br0" timeOffset="16">3795 13547 42 0,'0'0'0'0,"0"-119"59"0,0 17-34 0,-35 51-11 0,-14 35-8 0,-21 49-5 0,4 52 1 0,15 1 0 0,51 14-1 0,68-31 0 0,51-52-1 0,16-1 0 0,-51-16 0 0,-67 51 1 0,-17 16 0 0,-68-16 0 0,-16 0-1 0,0-16 1 0,32-35-1 0,34-51 0 0,18 0 0 0,18 16 0 0,-1 35 0 0,18 35-1 0,14-1 2 0,37-17-1 0,32-68 0 0,19-84 0 0,-18-18 1 0,-70 35 1 0,-49-2 1 0,-67 19-1 0,15 34-1 0,-15 49-1 0,33 87 0 0,34 31-1 0,34 20 0 0,33-52 0 0,18-52 1 0,-18-49 1 0,-15-18 0 0,-52-18-1 0,0 35 1 0,-17 34 0 0,1 69 0 0,16 82 3 0,51 2 0 0,-18 0-4 0,18-35 3 0,-16-67 0 0,-4-67-3 0,4-86-9 0,0-35-9 0,-35-48-20 0,0-36-7 0,-70 1 41 0,39 85 37 0,13 51 2 0,1 66-17 0,17 53-11 0,35 49-3 0,14 18-2 0,3-17 0 0,-3-36-1 0,2-49 0 0,1-49 0 0,-36-36 0 0,-16-34 1 0,0 1-1 0,0 32-1 0,18 70 0 0,-1 49-1 0,33 52 1 0,35-34-1 0,16-33 2 0,35-87-1 0,-34-33 0 0,-69 2 1 0,-49 31 0 0,-52 2-1 0,0 32 1 0,17 53-1 0,18 33 0 0,33 33 0 0,50 0-2 0,1-50 1 0,0-17 2 0,0-50-1 0,-34-18 1 0,-17-16-1 0,0-1 1 0,-17-1-1 0,17 53 0 0,0 32 0 0,17 53 0 0,34-1 0 0,-1-18 3 0,36-33 0 0,-19-50-2 0,1-36 1 0,-51-33-1 0,-17 18 0 0,-17-34-1 0,-18 32 1 0,19 70-1 0,16-1-1 0,16 34 1 0,36-1 0 0,15 1-1 0,1 17 2 0,-17 17-2 0,17 0 0 0,-17-16 1 0,-1-35 1 0,18-68 0 0,0-35 0 0,-34-32-1 0,-34 0 2 0,-16 0-2 0,-36 50 1 0,34 85-1 0,2 51-1 0,16 51 1 0,68-18 0 0,17-33-1 0,33-51 1 0,-32-35-34 0,-53 19-79 0</inkml:trace>
  <inkml:trace contextRef="#ctx0" brushRef="#br0" timeOffset="17">4608 14140 40 0,'-16'-18'14'0,"-19"-33"11"0,18-16 1 0,-16-1-8 0,17 17-3 0,32 35-5 0,51 67-6 0,18 49 0 0,16 20-4 0,-33-69 0 0,-51-18 2 0,1-66 1 0,-18-52-1 0,0-34-1 0,-18-34-1 0,18 35 1 0,0 85-2 0,51 82 1 0,17 37-1 0,-1 16 0 0,1-35 3 0,0-50-3 0,-34-17 2 0,-17-68-1 0,-17-16 1 0,-17-36 0 0,-17-14-1 0,1 15 1 0,33 68 0 0,16 86-2 0,35 65 0 0,34 2 0 0,32-35 4 0,20-50-1 0,-1-67-2 0,-52-86 1 0,-51 36 0 0,-66-19 0 0,-35 16 0 0,-32 53-1 0,65 100 0 0,0 35-1 0,53 68 0 0,50-69 1 0,0-49 0 0,16-35-1 0,-33-35 2 0,-51-32 0 0,-34-17-1 0,17-18 0 0,-17 51 0 0,34 51 0 0,34 51-1 0,34 16 1 0,34-32 0 0,-1-52 0 0,-16-86 0 0,-18-32 1 0,-67 0 2 0,-49 0-2 0,-21-1 0 0,21 34 0 0,14 86 0 0,35 83 0 0,51 35 0 0,34 16-1 0,17 1-1 0,-18-34-2 0,-32-18-14 0,-36-34-51 0,-16-33 7 0</inkml:trace>
  <inkml:trace contextRef="#ctx0" brushRef="#br0" timeOffset="18">6031 13022 90 0,'0'0'0'0,"-34"-18"32"0,34-15-19 0,67-51-8 0,52-1 3 0,0 34-2 0,-34 84 1 0,0 36-4 0,-33 16-1 0,-21-35-3 0,-31-16 3 0,0-34 1 0,-15-51 1 0,-1-51-2 0,16-16-1 0,16-17-1 0,17 50 1 0,-16 85 1 0,51 51-2 0,-1 34 0 0,1-19 0 0,0 3-4 0,-51-35-26 0,-17-34-50 0,-17 0 33 0</inkml:trace>
  <inkml:trace contextRef="#ctx0" brushRef="#br0" timeOffset="19">6625 12412 86 0,'-35'0'3'0,"35"18"-67"0</inkml:trace>
  <inkml:trace contextRef="#ctx0" brushRef="#br0" timeOffset="20">6945 12480 93 0,'-16'0'33'0,"-17"-50"-3"0,33 16-16 0,49-17-9 0,21 51-3 0,14 34-2 0,-34 50 1 0,-16 18-1 0,-34-34 1 0,-16-18-1 0,16-33 2 0,-18-34 0 0,18-50-2 0,18-53 1 0,-18-48 0 0,0-1 0 0,-18 49 0 0,-15 69-1 0,16 86 2 0,17 83 0 0,17 17 3 0,34 19-3 0,33-70-2 0,0-33-5 0,2-51-155 0</inkml:trace>
  <inkml:trace contextRef="#ctx0" brushRef="#br0" timeOffset="21">28140 10872 81 0,'0'-17'5'0,"-33"34"16"0,16 101 1 0,34 101-9 0,16 52-5 0,2-34-4 0,-35-32-1 0,0-70-3 0,-35-67 0 0,-15-1-17 0,-18-67-35 0,34 0-12 0</inkml:trace>
  <inkml:trace contextRef="#ctx0" brushRef="#br0" timeOffset="22">27803 11988 59 0,'0'-16'28'0,"15"-1"1"0,36 68-8 0,35 33-7 0,15-49-4 0,18-19 2 0,-1-83-6 0,16-52-4 0,4 17-2 0,-54 17-36 0,-68 52-72 0</inkml:trace>
  <inkml:trace contextRef="#ctx0" brushRef="#br0" timeOffset="23">27022 12616 57 0,'0'0'0'0,"-18"-85"24"0,36 34-19 0,16 1-3 0,0 16 2 0,-17 17 5 0,-1-17 5 0,-32 17 0 0,-1-17-5 0,1 34-2 0,-2 34 1 0,-16 68 5 0,16 101-3 0,18 17-3 0,35-34-6 0,-18-84 2 0,1-52-3 0,-18-50 1 0,0-50-11 0,-35-36-34 0,0 2-59 0</inkml:trace>
  <inkml:trace contextRef="#ctx0" brushRef="#br0" timeOffset="24">26988 12396 87 0,'0'0'0'0,"86"-120"35"0,-19 69-17 0,1 69-8 0,-18 49-4 0,-34 53-4 0,-32-19 0 0,-68-34 0 0,-17-16 0 0,31-17-4 0,54-17-24 0,118-17-78 0</inkml:trace>
  <inkml:trace contextRef="#ctx0" brushRef="#br0" timeOffset="25">27684 12582 70 0,'0'-17'9'0,"16"-34"17"0,-32 0-5 0,-36 18-11 0,18 33-7 0,-17 17-1 0,17 50 0 0,51 1-1 0,51-1 1 0,34-16 0 0,-18 33-1 0,-50-15-1 0,-49-35 2 0,-55-1-4 0,-14-33 3 0,0-33 3 0,66-1-5 0,52-1 2 0,69 1-1 0,31-17 0 0,36-15 0 0,-51 15-1 0,-51-18 2 0,-68 2-1 0,-35 34 0 0,-15 33 1 0,-1 16 0 0,0 35 3 0,34 51 1 0,34-18-3 0,51-17-1 0,32-16 0 0,-14-51-6 0,17 0-16 0,-54-34 4 0,3-34 13 0,-36-15 3 0,1 15 3 0,-17-1 10 0,0 53 0 0,0-1-6 0,-33 34-2 0,-2-1-4 0,2 35 3 0,0 18 0 0,15 31 0 0,36-14 0 0,15-35-2 0,35-35-1 0,-19-49 0 0,2-52 1 0,-32-17 1 0,14-33-4 0,-15 17 2 0,-18-19 0 0,0 70 1 0,-18 34-1 0,1 49-1 0,1 68 0 0,16 36 1 0,33 15 2 0,18-16-1 0,-1-19 0 0,1-31-2 0,0-69 2 0,0-18 0 0,0-33-1 0,-17-15 0 0,-16-19-1 0,-3-1 1 0,-15 37 1 0,-15 49-2 0,15 67 1 0,0 17 1 0,66 18-2 0,-15-69 2 0,17-15-1 0,-34-36-1 0,0-48 3 0,-16-19-2 0,-18-1 0 0,16 20 0 0,-16 48 0 0,-16 69-1 0,16 33 2 0,0 18-1 0,49-35 1 0,-16-32-2 0,19-53-40 0,-52-15-60 0</inkml:trace>
  <inkml:trace contextRef="#ctx0" brushRef="#br0" timeOffset="26">28226 12396 10 0,'0'0'24'0,"16"0"-14"0,17-17-9 0,2-1-1 0,-35 18-11 0,0 0-14 0,-17-16 18 0,-1 16 29 0,2 0 6 0,16-17-10 0,0 17-6 0,-17 0-2 0,17 0 1 0,0 0-5 0,0 0 0 0,0 0-1 0,17-18-3 0,-17 2-2 0,16-2 2 0,-16 1-2 0,0 1 0 0,0 16 1 0,0 0 0 0,0 0-1 0,0 0 2 0,-16 16 0 0,16-16 1 0,0 51 1 0,0 35 1 0,16-19-1 0,19-34-1 0,16-33-1 0,15-33 0 0,-14-51 0 0,-1-19-2 0,-51 19 1 0,16 33-1 0,-32 35-2 0,-19 99 2 0,35 19 0 0,86 35-30 0,-18-88-63 0</inkml:trace>
  <inkml:trace contextRef="#ctx0" brushRef="#br0" timeOffset="27">29885 12412 24 0,'-16'-33'34'0,"-2"-36"-3"0,18 53-12 0,-15 16-8 0,15 51-4 0,0 34 1 0,0-1-6 0,15-16-1 0,3-52 1 0,-2-16 0 0,17-51-1 0,-15-16 0 0,16-1-1 0,17 1-1 0,-17 32 1 0,-34 35-1 0,17 86 0 0,0-2 1 0,-17-17 0 0,18 2 1 0,-18-69 0 0,16-34 0 0,17-17 0 0,0-17-1 0,19-16 0 0,-18 33 0 0,-1 33 0 0,-15 36 0 0,-18 66 1 0,17-16-2 0,34-1-2 0,-1-32-21 0,1-35-1 0,-18-51 20 0,-15-33 9 0,15-2 3 0,2-32 4 0,-18 67 4 0,-17 51-4 0,18 51-3 0,-18 34-2 0,33-1-3 0,0-16-1 0,-16-34-1 0,1-34 1 0,-18-18 1 0,0-31-2 0,16-2 0 0,17-35 0 0,2-16-1 0,16 19 0 0,17 48 0 0,0 19-1 0,16 16 0 0,-49 51-8 0,-19-1-111 0</inkml:trace>
  <inkml:trace contextRef="#ctx0" brushRef="#br0" timeOffset="28">30970 12039 82 0,'0'-16'5'0,"-34"-35"-58"0</inkml:trace>
  <inkml:trace contextRef="#ctx0" brushRef="#br0" timeOffset="29">17061 17476 85 0,'0'0'0'0,"-68"-17"14"0,-34-1-13 0,68 2-2 0,34-35 4 0,52 16 6 0,15 1 1 0,34 34 0 0,69 0-3 0,83 18-3 0,137-36-1 0,136-32 0 0,119-17 0 0,31 16 0 0,1 17 1 0,52 50 9 0,-339 19-5 0,67-1 2 0,-67 17-3 0,34-35-1 0,-119-32-4 0,-34-35-5 0,-103 0-145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0000" max="10000" units="dev"/>
          <inkml:channel name="Y" type="integer" min="-10000" max="10000" units="dev"/>
          <inkml:channel name="F" type="integer" max="255" units="dev"/>
          <inkml:channel name="T" type="integer" units="dev"/>
        </inkml:traceFormat>
        <inkml:channelProperties>
          <inkml:channelProperty channel="X" name="resolution" value="1" units="1/dev"/>
          <inkml:channelProperty channel="Y" name="resolution" value="1" units="1/dev"/>
          <inkml:channelProperty channel="F" name="resolution" value="1" units="1/dev"/>
          <inkml:channelProperty channel="T" name="resolution" value="0" units="1/dev"/>
        </inkml:channelProperties>
      </inkml:inkSource>
      <inkml:timestamp xml:id="ts0" timeString="2024-01-20T04:49:55.604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antiAliased" value="0"/>
    </inkml:brush>
  </inkml:definitions>
  <inkml:trace contextRef="#ctx0" brushRef="#br0">4557 1355 7 0,'0'-35'24'0,"0"-14"13"0,17-19-13 0,-17-17-6 0,0 16-8 0,-17 20-4 0,17 32 3 0,-17 66 4 0,17 139-5 0,17 65-6 0,18-100 0 0,-35-51 0 0,0-51-1 0,0-51 2 0,-18-68-3 0,18-35 0 0,18 3 1 0,15 49-2 0,-17 51 0 0,35 67 3 0,1 17-3 0,32-15 2 0,18-18-1 0,-17-51 2 0,-1-35 1 0,-16 2-1 0,-34-36 2 0,-34 2-3 0,0-17-2 0,-18-1 4 0,2-16-5 0,-35-1 0 0,-16-18 2 0,-18 71-1 0,0 31 0 0,1 53 3 0,16 32-4 0,52 0 0 0,65 86-6 0,103-51-27 0,19-69-45 0,-120-15 41 0</inkml:trace>
  <inkml:trace contextRef="#ctx0" brushRef="#br0" timeOffset="1">5573 1406 24 0,'19'-17'33'0,"32"-17"9"0,-35-1-21 0,1 2-9 0,-1 0-4 0,-16-18-6 0,-33 33 1 0,-34 2 1 0,-3 50-2 0,-49 101 2 0,103 18-2 0,67-36-2 0,17-48 2 0,18-53 0 0,-35-32 2 0,-18-70-1 0,0 19-3 0,-33-35 0 0,0 18 1 0,0 50-1 0,-17 68 0 0,34 34 3 0,18 17-2 0,32-19-1 0,1-15-1 0,0-33 3 0,-18-18-2 0,-16-51 2 0,-1-16 0 0,-15-35-1 0,-18 34-1 0,0-34 1 0,0 0-2 0,-18 0 2 0,18 70 3 0,0 48 1 0,0 86 1 0,0 118-6 0,35-67 1 0,0-69-1 0,32-33-2 0,0-35-13 0,0-50-26 0,-32-17-75 0</inkml:trace>
  <inkml:trace contextRef="#ctx0" brushRef="#br0" timeOffset="2">6099 1287 20 0,'-17'0'20'0,"-1"0"32"0,-15 0-28 0,17 0-20 0,32 0-4 0,69 0-34 0,-18 0-46 0</inkml:trace>
  <inkml:trace contextRef="#ctx0" brushRef="#br0" timeOffset="3">6744 1371 10 0,'16'-16'44'0,"17"-1"8"0,-15-1-32 0,-18-15-3 0,-18 17-9 0,2-19-3 0,-17 2-3 0,-19-1 3 0,1 34-2 0,-35 51-1 0,55 100 2 0,31 2-4 0,49-35 2 0,3-67 0 0,-3-51 2 0,2-51-2 0,-16-34 0 0,-2-15-2 0,-15-2 3 0,-1 51-3 0,-17 18 0 0,0 33-2 0,0 84 1 0,0 34 1 0,33-16-2 0,2 0-21 0,14-35-50 0,-31-67 13 0</inkml:trace>
  <inkml:trace contextRef="#ctx0" brushRef="#br0" timeOffset="4">7167 1693 65 0,'0'0'16'0,"0"-16"28"0,0-35-19 0,49 0-12 0,3-33-9 0,-18-18 2 0,-17 17-5 0,-1-16 0 0,2 32-2 0,-18 18-1 0,0 51 3 0,0 86-3 0,34 65-4 0,15-49 4 0,2-16 1 0,-16-37 0 0,-35-31 3 0,-16-2-2 0,-54-16 2 0,-13-34-3 0,32 1-1 0,17 17 2 0,17-19-1 0,17 35 0 0,35 0 2 0,14 35 2 0,3-3-1 0,32 19-2 0,0-51 1 0,2 0 1 0,-2-51-1 0,-32-16 1 0,-19-17-1 0,-17 15 3 0,-16 3-2 0,18-3-4 0,-36 2 2 0,2 49 1 0,-17 36 0 0,-19 84-1 0,36 49 2 0,49-31-1 0,51-54-1 0,19-48 0 0,-19-36-3 0,0-48 4 0,-32-19 0 0,-34-1 3 0,-2-14-5 0,1-2-1 0,-17-16 5 0,0 50-4 0,-17 50 5 0,1 69 5 0,16 84-10 0,67 85 1 0,-15-83 1 0,-21-70-2 0,4-51-11 0,0-16-37 0,-35-32-67 0</inkml:trace>
  <inkml:trace contextRef="#ctx0" brushRef="#br0" timeOffset="5">8183 1185 86 0,'0'0'0'0,"0"-16"54"0,0 16-25 0,51-35-27 0,32 1-50 0,-48 17-31 0</inkml:trace>
  <inkml:trace contextRef="#ctx0" brushRef="#br0" timeOffset="6">3033 4251 32 0,'0'0'0'0,"-35"-18"2"0,53 36 4 0,49 15 5 0,103-33 9 0,152-16-3 0,152-35-9 0,85 0-2 0,51 33 2 0,84 1 3 0,86-17 6 0,118 1-1 0,100-18-5 0,72 0-3 0,30 0-3 0,18 0 1 0,17-15-3 0,1 15-2 0,-69-18-1 0,-68 2 0 0,-102 32 0 0,-133 3 0 0,-138 32 0 0,-168-17 1 0,-203 17-1 0,-222 0-16 0,-236 0-110 0</inkml:trace>
  <inkml:trace contextRef="#ctx0" brushRef="#br0" timeOffset="7">5845 2507 64 0,'-17'-85'17'0,"34"68"0"0,1 50-6 0,15 69-2 0,18 118 1 0,-18 101-6 0,2 103 5 0,-2 102-8 0,-17 15 5 0,2-17 3 0,-1 52 4 0,18 1-6 0,-2 16-3 0,18-19-1 0,-1-31 0 0,1-19 2 0,-16-83-1 0,-35-52-3 0,-35-67 1 0,18-136 0 0,-17-100-2 0,-16-86-35 0,15-51-77 0</inkml:trace>
  <inkml:trace contextRef="#ctx0" brushRef="#br0" timeOffset="8">4507 3048 12 0,'0'-33'29'0,"-16"-18"21"0,16 33-23 0,0 36-11 0,0 82 1 0,16 71-7 0,-16 32-1 0,-16-18-7 0,16-65 0 0,-18-69-2 0,18-34-5 0,0-68-18 0,0-69-11 0,-17-15-35 0,17 84 35 0</inkml:trace>
  <inkml:trace contextRef="#ctx0" brushRef="#br0" timeOffset="9">4405 3132 12 0,'0'-68'31'0,"0"1"16"0,16 34-24 0,36 15-14 0,32 18-5 0,35-16-2 0,0 16-3 0,-35 16-20 0,-84 19-72 0</inkml:trace>
  <inkml:trace contextRef="#ctx0" brushRef="#br0" timeOffset="10">4507 3403 32 0,'-16'0'10'0,"-2"18"33"0,18-18-25 0,84 0-11 0,35-34-7 0,-17 34-32 0,-69-17-37 0</inkml:trace>
  <inkml:trace contextRef="#ctx0" brushRef="#br0" timeOffset="11">5031 3319 47 0,'0'0'12'0,"0"0"33"0,18 0-21 0,-1 68-1 0,-17 34-11 0,0 32-9 0,0 37-12 0,0-70-119 0</inkml:trace>
  <inkml:trace contextRef="#ctx0" brushRef="#br0" timeOffset="12">7286 2946 20 0,'0'-16'9'0,"-18"-1"42"0,1-1-18 0,1 18-15 0,16 86-3 0,0 65-1 0,33 36-2 0,-15-1-6 0,-2-68-4 0,1-49-1 0,-17-52-5 0,-17-34-18 0,1-68-16 0,-35-50-63 0</inkml:trace>
  <inkml:trace contextRef="#ctx0" brushRef="#br0" timeOffset="13">7134 3064 21 0,'0'-32'43'0,"15"15"-2"0,36-1-24 0,35 36-10 0,-2-18-4 0,0 0-6 0,1 0-61 0,-69 0 17 0</inkml:trace>
  <inkml:trace contextRef="#ctx0" brushRef="#br0" timeOffset="14">7319 3370 48 0,'0'0'11'0,"-17"-34"26"0,17 17-24 0,51 1-13 0,17-1 0 0,-2 17-39 0,-47 0-10 0</inkml:trace>
  <inkml:trace contextRef="#ctx0" brushRef="#br0" timeOffset="15">7641 3523 55 0,'0'0'0'0,"0"-18"51"0,0-15-27 0,68-1-17 0,0-1-3 0,-1 53-3 0,-33 50-1 0,-34 32 0 0,-52 3 1 0,-15-19 1 0,0-33 4 0,33-34 3 0,17-17-1 0,68-17-1 0,50-16-4 0,18-1-1 0,-1-1-4 0,-33 19-40 0,-51 32-34 0</inkml:trace>
  <inkml:trace contextRef="#ctx0" brushRef="#br0" timeOffset="16">9709 2624 35 0,'0'0'0'0,"-51"-186"50"0,16 135-20 0,0 35-21 0,19 67-2 0,-1 118 5 0,17 119 3 0,0 85-1 0,51 118-7 0,34 50-2 0,-18 51 0 0,1-15-2 0,0-1 1 0,-33-18 6 0,14-33-1 0,3-17-5 0,-19-51-2 0,-15-33-2 0,-18-102 0 0,-35-85-4 0,2-120-24 0,33-150-116 0</inkml:trace>
  <inkml:trace contextRef="#ctx0" brushRef="#br0" timeOffset="17">10555 2862 5 0,'0'0'0'0,"35"-84"35"0,-35 50 27 0,0 17-27 0,-18 17-19 0,1 101-1 0,17 52-7 0,17 16-3 0,1-33-3 0,-2-35-2 0,-16-67-21 0,-16-17-77 0,-2-17 50 0</inkml:trace>
  <inkml:trace contextRef="#ctx0" brushRef="#br0" timeOffset="18">10471 2795 69 0,'33'-68'24'0,"35"17"-2"0,33 17-16 0,18 34-8 0,-34 16-61 0,-85 2 21 0</inkml:trace>
  <inkml:trace contextRef="#ctx0" brushRef="#br0" timeOffset="19">10623 3132 53 0,'0'0'11'0,"-17"-17"24"0,67-17-25 0,52-15-7 0,17 32-25 0,-69 17-52 0</inkml:trace>
  <inkml:trace contextRef="#ctx0" brushRef="#br0" timeOffset="20">11029 3099 56 0,'-18'0'36'0,"2"-18"-11"0,50 1-10 0,51-15-12 0,-17 32-2 0,-1 32-1 0,-34 54-1 0,-49 16 2 0,-19-51 0 0,-31-18 1 0,49-17-1 0,17-16 0 0,17 0 1 0,33-33-1 0,36 17 0 0,-19 32 0 0,-16 17 2 0,-34 69 0 0,-17 0 1 0,-68-18 5 0,-34-50 3 0,1 1-7 0,17-52-5 0,32-17-21 0,69 16-85 0</inkml:trace>
  <inkml:trace contextRef="#ctx0" brushRef="#br0" timeOffset="21">12588 2473 30 0,'-16'-35'21'0,"-3"-32"20"0,3 50-20 0,-1 68-8 0,34 84-1 0,-1 103 0 0,-16 99-3 0,19 137 0 0,14 68-4 0,1 17 0 0,-1 0-3 0,-16 18 0 0,-17-19 3 0,-17-83 3 0,1-104 4 0,16-65-9 0,33-86-3 0,-16-52-2 0,-17-48-17 0,0-87-41 0,0-49-40 0</inkml:trace>
  <inkml:trace contextRef="#ctx0" brushRef="#br0" timeOffset="22">13248 3268 14 0,'0'0'11'0,"-15"0"43"0,15 0-18 0,-18-16-19 0,18 16-15 0,0 0-6 0,33 16-56 0,-17-16 12 0</inkml:trace>
  <inkml:trace contextRef="#ctx0" brushRef="#br0" timeOffset="23">13773 3201 27 0,'0'0'0'0,"0"16"35"0,0-16-1 0,18 0-25 0,-1 18-8 0,-17-1-5 0,16-17-76 0</inkml:trace>
  <inkml:trace contextRef="#ctx0" brushRef="#br0" timeOffset="24">14806 2744 74 0,'35'-51'33'0,"-35"34"-7"0,35 68-9 0,-19 50-3 0,17 52-5 0,-15 32-3 0,-18-15-3 0,0-52-2 0,-18-67-1 0,18-33-4 0,0-69-25 0,0-34-83 0</inkml:trace>
  <inkml:trace contextRef="#ctx0" brushRef="#br0" timeOffset="25">14876 2727 63 0,'-18'0'11'0,"36"-34"23"0,49-17-17 0,34 16-7 0,35 19-9 0,-50 16-3 0,-55 16-28 0,-31 19-49 0</inkml:trace>
  <inkml:trace contextRef="#ctx0" brushRef="#br0" timeOffset="26">14960 3166 66 0,'0'0'17'0,"-35"-16"27"0,53-19-26 0,49 1-10 0,35 17-5 0,0 17-4 0,-34 17-14 0,-35 17-102 0</inkml:trace>
  <inkml:trace contextRef="#ctx0" brushRef="#br0" timeOffset="27">15383 3370 71 0,'0'-18'31'0,"0"-15"1"0,17 0-16 0,17 15-11 0,18 2-4 0,-1 50 0 0,-18 50-1 0,-17 18-1 0,-16-51 1 0,0-18 1 0,-16-49 1 0,16-35-1 0,33-35-1 0,18 19 1 0,0-1-2 0,17 35 2 0,-17 33 2 0,-18 51 1 0,-16 15 0 0,0 20-1 0,-17 16-3 0,-17-35-5 0,17 0-91 0,0-49 41 0</inkml:trace>
  <inkml:trace contextRef="#ctx0" brushRef="#br0" timeOffset="28">16689 1930 96 0,'0'-16'12'0,"-35"-52"-1"0,35 68-6 0,0 17-1 0,0 68 4 0,17 50 3 0,34 204-2 0,-18-17-1 0,2 49-4 0,-19 37-1 0,-16 15 1 0,0-1 1 0,0 2-2 0,-16-18 0 0,16 17 3 0,0-32 1 0,-18-3 0 0,1 3-4 0,0-19-1 0,-16 1 1 0,-18-34 0 0,0-19 0 0,0-65 0 0,0-53-2 0,17-65-2 0,-15-52-8 0,-37-35-53 0,53-34-30 0</inkml:trace>
  <inkml:trace contextRef="#ctx0" brushRef="#br0" timeOffset="29">12672 7704 15 0,'0'-17'21'0,"0"17"20"0,-16-16-14 0,16 16-3 0,0 0-10 0,0 33-3 0,0 52 1 0,0 34 1 0,0 84-2 0,0 34-4 0,0 0-1 0,0-33-2 0,-17-53 0 0,-17-31 0 0,17-69-2 0,17-35-3 0,0 1-12 0,17-50-70 0,-17 15 6 0</inkml:trace>
  <inkml:trace contextRef="#ctx0" brushRef="#br0" timeOffset="30">9929 8619 20 0,'0'0'27'0,"-18"0"22"0,18-16-17 0,0 16-14 0,18 33-3 0,15 51 0 0,1 36-2 0,-17 49-4 0,0 33-5 0,-1-31-1 0,-32-36 0 0,-1-51-2 0,0-66-1 0,17-2-13 0,-34-32-50 0,34 16-16 0</inkml:trace>
  <inkml:trace contextRef="#ctx0" brushRef="#br0" timeOffset="31">6421 9009 9 0,'-16'-18'23'0,"16"-15"7"0,-18 15 8 0,18 2-11 0,0 16-12 0,18 34 4 0,-2 85 0 0,-16 50-6 0,0 51-3 0,0-1-7 0,0-48-1 0,0-36-1 0,0-68-2 0,0 2-9 0,0-3-165 0</inkml:trace>
  <inkml:trace contextRef="#ctx0" brushRef="#br0" timeOffset="32">4659 2507 13 0,'0'-18'6'0,"-51"-49"5"0,35 32 0 0,-2 2-9 0,18-34 0 0,18 16-2 0,-2 0 0 0,17 34 3 0,37 17 0 0,30 0-1 0,36 0 2 0,16 33 3 0,2-15 1 0,14-1 1 0,19 17-5 0,16-1-1 0,85 35 1 0,-68-1-3 0,16-16 0 0,2-16 1 0,-16-19-1 0,14 0 0 0,19-48 1 0,16-19-1 0,0-35 0 0,-119 19 1 0,68-17 1 0,34-18-2 0,-17 33 0 0,-16 3-1 0,-18 15 1 0,-17 0-2 0,2 33 1 0,-38 2 0 0,4-1 0 0,-19 17 1 0,1 17-1 0,16 17 1 0,35-1-1 0,16-15 0 0,17-18 2 0,16-18-1 0,2-15-1 0,0-1 2 0,-1-17-2 0,1-17 2 0,-2 1-2 0,1-2 0 0,-16 18-1 0,-18 2 1 0,1 14 1 0,15 19-1 0,1-1-1 0,2 17 2 0,14 0 1 0,0 17 0 0,19-17 2 0,-17 34 2 0,-35 15-4 0,-51 53-33 0,-135-67-36 0</inkml:trace>
  <inkml:trace contextRef="#ctx0" brushRef="#br0" timeOffset="33">18451 2489 23 0,'0'-16'7'0,"-18"-52"45"0,18 34-24 0,0-1-6 0,0 35-9 0,-17 35-4 0,17 67 5 0,0 32-5 0,0-14-6 0,0-19 1 0,17-34-2 0,-17-32-1 0,-17-19-1 0,0 2-2 0,-1-18-17 0,2 0-19 0,16 0-51 0</inkml:trace>
  <inkml:trace contextRef="#ctx0" brushRef="#br0" timeOffset="34">18061 2524 25 0,'-18'-17'17'0,"-34"-34"28"0,52 17-19 0,35-1-15 0,16 2 0 0,17-1-5 0,33 1-5 0,-15 16-3 0,-2 17-4 0,-33 0-40 0,-18 17-24 0</inkml:trace>
  <inkml:trace contextRef="#ctx0" brushRef="#br0" timeOffset="35">18704 2693 21 0,'0'-35'28'0,"16"19"13"0,-16 16-17 0,0 34 5 0,0 50-12 0,-16 18-4 0,16 17-4 0,0-19-3 0,0-31-3 0,16-53-3 0,2-16-3 0,-1-51-86 0,-1 35 20 0</inkml:trace>
  <inkml:trace contextRef="#ctx0" brushRef="#br0" timeOffset="36">18568 661 6 0,'0'0'0'0,"0"-17"39"0,-16-35 0 0,-2 19-9 0,1-2-18 0,17 35 6 0,0 68-7 0,0 52-5 0,0-20-1 0,0 20-5 0,-17-52-7 0,17-19-14 0,-16-31-33 0,16-18-16 0</inkml:trace>
  <inkml:trace contextRef="#ctx0" brushRef="#br0" timeOffset="37">18162 661 21 0,'0'-35'29'0,"0"1"1"0,51 1-23 0,17-18 22 0,32 18-39 0,19 15-86 0</inkml:trace>
  <inkml:trace contextRef="#ctx0" brushRef="#br0" timeOffset="38">19143 796 14 0,'0'0'10'0,"0"-17"22"0,0-16-3 0,0-1-15 0,-33-1-6 0,-1 19-3 0,-33 16 1 0,16 16 2 0,0 53-1 0,34 15-3 0,17 0 0 0,34 2-3 0,17-54 3 0,0-15-3 0,-1-66-1 0,-16-19 1 0,-17-17-3 0,-1 17 1 0,2 17 2 0,-18 35 2 0,0 32 5 0,17 68-4 0,-17-49-3 0,68 101 3 0,0-87-3 0,16-32 0 0,0-50 0 0,-33-34-3 0,-16-19 1 0,0-14-5 0,-35 14 1 0,-18 35 4 0,-15 35 0 0,14 50 0 0,19 17 0 0,35 0-3 0,16-18 5 0,16-16-2 0,0-1 4 0,-32 2 3 0,-18 15-5 0,1 36 4 0,15-1-6 0,1-1-13 0,18-34-38 0,30-15-14 0,4-53 60 0,-1-32 21 0,-36 0 19 0,-31-19-6 0,-18 2-13 0,-18 51-7 0,-13-1 1 0,-21 34-4 0,18 16 0 0,17 19 2 0,17 32-4 0,17 17 4 0,17 2-6 0,34 83-5 0,-35-34 6 0,-51-84 5 0,-48-17-2 0,15-52-2 0,18-15-2 0,15-1 4 0,52-34-8 0,34 1-3 0,-2-2 6 0,37-31-3 0,-85 83 2 0,117-154 0 0,-102 87-1 0,-16 17 3 0,-17 16-2 0,-33 51 2 0,16 16 2 0,1 53-2 0,32 15 1 0,34 18 0 0,1-34-4 0,52-17 2 0,-19-35-1 0,-34-32 1 0,1-70 0 0,-17 2-3 0,-17 0 1 0,0-1 3 0,-17 16-4 0,0 52 7 0,0 52-2 0,0 32 0 0,18 19 0 0,-2 32-19 0,-16-50-40 0,17-34-22 0</inkml:trace>
  <inkml:trace contextRef="#ctx0" brushRef="#br0" timeOffset="39">20940 796 21 0,'0'0'17'0,"0"-33"36"0,35-2-34 0,32-16-18 0,0 18-88 0</inkml:trace>
  <inkml:trace contextRef="#ctx0" brushRef="#br0" timeOffset="40">18636 3556 0 0,'-51'33'20'0,"18"-15"-2"0,15 15 1 0,1-15 7 0,0-2-2 0,17-32-5 0,34-2-5 0,17-15-4 0,35-2-1 0,66-14-2 0,34 31-2 0,51 2 0 0,50-1-1 0,36-17-1 0,-18-1 0 0,-34-16 0 0,-51 2-5 0,-101 32 2 0,-86 17-14 0,-133 17-135 0</inkml:trace>
  <inkml:trace contextRef="#ctx0" brushRef="#br0" timeOffset="41">18162 2270 2 0,'-17'0'6'0,"0"17"11"0,-1-17 0 0,18 16 13 0,18-16-3 0,-18 0-13 0,0 0-9 0,34 0 10 0,17 0-5 0,50 17-2 0,-16-17-3 0,50-17 4 0,-17-16-9 0,-32 15-7 0,-19 18-117 0</inkml:trace>
  <inkml:trace contextRef="#ctx0" brushRef="#br0" timeOffset="42">4507 5368 7 0,'-51'-17'17'0,"16"1"8"0,2-1-4 0,17 17-3 0,49 0-11 0,35-18 1 0,33 18-2 0,52-16-8 0,16-19 2 0,18 35-13 0,-87 0-58 0</inkml:trace>
  <inkml:trace contextRef="#ctx0" brushRef="#br0" timeOffset="43">7658 5147 40 0,'0'-16'12'0,"-33"-2"13"0,14 18-18 0,89 18 0 0,31-18-3 0,67 0-1 0,19 16-28 0,-136-16-22 0</inkml:trace>
  <inkml:trace contextRef="#ctx0" brushRef="#br0" timeOffset="44">4711 4945 3 0,'0'-18'7'0,"16"-15"12"0,1 15 1 0,-17-15-4 0,-17 17-8 0,1-1-3 0,16 17-2 0,-19-18-3 0,3 18 8 0,16-16-5 0,0 16-1 0,0 0 0 0,-17 0-1 0,17 16 1 0,0-16 0 0,-18 51 0 0,18-18 0 0,0 2 1 0,0-1 0 0,0-17 0 0,0-17 2 0,0 0-2 0,0-17-1 0,0-1-1 0,0 18 0 0,0 0-2 0,0 0 0 0,0 18-10 0,35-18-45 0,-19 0 3 0</inkml:trace>
  <inkml:trace contextRef="#ctx0" brushRef="#br0" timeOffset="45">4760 4876 2 0,'0'0'8'0,"0"-16"2"0,18-34 19 0,-18 32-15 0,-18-15-2 0,-15 33-7 0,-18 0 0 0,16 17 1 0,2 17-2 0,-1 32 1 0,34 71 1 0,0 48 0 0,18 1 6 0,15-15-11 0,-33-54 1 0,-17-48-1 0,-34-18-7 0,-33-51-94 0</inkml:trace>
  <inkml:trace contextRef="#ctx0" brushRef="#br0" timeOffset="46">4286 5453 62 0,'-17'-34'17'0,"50"34"-15"0,70 0 0 0,66-17 1 0,1-1-9 0,-35 2-66 0</inkml:trace>
  <inkml:trace contextRef="#ctx0" brushRef="#br0" timeOffset="47">5116 5216 41 0,'0'0'0'0,"-17"-34"49"0,17 34-35 0,0 67-7 0,-16 68 4 0,16 102-18 0,0-101-85 0</inkml:trace>
  <inkml:trace contextRef="#ctx0" brushRef="#br0" timeOffset="48">7878 4827 39 0,'0'0'0'0,"18"-68"47"0,-18-1-30 0,-18 18-8 0,-16 35-4 0,-17 49-2 0,35 70 0 0,-2 32 0 0,18 34 1 0,34 1 0 0,-17-35 0 0,-17-50-3 0,-17-52-11 0,-34-15-105 0</inkml:trace>
  <inkml:trace contextRef="#ctx0" brushRef="#br0" timeOffset="49">7506 5198 77 0,'0'0'0'0,"16"-51"25"0,103 17-18 0,50-16-5 0,1 50-23 0,-120 0-51 0</inkml:trace>
  <inkml:trace contextRef="#ctx0" brushRef="#br0" timeOffset="50">8251 5096 59 0,'0'-49'39'0,"35"15"-29"0,31 17-5 0,20 17-4 0,-37 67 0 0,-65 52 0 0,-52-17 3 0,-18-18 2 0,-31-33 5 0,84-51-3 0,49 16-2 0,153-67-4 0,137 18-29 0,-222 17-47 0</inkml:trace>
  <inkml:trace contextRef="#ctx0" brushRef="#br0" timeOffset="51">10877 4741 34 0,'0'-16'12'0,"0"-86"27"0,0 67-15 0,-18 3-14 0,-31 48-4 0,-3 68 0 0,52 36-1 0,17 31 0 0,34 18-2 0,0-32 0 0,-34-35-2 0,-68-53-13 0,-34-49-49 0,18-16-4 0</inkml:trace>
  <inkml:trace contextRef="#ctx0" brushRef="#br0" timeOffset="52">10401 5113 27 0,'0'-17'20'0,"19"-32"28"0,65 15-36 0,85 17-9 0,17 17-6 0,-67 17-83 0</inkml:trace>
  <inkml:trace contextRef="#ctx0" brushRef="#br0" timeOffset="53">11231 5047 59 0,'-16'-34'29'0,"32"-17"-10"0,54 34-13 0,-3 17-4 0,-16 17-2 0,-51 50 0 0,-34 0 0 0,-34-16 0 0,33-16 0 0,35-19 0 0,70 2 2 0,31-1-1 0,-17 17-1 0,-49 34 0 0,-53-19 8 0,-83-14 6 0,-51-35-5 0,51-17-7 0,83-34-26 0,67 35-85 0</inkml:trace>
  <inkml:trace contextRef="#ctx0" brushRef="#br0" timeOffset="54">15061 4572 50 0,'0'-16'11'0,"-68"-70"14"0,18 53-17 0,-17 15 2 0,15 18 3 0,34 35-5 0,18 50-1 0,18 50 0 0,34 18-2 0,15-18-4 0,-33-1-1 0,-51-32 0 0,-51-51-14 0,-51-51-69 0,85 0 48 0</inkml:trace>
  <inkml:trace contextRef="#ctx0" brushRef="#br0" timeOffset="55">14535 5047 15 0,'0'-34'13'0,"-16"-34"45"0,67 17-39 0,68 33-14 0,50 2-4 0,50-1-3 0,-82 17-76 0</inkml:trace>
  <inkml:trace contextRef="#ctx0" brushRef="#br0" timeOffset="56">15434 4792 58 0,'17'-33'38'0,"18"15"-20"0,-19 36-9 0,-16 33 0 0,-51 33-1 0,18 0-3 0,15 1-4 0,52-35 1 0,51-32 1 0,34-18-4 0,-35-18-8 0,-33-48-18 0,-51-3 14 0,-51 18 14 0,16 18 11 0,19 15 2 0,16 18-4 0,0 69-2 0,0 33-6 0,0 15-2 0,-17 54-19 0,34-104-68 0</inkml:trace>
  <inkml:trace contextRef="#ctx0" brushRef="#br0" timeOffset="57">18162 4268 29 0,'0'-17'13'0,"0"-34"27"0,33 33-22 0,-33 18-5 0,18 35-1 0,-18 32 3 0,0 52-7 0,-18 34-4 0,18-1-2 0,18-50 1 0,31-18 1 0,54-33-1 0,32-51-1 0,1-18-10 0,-85-49-57 0,-51 50 7 0</inkml:trace>
  <inkml:trace contextRef="#ctx0" brushRef="#br0" timeOffset="58">18043 4588 74 0,'0'0'0'0,"-34"-49"32"0,86 49-27 0,67 0-3 0,33 0-2 0,0 0-43 0,-119 0-2 0</inkml:trace>
  <inkml:trace contextRef="#ctx0" brushRef="#br0" timeOffset="59">18839 4605 68 0,'0'-17'17'0,"17"34"-6"0,-1 17 6 0,2 1 4 0,-18 50-3 0,-18 16-10 0,2 52-8 0,-1 32-93 0</inkml:trace>
  <inkml:trace contextRef="#ctx0" brushRef="#br0" timeOffset="60">5134 6908 14 0,'0'-66'33'0,"0"-3"-20"0,-18 2-7 0,-15 32 8 0,-19 35-3 0,3 35-4 0,14 32 0 0,18 35 4 0,17 33-3 0,0 18-4 0,0-35-2 0,-18-16-1 0,-31-18-18 0,-19-33-76 0</inkml:trace>
  <inkml:trace contextRef="#ctx0" brushRef="#br0" timeOffset="61">4641 7281 65 0,'18'-51'18'0,"50"17"-12"0,33 1-5 0,35 15-2 0,-34 18-79 0</inkml:trace>
  <inkml:trace contextRef="#ctx0" brushRef="#br0" timeOffset="62">5269 7128 32 0,'17'-49'29'0,"51"-2"-8"0,-35 51-12 0,1 33-6 0,-34 34 2 0,-18 35-2 0,-13-16 2 0,-39-19 0 0,37-34 2 0,17-15-3 0,83-36-1 0,135-31-10 0,2 14-94 0</inkml:trace>
  <inkml:trace contextRef="#ctx0" brushRef="#br0" timeOffset="63">8132 6671 10 0,'0'-34'20'0,"51"1"12"0,17-34-3 0,-18-1-10 0,-50 17-7 0,-33 51-8 0,-52 17-1 0,-1 50 2 0,37 18-1 0,31 34 1 0,36 17-2 0,15-1 1 0,18-33-2 0,-34-18-3 0,-34-17-10 0,-18-32-89 0</inkml:trace>
  <inkml:trace contextRef="#ctx0" brushRef="#br0" timeOffset="64">7826 6994 83 0,'18'-35'18'0,"83"2"-9"0,51-18-5 0,19 35-3 0,-87 16-83 0</inkml:trace>
  <inkml:trace contextRef="#ctx0" brushRef="#br0" timeOffset="65">4863 4708 5 0,'0'0'0'0,"16"-69"14"0,1 18 0 0,17 19 2 0,-17-3-5 0,-17 2-1 0,0 33-4 0,0 0-2 0,0 0 0 0,-17 17 3 0,-1 34-2 0,18-2-2 0,0 20-1 0,-16-2 0 0,16-16 0 0,-17-33 2 0,17-18 2 0,0-34-2 0,0-34-2 0,17-1-1 0,-17-14 0 0,0 48-1 0,0 102-9 0,51 1-89 0</inkml:trace>
  <inkml:trace contextRef="#ctx0" brushRef="#br0" timeOffset="66">8167 4335 10 0,'0'0'8'0,"0"-33"20"0,16 15-2 0,-16 2-15 0,0-1 2 0,0 17-7 0,-16 51 2 0,16 15-4 0,16 3-2 0,-16-1 0 0,0-17-1 0,0-35 2 0,0-16 0 0,-16 0 1 0,16-16-2 0,0-52-1 0,16 17 0 0,-16 17-1 0,0 34-1 0,0 67-4 0,17 2-94 0</inkml:trace>
  <inkml:trace contextRef="#ctx0" brushRef="#br0" timeOffset="67">11165 4319 20 0,'0'0'0'0,"17"-51"44"0,1 16-31 0,-18 35 1 0,-18-16-3 0,18 32-4 0,-17 19 0 0,17-1-3 0,0-1-1 0,17 18-1 0,-17-18 0 0,18 2-1 0,-3-1-28 0,-15-17-33 0</inkml:trace>
  <inkml:trace contextRef="#ctx0" brushRef="#br0" timeOffset="68">15214 4080 36 0,'0'-32'28'0,"17"-19"-2"0,0 34-12 0,-17 17-3 0,0 0-3 0,-17 68-1 0,17 15-5 0,17 19 0 0,17-16-49 0,-19-70-8 0</inkml:trace>
  <inkml:trace contextRef="#ctx0" brushRef="#br0" timeOffset="69">18636 3827 22 0,'0'0'0'0,"-51"-16"43"0,67 16-27 0,-16 0-5 0,0-17 0 0,18 17-4 0,-18 17-1 0,0 16-1 0,0 34-1 0,0 2-2 0,33 15-1 0,-14 0-73 0</inkml:trace>
  <inkml:trace contextRef="#ctx0" brushRef="#br0" timeOffset="70">5454 7061 8 0,'0'0'7'0,"-16"-33"25"0,32-1-8 0,36-1-14 0,-52 19-3 0,16-1-2 0,-16 17-3 0,-33 17 1 0,17-1 2 0,-3-16 0 0,19 0-1 0,0 18 0 0,0-18 0 0,-16 17-2 0,16-1 1 0,0-16 0 0,0 0 2 0,16-16-4 0,-16-1 0 0,0 17-1 0,0 0 1 0,-16 0-1 0,16 0 0 0,0 0 0 0,0 0 1 0,0 0-1 0,-17 33 0 0,17 18 2 0,-18 136 7 0,18-1-5 0,0-33-2 0,0-87 0 0,0-48-1 0,0-2 3 0,0-16 4 0,0-51-7 0,18-100 1 0,-18 33-2 0,0-86 0 0,0 86 0 0,-18 32 2 0,2 70-2 0,16 67-1 0,-15 34 2 0,46 66 0 0,-13 2-3 0,15-34 4 0,-14-68 0 0,-19-35-1 0,-35-32 7 0,0-52-5 0,-31-50 0 0,31-1-4 0,19 50 1 0,16 69-1 0,0 51-1 0,16 51-25 0,54-18-110 0</inkml:trace>
  <inkml:trace contextRef="#ctx0" brushRef="#br0" timeOffset="71">5421 6300 44 0,'-34'-51'29'0,"34"0"-13"0,16 0-7 0,19 16-5 0,16 52-3 0,-18 34 0 0,-15 18 2 0,-52-2-3 0,-18-16 2 0,1-18 1 0,2 2 1 0,49-35 0 0,0 16 2 0,49-32-3 0,70-19-2 0,18 2 0 0,-19 17-53 0,-84 16 0 0</inkml:trace>
  <inkml:trace contextRef="#ctx0" brushRef="#br0" timeOffset="72">8522 7196 11 0,'0'0'0'0,"-35"0"49"0,35-33-17 0,0-35-16 0,35 34-10 0,16 34-3 0,-18 18-2 0,-16 48-1 0,-52 19 0 0,-14 1 1 0,-19-19 2 0,17-34 2 0,34-15 0 0,85-18 0 0,67-34-3 0,18-16-3 0,-35-1-42 0,-101 51-15 0</inkml:trace>
  <inkml:trace contextRef="#ctx0" brushRef="#br0" timeOffset="73">8557 6469 64 0,'0'-34'7'0,"31"-67"12"0,4 67-11 0,-18 17-4 0,1 34-2 0,-36 50-1 0,1 1 2 0,-18-17 2 0,20-35 0 0,30 2-2 0,71-36-1 0,101 36-103 0</inkml:trace>
  <inkml:trace contextRef="#ctx0" brushRef="#br0" timeOffset="74">11182 6435 41 0,'18'-35'39'0,"-3"2"-21"0,-15 17-10 0,-15 16-4 0,-20 33-1 0,-16 18 3 0,34 51-1 0,17 16 0 0,0 18 0 0,33-1-2 0,-15-16-3 0,-18-52 0 0,-18-34-12 0,-31-50-88 0</inkml:trace>
  <inkml:trace contextRef="#ctx0" brushRef="#br0" timeOffset="75">10859 6859 64 0,'0'0'0'0,"0"-35"38"0,68 2-30 0,34 15-6 0,34 18 0 0,0 35-74 0</inkml:trace>
  <inkml:trace contextRef="#ctx0" brushRef="#br0" timeOffset="76">11419 6943 82 0,'17'-17'12'0,"34"-34"-4"0,-1 35-5 0,1-1 0 0,-51 50-2 0,-16 18-1 0,-36 17 1 0,19-34-1 0,17-17 1 0,16-1-1 0,31-16 0 0,55 18 1 0,-18-18-1 0,-52 16 0 0,36 34 1 0,-36-16 1 0,-32 1 4 0,-69-19 1 0,-17-16-1 0,1-51-3 0,17-16-3 0,49 34-11 0,35 15-66 0</inkml:trace>
  <inkml:trace contextRef="#ctx0" brushRef="#br0" timeOffset="77">11707 6147 95 0,'0'-51'8'0,"-16"18"-6"0,32 15 1 0,17 18 1 0,-15 51-3 0,-1 0-1 0,-52 16 2 0,-14-16 1 0,-3-33 2 0,34-1 0 0,104-17-2 0,83-35-6 0,-50 35-74 0</inkml:trace>
  <inkml:trace contextRef="#ctx0" brushRef="#br0" timeOffset="78">14806 6249 70 0,'0'-35'20'0,"-16"-16"-4"0,-17 35-9 0,-2 16 0 0,2 16-2 0,0 35-1 0,-2 51 0 0,35 51-2 0,35-2 1 0,-19-14-2 0,-16-35-1 0,-51-35-1 0,-51 1-46 0,85-68-7 0</inkml:trace>
  <inkml:trace contextRef="#ctx0" brushRef="#br0" timeOffset="79">14333 6671 81 0,'17'-16'15'0,"49"-19"-5"0,53 19-8 0,51 16-2 0,-51 0-70 0</inkml:trace>
  <inkml:trace contextRef="#ctx0" brushRef="#br0" timeOffset="80">15163 6655 96 0,'0'0'0'0,"-16"0"10"0,-2 16 0 0,-16 35-1 0,0 0-2 0,1 35-4 0,33-37-1 0,33 2 1 0,35-51-1 0,34 0-2 0,-18 0-4 0,-16-16-27 0,-68-19-11 0,-16-14 31 0,-19 14 31 0,18 19 8 0,-1 16-13 0,18 0-5 0,18 51 0 0,-1 16-7 0,-1 17-3 0,-16-15 0 0,-16-3-28 0,32-32-33 0</inkml:trace>
  <inkml:trace contextRef="#ctx0" brushRef="#br0" timeOffset="81">15112 5843 89 0,'0'-17'2'0,"-17"-17"3"0,51 17 0 0,17 34-3 0,-35 50-2 0,-32 1 0 0,-35-1 3 0,-17-16 5 0,35-33 1 0,15-18-3 0,69 0-3 0,102-18-2 0,67 18-82 0</inkml:trace>
  <inkml:trace contextRef="#ctx0" brushRef="#br0" timeOffset="82">18332 6012 60 0,'0'-18'27'0,"-18"18"-17"0,18 51-1 0,0 16 0 0,0 35 1 0,-17 35-3 0,17-19-2 0,0-16-1 0,17-36-2 0,50-48 0 0,19-2-1 0,-36-16-23 0,-50-51-66 0</inkml:trace>
  <inkml:trace contextRef="#ctx0" brushRef="#br0" timeOffset="83">18077 6334 97 0,'-16'-18'13'0,"65"2"-9"0,70-1-1 0,85-1-3 0,-52 36-74 0</inkml:trace>
  <inkml:trace contextRef="#ctx0" brushRef="#br0" timeOffset="84">18856 6637 77 0,'0'0'0'0,"-51"-17"24"0,69 34-15 0,-18 17-2 0,0-17-4 0,16 35 4 0,1 32-1 0,-1-16-4 0,2-34-2 0,-36-17-46 0,18-17-9 0</inkml:trace>
  <inkml:trace contextRef="#ctx0" brushRef="#br0" timeOffset="85">18636 5826 86 0,'0'0'0'0,"16"-85"19"0,19 50-13 0,16 19 0 0,-18 16-3 0,-16 34-3 0,-17 34 0 0,-33-1 2 0,-2-34 3 0,35-15 3 0,18-18 1 0,83-51-5 0,69-16-7 0,-85 50-87 0</inkml:trace>
  <inkml:trace contextRef="#ctx0" brushRef="#br0" timeOffset="86">5099 8823 21 0,'0'-18'6'0,"-50"-15"23"0,16 15-2 0,1 18-13 0,33 0-6 0,0 51 0 0,16 18-1 0,1 66 0 0,-1 16-5 0,-16 2-1 0,0-18 0 0,-33-49 0 0,17-52-18 0,16-1-50 0</inkml:trace>
  <inkml:trace contextRef="#ctx0" brushRef="#br0" timeOffset="87">4692 9399 83 0,'35'-51'9'0,"66"0"-3"0,69 0-3 0,33 33-62 0</inkml:trace>
  <inkml:trace contextRef="#ctx0" brushRef="#br0" timeOffset="88">5403 9348 41 0,'0'-17'35'0,"-16"-1"-13"0,16 18-12 0,-15 69-3 0,15 15-4 0,15 0-2 0,-15-33-3 0,-33-33-83 0</inkml:trace>
  <inkml:trace contextRef="#ctx0" brushRef="#br0" timeOffset="89">5235 8399 80 0,'0'-67'15'0,"34"-1"-8"0,-1 34-4 0,19 68-3 0,-52 17 0 0,0 33 1 0,-52-16 0 0,3-34 0 0,14-1-1 0,52-33 0 0,68 18 0 0,16-1-1 0,-33 33-1 0,-51 18 2 0,-50-35 1 0,-68 1 3 0,-18-34 2 0,33-16-4 0,120-2-74 0</inkml:trace>
  <inkml:trace contextRef="#ctx0" brushRef="#br0" timeOffset="90">8115 8585 74 0,'-18'-16'6'0,"-15"-52"10"0,-1 50-5 0,1 36-6 0,16 33 2 0,17 33-2 0,0 18 2 0,33 34-1 0,-16-19-3 0,-17 3-2 0,-17-54-2 0,-16-32-5 0,-35-17-47 0,68-17 8 0</inkml:trace>
  <inkml:trace contextRef="#ctx0" brushRef="#br0" timeOffset="91">7709 9060 30 0,'0'-69'48'0,"33"2"-23"0,69 17-15 0,17-1-6 0,15 51-8 0,-82 33-85 0</inkml:trace>
  <inkml:trace contextRef="#ctx0" brushRef="#br0" timeOffset="92">8387 9195 73 0,'0'0'0'0,"-35"-68"31"0,35 18-19 0,16-1-4 0,36 16-5 0,-18 35-2 0,-1 18-1 0,-33 50-1 0,-33-1 1 0,-34 0 1 0,-19 2 0 0,36-18 3 0,33-18 1 0,51-15 0 0,50-36 0 0,51-15-3 0,1-18-2 0,-52 33-6 0,-49-16-96 0</inkml:trace>
  <inkml:trace contextRef="#ctx0" brushRef="#br0" timeOffset="93">8403 8246 78 0,'-16'-85'21'0,"32"52"-11"0,52 16-7 0,-17 34-2 0,-16 34 0 0,-19 16 0 0,-50-32-1 0,-18-1 1 0,19-34-1 0,33 0 0 0,33 0 0 0,37 17 0 0,-21-1 1 0,-15 35-2 0,-51-18 2 0,-67-15 0 0,-35-1 1 0,0-1-2 0,104 2-21 0,46-18-37 0</inkml:trace>
  <inkml:trace contextRef="#ctx0" brushRef="#br0" timeOffset="94">11200 8483 15 0,'0'0'0'0,"0"-33"37"0,15-18-3 0,-15 18-11 0,-15 15-15 0,-37 18-5 0,1 51-1 0,17 0 2 0,34 51 2 0,0 15-2 0,34 3-1 0,-1 15-2 0,-49-50 0 0,-17-17-2 0,-19-34-27 0,18-34-44 0</inkml:trace>
  <inkml:trace contextRef="#ctx0" brushRef="#br0" timeOffset="95">10877 8789 70 0,'-18'0'22'0,"69"-35"-7"0,50 19-12 0,18 16-2 0,-34 16-81 0</inkml:trace>
  <inkml:trace contextRef="#ctx0" brushRef="#br0" timeOffset="96">11368 8924 84 0,'0'-17'10'0,"17"-16"2"0,34 15-8 0,-16 36-4 0,-19 32 1 0,-32 1 0 0,-36-17-1 0,1-17 0 0,35-1 1 0,16-16-1 0,49 18 1 0,37-1-2 0,15 17 1 0,-50 15 1 0,-34 2-1 0,-68-34 4 0,-52 1 1 0,2-18 0 0,17-51-4 0,33 16-3 0,67 2-104 0</inkml:trace>
  <inkml:trace contextRef="#ctx0" brushRef="#br0" timeOffset="97">11419 8095 63 0,'0'-51'23'0,"17"0"-7"0,18 51-11 0,-4 0-4 0,-13 51-1 0,-1 33 0 0,-52-17 1 0,-14-32 0 0,32-35 6 0,34 0-3 0,50-35-3 0,85 1-4 0,-49 17-68 0</inkml:trace>
  <inkml:trace contextRef="#ctx0" brushRef="#br0" timeOffset="98">14656 8179 24 0,'0'0'0'0,"16"-18"44"0,1-15-19 0,-17-18-12 0,0 18-5 0,-33 15-6 0,-18 36 1 0,16 33 0 0,18 15 1 0,34 37-1 0,-1 16-1 0,3 16-1 0,-19-34-1 0,-70-17-5 0,2-49-62 0,52-35 26 0</inkml:trace>
  <inkml:trace contextRef="#ctx0" brushRef="#br0" timeOffset="99">14350 8518 73 0,'0'-17'15'0,"51"-17"-2"0,67 17-8 0,35-1-7 0,-86 18-61 0</inkml:trace>
  <inkml:trace contextRef="#ctx0" brushRef="#br0" timeOffset="100">15266 8534 70 0,'-18'-16'14'0,"18"16"0"0,-17 0-8 0,0 34 0 0,-1 17-2 0,2 15 0 0,-1 3-1 0,50-2 0 0,2-49 0 0,49-18-1 0,19 0-1 0,-2 0-31 0,-67 0-29 0</inkml:trace>
  <inkml:trace contextRef="#ctx0" brushRef="#br0" timeOffset="101">15519 8703 65 0,'0'0'0'0,"-17"-16"41"0,17 16-25 0,0 16-6 0,17 35-4 0,-17 18-5 0,0 32-2 0,-52-50-52 0,36-35-2 0</inkml:trace>
  <inkml:trace contextRef="#ctx0" brushRef="#br0" timeOffset="102">14960 7789 41 0,'0'-16'38'0,"33"-19"-16"0,2 35-16 0,-2 0-4 0,-17 18-1 0,2 50-1 0,-52-34 0 0,-17 16 2 0,1-34 0 0,15-16 1 0,35 18 0 0,0-18 0 0,35 0 0 0,-2 0-1 0,35 0-1 0,0-18 1 0,-17 18-1 0,-17 18-1 0,-34 33 0 0,-51 0 0 0,-35-18 1 0,-14-15 2 0,48-18-15 0,36 0-54 0</inkml:trace>
  <inkml:trace contextRef="#ctx0" brushRef="#br0" timeOffset="103">11317 7993 16 0,'0'0'0'0,"-16"-34"47"0,-3 17-20 0,38-17-13 0,14 17-8 0,18-16-1 0,17 33-1 0,-19 0-4 0,-31 33 1 0,-1 35-1 0,-34-17 1 0,-16-35 0 0,17 2 0 0,16-1 0 0,16-17 0 0,17 0 0 0,35 0-1 0,-17 34 0 0,-34-1 1 0,-34 0 0 0,-68-15 0 0,-16 15 3 0,16-15-2 0,85-18-7 0,51 0-74 0</inkml:trace>
  <inkml:trace contextRef="#ctx0" brushRef="#br0" timeOffset="104">18246 7858 35 0,'0'0'0'0,"16"-34"51"0,-16 34-35 0,0 0-5 0,0 51-3 0,0 33-2 0,-16 34 0 0,16 0-2 0,0 2-2 0,16-36-1 0,19-33 1 0,33-51-1 0,0 0-7 0,-50-18-91 0</inkml:trace>
  <inkml:trace contextRef="#ctx0" brushRef="#br0" timeOffset="105">18043 8179 86 0,'0'0'0'0,"-52"-18"18"0,104-15-13 0,67 33-2 0,51-17-12 0,-86 17-62 0</inkml:trace>
  <inkml:trace contextRef="#ctx0" brushRef="#br0" timeOffset="106">18738 8281 66 0,'0'0'0'0,"17"-17"35"0,16 17-24 0,2 33-3 0,-19 36-2 0,1 15-3 0,-17-33-3 0,16 0-1 0,-16-34-81 0</inkml:trace>
  <inkml:trace contextRef="#ctx0" brushRef="#br0" timeOffset="107">18839 7603 80 0,'-16'-34'17'0,"49"18"-8"0,18-1-5 0,-16 50-3 0,-2 1-1 0,-33-1 1 0,-33-16 0 0,-19-17-1 0,34 0 1 0,18 0-1 0,35 18 1 0,33-18-1 0,18 33 1 0,-37 19 0 0,-49-1 1 0,-49-34 3 0,-70-17-3 0,0 0-4 0,67 0-69 0</inkml:trace>
  <inkml:trace contextRef="#ctx0" brushRef="#br0" timeOffset="108">22618 2489 76 0,'-136'-67'4'0,"-152"-52"-1"0,-85 17-5 0,-153 17-13 0,-84-15 1 0,-84-2-4 0,-102-17 15 0,-85 1 15 0,-68-2 0 0,-33 20-6 0,-34 32-1 0,-18 17-3 0,-17 33 1 0,-16 2-1 0,-18 67-3 0,1 51 0 0,0 67 2 0,18 17-2 0,66 50 0 0,-458 223 0 0,560-71-1 0,69 87 2 0,100 84 1 0,322-169 2 0,-67 167-2 0,186-115 15 0,68-3-11 0,15 104-3 0,53 100 2 0,68 67-1 0,135 3-1 0,288 387-16 0,203-253 16 0,424-68-3 0,-119-340 1 0,135-82 1 0,119-86 3 0,119-69 1 0,67-67-1 0,374-33 2 0,-609-67-2 0,353-52-1 0,34-52-1 0,-16-31-2 0,-51-71 2 0,-101-48 6 0,-67-52 8 0,167-186-5 0,-354 16-6 0,-85-67-3 0,-271 84-2 0,271-337-1 0,-356 100 1 0,-170-84 2 0,-151-50 3 0,-187-87 0 0,-153-83-2 0,-202-51 0 0,-206 35-5 0,-166 304-11 0,-359 152-138 0</inkml:trace>
  <inkml:trace contextRef="#ctx0" brushRef="#br0" timeOffset="109">20991 12751 54 0,'0'0'0'0,"33"-51"21"0,-33 51-7 0,-49 0-7 0,-70 0-1 0,-68 33-3 0,-33-15-2 0,-68 15 1 0,-34-15 1 0,-35-2 3 0,18-16-2 0,52 0-2 0,102 0 0 0,66 0-1 0,34 18-1 0,51 33 0 0,0 33 0 0,16 51 1 0,-15 34 1 0,-18 35 2 0,0 49 1 0,18 70-1 0,-18 50 0 0,17 16-3 0,0 17 1 0,17-50-3 0,1-51 2 0,16-51-1 0,0-51 0 0,0-50 0 0,16-36 0 0,1-48 1 0,17-52-1 0,33-17 2 0,35-35 0 0,68 19-1 0,50-19 1 0,102 2 2 0,83 15-3 0,20 18 0 0,-2-16 0 0,-16 16 0 0,-34-17-1 0,-50-16 1 0,-70 15-1 0,-33-15 1 0,-34-1-1 0,-50-1 2 0,-19-32-1 0,-66-1 0 0,-51-68 1 0,-16 1 0 0,16 0-2 0,0-34 1 0,0-35-1 0,-17-49 2 0,-16-69-1 0,-18 0 0 0,-33 16 0 0,-19-15 2 0,36 34-4 0,-18 66 3 0,-17 34 0 0,1 19 0 0,17 33-5 0,14 15-10 0,21 18 1 0,-3 35 2 0,36 16 5 0,-1 35-1 0,-51 32 4 0,-102 69 0 0,35-1-74 0</inkml:trace>
  <inkml:trace contextRef="#ctx0" brushRef="#br0" timeOffset="110">12706 15173 47 0,'-17'0'19'0,"0"-17"4"0,51-1-13 0,33 2-3 0,70-1-2 0,67-1-2 0,32 2-2 0,52-1 2 0,-1 17-2 0,54-18 1 0,49-48 2 0,-2 15 0 0,-65 17-1 0,-19 17 0 0,-50-17-2 0,34 17 3 0,18-17 0 0,-19 16-1 0,-83 18-3 0,-69 0 1 0,-16-17 0 0,17 1 1 0,34-17 1 0,-20-1 1 0,-13 17-1 0,-36-1 0 0,-33 18-2 0,-51 0-1 0,-34-16-51 0,0 16-16 0</inkml:trace>
  <inkml:trace contextRef="#ctx0" brushRef="#br0" timeOffset="111">17671 14240 68 0,'0'-49'19'0,"0"49"-9"0,49 33-3 0,54 18-3 0,16 0 1 0,33 0-1 0,-51-35 0 0,-50 2 0 0,-51-1 1 0,-101 50 0 0,-53 35-2 0,-14 33-5 0,-2-17-94 0</inkml:trace>
  <inkml:trace contextRef="#ctx0" brushRef="#br0" timeOffset="112">13315 13598 36 0,'-16'-51'31'0,"-1"-17"-1"0,-1 35-18 0,18 50-9 0,18 50 0 0,-18 102 0 0,0 17 0 0,0 0-2 0,-18-50 0 0,2-86 1 0,16-32 1 0,-15-53 0 0,30-32-2 0,36-35 0 0,0 35 0 0,-16 34-1 0,-2 49-1 0,18 52 1 0,17 17-1 0,33-18 1 0,1-17 0 0,-1-50 1 0,-33-50 0 0,-17-51 1 0,-51-34 0 0,-17-18-1 0,-34 0 1 0,-33 18-1 0,0 33 0 0,-19 51 0 0,2 51 0 0,15 69-2 0,70 15 0 0,32 18 0 0,70-35 1 0,48 1-1 0,36-17-61 0,-118-35 12 0</inkml:trace>
  <inkml:trace contextRef="#ctx0" brushRef="#br0" timeOffset="113">14553 13818 75 0,'0'-18'8'0,"17"-33"14"0,-52 1-9 0,-33 16-7 0,-14 18-4 0,-21 16 0 0,36 50-1 0,15 34-1 0,52 18 1 0,33 17-1 0,37-17 1 0,14-68 1 0,0-52 0 0,-16-66 0 0,-51-18 0 0,-1 0-1 0,-16 17-1 0,0 68 0 0,0 17 0 0,0 68 0 0,35 35 1 0,33-2-1 0,16-16 0 0,0-52 1 0,19-49 1 0,-2-52-1 0,-50-50 1 0,-35-19 0 0,-32 3-2 0,-1 32 1 0,-17 67-1 0,17 19 1 0,1 67-2 0,16 51 2 0,16 32 2 0,19-14-2 0,14-19 1 0,37-50 0 0,-1-35-2 0,15-32-10 0,-48-35-116 0</inkml:trace>
  <inkml:trace contextRef="#ctx0" brushRef="#br0" timeOffset="114">14943 13649 80 0,'-18'0'7'0,"-15"-17"11"0,66 17-15 0,86 0-1 0,51 33-10 0,-36-15-29 0,-99-2-3 0</inkml:trace>
  <inkml:trace contextRef="#ctx0" brushRef="#br0" timeOffset="115">15638 13800 27 0,'0'0'26'0,"33"-51"21"0,-17 18-36 0,-16-18-3 0,0 18-3 0,-16 15-2 0,-52 18-2 0,18 69 1 0,-1 31 2 0,51 37 0 0,35-19-1 0,14-67-2 0,19-34 2 0,-17-34-1 0,1-17 0 0,-19-50-1 0,-33 16 0 0,0-17 0 0,0 34-1 0,0 51 0 0,0 16 0 0,0 70-1 0,34-1 0 0,16-1 1 0,18-33 0 0,0-51 1 0,17-34 0 0,-18-50 0 0,-16-35 0 0,-16-1 0 0,-35 20-1 0,-35 66 0 0,-31 34 0 0,48 16 0 0,36 53 0 0,48 15-1 0,36 1 1 0,-17-1-1 0,-51 0 1 0,-68-33 0 0,-51-33-1 0,-1-36 2 0,37 2-1 0,31-19-1 0,69 35 1 0,51-16-1 0,17-17 1 0,15-35-1 0,-13-35 2 0,-38-14 0 0,-65-3 0 0,-36 69-1 0,-32 35 0 0,17 50 1 0,15 68-1 0,36 33 0 0,31 1-1 0,36-35 1 0,17-67 0 0,1-52 1 0,-37-48 0 0,-32-70 1 0,-17-33-2 0,0 16 1 0,-17 69 0 0,0 67-1 0,18 68-1 0,-2 66 0 0,17 19 0 0,2 17 1 0,-35-51-2 0,-35-36-10 0,-32-82-35 0,-1-85 26 0,35-19 24 0,33 2 21 0,49 34-2 0,37 33-9 0,66 33-10 0,119 18-10 0,-118 18-79 0</inkml:trace>
  <inkml:trace contextRef="#ctx0" brushRef="#br0" timeOffset="116">19533 13971 7 0,'0'-51'51'0,"0"-51"-16"0,0 51-16 0,0 16-11 0,0 52 0 0,0 68-1 0,-16 85-1 0,16 17-2 0,16-18-2 0,3-85 0 0,-19-49-1 0,0-35 3 0,0-51-2 0,-19-17-1 0,19-35 0 0,0-48-1 0,-16 16 1 0,16 33 0 0,16 67-1 0,-16 19 0 0,35 50-1 0,0 17-1 0,14-18 2 0,19-15 0 0,0-36 0 0,16-33 1 0,-14-34-1 0,-21 1 1 0,-16 51-1 0,-33 49 0 0,-16 68-1 0,-1 36 0 0,17 32 1 0,0-16 0 0,0-18 0 0,17-50 1 0,-17-34-1 0,0-17 0 0,16-17 0 0,-16 0-31 0,18-17-54 0</inkml:trace>
  <inkml:trace contextRef="#ctx0" brushRef="#br0" timeOffset="117">20500 13767 53 0,'0'-35'40'0,"-34"2"-24"0,17 33-11 0,0 33 0 0,-1 35 1 0,18 35 0 0,0 14 0 0,0 3-1 0,0 15-1 0,18-33 0 0,-18-51 0 0,0-17 0 0,17-34 1 0,18-18-1 0,14 2-2 0,36-19 0 0,-18 19 0 0,36-19 1 0,-19 19-1 0,-33-1-1 0,-34 17 0 0,-52 17-10 0,2-1-93 0</inkml:trace>
  <inkml:trace contextRef="#ctx0" brushRef="#br0" timeOffset="118">22057 13954 14 0,'0'-18'21'0,"-16"2"12"0,16-1-17 0,0-1-5 0,-17 18-5 0,17-16-1 0,0 16-1 0,0 0 3 0,0 0-1 0,17-17-2 0,51 17-1 0,51 0 1 0,33 0-2 0,51-18 0 0,35 2-2 0,50 16 4 0,50-35-2 0,1 19-3 0,0-2 3 0,-33 1 0 0,15 1-4 0,1-1 4 0,-35 1-1 0,3-18 0 0,-37 17 1 0,-34 17-1 0,-65 0-2 0,-70 0 2 0,-51 0-4 0,-49 0-35 0,-1 0-39 0</inkml:trace>
  <inkml:trace contextRef="#ctx0" brushRef="#br0" timeOffset="119">25971 13310 40 0,'0'-18'25'0,"0"-33"-7"0,18 34-6 0,49 52-5 0,35 32-2 0,0-16-2 0,32 18-1 0,-15-36-2 0,-49 18 0 0,-70 17 2 0,-70-1 4 0,-98 17-2 0,-36 36-4 0,52 15-85 0</inkml:trace>
  <inkml:trace contextRef="#ctx0" brushRef="#br0" timeOffset="120">5354 11092 70 0,'0'-34'8'0,"-17"-52"8"0,34 104-6 0,-17 33 3 0,33 135 5 0,1 1-11 0,-34-35-7 0,0-34-1 0,17-51-4 0,18-50-45 0,-35-17-7 0</inkml:trace>
  <inkml:trace contextRef="#ctx0" brushRef="#br0" timeOffset="121">5828 11260 84 0,'-17'0'10'0,"-1"-17"12"0,-31 86-4 0,31 50-6 0,18-1-5 0,34-16-5 0,51-18 1 0,17-68-1 0,-18-67 0 0,-33-32 0 0,-51-3-3 0,-67-14-1 0,-18-2 1 0,-34 33-2 0,68 52 3 0,68 17-2 0,85 0 1 0,50 0 0 0,0 0 0 0,0 17 1 0,-49 17 2 0,-69 35-2 0,-34 48 3 0,-18 36 1 0,2 0-2 0,67-86 1 0,15-67 1 0,20-85-1 0,-18-50 0 0,-33 0-2 0,-70-18-2 0,-49 35-2 0,-17 83-6 0,-2 103-24 0,87 35-65 0</inkml:trace>
  <inkml:trace contextRef="#ctx0" brushRef="#br0" timeOffset="122">7421 11243 115 0,'-16'-34'7'0,"-36"17"0"0,-33 68 1 0,-16 69 4 0,33 32-2 0,68 17-7 0,50-16-1 0,36-119 2 0,49-68 3 0,-34-119-2 0,-66-16 1 0,-54-17 3 0,-63 33-10 0,-72 102-13 0,2 118-116 0</inkml:trace>
  <inkml:trace contextRef="#ctx0" brushRef="#br0" timeOffset="123">9115 11566 62 0,'0'0'0'0,"0"-68"25"0,17-16 0 0,-34-36-4 0,-34 35-10 0,-17 52-8 0,-17 66-2 0,-16 87 0 0,50 49 0 0,69 17-1 0,66-68 0 0,33-118 1 0,20-85 1 0,-36-101 0 0,-49-33 0 0,-36-35 0 0,-16 33-2 0,-35 119-1 0,2 137-2 0,17 118 3 0,32 100 0 0,36 18 0 0,48-85 0 0,1-51 1 0,18-83-1 0,18-70 1 0,-36-84 0 0,-50-32 0 0,-51-18 0 0,-18 16 0 0,-15 118-3 0,-35 70 2 0,52 83 0 0,16 35-1 0,50-36 0 0,17-65 0 0,-15-52 1 0,-34-68 1 0,-2-35-1 0,-16 3 1 0,0 48-2 0,17 35 1 0,17 85-1 0,16-1 1 0,52-33 0 0,17-33 1 0,15-70 0 0,-15-32 1 0,-84-69-1 0,-18-49 2 0,-17-18-1 0,-17 101 0 0,17 119 3 0,-16 84-1 0,32 102-3 0,35 18 0 0,-1-51-4 0,-15-70-24 0,-70-66-101 0</inkml:trace>
  <inkml:trace contextRef="#ctx0" brushRef="#br0" timeOffset="124">10319 11329 87 0,'16'-51'23'0,"85"16"-9"0,69 19-12 0,50 16-84 0</inkml:trace>
  <inkml:trace contextRef="#ctx0" brushRef="#br0" timeOffset="125">11215 11531 10 0,'0'0'11'0,"34"-33"24"0,18-18-13 0,-19 0-3 0,-33-16 0 0,-17-2-5 0,-34 52-9 0,-33 52-1 0,-1 67 1 0,51 33-3 0,34-17-2 0,51-34 1 0,17-66 1 0,16-36 0 0,-33-48 1 0,-34-19-1 0,1 17 2 0,-2 34 0 0,1 34 2 0,17 67-1 0,49 2-4 0,71-36-54 0,-103-33-26 0</inkml:trace>
  <inkml:trace contextRef="#ctx0" brushRef="#br0" timeOffset="126">27464 3980 15 0,'0'0'0'0,"-18"-18"38"0,1 2-15 0,0-1-4 0,69-1-7 0,98 2-2 0,139-35-6 0,50 1-4 0,-86 50-10 0,-132 0-52 0,-105 0 25 0</inkml:trace>
  <inkml:trace contextRef="#ctx0" brushRef="#br0" timeOffset="127">27598 4725 60 0,'0'0'0'0,"-118"-35"14"0,84 19 2 0,34-2-4 0,84 18-3 0,103-17-3 0,51-17-5 0,15-15 0 0,1-19-1 0,-100 50-11 0,-105 2-32 0,-49 32-12 0</inkml:trace>
  <inkml:trace contextRef="#ctx0" brushRef="#br0" timeOffset="128">27090 3336 37 0,'0'-17'8'0,"0"-16"13"0,-16 15-8 0,-2 69-3 0,-16 51 1 0,16 66-5 0,2-14-5 0,50-37-1 0,0-66 0 0,17-33-5 0,0-52-23 0,0-50-38 0</inkml:trace>
  <inkml:trace contextRef="#ctx0" brushRef="#br0" timeOffset="129">27345 3572 27 0,'0'-16'15'0,"16"-35"10"0,-16 18-12 0,-16 33-4 0,-2 68-2 0,1 50 0 0,34 35-3 0,34-86-2 0,51-50 3 0,-35-68 3 0,-33-50-2 0,-68-53-3 0,-49 37-2 0,-20 48-3 0,17 104-6 0,35 116-74 0</inkml:trace>
  <inkml:trace contextRef="#ctx0" brushRef="#br0" timeOffset="130">27971 3844 88 0,'-34'-33'16'0,"17"33"-12"0,0 84-1 0,-1 18-1 0,2 16-3 0,32-33 0 0,19-52-36 0,-35-33-28 0</inkml:trace>
  <inkml:trace contextRef="#ctx0" brushRef="#br0" timeOffset="131">28039 3556 67 0,'17'-51'11'0,"67"-84"4"0,51 68-10 0,-49 83-2 0,-69 103-2 0,-68 50 0 0,-68 0 0 0,1-67 0 0,32-51 1 0,104-51 0 0,116-69 0 0,88-15-2 0,-19 0-1 0,-51 50-12 0,-84-1-5 0,-68 1 16 0,-51-32 5 0,0-19 10 0,17 34-1 0,18 51-6 0,32 67-4 0,1 51-1 0,34-32 0 0,34-52 0 0,0-68 2 0,-18-68-1 0,-49-33 0 0,-51 0-1 0,-53 50-1 0,18 101-4 0,51 86-33 0,34-51-11 0</inkml:trace>
  <inkml:trace contextRef="#ctx0" brushRef="#br0" timeOffset="132">29360 3658 83 0,'0'-18'4'0,"0"1"6"0,0 68-2 0,-68 86-4 0,2-19-4 0,48 1-2 0,18-19-77 0</inkml:trace>
  <inkml:trace contextRef="#ctx0" brushRef="#br0" timeOffset="133">29513 3150 59 0,'50'-118'22'0,"18"50"-14"0,-52 101-6 0,-16 69-1 0,-16 0 0 0,-1-35 1 0,1-32-2 0,49-35 0 0,35-35 1 0,-1 35-2 0,-16 18 1 0,-32 32-1 0,-54 1 2 0,-49 16 1 0,-35-49 0 0,0-36 1 0,86-33-3 0,84-16-11 0,83-34-34 0,-100 83 19 0</inkml:trace>
  <inkml:trace contextRef="#ctx0" brushRef="#br0" timeOffset="134">29902 3081 33 0,'0'0'0'0,"86"-66"33"0,-86 48-14 0,-18 85-8 0,-34 53-1 0,36-1-6 0,67-52-3 0,17-50 1 0,0-68 0 0,-50-50 1 0,-36-2-2 0,-34 35-2 0,-15 52-15 0,15 67-74 0</inkml:trace>
  <inkml:trace contextRef="#ctx0" brushRef="#br0" timeOffset="135">30495 3454 62 0,'0'0'4'0,"0"35"9"0,-34 32-5 0,-33 17-6 0,16 36-1 0,16-53-47 0,19-50 12 0</inkml:trace>
  <inkml:trace contextRef="#ctx0" brushRef="#br0" timeOffset="136">30649 3015 55 0,'0'-51'15'0,"33"-18"-3"0,35 36-8 0,-19 33-3 0,-31 68-1 0,-36-1 1 0,-31 0 0 0,14-32 0 0,18-2-1 0,51-33 0 0,68 18-1 0,17-2 1 0,-51 19-2 0,-35-1 2 0,-66-1 2 0,-70-15-1 0,-32-1 3 0,17-34-3 0,102-17-8 0,99-34-64 0</inkml:trace>
  <inkml:trace contextRef="#ctx0" brushRef="#br0" timeOffset="137">31173 2930 39 0,'51'-35'22'0,"-16"35"-5"0,-35 18-9 0,0 33-2 0,16 17-4 0,-16 15-1 0,0-66-1 0,0 35-1 0,-51-19-27 0,16-15-20 0</inkml:trace>
  <inkml:trace contextRef="#ctx0" brushRef="#br0" timeOffset="138">31207 2997 15 0,'17'-33'13'0,"67"-171"0"0,-16 51-6 0,35 70-10 0,-36 83-13 0,-50 0-7 0</inkml:trace>
  <inkml:trace contextRef="#ctx0" brushRef="#br0" timeOffset="139">26242 4741 88 0,'-135'-51'10'0,"-1"51"-9"0,136-34-2 0,119 1 0 0,136-18 0 0,84 18 2 0,84-1 2 0,68-1 0 0,137-49 3 0,49-34-4 0,18 16-4 0,-69 0 0 0,-118-16 0 0,-135-17 0 0,-102-69-1 0,-117 51 3 0,66-84 0 0,-52-50-5 0,-100 33-6 0,-170 0 3 0,-151 0 19 0,-171 16 5 0,-204 87-7 0,-234 134 6 0,-138 152-8 0,51 136-4 0,-119 321-2 0,729-117-2 0,339-36 2 0,238-100-3 0,219-152 0 0,119-136 0 0,51-85-9 0,-321 17-70 0</inkml:trace>
  <inkml:trace contextRef="#ctx0" brushRef="#br0" timeOffset="140">29717 4335 58 0,'-18'-16'5'0,"-16"-52"13"0,34 68-8 0,17 117 0 0,0 205 0 0,-17-101-9 0,18 117-2 0,-2-16 0 0,-32-67-13 0,-36-171-62 0</inkml:trace>
  <inkml:trace contextRef="#ctx0" brushRef="#br0" timeOffset="141">29292 5792 74 0,'0'0'0'0,"0"34"6"0,119 83 2 0,16 3-4 0,-16-36-2 0,67-33 13 0,-16-153 2 0,-2-84-12 0,-14-18-2 0,-36-16-18 0,-33 34-93 0</inkml:trace>
  <inkml:trace contextRef="#ctx0" brushRef="#br0" timeOffset="142">30378 6283 52 0,'-18'0'5'0,"-101"17"5"0,86 17 0 0,49-17-2 0,120-34-2 0,102-52-5 0,-19 18-1 0,-118 51-35 0,-83 18-2 0</inkml:trace>
  <inkml:trace contextRef="#ctx0" brushRef="#br0" timeOffset="143">30461 6351 34 0,'-34'16'15'0,"18"35"2"0,49 51-6 0,2 49-4 0,-2-14-4 0,1 14-3 0,-34-65-3 0,33-52-61 0</inkml:trace>
  <inkml:trace contextRef="#ctx0" brushRef="#br0" timeOffset="144">30869 6977 21 0,'0'0'2'0,"-18"33"6"0,18-33 6 0,0 0 8 0,0-67-7 0,-17-34-5 0,68-35-3 0,17 85-3 0,-33 33-3 0,-2 103-1 0,-17 35-1 0,-32 15 1 0,-1 0-1 0,-17 1-18 0,34-1-45 0</inkml:trace>
  <inkml:trace contextRef="#ctx0" brushRef="#br0" timeOffset="145">31037 7553 26 0,'0'0'0'0,"0"-35"39"0,-16 35-14 0,16 0-14 0,0 51-2 0,33-17-6 0,1-34-10 0,0 0-67 0</inkml:trace>
  <inkml:trace contextRef="#ctx0" brushRef="#br0" timeOffset="146">26242 9127 9 0,'0'-34'28'0,"0"1"-12"0,18-1-3 0,-1 17-1 0,0-1-2 0,1 18 0 0,-18 0-3 0,0 35 0 0,0 50 5 0,-35 66-4 0,18 19-2 0,17-34-2 0,-18-52 0 0,-15-17 0 0,17-32-1 0,-2-35 0 0,1 0 0 0,17-35-1 0,0-16-1 0,17-32 0 0,17-36 0 0,-1-16 0 0,2-1-1 0,0 18 0 0,-19 50 0 0,17 17 0 0,0 33-1 0,-14 2 0 0,-3 16 0 0,1 16 1 0,-1 53-1 0,2-1 1 0,15 50 0 0,19 0 0 0,-1 17 0 0,-1-33 1 0,-32-17-1 0,-2-52 0 0,1-16 0 0,-17-17-2 0,0 0-40 0,-51-17-53 0</inkml:trace>
  <inkml:trace contextRef="#ctx0" brushRef="#br0" timeOffset="147">26242 9483 46 0,'-16'0'28'0,"-1"-35"-5"0,68 2-5 0,67 0-5 0,36 15-5 0,-2 2-6 0,-51 16-11 0,-67 16-92 0</inkml:trace>
  <inkml:trace contextRef="#ctx0" brushRef="#br0" timeOffset="148">26158 9821 15 0,'-17'0'14'0,"-17"0"17"0,1 18-10 0,15-1-10 0,52-1 2 0,-1-49 3 0,37-1-2 0,-21-68-3 0,3 0-3 0,-18-16-3 0,-17-34-2 0,-1 16-2 0,-16-17 1 0,17 35-2 0,-1 68 1 0,-16 50-1 0,19-18-1 0,-19 18 0 0,0 18 1 0,-19 15 1 0,3-16 0 0,-1-1 0 0,1 2 0 0,-17-1-1 0,-2 68 0 0,35 66-1 0,17-49 1 0,34-33 2 0,33-69 1 0,0-85 0 0,2-52-2 0,-69 3 1 0,-17 32-2 0,-51 69 0 0,-17 49 0 0,0 86 0 0,0 49 0 0,19-14-1 0,31-35 1 0,36-69-1 0,15 34-33 0,-33-49-69 0</inkml:trace>
  <inkml:trace contextRef="#ctx0" brushRef="#br0" timeOffset="149">26294 9754 113 0,'-34'-86'20'0,"51"53"-11"0,67-34-1 0,35-18-6 0,0-50-1 0,-34-53 2 0,-69 19 0 0,1-102 3 0,-34 120 3 0,1 100-5 0,-19 34 0 0,-15 101-5 0,16 103 2 0,17 83 5 0,17 36 0 0,-16-35-3 0,49-102-1 0,34-67 0 0,34-85 0 0,-49-17-1 0,134 0-1 0,-50-17-48 0,-102 17-71 0</inkml:trace>
  <inkml:trace contextRef="#ctx0" brushRef="#br0" timeOffset="150">26785 10651 72 0,'0'-16'7'0,"0"-35"16"0,34 17 0 0,-17 34-7 0,-1 67 1 0,-16 51-4 0,18 2-7 0,-18-3-4 0,0-31-2 0,0-70 0 0,17 53-2 0,-1-36-27 0,52-17-72 0</inkml:trace>
  <inkml:trace contextRef="#ctx0" brushRef="#br0" timeOffset="151">27310 10651 76 0,'0'-50'21'0,"-16"15"3"0,-3 35-11 0,19 51-2 0,-16 51-3 0,32 34-4 0,36-19-1 0,15-31 0 0,36-70 1 0,-35-67 1 0,-19-49 0 0,-31-19-2 0,-52-1 0 0,-51 2-1 0,-16 67-3 0,-1 69-2 0,51 50-34 0,51-34-61 0</inkml:trace>
  <inkml:trace contextRef="#ctx0" brushRef="#br0" timeOffset="152">28733 8754 69 0,'0'-34'6'0,"17"-50"19"0,-1 67-6 0,-16 34-10 0,0 67 6 0,0 222 2 0,18-255-16 0,-18 152 2 0,0-68-2 0,0-67 1 0,-34-169 5 0,68-1-7 0,18 50 0 0,67 1-1 0,-2 34 1 0,-49 68-1 0,-52 35 0 0,-32 16 2 0,-69-18 0 0,-15-50 2 0,-3-34 2 0,52-18-4 0,16 2-3 0,35 16-52 0,18 16-19 0</inkml:trace>
  <inkml:trace contextRef="#ctx0" brushRef="#br0" timeOffset="153">28852 10431 78 0,'-51'-204'49'0,"86"153"-36"0,66 35-8 0,-1 32-4 0,-48 52-1 0,-52 35 1 0,-68 32 1 0,-16-33 0 0,-1-35 1 0,51-17 3 0,17-32-3 0,85-18 2 0,67-35-4 0,1 2-1 0,-1-1-3 0,-16 18-30 0,-51-19-74 0</inkml:trace>
  <inkml:trace contextRef="#ctx0" brushRef="#br0" timeOffset="154">29647 10227 71 0,'-16'-67'31'0,"16"50"-10"0,-33 50-9 0,15 87 0 0,1 15-5 0,17-67-5 0,84 68 2 0,-14-120 1 0,30-50-1 0,-32-50-2 0,-51-34 0 0,-34-35-1 0,-67 51 0 0,-18 69-2 0,1 66-11 0,33 18-126 0</inkml:trace>
  <inkml:trace contextRef="#ctx0" brushRef="#br0" timeOffset="155">31393 8619 58 0,'0'0'0'0,"-68"-118"42"0,84 100-23 0,-16 36-12 0,-16 286 9 0,-1-134-11 0,17-34-1 0,17-87 0 0,-17-49 4 0,0-49-2 0,16-53-3 0,19-33-5 0,0 33 4 0,14-18-1 0,21-49-2 0,-37 153 1 0,0 67-2 0,-16 50 1 0,17 34 1 0,-1-33 0 0,-15-67 0 0,16 83 1 0,0-34-3 0,-34-33-25 0,-16-35 8 0,-2-16-28 0,-16 0-5 0</inkml:trace>
  <inkml:trace contextRef="#ctx0" brushRef="#br0" timeOffset="156">31156 8891 61 0,'0'0'0'0,"0"-68"39"0,119 17-18 0,17 33-15 0,16 18-15 0,-68 0-72 0</inkml:trace>
  <inkml:trace contextRef="#ctx0" brushRef="#br0" timeOffset="157">31021 10160 32 0,'0'0'0'0,"0"-67"30"0,-17 32-8 0,1-32-2 0,16 16-5 0,16 34-12 0,17 1-2 0,35 16 0 0,-17 33 0 0,-18 18-2 0,-33 51 1 0,-49-2 1 0,-37-15 1 0,20-16 2 0,31-36 2 0,35 2 1 0,51-35 1 0,50 0-5 0,18 0-1 0,17-17-3 0,-52-1-2 0,-49 18-42 0,-19 0-37 0</inkml:trace>
  <inkml:trace contextRef="#ctx0" brushRef="#br0" timeOffset="158">31698 10007 50 0,'0'-33'19'0,"0"-1"3"0,0 1-7 0,-18 33-3 0,-31 49-3 0,14 20 0 0,2 33-2 0,33-2-1 0,33 2-2 0,51-33-1 0,2-36 0 0,-2-33 0 0,-32-67 2 0,-36-35 0 0,-16-17-3 0,-16 1-1 0,-17 33-1 0,-37 52-4 0,-14 33-27 0,16 33-83 0</inkml:trace>
  <inkml:trace contextRef="#ctx0" brushRef="#br0" timeOffset="159">32292 9923 34 0,'-35'0'2'0,"0"-16"1"0,-14-1-1 0,16 17 6 0,66 0 16 0,-17 0-20 0,1 0 13 0,-17-18 0 0,0 18-8 0,-33 0-1 0,0 68 1 0,15 17-1 0,1 33-1 0,34 1-3 0,34-52-1 0,17-32 1 0,32-35 3 0,-82 0-6 0,34-51 3 0,-3 0-2 0,-32-51 0 0,-34-51-31 0,-50 86-91 0</inkml:trace>
  <inkml:trace contextRef="#ctx0" brushRef="#br0" timeOffset="160">26852 12039 11 0,'0'0'8'0,"0"0"5"0,-16 0-12 0,16 0 0 0,-17 18 2 0,17-18 9 0,0 0-2 0,-16-18-3 0,16 18-3 0,0 0-1 0,0 0-1 0,16 0-2 0,1-16 0 0,-17 16 0 0,16 0-6 0,2 0-4 0,-1 0-6 0,-1 0-11 0</inkml:trace>
  <inkml:trace contextRef="#ctx0" brushRef="#br0" timeOffset="161">26971 12006 20 0,'0'0'0'0,"0"-18"31"0,0 18-16 0,0-16-4 0,-16-1-2 0,-2 17-2 0,3 0 0 0,-4-16 0 0,19-1-2 0,0 17 0 0,0-34-1 0,34 34-1 0,-34 0-1 0,0 51 2 0,-50 33 2 0,15 34-2 0,35-34 0 0,35-50 2 0,49-34 1 0,52 0-3 0,-19-16-2 0,-31 16 0 0,-69 102-1 0,-34 16-1 0,-51 1 2 0,-16-52 1 0,0-16-1 0,-35-35-1 0,34-32-2 0,51 16-23 0,34-51-90 0</inkml:trace>
  <inkml:trace contextRef="#ctx0" brushRef="#br0" timeOffset="162">26955 12125 68 0,'49'-186'68'0,"70"151"-57"0,17 2-4 0,34 15-5 0,-52 18-3 0,-51 0-29 0,-67 35-43 0</inkml:trace>
  <inkml:trace contextRef="#ctx0" brushRef="#br0" timeOffset="163">29072 11717 42 0,'0'-17'14'0,"0"-32"7"0,0 31-8 0,17 18-9 0,-17 67 4 0,18 35 3 0,-18 51-1 0,16-18-4 0,-16-33-2 0,0-51 0 0,0-35-1 0,0-16-2 0,0 0-2 0,0 0-6 0,0 0-115 0</inkml:trace>
  <inkml:trace contextRef="#ctx0" brushRef="#br0" timeOffset="164">29647 11717 34 0,'0'-66'32'0,"0"15"-13"0,-16 51-9 0,-35 0-3 0,17 67 3 0,18 17 0 0,-17 36-1 0,33-3-1 0,16 3-3 0,51-53 2 0,18-34 1 0,0-33-3 0,1-49-2 0,-53-36 1 0,-33-34-2 0,-33 1-3 0,-37 16 1 0,-31 51-3 0,-1 34-18 0,52 34-89 0</inkml:trace>
  <inkml:trace contextRef="#ctx0" brushRef="#br0" timeOffset="165">31512 11396 36 0,'0'0'0'0,"0"-33"30"0,0-1-14 0,0-1-6 0,0 35-4 0,-17 18 1 0,1 50 0 0,16-17-1 0,33-2-1 0,34 2-2 0,18 18-2 0,1 15 0 0,-37 0 0 0,-49-15 1 0,-49-18 7 0,-37-35-11 0,-32-32 1 0,-1-52-4 0,52 16-44 0,48 35-16 0</inkml:trace>
  <inkml:trace contextRef="#ctx0" brushRef="#br0" timeOffset="166">31546 11396 30 0,'0'-16'12'0,"0"-35"14"0,50-18-12 0,34 36-8 0,53 33-4 0,-3-18-6 0,-82 36-65 0</inkml:trace>
  <inkml:trace contextRef="#ctx0" brushRef="#br0" timeOffset="167">32274 11345 47 0,'0'0'0'0,"-33"-33"28"0,-35-1-10 0,51-1-7 0,1 35-5 0,-2 35 2 0,1 32 0 0,-18 19-1 0,19-2-1 0,16 18-1 0,34-19-1 0,18-15 0 0,14-50 1 0,20-18-1 0,-37-18 1 0,-14-33-1 0,0-15-2 0,-35-87-2 0,-70 51-5 0,-65 51-136 0</inkml:trace>
  <inkml:trace contextRef="#ctx0" brushRef="#br0" timeOffset="168">27175 13496 59 0,'-34'-17'18'0,"34"-34"1"0,0 35-14 0,34-52 2 0,15 50-3 0,54 2-2 0,-52 16-2 0,17 67 1 0,-50 35-2 0,-36 0 4 0,-16 16-1 0,-17-34 4 0,0-15 4 0,35-18-1 0,-3-34-2 0,54-17 0 0,33 0-2 0,51-35-2 0,49-16 0 0,-15 0-1 0,-68 35-1 0,-51 16-9 0,-34 16-111 0</inkml:trace>
  <inkml:trace contextRef="#ctx0" brushRef="#br0" timeOffset="169">29479 12920 75 0,'-17'-33'11'0,"1"-1"12"0,16 50-12 0,0 70-2 0,0 65 3 0,0 35-7 0,0-50-2 0,0-68-1 0,0-34 0 0,0-17-1 0,0-17-8 0,16-35-38 0,35 19-47 0</inkml:trace>
  <inkml:trace contextRef="#ctx0" brushRef="#br0" timeOffset="170">29869 13141 51 0,'33'-35'22'0,"18"-49"0"0,-51 33-6 0,-35 35-7 0,-14 49-2 0,16 52 1 0,14 17 0 0,38-2-2 0,47 2-2 0,36-51-2 0,-17-33 0 0,-1-36 1 0,-49-33 0 0,-35-51-1 0,-19-16 0 0,-47 0-2 0,-20 34 1 0,2 67-1 0,16 50-18 0,52 18-112 0</inkml:trace>
  <inkml:trace contextRef="#ctx0" brushRef="#br0" timeOffset="171">31680 12784 55 0,'-33'-33'16'0,"-1"-51"2"0,52 33-4 0,66 17-8 0,0 34-3 0,-14 16-1 0,-55 35-1 0,-49 16 4 0,-50 19 2 0,-18-1 2 0,1-17-1 0,33-19-3 0,33 2 0 0,54-16 1 0,48-19-3 0,34 2-1 0,35-36-1 0,16-15-2 0,-33 15-1 0,-68 2-35 0,-34 16-55 0</inkml:trace>
  <inkml:trace contextRef="#ctx0" brushRef="#br0" timeOffset="172">32545 12667 55 0,'0'0'22'0,"0"-34"1"0,0-1-8 0,-33 35-4 0,-68 35 0 0,31 83 0 0,54 0-3 0,32-16-3 0,36-51 2 0,15 0-1 0,52-51 1 0,-18-51-4 0,-31-33-6 0,-37-36 3 0,-66-15-17 0,-86 34-112 0</inkml:trace>
  <inkml:trace contextRef="#ctx0" brushRef="#br0" timeOffset="173">24955 10684 81 0,'0'-33'5'0,"-17"-68"10"0,68 84-8 0,153 17-5 0,151-51-3 0,187-51 0 0,238-34-1 0,153-50 2 0,82 18 1 0,-83 66-3 0,-84 68-1 0,-205-17 1 0,-67 0 1 0,-220 0-3 0,67 0 16 0,-16-33-51 0,-323 84 0 0</inkml:trace>
  <inkml:trace contextRef="#ctx0" brushRef="#br0" timeOffset="174">27971 8619 48 0,'0'0'0'0,"17"-187"9"0,-17 70 4 0,0 99-4 0,34 87-9 0,-17 48 3 0,0 138-1 0,17 118 0 0,16 117-1 0,36 222 3 0,-19-102 1 0,-33 16-1 0,-16 50 1 0,-18 19 2 0,16-68 1 0,17-103 2 0,35-83-8 0,16-136-1 0,2-119-18 0,-19-135-85 0</inkml:trace>
  <inkml:trace contextRef="#ctx0" brushRef="#br0" timeOffset="175">30107 8144 62 0,'0'0'0'0,"-18"35"6"0,18 169 1 0,51 100 0 0,17 120-5 0,16 150-1 0,-33 88 2 0,0 65 1 0,-51 1-2 0,-16-50 3 0,-2-85-1 0,-16-103-3 0,16-117-14 0,2-220-57 0</inkml:trace>
  <inkml:trace contextRef="#ctx0" brushRef="#br0" timeOffset="176">32986 8026 27 0,'0'-16'2'0,"-51"-35"2"0,-34-17 3 0,-134-85-2 0,-138 18-2 0,18 50 2 0,-255-33-2 0,122 34 1 0,-19-2 5 0,-18 52 0 0,18 17-3 0,-18 68-3 0,1 35 0 0,16 32-1 0,-16 35 0 0,50 33 0 0,17 51 1 0,35 68 0 0,34 67-1 0,33 52 1 0,35-1 0 0,66 34-2 0,51 16-1 0,70 2 1 0,-2 17 0 0,67-19 0 0,52-16 0 0,85-16 1 0,68-35 0 0,51-16-2 0,67-17 3 0,33-18-3 0,35-51 0 0,51-15 2 0,16-19 0 0,51-66-2 0,18-53 0 0,33-31-1 0,18-36 1 0,16-84-3 0,16-51 0 0,-15-51 3 0,-69-15 3 0,-33-19-1 0,-137 1 0 0,1-36 1 0,85-66-2 0,-152 68 0 0,-19 1-1 0,1-37 0 0,18-65 29 0,-1-52-36 0,1-51 0 0,-2-15-14 0,-49-20 15 0,-153 308-12 0</inkml:trace>
  <inkml:trace contextRef="#ctx0" brushRef="#br0" timeOffset="177">33867 8805 194 0,'-136'-236'-72'0,"-287"-238"26"0,-102 15-20 0</inkml:trace>
  <inkml:trace contextRef="#ctx0" brushRef="#br0" timeOffset="178">31902 8332 39 0,'0'-17'11'0,"-18"-1"3"0,18-15-3 0,0 33 1 0,18 0 2 0,-18 51-4 0,0 17-5 0,16-1 0 0,35-50 7 0,34-85-3 0,118-136 4 0,-49 70-11 0,31-69-9 0,35-19-40 0,-118 122-36 0</inkml:trace>
  <inkml:trace contextRef="#ctx0" brushRef="#br0" timeOffset="179">32376 7756 15 0,'0'-18'12'0,"0"-16"-1"0,-17 1-7 0,17-2-4 0,-34 19-2 0,-69-17 0 0,-31-36 5 0,-85 18-1 0,-239-33 2 0,84 17 2 0,87 32-4 0,-239 19 3 0,103 16 0 0,49 16-2 0,70 2 0 0,-18 33-2 0,-17 15 0 0,-16 36 1 0,-35 33 0 0,18 19 1 0,31-2 0 0,21-16-1 0,14-1 1 0,35-17-1 0,0 17-1 0,34 34-1 0,-1 19 2 0,2 65-1 0,0 53 0 0,14 49-1 0,35 18 1 0,52 33-1 0,17 17 0 0,51 17 0 0,49-16-1 0,85-1 0 0,69 17-2 0,135-33-2 0,170-1-61 0</inkml:trace>
  <inkml:trace contextRef="#ctx0" brushRef="#br0" timeOffset="180">27649 14630 52 0,'0'0'0'0,"-68"-151"22"0,52 83-10 0,-2 68-6 0,52 33-4 0,-1 51 0 0,37 36-1 0,30-20 0 0,1-49 1 0,36-51 0 0,-19-67-1 0,17-17 0 0,1-1 0 0,-17 34-2 0,-17 51 2 0,-1 85 1 0,51 17 0 0,18-36-2 0,-17-48 0 0,-18-36 1 0,-32-66 0 0,-19-51 2 0,-34-18 1 0,1 86 1 0,-17 50-5 0,18 119-1 0,-19 50-61 0,-33-118 17 0</inkml:trace>
  <inkml:trace contextRef="#ctx0" brushRef="#br0" timeOffset="181">27937 15815 67 0,'-34'-34'18'0,"16"17"-4"0,70 17-7 0,50 0-1 0,50-83-1 0,2-19-3 0,-121-33 0 0,-84 16 0 0,-68 34 0 0,18 85-1 0,33 85 3 0,51 101 0 0,51 118 3 0,33 35-6 0,-34-33-1 0,-49-69-1 0,-17-119 3 0,-18-51-2 0,-17-32-28 0,-35-121-74 0</inkml:trace>
  <inkml:trace contextRef="#ctx0" brushRef="#br0" timeOffset="182">27784 16374 49 0,'-16'-51'32'0,"32"17"-13"0,52 17-11 0,84-32-4 0,52-2-3 0,-1-34-2 0,-68 34-4 0,-65 1 2 0,-54-19 5 0,-16 18 1 0,17 0 0 0,-1 17 2 0,-16 17-3 0,-49 17 0 0,-21 17 1 0,3 35 3 0,15 83-1 0,71 35-4 0,100-36-2 0,66-65-1 0,20-87 0 0,-20-66 1 0,-83-34 2 0,-87 0 0 0,-46 16 1 0,-55 85-1 0,1 68 0 0,0 50-1 0,70 35-2 0,30-36 1 0,52-31 0 0,19-69 0 0,-35-18 1 0,-17-16 1 0,-16-16-1 0,13 34 0 0,4 32 0 0,33 17-1 0,-1-16 1 0,19-34 1 0,-19-50 0 0,-33-35 2 0,-34-49 2 0,0-2-4 0,-16 18 5 0,-2 101 0 0,1 68-4 0,0 83-1 0,34 54 0 0,34-20-3 0,0-15-18 0,-34-68-22 0,-34-68-2 0,-34-84 26 0,-17-36 42 0,52 3 2 0,32-3-11 0,85 35-10 0,103 19-7 0,68-36-76 0</inkml:trace>
  <inkml:trace contextRef="#ctx0" brushRef="#br0" timeOffset="183">32140 13767 97 0,'16'-51'9'0,"34"-33"11"0,-34 66-9 0,-16 103 0 0,0 136-7 0,-16 50-3 0,51-34-1 0,-19-51-2 0,1-68-11 0,-34-33-28 0,-51-68-42 0</inkml:trace>
  <inkml:trace contextRef="#ctx0" brushRef="#br0" timeOffset="184">31986 14748 40 0,'0'0'0'0,"-17"0"44"0,-1 51-22 0,36 51-5 0,83-51-5 0,51-67-3 0,-33-52 0 0,-49 17-6 0,64-67-8 0,-67 16-39 0,-48 68-35 0</inkml:trace>
  <inkml:trace contextRef="#ctx0" brushRef="#br0" timeOffset="185">31935 15681 89 0,'0'0'0'0,"-17"0"30"0,17 0-9 0,0 50-14 0,17 52-7 0,-1 51 0 0,2-36-2 0,-18-15-8 0,0-68-21 0,-34-50-43 0</inkml:trace>
  <inkml:trace contextRef="#ctx0" brushRef="#br0" timeOffset="186">31579 15715 42 0,'-16'-18'14'0,"-1"-15"28"0,17-1-20 0,85 17-13 0,83-1-9 0,54 2-12 0,-87 16-78 0</inkml:trace>
  <inkml:trace contextRef="#ctx0" brushRef="#br0" timeOffset="187">32376 15595 59 0,'0'0'11'0,"0"0"28"0,0 0-19 0,17 35-8 0,1 66-2 0,-2-17-8 0,1 2-2 0,-1 16 0 0,1-18 6 0,0-17 10 0,1-49-4 0,-2-87-7 0,17-31-4 0,18-37-87 0,-32 104 12 0</inkml:trace>
  <inkml:trace contextRef="#ctx0" brushRef="#br0" timeOffset="188">32918 16121 14 0,'0'0'5'0,"0"-18"7"0,0 2-3 0,0-19-1 0,0-14-3 0,-16 14-3 0,-19 19 1 0,0 16 2 0,-14 51-1 0,16 16-3 0,14 17-1 0,19-33 5 0,34-33-1 0,17-36-2 0,-17-33 0 0,0 0-1 0,-34 0 0 0,18 35 1 0,-18 32 1 0,16 35-5 0,17 18 1 0,37-18-1 0,-4-35 4 0,2-32-1 0,-17-53 1 0,-17-15 27 0,0 0-23 0,17 50 1 0,-2 17-5 0,3 50-1 0,-1 51-10 0,-35-33-94 0</inkml:trace>
  <inkml:trace contextRef="#ctx0" brushRef="#br0" timeOffset="189">31411 8569 1 0,'0'0'1'0,"0"0"9"0,0-17 3 0,0-1-3 0,-18 2 2 0,1-19-2 0,17 19-1 0,-16-19-1 0,16 35-2 0,0-16-4 0,0 32 1 0,0 35 2 0,-35 35 1 0,2-19-1 0,16 35-1 0,1 16-1 0,16-16-2 0,-18 0 0 0,-16-2 0 0,16-32 0 0,18-16 0 0,0-35 1 0,0-17 1 0,18-17 0 0,-1-35-1 0,18 1-1 0,-19 1-1 0,1 0 0 0,-17-18 1 0,16-17 0 0,-16-16 0 0,17-19 0 0,-1 20 0 0,3 15 0 0,-19 34-2 0,0 16 1 0,16-14 1 0,-16 14-2 0,17 2 1 0,1-1 0 0,-18 17 0 0,16 17-1 0,1 51 2 0,18 17-2 0,-2-19 1 0,18 20 1 0,17-1 0 0,-19-1 0 0,3 0 1 0,-18 2-1 0,-17-1 1 0,-1-1-1 0,19 1 0 0,0-17 0 0,-2 0 0 0,-17-17-1 0,1-18 0 0,-17-16-3 0,0-16-15 0,-51-18-11 0,-16 17-10 0,33-1-5 0</inkml:trace>
  <inkml:trace contextRef="#ctx0" brushRef="#br0" timeOffset="190">31207 8958 15 0,'-18'-34'19'0,"-15"17"8"0,17 1-9 0,16 16-6 0,49-17-2 0,21-17-1 0,12 17-1 0,37-1-4 0,-67 18-2 0,32 18 0 0,-16-1-1 0,-17-1 2 0,-16-16-1 0,-19 0 0 0,1 0 0 0,-17 0 0 0,0-16-1 0,0 16 0 0,0 0-1 0,-17-17-2 0,-17 17-21 0,34 0-60 0</inkml:trace>
  <inkml:trace contextRef="#ctx0" brushRef="#br0" timeOffset="191">27530 17441 11 0,'0'0'13'0,"-17"-16"26"0,17 16-21 0,-16-17-3 0,-1-1-2 0,17 2-2 0,-16-19-2 0,32 1-1 0,34 1-3 0,18 0-2 0,18 33-2 0,-2 16-2 0,-34 52 0 0,-16 17-1 0,-17 17 1 0,-34-36-1 0,1-15 2 0,-17-33 2 0,-2-1-1 0,0-17 0 0,19 0-1 0,-1 0 0 0,1 0 1 0,49 0 0 0,34-17-1 0,18 17 0 0,1 33-2 0,-53 36 2 0,-17-20 1 0,2 20-3 0,-52-18 4 0,-17 17 3 0,-17-34 1 0,-17-34-1 0,-15 0-4 0,-3-34 3 0,2-34-34 0,33-17-76 0</inkml:trace>
  <inkml:trace contextRef="#ctx0" brushRef="#br0" timeOffset="192">29226 17357 43 0,'0'0'6'0,"-35"-18"19"0,18-16-10 0,-1-16-2 0,53-17-3 0,16-18-2 0,34 34-3 0,15 18-1 0,-30 49-1 0,-21 68-2 0,-32 18 0 0,-34 0 0 0,-32 0 1 0,-37 0 2 0,2-18 1 0,14-33-1 0,39 0-2 0,13-35 0 0,18 2 1 0,34-2 0 0,16-16 1 0,36-16-2 0,-2-2 0 0,34-33 1 0,19 0 1 0,-53 35-1 0,-34-1-2 0,-50-1-4 0,0 36-61 0,-15-18-9 0</inkml:trace>
  <inkml:trace contextRef="#ctx0" brushRef="#br0" timeOffset="193">26803 17019 29 0,'-18'-17'7'0,"1"17"20"0,0-18-9 0,34 2-7 0,34-1-2 0,0 17 2 0,1 0 0 0,48 17-2 0,36-17-2 0,51-35 0 0,82 2-2 0,72-18-3 0,49-1-4 0,185 19-3 0,-220 16 2 0,1 17 0 0,17-16 4 0,50-2 5 0,-33 2-1 0,-85-1-4 0,-102 34-1 0,-49-17 2 0,47 0-2 0,37 0 1 0,33-35 1 0,-135 35-1 0,-1-16-2 0,1 16-1 0,-1 16 0 0,-34 2 2 0,-15-18 0 0,-18 0-1 0,-33 17 1 0,-2-17-1 0,-17 16 2 0,1 18-2 0,-17 16-1 0,16 35 2 0,-16 35 0 0,-16 32 1 0,-17 17-3 0,16 18 1 0,-17-1-4 0,17 0-1 0,-18-33 1 0,19-35 2 0,-1-34 1 0,1-33 3 0,16 0-1 0,-18-35 1 0,-16-16 1 0,-17 0-1 0,-33 0 1 0,-35 0 2 0,-50 0 2 0,-36 0-7 0,-48-16-3 0,-36 16 4 0,-15 0 1 0,-18 0-5 0,-34 0 1 0,-34 0 10 0,-16-18-4 0,17 1 2 0,16 17-6 0,17 17 2 0,34 1-2 0,35 16-3 0,49 17 2 0,34 0 0 0,36-18 0 0,15 2 4 0,16-19-2 0,37-16 2 0,15 0 1 0,51-16-2 0,17-1 1 0,17-1 1 0,0 2 0 0,0-19 3 0,17 2-2 0,1-18 3 0,-2-34 4 0,1-33-2 0,17-170-6 0,-17-18 3 0,-34 87-2 0,-1 32-2 0,2 85-18 0,-1 86-126 0</inkml:trace>
  <inkml:trace contextRef="#ctx0" brushRef="#br0" timeOffset="194">28056 17882 13 0,'0'-17'5'0,"0"-17"6"0,0-1-9 0,34 35-14 0,-34 0-4 0</inkml:trace>
  <inkml:trace contextRef="#ctx0" brushRef="#br0" timeOffset="195">31140 7924 51 0,'-18'-16'13'0,"1"-1"-3"0,17 1 2 0,0 16 3 0,17 16-4 0,34-16-2 0,17-33 6 0,84-103-3 0,34-68-7 0,170-169-10 0,-69 103-63 0,-217 203 9 0</inkml:trace>
  <inkml:trace contextRef="#ctx0" brushRef="#br0" timeOffset="196">21618 12700 3 0,'0'0'0'0,"34"-51"31"0,-17 35 4 0,16-1-20 0,-33 17-9 0,0 0-2 0,0 0 1 0,-17 0 0 0,-16 17-2 0,-1-17 0 0,1 0 0 0,-2 0-1 0,-16 0-2 0,-1 0 0 0,-14 16 1 0,-20-16-1 0,2 0 0 0,0 0 1 0,-19 0-1 0,-16 0 0 0,-15-16 1 0,-19-1-2 0,-16-1-1 0,-18 18-1 0,1 0-2 0,0 0 0 0,0 18-1 0,-1 33-4 0,-33-2-5 0,-16 2-20 0,150 0 12 0</inkml:trace>
  <inkml:trace contextRef="#ctx0" brushRef="#br0" timeOffset="197">13248 15105 7 0,'-15'0'23'0,"-37"-18"18"0,34-15-30 0,2 15-7 0,-1 18-3 0,34 18-1 0,51-18 1 0,16 0-1 0,35-18 0 0,16 2 0 0,36-17 0 0,14-2 1 0,86 2-2 0,-50 15 3 0,-87 18-2 0,88 0 1 0,-19-16 0 0,17-19 1 0,0 19 0 0,18-1 1 0,-52-1-1 0,-34 18-1 0,19-16 0 0,-3-2 0 0,18 1 0 0,-16 1 0 0,-2-1 0 0,3 1-2 0,15-2 2 0,18-15 0 0,15-1-1 0,-32 17 1 0,-69 17-1 0,-67-18 1 0,-35 18 0 0,2-16-1 0,-18-1 0 0,-51-1-6 0,17 36-80 0</inkml:trace>
  <inkml:trace contextRef="#ctx0" brushRef="#br0" timeOffset="198">20720 12836 9 0,'-51'0'9'0,"-186"-18"30"0,-17 2-23 0,18 16-13 0,-37-18-22 0,-15 36-32 0,221-18 45 0</inkml:trace>
  <inkml:trace contextRef="#ctx0" brushRef="#br0" timeOffset="199">17857 14614 8 0,'0'220'38'0,"17"84"-7"0,-34-15-16 0,17-19-3 0,0-15 1 0,33-18-7 0,19-34-4 0,-3-17-1 0,3-33-1 0,-34-53 1 0,-2-31-1 0,17-18 1 0,19-18 1 0,-1-33 1 0,33-16-1 0,35-1 0 0,17-34-2 0,117-18 1 0,3 35 1 0,31 1-1 0,17 16-1 0,19 1 1 0,49-18 0 0,-34-1-1 0,-83-16-1 0,-68 0 3 0,-52 2-1 0,-16-19 0 0,15-1-1 0,36 18 1 0,-51 0 0 0,-18 18-1 0,-66 17 1 0,-35-35 1 0,17 0-1 0,16-34 0 0,1-50 0 0,-17-35 0 0,-1 18 0 0,-16 0 0 0,18-86 1 0,50-83-5 0,17-52-28 0,-36 69-49 0</inkml:trace>
  <inkml:trace contextRef="#ctx0" brushRef="#br0" timeOffset="200">18872 15256 16 0,'0'0'21'0,"-67"-67"26"0,17 0-34 0,-1-19-2 0,51 2-5 0,0 33-4 0,16 35-2 0,2 32-1 0,15 86 0 0,-16 33 1 0,18 34 1 0,-19-67 4 0,1-51-1 0,-17-51 3 0,-17-51-3 0,17-51-2 0,0-49-3 0,0-18-6 0,17 50 2 0,-17 85 1 0,16 85 0 0,36 67 2 0,15 17 5 0,3-17 2 0,-21-49-1 0,-32-69 0 0,17-34 0 0,18-50-2 0,-19-18-1 0,1-33-2 0,-34-1-3 0,17 85 0 0,-17 67 2 0,0 70-1 0,35 49 4 0,14 34 3 0,3-33 0 0,-3-52 0 0,2-66 0 0,19-36-1 0,-37-49-1 0,0-35 0 0,-16-33-1 0,1 33 0 0,-18 69-2 0,-18 50-1 0,1 83 1 0,17 36 0 0,51-34 1 0,34-51 2 0,17-34 1 0,-18-68 1 0,-33-35-1 0,-51-32-1 0,-34 0-2 0,-51 17-3 0,-33 83-1 0,17 69 1 0,66 17 2 0,70 17-17 0,32-34-67 0</inkml:trace>
  <inkml:trace contextRef="#ctx0" brushRef="#br0" timeOffset="201">20195 15156 44 0,'67'-34'41'0,"-15"-1"-21"0,-1-16-10 0,-51 35-3 0,0-17-2 0,-70 33-1 0,-30 16-1 0,15 35-1 0,34 51-2 0,51 49 2 0,51-49 3 0,17-33-2 0,-2-52 0 0,20-34 1 0,-35-68-1 0,-34-1 0 0,-1-65-1 0,-16-2-1 0,0 18-3 0,-16-1-8 0,-1 85 3 0,1 35 4 0,-2 50 0 0,1 50 2 0,17 52 0 0,17-1 3 0,1 18 3 0,31-35 0 0,3-67-1 0,49-18 2 0,-34-33-2 0,52-33-2 0,-51-18 0 0,-17-67 1 0,-51 33-3 0,-16-34 1 0,-19 68-2 0,-15 35-2 0,16 83 2 0,17 52-1 0,50 32 1 0,52-31 1 0,52-69 1 0,-36-51 1 0,-1-68 0 0,-30-52 0 0,-37-65 0 0,-17-18-1 0,-16 50-9 0,-16 86 0 0,-17 67 3 0,15 84 3 0,18 69 2 0,34 33 3 0,17-1 4 0,-17-83-1 0,0-33-1 0,-1-52-4 0,-33-1-100 0</inkml:trace>
  <inkml:trace contextRef="#ctx0" brushRef="#br0" timeOffset="202">13841 15917 83 0,'0'0'0'0,"-136"-84"16"0,36 32-8 0,82 19-3 0,36 33-3 0,49 0-1 0,1 0-1 0,-17 0 1 0,-34 16 0 0,-1-16 1 0,-32 0-1 0,16 17-2 0,33 1-70 0</inkml:trace>
  <inkml:trace contextRef="#ctx0" brushRef="#br0" timeOffset="203">18467 15460 11 0,'0'51'11'0,"50"119"37"0,18-36-27 0,18-32-10 0,14-16-4 0,19-2 0 0,0-17 0 0,15 2-2 0,20-36 1 0,49-17 0 0,17-32-2 0,2-1-2 0,-3 1 0 0,1-35 1 0,-16-18-3 0,15-31 0 0,-15-2 1 0,-69-18 0 0,-16-15-2 0,-16 0-10 0,-21-18-2 0,-14-49 2 0,-50-2-10 0,-1 35-57 0</inkml:trace>
  <inkml:trace contextRef="#ctx0" brushRef="#br0" timeOffset="204">18297 15697 27 0,'102'169'49'0,"67"17"-22"0,1-33-12 0,34-35-2 0,15-83-3 0,53-35-1 0,15-35-2 0,1-32-3 0,-17 0 1 0,-17-19 0 0,-34-31-1 0,2-19 0 0,-21-68-2 0,4 2 0 0,-20 31-2 0,-99 20 1 0,-69-1-1 0,-34-19 2 0,-34-49-2 0,-35-68 0 0,-15-32 1 0,-67 65-1 0,-54 69-1 0,-31 68 0 0,49 32 1 0,103 70-2 0,-18 16 1 0,-33 51 0 0,-35-17 0 0,-68 17 1 0,2-18 0 0,-18 35 1 0,0 34-2 0,0 32 1 0,35 54 2 0,-2 32-3 0,68 51-1 0,85-1 1 0,69 34-2 0,83-15 2 0,52-35 0 0,50-18 0 0,34-15 1 0,17-18 0 0,35-50 1 0,32-51-1 0,54-85 0 0,-2-52 2 0,14-49-1 0,-30-52 0 0,-69-17-2 0,-50-33 2 0,-69-34 1 0,-16-17-1 0,-51-67 0 0,-35-18 0 0,-50 34 0 0,-67 17 0 0,-86 16 0 0,-33 35 0 0,-50 69 0 0,-19 32-1 0,35 68-1 0,152 51 1 0,-254-16 1 0,1 49-1 0,-19 34 0 0,36 86-1 0,66 67 1 0,36 101 0 0,48 36-1 0,104 49-1 0,85-17-1 0,150-50-12 0,137-135-100 0</inkml:trace>
  <inkml:trace contextRef="#ctx0" brushRef="#br0" timeOffset="205">32783 9685 0 0,'0'0'3'0,"16"-17"7"0,1 17-4 0,-1 17-4 0,-16 1 4 0,0-18 3 0,0 16 1 0,-16-16-3 0,16 0-1 0,-17-16-2 0,-17-2 1 0,19 1-2 0,-20 17 0 0,-16-33 1 0,-52-17 0 0,-14 15 0 0,14 19-3 0,3 16 1 0,-1-17 2 0,-18-1-1 0,0 2 1 0,0 16 0 0,-17 0-1 0,1 16 0 0,50 19-1 0,18-1 0 0,-1-17 0 0,-35 33 1 0,36 0-1 0,-18 1 0 0,36 1 1 0,-3-1-1 0,1 17 0 0,0-1 0 0,16 17 1 0,2-15-1 0,-1 15 0 0,34-51-2 0,-17 19 1 0,34-1 0 0,17 17 0 0,-17-1 0 0,17 1 0 0,18-1 0 0,-3-16 0 0,21-18 0 0,-4 1 0 0,2 1 0 0,-1-19-1 0,19 2 1 0,-1-1-2 0,-1-17 1 0,-33 0 0 0,33-17 0 0,-16 17 0 0,17 0 0 0,-18 0-1 0,36-18 0 0,-54 18 0 0,37 0-1 0,-1-16 1 0,-1-2-1 0,-16 1 3 0,-17 1 4 0,35-35-7 0,-37 18 0 0,3-1 0 0,15-1 0 0,1 2 1 0,16-18 0 0,-32 0 1 0,15 0 0 0,-33-16 1 0,0-19 2 0,-17 2 1 0,-34-17-1 0,-34-18-32 0,0 68-57 0</inkml:trace>
  <inkml:trace contextRef="#ctx0" brushRef="#br0" timeOffset="206">27464 10533 60 0,'0'0'0'0,"-18"0"-54"0</inkml:trace>
  <inkml:trace contextRef="#ctx0" brushRef="#br0" timeOffset="207">20634 18492 0 0,'0'0'0'0,"0"16"2"0,0-16 11 0,0 18-3 0,0-18 0 0,0 17 5 0,0-17-5 0,0-17 1 0,18-1 5 0,-18-33-1 0,0-16 4 0,17-68-3 0,34-102-9 0,-18-85-1 0,-15 85 1 0,-18-1-1 0,-18 36-2 0,-31-20-3 0,30 122-1 0,3 49 0 0,16 34 0 0,0 17 1 0,-17 0-2 0,-1 0 1 0,2-18 1 0,-17-15 1 0,15 33-1 0,1 0-1 0,-16 51-1 0,-18 33 1 0,17-17 2 0,-17 53-2 0,0-1 0 0,16-35 0 0,2-50 0 0,33-1 2 0,0-33 0 0,17-51 1 0,18-16-2 0,16-34 0 0,16-53 1 0,1 19-3 0,-1 68 1 0,0 16 1 0,-16 51-1 0,1 0-1 0,-18 34 1 0,16 50-2 0,1 18 3 0,52 34-10 0,-36-1-39 0,-33-102-27 0</inkml:trace>
  <inkml:trace contextRef="#ctx0" brushRef="#br0" timeOffset="208">21636 17747 47 0,'0'0'23'0,"-35"-18"-4"0,19 2-4 0,-19 66-4 0,18 0 5 0,-17 53-16 0,17 16-7 0,1-1-1 0,32 0 5 0,17-50-37 0,2-52-19 0</inkml:trace>
  <inkml:trace contextRef="#ctx0" brushRef="#br0" timeOffset="209">21821 17933 73 0,'0'0'6'0,"17"-51"16"0,17-35-5 0,34 37-7 0,16 15-6 0,-16 50-4 0,-17 18-3 0,-51-1 12 0,-34 18-13 0,0-16 2 0,-17 16 2 0,17-17-2 0,1-17 3 0,51-1 0 0,31-16-1 0,19 0 1 0,0 18-3 0,-17-1 3 0,-34 32-3 0,-17 20 2 0,-34-18 4 0,-33-18-1 0,-3-15-1 0,-12-2 0 0,30-32-8 0,18-2-41 0,34 2-30 0</inkml:trace>
  <inkml:trace contextRef="#ctx0" brushRef="#br0" timeOffset="210">22618 18135 38 0,'0'0'0'0,"0"0"34"0,0 0-12 0,-18 0-12 0,18 18-8 0,-17 33-8 0,0 16-11 0,-32 17-57 0</inkml:trace>
  <inkml:trace contextRef="#ctx0" brushRef="#br0" timeOffset="211">22938 17882 80 0,'35'-35'15'0,"16"-49"5"0,17 34-8 0,0 33-9 0,0 34-5 0,-68 17 5 0,16 32-6 0,-32 3 1 0,-36-2-1 0,-15 19 6 0,15-37-1 0,36 2 7 0,-1-16 1 0,68-19-5 0,34-32 0 0,16-1-5 0,18-1-11 0,-35-15-43 0,-49 15-19 0</inkml:trace>
  <inkml:trace contextRef="#ctx0" brushRef="#br0" timeOffset="212">23583 17645 45 0,'-17'-18'39'0,"34"-33"-9"0,18 18-8 0,32 33-5 0,34 51-5 0,-33 33-8 0,-51-15 2 0,1 31-11 0,-70-14-1 0,-15 16-7 0,-18-2-104 0</inkml:trace>
  <inkml:trace contextRef="#ctx0" brushRef="#br0" timeOffset="213">20567 12430 10 0,'0'0'4'0,"0"0"2"0,18 0 19 0,-18 0-11 0,16 50-10 0,-16 17-3 0,0 19-1 0,-16-36 1 0,-19-17 4 0,2-16 13 0,33-17 0 0,0-33-9 0,16-18-3 0,18-33 1 0,-16-18 0 0,15-51-3 0,34-16-1 0,52-33-2 0,85 14 2 0,16 19 1 0,-17 51-1 0,2 34-3 0,-55 33-2 0,-80 34 2 0,-70 17-8 0,-18-18-35 0,1 18-19 0</inkml:trace>
  <inkml:trace contextRef="#ctx0" brushRef="#br0" timeOffset="214">22719 10635 10 0,'0'0'0'0,"0"-34"43"0,18 34-15 0,-18-17-10 0,0 17-8 0,-18 0-2 0,-16 0-1 0,-33 17 1 0,15 33 1 0,3 34 1 0,-2 87 1 0,84-19-5 0,34-34-3 0,18-51 1 0,1-50-3 0,-2-50 2 0,-34-2-2 0,-32-65 0 0,-53-2 0 0,-15 51-1 0,-17 35 0 0,-87 49-2 0,88 18-1 0,-37 51-60 0,87-86-9 0</inkml:trace>
  <inkml:trace contextRef="#ctx0" brushRef="#br0" timeOffset="215">3540 15664 56 0,'-33'-34'13'0,"17"-17"9"0,84 16-9 0,100-31-3 0,69-36-3 0,-51 33-4 0,-85 53-3 0,-66 16-7 0,-35 16-30 0,-35 2-23 0</inkml:trace>
  <inkml:trace contextRef="#ctx0" brushRef="#br0" timeOffset="216">3947 15646 31 0,'-17'-16'21'0,"17"-19"5"0,0 19-13 0,17 50-2 0,-17 50 1 0,35 34-3 0,-2 35-1 0,-17-69-6 0,-16 2-2 0,18-52 0 0,-1-1-15 0,18-49-85 0</inkml:trace>
  <inkml:trace contextRef="#ctx0" brushRef="#br0" timeOffset="217">4439 15917 64 0,'0'0'16'0,"0"18"2"0,34 33-8 0,33-34-5 0,1-17-2 0,0-51 1 0,-33-17-1 0,-19-35-2 0,-32 3 0 0,-36-2 1 0,-15 18-2 0,-3 49 0 0,39 53-1 0,13 32-1 0,67-16 1 0,21-17 1 0,-3-34 0 0,1-34 0 0,-51-16 0 0,-1-19 1 0,-16 35 0 0,0 51 0 0,0 69-1 0,35 66 6 0,15 0-1 0,17-17-5 0,19-49 0 0,-18-52-6 0,16-34-42 0,-33-17-23 0</inkml:trace>
  <inkml:trace contextRef="#ctx0" brushRef="#br0" timeOffset="218">5438 15544 49 0,'0'-16'13'0,"0"-52"18"0,0 35-11 0,-35-1-11 0,-14-1-7 0,-19 19 0 0,0 16 0 0,0 51 1 0,17 34 4 0,51 50-2 0,68 0-2 0,0-50-1 0,17-52 3 0,-18-66-2 0,-33-52 3 0,-34-33-4 0,0-1 1 0,-34-16-7 0,19 50 4 0,-3 85 0 0,18 67-1 0,18 19 1 0,13 32 2 0,55-16 0 0,-18-35-2 0,18-50 1 0,-20-50 1 0,2-36-1 0,-52-15 0 0,2-34 0 0,-18-1-2 0,-34 50 2 0,1 69 0 0,15 86-2 0,52-1 2 0,34 16 1 0,16-34 0 0,-16-49-2 0,16-36-1 0,-14-33-10 0,-70-15-33 0,0-3-49 0</inkml:trace>
  <inkml:trace contextRef="#ctx0" brushRef="#br0" timeOffset="219">5845 15087 57 0,'-34'0'22'0,"-33"0"-4"0,49 18-15 0,36 50-70 0</inkml:trace>
  <inkml:trace contextRef="#ctx0" brushRef="#br0" timeOffset="220">6183 15342 69 0,'0'0'0'0,"-16"-69"22"0,-1 3-6 0,17 15-6 0,17 17-5 0,17 17-3 0,0 17 0 0,15 84 3 0,-14 18-1 0,0 0-3 0,-19-51 5 0,1-35-3 0,1-32 2 0,-2-35-3 0,1-35 0 0,-1-32-1 0,2 0-2 0,-1 34 0 0,-17 67 1 0,17-1 0 0,1 36-1 0,13 32 1 0,4 35 1 0,0-1 0 0,14 18 2 0,21-51-1 0,-3-51 2 0,18-17-1 0,-18-52-2 0,-33-14 1 0,-16-19-2 0,-36 1 0 0,1 50 0 0,0 33 0 0,-1 53-1 0,36 49 2 0,34 1 2 0,15-1-2 0,0-50-1 0,19-34 0 0,-35-34-11 0,-35-33-41 0,-16 32-30 0</inkml:trace>
  <inkml:trace contextRef="#ctx0" brushRef="#br0" timeOffset="221">7015 14732 53 0,'-18'0'21'0,"-34"-17"10"0,36 1-23 0,32 32-20 0,2 17-71 0</inkml:trace>
  <inkml:trace contextRef="#ctx0" brushRef="#br0" timeOffset="222">7319 14919 76 0,'0'-34'8'0,"-33"-17"18"0,15 0-10 0,36 16-9 0,31 19-3 0,-14 16-2 0,0 51-1 0,-4 16 0 0,20 35 0 0,-16-18-1 0,-18-49 1 0,17-35 0 0,-1-35 2 0,-14-31-1 0,-3-19 0 0,-16-17-1 0,0-16-1 0,17-1 1 0,-17 85-1 0,34 34 0 0,-1 51 2 0,19 34 1 0,-3 15 0 0,3-31-3 0,15-18 1 0,1-34-2 0,51-68-4 0,0-18-10 0,-18-15-6 0,-50 0 13 0,-16-18 8 0,-35 18 8 0,-18 15 7 0,-34 36-2 0,-15 15-6 0,-18 18-3 0,18 51 0 0,33 18-3 0,16 32 2 0,53 1-1 0,16-17-2 0,0-52 1 0,1-17 2 0,14-65-2 0,-31-2 1 0,-19-51-1 0,-16 18 0 0,0 15-1 0,0 36 0 0,0 50 0 0,0 34 1 0,35 16 2 0,14 35 2 0,3 16-2 0,-3 17-1 0,-31 18 0 0,-1-34-2 0,-34-1 2 0,17-51-2 0,-18-16 2 0,3-33 2 0,-19-18 0 0,-18-34-1 0,19-1 1 0,-1-49-2 0,17-34-1 0,34-17-2 0,50-1 3 0,19-17-2 0,15 18-1 0,35 17-3 0,-85 32-48 0,-35 70-85 0</inkml:trace>
  <inkml:trace contextRef="#ctx0" brushRef="#br0" timeOffset="223">6997 17068 39 0,'0'0'0'0,"-17"0"32"0,0-33-11 0,-1 0-8 0,53-1 0 0,49-17-1 0,87-35-6 0,-19 19 0 0,-52 34-5 0,-32 15-4 0,-17 2-22 0,-51 32-60 0</inkml:trace>
  <inkml:trace contextRef="#ctx0" brushRef="#br0" timeOffset="224">7405 16815 39 0,'0'0'18'0,"-35"16"11"0,35 2-10 0,17 15-3 0,17 53-5 0,-1 32-5 0,19 1-3 0,-36-19-2 0,-16-15-2 0,0-34-6 0,17-33-30 0,-1-18-37 0</inkml:trace>
  <inkml:trace contextRef="#ctx0" brushRef="#br0" timeOffset="225">7896 17170 71 0,'0'0'4'0,"16"0"34"0,17-33-30 0,35-18-4 0,-33-16-3 0,-2-19 2 0,-66-32-4 0,-18 50 2 0,17 34-1 0,0 52 1 0,17 31 1 0,1 2 4 0,16 51-1 0,49 0-2 0,3 0-2 0,32-34 2 0,-16-34 2 0,17-68 0 0,-2-52-2 0,-13-31-2 0,-3-88-1 0,-50 88-1 0,-17 66 1 0,0 51-2 0,-17 0 1 0,50 51 1 0,37 0-1 0,13-2 1 0,-32 2 0 0,0 0 1 0,0 0-2 0,-51 0 2 0,-51-16-2 0,-17-19 1 0,0 1 0 0,35-34-2 0,-18 1 0 0,35-1 2 0,16 17-1 0,0 0 2 0,33 17-1 0,16 16 2 0,21 1-1 0,31-34 0 0,-16-34 0 0,-18-50 0 0,-16-53 0 0,-51 3 0 0,0-3-1 0,-33 2 0 0,-2 51 1 0,18 66-1 0,17 53 0 0,0 50 2 0,34 32 3 0,0 3 1 0,17-20-3 0,-17-49 0 0,0-16 0 0,17-19-1 0,50-67-3 0,-33-16-5 0,-51 0-29 0,-17 16-68 0</inkml:trace>
  <inkml:trace contextRef="#ctx0" brushRef="#br0" timeOffset="226">8877 16578 72 0,'-16'-18'21'0,"16"-15"6"0,84 0-15 0,52-18-9 0,-17 17-8 0,-51 34-87 0</inkml:trace>
  <inkml:trace contextRef="#ctx0" brushRef="#br0" timeOffset="227">9487 16476 8 0,'0'-51'42'0,"0"35"-2"0,-18-1-20 0,18 17-7 0,0 33-1 0,18 36 2 0,16 15-4 0,0-16-5 0,34-34-4 0,-33-34-1 0,16-34-14 0,-35-34-49 0,-16 50 6 0</inkml:trace>
  <inkml:trace contextRef="#ctx0" brushRef="#br0" timeOffset="228">9454 16223 64 0,'0'0'0'0,"-16"0"16"0,16 16-19 0,31 1-64 0</inkml:trace>
  <inkml:trace contextRef="#ctx0" brushRef="#br0" timeOffset="229">9810 16409 87 0,'0'0'0'0,"-35"-17"25"0,35-34-9 0,17 17-12 0,17 16-3 0,17 18 0 0,-17 52 1 0,0 16 3 0,-1 17-2 0,-15-52-1 0,-1-16 1 0,-17-17 0 0,33-50 0 0,-33-1-2 0,17-34 0 0,1-1-2 0,-2 3 1 0,1 32 0 0,-17 34 0 0,34 50 0 0,0 36 1 0,17-3 0 0,0 3-1 0,0-18-1 0,15-51-3 0,20-17-16 0,17-34-7 0,-37-34 15 0,-15-17 13 0,-18 0 4 0,-15 18 6 0,-18 17 4 0,-34 32-4 0,-51 35-5 0,1 35 2 0,33 32-1 0,34 35-2 0,50 0-3 0,19-35-2 0,15-34 1 0,-15-33 1 0,-3-49-2 0,-31-20 2 0,-1 2-1 0,-17-1 0 0,17 35 0 0,-17 33-1 0,18 84 3 0,15 18 3 0,18 49 0 0,-1 2-1 0,-16 0-2 0,-34-18-1 0,0-68 2 0,-16-16 3 0,-19-33-1 0,-15-36-3 0,-1-84-3 0,51-67 1 0,17-17 0 0,34-16-3 0,33 31-16 0,-51 71-60 0,-15 83 2 0</inkml:trace>
  <inkml:trace contextRef="#ctx0" brushRef="#br0" timeOffset="230">1135 15866 21 0,'0'0'12'0,"0"0"24"0,-18-33-16 0,-15-19-7 0,-1 2-6 0,1-17-2 0,-1 49-3 0,-17 2 1 0,0 32 1 0,0 35 28 0,18 0-30 0,15 16 5 0,18 19-27 0,34-19 24 0,34 1-2 0,34-17-1 0,-35 0 0 0,-16 16 0 0,-35 0 1 0,-32 2 0 0,-17-36 2 0,-18 2 0 0,-1-35 0 0,19-17-2 0,17-68-1 0,-2-17 2 0,36-51-3 0,15 2-4 0,1 31-32 0,0 70-75 0</inkml:trace>
  <inkml:trace contextRef="#ctx0" brushRef="#br0" timeOffset="231">1458 15697 38 0,'0'-16'28'0,"0"-1"-7"0,0-17-8 0,-18 17-4 0,1 17 1 0,-18 33 3 0,19 18-3 0,-1 16-4 0,17 19-1 0,33-1-3 0,19-1 2 0,-1-16-27 0,51-34 29 0,-52-52-1 0,-15-33-1 0,-35-33-2 0,-18-18 0 0,1 35 0 0,-18-1 37 0,4 1-42 0,-20-2 2 0,-17 53-4 0,33 16-12 0,0 51-31 0,54-17-41 0</inkml:trace>
  <inkml:trace contextRef="#ctx0" brushRef="#br0" timeOffset="232">1881 15562 34 0,'0'0'0'0,"0"-51"31"0,16 0-15 0,-16 35-6 0,-16-1-2 0,-19 34 1 0,2-1 1 0,17 52-2 0,16-1-1 0,33 19-2 0,18-3-1 0,-1 3-2 0,17-52 2 0,19-34 0 0,-35-34-1 0,-1-17 1 0,-33-33-1 0,-17-18 0 0,-33 17-2 0,-19 1 0 0,-15 16-1 0,-18 50-2 0,1 36-12 0,16 66-44 0,52-66-1 0</inkml:trace>
  <inkml:trace contextRef="#ctx0" brushRef="#br0" timeOffset="233">898 16815 57 0,'0'16'13'0,"-34"2"10"0,16-18-7 0,2 17 1 0,32-34-4 0,54-35 1 0,64-32 2 0,122-51-37 0,217-102 30 0,-151 68-4 0,-119 49-2 0,-84 71-1 0,-68-2-2 0,-36 51-28 0,-15 16-71 0</inkml:trace>
  <inkml:trace contextRef="#ctx0" brushRef="#br0" timeOffset="234">7912 18373 5 0,'0'0'7'0,"0"-18"18"0,-16 18-8 0,-2 0 0 0,1 0-5 0,0 0 3 0,-17-16-2 0,17 16-3 0,1-35-2 0,32-14-5 0,1 15-1 0,34-1-3 0,17 35-2 0,-17 35-2 0,-18 32-1 0,-16 18-1 0,-17 17 5 0,-17-1 34 0,-33-34-25 0,16-16-3 0,1-16-2 0,33-19 5 0,0 2 2 0,49-36-42 0,19-15 28 0,16 15 7 0,-14 2-1 0,-3-1 0 0,-33 17-8 0,-1-18-41 0,1 18-24 0</inkml:trace>
  <inkml:trace contextRef="#ctx0" brushRef="#br0" timeOffset="235">8588 18135 35 0,'0'-16'14'0,"0"-1"7"0,-15-1-6 0,-1-15-2 0,-2 33-5 0,1 0 0 0,-18 33 2 0,2 36-5 0,17-1 0 0,-2-1-5 0,36 18 1 0,-2-17 1 0,36-17 2 0,-1-35 1 0,15-16 2 0,-15 0-2 0,0-51 1 0,-34 0 0 0,0 0-1 0,-34-33 1 0,0 17-4 0,-34-2-3 0,-17 18-4 0,1 35-19 0,34 32-45 0,33-16 14 0</inkml:trace>
  <inkml:trace contextRef="#ctx0" brushRef="#br0" timeOffset="236">9167 17916 42 0,'-18'0'16'0,"18"0"2"0,-34 0-9 0,16 0 1 0,2 17 3 0,-17-17 0 0,-2 34 0 0,18-1-5 0,-17 18-2 0,17 17-1 0,17 17-7 0,0-18 2 0,33 17 1 0,19-33 0 0,-1-16 9 0,17-19-3 0,-17-32 4 0,-2-35 0 0,-14 0-3 0,-18-33 0 0,-34-18-4 0,-18 17-7 0,-32 1-5 0,0 67-64 0,33 17-29 0</inkml:trace>
  <inkml:trace contextRef="#ctx0" brushRef="#br0" timeOffset="237">21923 18559 8 0,'-18'-16'11'0,"18"-1"1"0,-16 17-3 0,-17-18-3 0,15 18 1 0,18 0 0 0,0 18 3 0,34-1 3 0,34-17-3 0,67 0 1 0,67-17 1 0,54-17-1 0,32-17 1 0,-34 16-5 0,-50 2-2 0,-69-1 4 0,-68 16-4 0,-33 1-1 0,-34 1-3 0,0 16-41 0,-16 0-59 0</inkml:trace>
  <inkml:trace contextRef="#ctx0" brushRef="#br0" timeOffset="238">5540 3370 18 0,'-34'-84'1'0,"34"66"-4"0,16 18-10 0</inkml:trace>
  <inkml:trace contextRef="#ctx0" brushRef="#br0" timeOffset="239">5506 2895 35 0,'-68'-67'3'0,"-33"34"-1"0,66-18-1 0,19-35-8 0,-1 19-3 0,17 0 10 0,-34-1 9 0,-18 34 0 0,-15-1-3 0,-18 35-4 0,-50 35-2 0,-34 32-1 0,-36 17 0 0,4 1 1 0,14 35-1 0,51-3 2 0,1 3 0 0,50-20 1 0,51 37 2 0,1 32 0 0,15 50-1 0,-16 87-1 0,1 83 3 0,17 52-2 0,-2-19 1 0,18 70 2 0,0-19 3 0,0 19 2 0,0-2-1 0,0 1 1 0,-17 1-3 0,17-1 0 0,35-50-6 0,14-35-1 0,19-67 1 0,-17-68-6 0,1-51 4 0,-3-34 1 0,-31-17-1 0,32-68 0 0,18-49-2 0,67-70 1 0,52-49 0 0,117-35 2 0,53-16-1 0,-18 34 0 0,-68-2-11 0,-34 19-93 0</inkml:trace>
  <inkml:trace contextRef="#ctx0" brushRef="#br0" timeOffset="240">10148 2387 12 0,'-18'-33'11'0,"-15"-18"2"0,17-16 1 0,-2 32-4 0,-15 19-7 0,-35-1-2 0,-51 17-3 0,-33 17-5 0,-70-17 4 0,-47-35 4 0,-37 19 4 0,-31-2 0 0,14 52-2 0,1 17-2 0,-68 51-2 0,2 51 0 0,98-18 1 0,19 18 0 0,68-2-1 0,34 18 2 0,67 53 6 0,34 81 0 0,68-32-5 0,-16 237 2 0,65-49-3 0,37-2 2 0,17 34 0 0,-2-17-2 0,-17 50 7 0,-16 19 1 0,-34 16-4 0,16-35-2 0,1-49-1 0,0-52-3 0,1-68 2 0,15-51-1 0,-17-67 1 0,1-83-2 0,17-70-8 0,51-84-11 0,152-102-58 0</inkml:trace>
  <inkml:trace contextRef="#ctx0" brushRef="#br0" timeOffset="241">12656 2303 53 0,'0'-16'7'0,"-33"-52"10"0,-2-17-8 0,19 16-7 0,-36 52-6 0,-15 1-5 0,-69 16 0 0,-51 33 6 0,-51-15 4 0,-15 33 1 0,-18 0 2 0,51 0-1 0,-1 33-3 0,34 18 0 0,37 0 0 0,-4-2 4 0,2 36 1 0,33 17-1 0,17 33 1 0,35 51 0 0,16 85 0 0,17 84-2 0,17 35 3 0,17 16-5 0,17 0 3 0,-17 16-2 0,-17 2 2 0,-18 17 1 0,2-35 1 0,17 0-4 0,-2-35 0 0,52-14-2 0,17-53 0 0,1-16-1 0,-52-35 2 0,0-49-2 0,-18-35 2 0,1-52 1 0,52-32 0 0,32-52-2 0,67-33 0 0,55-33 0 0,64-36 1 0,18 2-2 0,16-19 0 0,-16 2 0 0,-16-18 2 0,-35-16 0 0,-33-19 0 0,-35-32 0 0,-15-35 0 0,-3 18-1 0,3-18 0 0,-20-32 0 0,-14-36-2 0,-36-101 1 0,-50-84 3 0,-1-102 3 0,-16-51 2 0,-33-33 0 0,33-69-5 0,17-16-3 0,16-17-4 0,-50-18 2 0,-67 86-4 0,-69 136-34 0,35 319-42 0</inkml:trace>
  <inkml:trace contextRef="#ctx0" brushRef="#br0" timeOffset="242">16705 2048 75 0,'0'-32'13'0,"-51"-36"-12"0,-17-1-2 0,-17 53-12 0,-84 16-2 0,-119 34 12 0,-85-1 5 0,-102 18 15 0,-32 0 4 0,49 16-13 0,103-16-4 0,133 0-2 0,20 68-4 0,84 34 0 0,-1 16 3 0,0 68-1 0,18 50 5 0,16 70 6 0,51 82-5 0,17 69-1 0,17 51-3 0,17 16-1 0,-1 1 1 0,-32 1-1 0,16-18 1 0,16-17 0 0,35-17 2 0,17-52-3 0,17-67-1 0,0-49 0 0,-18-86 0 0,0-85 0 0,-15-69-1 0,15-48 0 0,36-18 1 0,49 0-1 0,35 0 0 0,84-2-1 0,68-31 1 0,51-36 0 0,16-66 1 0,-17 33 2 0,-67-16-2 0,-67-2 1 0,-54-15 2 0,-31 0-1 0,-17-69-1 0,-16-51 1 0,-3-100 0 0,-32-136 0 0,-18-68-1 0,-14 0 2 0,-39-17 2 0,-31 1-1 0,-31-35 0 0,-39-69-2 0,3-48-5 0,15-1-3 0,-15 67 5 0,-51 169-1 0,-52 86-33 0,-17 169-73 0</inkml:trace>
  <inkml:trace contextRef="#ctx0" brushRef="#br0" timeOffset="243">1169 17068 32 0,'0'0'4'0,"-17"18"6"0,-18-18-3 0,35 0-1 0,0 17-5 0,52-1-1 0,15-16 2 0,34 0-10 0,121-16 18 0,16-19-4 0,-2-14-4 0,35-2-2 0,33 0 2 0,37-17-3 0,115-17 1 0,18 1 0 0,-102-1 0 0,-15 17 3 0,-1 1-1 0,0 16 0 0,16 0 1 0,35-35 0 0,0-48 1 0,16 15 0 0,1 1 0 0,0-35 2 0,-34 18-3 0,-35 17 0 0,-33-1-1 0,-51-1-2 0,-34-14 2 0,-50-1-1 0,-68-35 2 0,-103 1 2 0,-67-17 0 0,-85-1-2 0,-50 1-3 0,-34 0 0 0,-51 15 1 0,-68 20-1 0,-35 16-1 0,-65 33 0 0,-19 17-1 0,2 1 2 0,-20 50-4 0,-32 34 3 0,-34 34-3 0,0 32 3 0,16 19-1 0,17 1 2 0,18 32 0 0,86 1 0 0,100-1-2 0,-51 51 2 0,118-50 24 0,0 17-26 0,2 33 0 0,-35 34 27 0,0 33-33 0,34 1 7 0,51 0 4 0,15 34 1 0,71 18 3 0,66 16 8 0,101 17-26 0,189-69-41 0,116-117-43 0</inkml:trace>
  <inkml:trace contextRef="#ctx0" brushRef="#br0" timeOffset="244">11605 15901 74 0,'0'0'0'0,"67"-153"8"0,-32 69-5 0,-18 15 0 0,-34-15-3 0,-118 17 1 0,-69-1-1 0,-67 50 0 0,-51-15 2 0,-52 15 0 0,-31 2 4 0,-19 50-2 0,-16 17-1 0,15 33-1 0,19 35-2 0,34 17 1 0,16 33-1 0,34 17-1 0,34 33 2 0,-1 3 0 0,104-36-2 0,50-17-2 0,-18 51 0 0,51-1-1 0,34 3 1 0,52-87 2 0,16-1-2 0,16 3-2 0,52 32-3 0,34 0 6 0,67-34 20 0,16 2-21 0,71-19-2 0,32-34 7 0,18-17-5 0,48-16 3 0,19-16 3 0,1-19-5 0,31-32 7 0,19-19 1 0,-1-16 3 0,19-16 3 0,-19-17-38 0,17-18 36 0,-16-33 1 0,-19-34 5 0,121-204-12 0,-187-68 7 0,-153-220-4 0,-202 86-3 0,-222 101-5 0,-304 119-6 0,-288 66-29 0,271 205-50 0</inkml:trace>
  <inkml:trace contextRef="#ctx0" brushRef="#br0" timeOffset="245">24413 965 12 0,'0'0'0'0,"0"-16"21"0,18-19-3 0,-2 2-1 0,1-18-1 0,-17-16-1 0,0 32-4 0,-17 2 0 0,17 15 2 0,-16 53 2 0,-2 32 1 0,1 35-7 0,17 17-1 0,-16 66-4 0,32-50-3 0,1-66 2 0,17-18 0 0,-1-34-1 0,37-1 0 0,-21-32-2 0,19-19 0 0,17 2-3 0,0-1-23 0,-33-1-21 0,-52 19-54 0</inkml:trace>
  <inkml:trace contextRef="#ctx0" brushRef="#br0" timeOffset="246">24480 1100 45 0,'-16'0'16'0,"-1"0"3"0,1 0-5 0,-2-17-4 0,36 17-3 0,50 0-2 0,-1-16-4 0,34 16-2 0,-33-18-15 0,-17 1-71 0</inkml:trace>
  <inkml:trace contextRef="#ctx0" brushRef="#br0" timeOffset="247">24413 830 38 0,'0'0'0'0,"-17"0"28"0,1 0-8 0,16-18-11 0,16 2-7 0,35-1-4 0,17-16-16 0,-17 33-41 0</inkml:trace>
  <inkml:trace contextRef="#ctx0" brushRef="#br0" timeOffset="248">24819 1000 57 0,'0'0'0'0,"0"-35"26"0,0 19-16 0,18-35-3 0,15 16-4 0,1 35 1 0,33 18 1 0,-15 50 0 0,-1 15 1 0,-35 54-2 0,-16-19 4 0,-33-85 0 0,17-33-2 0,-2-16-1 0,18-1 5 0,0-34-12 0,0-33 2 0,18-1-6 0,15-17-14 0,18 35-42 0,-34 50 11 0</inkml:trace>
  <inkml:trace contextRef="#ctx0" brushRef="#br0" timeOffset="249">25261 949 69 0,'0'0'14'0,"0"0"1"0,16-17-9 0,1 17 0 0,34 0-1 0,0 33-1 0,-16 34 2 0,-19 1-2 0,1 68 0 0,-17-52 4 0,-17-66 2 0,17-18-4 0,-16-18 2 0,16-31-9 0,0-37 0 0,16-16-3 0,17 2-3 0,1 15-19 0,17 34-40 0,-51 51 23 0</inkml:trace>
  <inkml:trace contextRef="#ctx0" brushRef="#br0" timeOffset="250">25836 949 56 0,'0'-17'24'0,"0"-1"-1"0,0-15-7 0,0-1-6 0,-17 17 1 0,-17 34-1 0,17 17 1 0,0 34-4 0,17 15-5 0,17 3 1 0,34-35-2 0,0-17 2 0,17-34-1 0,0-51-1 0,-33-18 0 0,-35-14-3 0,0-19 0 0,-52 34-1 0,-33 17-7 0,17 51-24 0,0 33-70 0</inkml:trace>
  <inkml:trace contextRef="#ctx0" brushRef="#br0" timeOffset="251">26141 779 65 0,'0'0'23'0,"0"-16"-1"0,0-1-6 0,34 17-7 0,17 0-3 0,0 50 0 0,-16 17-4 0,-19 35 2 0,-16-18 4 0,-16-15 1 0,-19-18 2 0,18-51-7 0,-1-17-2 0,18-52-2 0,35-14-6 0,16-54-3 0,-18 20-24 0,19 32-81 0</inkml:trace>
  <inkml:trace contextRef="#ctx0" brushRef="#br0" timeOffset="252">26937 644 85 0,'0'-18'16'0,"0"-16"6"0,0 1-6 0,-15-18-5 0,-20 18-8 0,-33-1-1 0,-34 17-3 0,-50-1 4 0,-35 18 0 0,-16 0-4 0,-1 0 45 0,18 0-85 0,-18 18 39 0,2-18 6 0,-17 33-5 0,14-15 2 0,2 15 1 0,17 0-4 0,33 1 5 0,50 1-2 0,2-1-2 0,34-1 4 0,-1-15-4 0,17 15 2 0,1 2 1 0,-1-2 0 0,18 34 4 0,33 19-1 0,49 117-5 0,21 67 1 0,-37-50 0 0,-33-50 1 0,16-34-1 0,17-52 2 0,2-33 1 0,33-51-1 0,49-18-2 0,37-31 2 0,82-19 0 0,35-1-2 0,19 18 0 0,-37 18-1 0,18 17 0 0,-15-1 1 0,-55-1-2 0,-30 2 3 0,-19-19-1 0,-33 19-1 0,-35-19 1 0,-16 1 0 0,-34-17 1 0,-34-15-1 0,0-36 0 0,-18 0 4 0,-15-33-6 0,-1-17-2 0,-34-36 1 0,17 20 40 0,1 16-152 0,33 117 18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0000" max="10000" units="dev"/>
          <inkml:channel name="Y" type="integer" min="-10000" max="10000" units="dev"/>
          <inkml:channel name="F" type="integer" max="255" units="dev"/>
          <inkml:channel name="T" type="integer" units="dev"/>
        </inkml:traceFormat>
        <inkml:channelProperties>
          <inkml:channelProperty channel="X" name="resolution" value="1" units="1/dev"/>
          <inkml:channelProperty channel="Y" name="resolution" value="1" units="1/dev"/>
          <inkml:channelProperty channel="F" name="resolution" value="1" units="1/dev"/>
          <inkml:channelProperty channel="T" name="resolution" value="0" units="1/dev"/>
        </inkml:channelProperties>
      </inkml:inkSource>
      <inkml:timestamp xml:id="ts0" timeString="2024-01-20T04:49:55.857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antiAliased" value="0"/>
    </inkml:brush>
  </inkml:definitions>
  <inkml:trace contextRef="#ctx0" brushRef="#br0">9978 7383 1 0,'18'0'1'0,"16"-51"6"0,17 35 5 0,-18-1 0 0,-17-1 0 0,19 2 5 0,0-1-2 0,-2 17-6 0,35-18 0 0,-1 2-1 0,36-2-4 0,-2 18-2 0,0 0-1 0,1 0 1 0,0 0 0 0,50-17 1 0,19 1-1 0,-3 16 2 0,-16-18-3 0,19 18-2 0,-37 0 2 0,19 0-1 0,32 0 1 0,-14 0 0 0,-3 18-1 0,2-18 1 0,1-18-1 0,-3 18 0 0,19-17 0 0,-18 17 0 0,-16 0 1 0,-1 0-1 0,0 0 1 0,19-16-1 0,-19 16-1 0,0-17 2 0,-50 17 0 0,-36 0-1 0,-31 0 0 0,-18 0 2 0,-34-16-1 0,-51 16 0 0,-51 16 0 0,-33-16-2 0,-51 17 2 0,-17-17 0 0,-16 0-2 0,-35 0 1 0,-35 16 0 0,2 1 1 0,-19 1-1 0,1-2 2 0,0 1 0 0,18 1-3 0,66-2 2 0,86 19-16 0,100-19-88 0</inkml:trace>
  <inkml:trace contextRef="#ctx0" brushRef="#br0" timeOffset="1">26074 9754 5 0,'0'-18'9'0,"33"1"-2"0,35 17-3 0,34-16 1 0,15-2 5 0,37 1 7 0,31 17-6 0,70 0 0 0,102-33-6 0,31 17-4 0,-65 16-3 0,-188 16-49 0</inkml:trace>
  <inkml:trace contextRef="#ctx0" brushRef="#br0" timeOffset="2">6082 10058 46 0,'0'0'0'0,"-135"-67"22"0,51-1-4 0,14 35-12 0,54 15-6 0,16 18-7 0,51 51 5 0,51 17 1 0,84-52 1 0,152-16-3 0,86-51-58 0</inkml:trace>
  <inkml:trace contextRef="#ctx0" brushRef="#br0" timeOffset="3">10555 13361 6 0,'0'0'4'0,"-16"-17"1"0,16 17 0 0,0 17-2 0,16-17-1 0,19-17 7 0,-19 17 9 0,17 0-5 0,52 0-8 0,34 17-2 0,67-1-4 0,51 2 2 0,34-1-1 0,35 17 1 0,-19-17-2 0,1 16 2 0,18-17 0 0,-35 2 2 0,-33-18 1 0,-37 0 1 0,-30 0-4 0,-87-18 2 0,-49 2 1 0,-70-17 3 0,-67 16-2 0,-100 17-4 0,-104 17 0 0,-84 32 0 0,-17-31-2 0,120-1-16 0,219-17-52 0</inkml:trace>
  <inkml:trace contextRef="#ctx0" brushRef="#br0" timeOffset="4">8810 14546 40 0,'0'0'0'0,"-33"-84"17"0,15 15-10 0,1-15 5 0,34 32-9 0,1 52 1 0,-2 52 5 0,17 67-5 0,52-19-3 0,34-14 0 0,51-52 1 0,33-17 0 0,17-17 0 0,16-51-2 0,-14-17 1 0,-2 1 0 0,-34 16 0 0,0 16 0 0,-33 35-1 0,-35 0 0 0,1 51 0 0,18 17 0 0,-20-17 1 0,19-17-1 0,-1-17 0 0,35-34 1 0,16-34-1 0,51-33 0 0,-35-1 4 0,-13 50 7 0,-55 19-3 0,3 16-5 0,31 16-3 0,19 35-49 0,-152-33-10 0</inkml:trace>
  <inkml:trace contextRef="#ctx0" brushRef="#br0" timeOffset="5">3507 12633 7 0,'0'0'0'0,"33"-86"44"0,2 35-21 0,-18 2-12 0,-34 32-5 0,-18 17-4 0,-32 33-1 0,-36 0 3 0,20 18 0 0,16 0-1 0,15 0 0 0,52 16-1 0,17 1 0 0,51 17 0 0,18 1 0 0,15 32 0 0,-34 17 0 0,-50 1-2 0,-1-1 2 0,-65-33-1 0,-37-18-1 0,2-33 2 0,-1-18 0 0,17-33-2 0,17-17 2 0,35-16-1 0,16-34-1 0,33-2 0 0,18 18 0 0,0 35 0 0,17 16-1 0,-18 51 1 0,17 16-2 0,-15 18 2 0,-1 34 1 0,-51 17-1 0,16-19 0 0,-32 3 0 0,-1-2-1 0,17-16 1 0,0 15 2 0,0 20-1 0,0-19 1 0,17-16 0 0,-1-51-1 0,3 0 2 0,14-35 1 0,34-16 0 0,1-51-1 0,0 18-2 0,-51 33-16 0,-34 17-82 0</inkml:trace>
  <inkml:trace contextRef="#ctx0" brushRef="#br0" timeOffset="6">17330 15460 63 0,'0'-67'8'0,"-15"-1"9"0,48 16-8 0,19 35-2 0,15 1-2 0,-15 49 0 0,-19 1 2 0,1 17-1 0,-17 35-2 0,-1-19 0 0,18 1 0 0,17-34-1 0,0-17 0 0,0-34-1 0,0-52 1 0,-1-15-1 0,-15-18-1 0,-19-16 0 0,-16 16-1 0,-16 69 1 0,-2 33 0 0,18 68 2 0,0 15 3 0,18 37 1 0,15-1-1 0,1 50-1 0,-34-18-1 0,0-14 0 0,-18-2-2 0,-15-50 1 0,-18-18-2 0,1-34 1 0,-17-33-1 0,15-49 1 0,1-53-1 0,35-33 0 0,32-1-3 0,35 1 1 0,1 33-18 0,15 17-59 0,-34 68 14 0</inkml:trace>
  <inkml:trace contextRef="#ctx0" brushRef="#br0" timeOffset="7">18823 15444 104 0,'-18'-17'6'0,"18"17"10"0,67-18-4 0,70 2-6 0,15-1-6 0,-33 17-3 0,-85 0-56 0,-34 0 7 0</inkml:trace>
  <inkml:trace contextRef="#ctx0" brushRef="#br0" timeOffset="8">18924 15579 65 0,'-34'16'13'0,"-17"2"22"0,68-1-8 0,102-52-8 0,33 2-13 0,35-1-7 0,-19 17-117 0</inkml:trace>
  <inkml:trace contextRef="#ctx0" brushRef="#br0" timeOffset="9">20788 15393 57 0,'0'-35'14'0,"0"-32"9"0,0 32-13 0,0-14-3 0,0-2-2 0,-35 17 1 0,-33 17-1 0,-16 34 4 0,0 34 2 0,-1 32-1 0,34 19-1 0,51 0-5 0,33 0-1 0,53-51 1 0,15-51-1 0,18-51-1 0,-35-16-2 0,-32-19 1 0,-36-16 0 0,-16 2-1 0,-34 15 1 0,17 50-1 0,0 53-1 0,1 50 2 0,16 50-2 0,33 0 1 0,2-32 1 0,32-19-2 0,1-50-9 0,35-1-106 0</inkml:trace>
  <inkml:trace contextRef="#ctx0" brushRef="#br0" timeOffset="10">21228 15256 82 0,'0'-33'20'0,"18"-17"-2"0,49 15-5 0,1 19-6 0,-2 67-2 0,-31 67-1 0,-18-16-3 0,-17 0 1 0,-33-35 1 0,-2-50 1 0,18-1 0 0,1-49-2 0,49-18-1 0,18-16-2 0,0-52 0 0,1 1 0 0,-19-2 2 0,-33 69-2 0,0 51 2 0,-17 35-1 0,-18 50 0 0,19 32 2 0,16-14-1 0,16-19-1 0,36-16-2 0,15-34-21 0,-15-34-83 0</inkml:trace>
  <inkml:trace contextRef="#ctx0" brushRef="#br0" timeOffset="11">22398 15358 104 0,'0'-16'8'0,"0"-1"18"0,49-1-11 0,70 2-6 0,34-2-3 0,-18 1-4 0,-51 1-3 0,-49 16-13 0,-18-17-46 0,-17 17 2 0</inkml:trace>
  <inkml:trace contextRef="#ctx0" brushRef="#br0" timeOffset="12">22651 15020 71 0,'0'0'0'0,"0"-17"29"0,0 17-7 0,16 68-8 0,-16 50-2 0,18 0-5 0,-1-16-5 0,0-16-1 0,-17-53-1 0,0-17-15 0,18-16-82 0</inkml:trace>
  <inkml:trace contextRef="#ctx0" brushRef="#br0" timeOffset="13">23414 14817 100 0,'0'-18'9'0,"0"-33"20"0,-16 51-11 0,16 69-4 0,16 33-3 0,17 50-5 0,-16 17-3 0,0-33-1 0,1-52 0 0,-36-33-1 0,1-34 0 0,0-1 1 0,17-49-1 0,-16 0-1 0,16-52-1 0,16-1 1 0,36 35-1 0,-3 18 1 0,37-1 0 0,-18 18-1 0,0 16 0 0,-19 67 1 0,-14 0 1 0,-18 2-1 0,-69-36 0 0,-32 2 0 0,-33-1 2 0,-20-17-2 0,36-1-18 0,49 1-96 0</inkml:trace>
  <inkml:trace contextRef="#ctx0" brushRef="#br0" timeOffset="14">17570 16578 21 0,'0'0'15'0,"-35"-18"25"0,19 18-21 0,16 0-7 0,0-16 0 0,16 16 0 0,52-33 0 0,33-18-2 0,34 0-3 0,17-17-5 0,-49 34-4 0,-52 16-35 0,-34 18-34 0</inkml:trace>
  <inkml:trace contextRef="#ctx0" brushRef="#br0" timeOffset="15">21347 15781 30 0,'0'0'29'0,"-17"-17"5"0,0 17-17 0,17 0-4 0,0-16-3 0,34 16-1 0,17-17 1 0,33 1-2 0,35-18-3 0,17-17-2 0,-87 34-3 0,-31 34-7 0,-36 50-99 0</inkml:trace>
  <inkml:trace contextRef="#ctx0" brushRef="#br0" timeOffset="16">21685 15901 37 0,'0'0'0'0,"-16"-51"65"0,16 34-41 0,0-1-7 0,0 18-7 0,0 86 0 0,0 49 1 0,0 34-1 0,0-16-5 0,16-35-1 0,1-34-4 0,-17-15 1 0,0-52-1 0,-17-1 0 0,17-16-8 0,-33-16-37 0,17-35-59 0</inkml:trace>
  <inkml:trace contextRef="#ctx0" brushRef="#br0" timeOffset="17">21515 16036 45 0,'0'0'0'0,"-49"-50"58"0,30 32-39 0,3 18-10 0,-1 18-5 0,34 32-2 0,-1-16 0 0,-16-34 1 0,19-18 2 0,-3-31 1 0,1-53-2 0,34 16-2 0,-16 35 2 0,-2 35 1 0,1 83-4 0,16 19 2 0,18 16-2 0,34-35-8 0,-17-16-110 0</inkml:trace>
  <inkml:trace contextRef="#ctx0" brushRef="#br0" timeOffset="18">17890 16780 27 0,'0'0'0'0,"0"-83"51"0,0 32-21 0,-16 34-12 0,16 17-8 0,16 84 1 0,-16-17-1 0,17 70-3 0,18 14-4 0,-19-14-4 0,1-54 1 0,-17-32-1 0,-17-16-1 0,1-19-9 0,-2-49-25 0,-16-1-47 0</inkml:trace>
  <inkml:trace contextRef="#ctx0" brushRef="#br0" timeOffset="19">17704 16831 50 0,'-33'-16'36'0,"15"-2"-13"0,1 1-12 0,17 34-9 0,17 1 4 0,17-2 3 0,17-67-3 0,-17-49 0 0,17 15-2 0,-17 34-4 0,-17 51 1 0,16 67-1 0,51 53-1 0,19-36-42 0,-69-68-22 0</inkml:trace>
  <inkml:trace contextRef="#ctx0" brushRef="#br0" timeOffset="20">21821 16968 41 0,'0'-35'45'0,"0"-16"-16"0,-17 18-11 0,17 33-7 0,0 84 0 0,17 35-6 0,0 17-4 0,1-36-2 0,-2-14-3 0,-16-52-9 0,17-17-28 0,-17-34-30 0</inkml:trace>
  <inkml:trace contextRef="#ctx0" brushRef="#br0" timeOffset="21">21838 16882 76 0,'0'-16'28'0,"34"-19"-8"0,17 19-12 0,50 16-5 0,2 0-6 0,-36 34-91 0</inkml:trace>
  <inkml:trace contextRef="#ctx0" brushRef="#br0" timeOffset="22">21821 17221 49 0,'-17'0'50'0,"-17"0"-26"0,34-16-14 0,86-19-8 0,33 19-11 0,-70 16-68 0</inkml:trace>
  <inkml:trace contextRef="#ctx0" brushRef="#br0" timeOffset="23">22414 17239 80 0,'-16'0'15'0,"16"0"5"0,16-18-8 0,36 2-6 0,-1-19-2 0,-18-16 0 0,-17 0-1 0,-32-15-1 0,-17 32-1 0,-2 17 0 0,-16 17 2 0,0 51 1 0,34 33 1 0,1 35-3 0,67-19 1 0,17-31-1 0,49-35 0 0,70-34 0 0,-68-51 1 0,-52-1-1 0,-50-32 0 0,-17 17 0 0,-51-19-1 0,-17 70-3 0,0 50 2 0,35-1-2 0,-1 87 0 0,34-54 0 0,34-14 1 0,17-35 2 0,-18-17 0 0,1-17 1 0,-34-17 0 0,18-17-1 0,-18 18 0 0,0 15-1 0,16 52-1 0,1 16 0 0,51 19 3 0,17-53 0 0,0-16 1 0,-1-16 0 0,-49-53 0 0,-19-31 1 0,-16-37-2 0,0-14 1 0,-34-2-5 0,34 120 2 0,0 49 0 0,0 34 3 0,18 53-3 0,-2 32 0 0,1-16-1 0,-17-34 0 0,0-52-2 0,16-17-25 0,-16-32-22 0,-16-35-41 0</inkml:trace>
  <inkml:trace contextRef="#ctx0" brushRef="#br0" timeOffset="24">23209 17019 47 0,'0'0'27'0,"0"-51"18"0,19 0-24 0,99 0-14 0,68 16-6 0,0 35-95 0</inkml:trace>
  <inkml:trace contextRef="#ctx0" brushRef="#br0" timeOffset="25">17128 17678 72 0,'0'0'0'0,"-34"-16"28"0,1-19-7 0,33 2-6 0,67-1-7 0,52 1-4 0,-1 16-4 0,-16-1-7 0,-50 18-33 0,-52 0-32 0</inkml:trace>
  <inkml:trace contextRef="#ctx0" brushRef="#br0" timeOffset="26">17330 17527 22 0,'0'0'0'0,"-15"0"49"0,-1 0-27 0,16 16-6 0,0 35-4 0,16 33-4 0,-1 1-1 0,-15-1-8 0,18 2-4 0,-1-1 1 0,-1-35-10 0,3-16-36 0,-3-17 10 0</inkml:trace>
  <inkml:trace contextRef="#ctx0" brushRef="#br0" timeOffset="27">17720 17865 40 0,'0'-18'17'0,"0"-16"13"0,-16-16-12 0,-1 16-9 0,-34 18-4 0,1 32-2 0,16 35-2 0,17-18 3 0,17-15-3 0,0 49-5 0,17 2 1 0,17 15 2 0,-1-51 4 0,1-15 2 0,0-36 1 0,-17-15-1 0,-1-69-4 0,-16-16-1 0,0 67 1 0,0 51-1 0,0 16-2 0,0 19 4 0,0-1-2 0,35 17-2 0,0 0 1 0,14-18 4 0,2-15 0 0,17-18 1 0,-17-34 1 0,1-68-10 0,-52 16 8 0,-52 19-1 0,18 51-3 0,1 16-1 0,15 16 0 0,36 18 2 0,49-17-1 0,1-17 1 0,0-33 2 0,-33-18 0 0,-2 0 0 0,-33 17 0 0,0 34-2 0,0 16-1 0,0 70 0 0,16-3 2 0,-16-32 4 0,17 0-9 0,-1 18 2 0,3-36 1 0,14 2-4 0,-15-35-4 0,15-17 11 0,1-17-1 0,-17-17-93 0</inkml:trace>
  <inkml:trace contextRef="#ctx0" brushRef="#br0" timeOffset="28">24752 14765 8 0,'0'0'0'0,"34"-17"43"0,-34 1-23 0,0-17-8 0,-34-1-3 0,0-1-1 0,-17 19-4 0,-33-19 0 0,-52 2-2 0,-16-1 0 0,-53 1 0 0,4-2-2 0,-37 19 2 0,-33-1 0 0,-34-17-1 0,-33-17 1 0,15 16 0 0,-16-16-1 0,1-16 1 0,-18 16 0 0,-17 18-1 0,17 15 0 0,-1 2 0 0,-15 50 0 0,17-17 2 0,33 34-3 0,34-17 1 0,34 32-1 0,17-32 1 0,-50 17-2 0,-3 18 0 0,3-1 1 0,-1 16-1 0,16 18 1 0,19 32 2 0,15 19-2 0,34 0-1 0,52 33 0 0,33-33 1 0,52 33 0 0,33-1 0 0,51 3 0 0,51-2-1 0,51-34 2 0,67-33-1 0,67-35 0 0,2 1-1 0,51-1 0 0,-86-50 2 0,67-1-2 0,69 2 1 0,52-19 0 0,13-16 1 0,21 0 0 0,-19-16 0 0,18-2 1 0,202-32-4 0,-202 0 3 0,-51-18 0 0,-1-1 0 0,1 3 2 0,-17-19-2 0,-1-1 0 0,-33 2 1 0,-51-1-3 0,-34 1 3 0,-1-34 0 0,3-19-1 0,-3-14-1 0,-66 15 3 0,-68-16 1 0,-68-1-1 0,-67-50-1 0,-103 0-1 0,-103 16 0 0,-117 19-8 0,-100 99-69 0,320 69 24 0</inkml:trace>
  <inkml:trace contextRef="#ctx0" brushRef="#br0" timeOffset="29">20517 14748 10 0,'0'0'15'0,"-17"-16"12"0,17-1-6 0,17 1-6 0,-17 16-6 0,16 0-2 0,-16 33-1 0,17 18 0 0,18 0-1 0,-2 0-2 0,-17-17-1 0,2-17 1 0,-18-34 1 0,33-34-1 0,35-34-2 0,35-17-1 0,-2-16 0 0,1 17-1 0,-1 50-1 0,-15 51-75 0</inkml:trace>
  <inkml:trace contextRef="#ctx0" brushRef="#br0" timeOffset="30">23786 14732 21 0,'0'-17'20'0,"-16"-33"20"0,16 50-25 0,0 0-9 0,16 0-1 0,1 34 0 0,-1-1-1 0,2 0-1 0,16 1 1 0,-16-34 1 0,-2 0 1 0,-16 0-1 0,0-34-1 0,17-16 0 0,34-17-1 0,50-35-2 0,86-33-1 0,-17 33-27 0,-121 84-42 0</inkml:trace>
  <inkml:trace contextRef="#ctx0" brushRef="#br0" timeOffset="31">27565 15460 15 0,'33'-118'34'0,"-17"16"-13"0,-32 18-8 0,-17 33-4 0,-19 17-2 0,-32 34 0 0,0 85 0 0,14 15-1 0,54 20-1 0,32-36-3 0,54-33 2 0,14-34 0 0,-16-50-2 0,0-35-1 0,-19-17 2 0,-14 16-2 0,-35 19 0 0,0 34-2 0,-17 82 1 0,17 37-1 0,17-19 0 0,34 0-20 0,0-33-47 0,-18-51 33 0</inkml:trace>
  <inkml:trace contextRef="#ctx0" brushRef="#br0" timeOffset="32">28022 15460 47 0,'0'-16'38'0,"17"16"-17"0,0 84-8 0,-17 1-5 0,-17 17-6 0,-18-18-1 0,2-50-7 0,33-17-43 0,0-17 1 0</inkml:trace>
  <inkml:trace contextRef="#ctx0" brushRef="#br0" timeOffset="33">28699 15036 66 0,'18'-49'17'0,"-2"-19"9"0,-32 101-14 0,-19 51-2 0,18 53-3 0,17-19-3 0,34 0-2 0,-16-49-2 0,-18-36 1 0,0-16 0 0,0-34 1 0,-18-16-1 0,18-36 0 0,18 2-1 0,66-2 1 0,0 52-2 0,-14 34 1 0,-37 35 0 0,-17 32-1 0,-65 2 1 0,-21-37 0 0,-31-14 2 0,-1-35-2 0,36 0-29 0,31 0-56 0</inkml:trace>
  <inkml:trace contextRef="#ctx0" brushRef="#br0" timeOffset="34">27446 16392 34 0,'18'-69'22'0,"15"2"-1"0,-17 34-3 0,1 15-1 0,-17 36-4 0,0 66 0 0,0 52-4 0,17 16-5 0,17-16-1 0,-34-70 0 0,17 3-4 0,-17-53-3 0,-33-32-27 0,-19-53-14 0,19-15-11 0</inkml:trace>
  <inkml:trace contextRef="#ctx0" brushRef="#br0" timeOffset="35">27446 16358 31 0,'0'0'0'0,"0"-102"51"0,51 18-32 0,50-1-4 0,18 68-4 0,-33 68-7 0,-53 51-3 0,-17-18 0 0,-65-33 1 0,-37-17-1 0,-17-17-1 0,87-17-2 0,-1 0-62 0,34 16 18 0</inkml:trace>
  <inkml:trace contextRef="#ctx0" brushRef="#br0" timeOffset="36">28259 16409 32 0,'0'0'0'0,"16"-51"57"0,-16-18-37 0,-33 19-12 0,-1 34-6 0,-34 16 0 0,2 66-1 0,31 37 2 0,35-1 0 0,35-1-2 0,-2-67 1 0,16-17 1 0,3-68 0 0,-18-33 0 0,-1-2-1 0,-15-16-1 0,-18 35 0 0,-18 50-1 0,-15 67 1 0,50 35-2 0,17 17 2 0,18-18-2 0,30-15 1 0,4-36-1 0,-34-33 2 0,15-67 0 0,-50-17 0 0,-1-18 0 0,-16 16-1 0,-16 19 0 0,-17 50-1 0,15 34 1 0,18 16-2 0,51-15 2 0,17-18-1 0,-1 0 0 0,-15-35 1 0,-36-14 1 0,-16-2 0 0,0 33-1 0,-16 87 0 0,-2 49 1 0,36-16-3 0,15-18 1 0,35-33-3 0,32-34-38 0,3-17-27 0</inkml:trace>
  <inkml:trace contextRef="#ctx0" brushRef="#br0" timeOffset="37">29411 16341 16 0,'16'-18'19'0,"19"-66"20"0,-35 50-17 0,-35-17-9 0,-14 35-8 0,-21 16-3 0,-12 34 1 0,30 50 1 0,34 18-1 0,53-17-3 0,31-17 1 0,4-52 1 0,14-32-1 0,-33-70 0 0,-16 2 1 0,-19-18 1 0,-16 35-2 0,-34 67 1 0,34 51-1 0,-17 15 0 0,52 37-3 0,14-35-1 0,36-1-24 0,-34-34-60 0</inkml:trace>
  <inkml:trace contextRef="#ctx0" brushRef="#br0" timeOffset="38">29817 16358 53 0,'0'0'0'0,"-33"-69"33"0,33 19-13 0,33 34-11 0,35-2-6 0,-17 52-2 0,1 50 0 0,-36 2-1 0,1-1 0 0,-1-35 1 0,-16-34 0 0,18-49 2 0,-18-34-1 0,17-19 0 0,18 1 0 0,-19 1-1 0,17 51-1 0,-16 33 0 0,-1 33-1 0,19 51 1 0,0 19-1 0,-2-19 0 0,1-49 1 0,0-35 1 0,0-35 0 0,-17-32 1 0,-1-1 0 0,18-34-1 0,-16 17 0 0,15 34-1 0,-33 51 0 0,0 51 0 0,16 51 0 0,19-17 1 0,16-1-1 0,17-33 1 0,0-51 0 0,-1-16 0 0,1-19 0 0,-35-49 0 0,-15-1 0 0,-18 1 0 0,-18 50-1 0,-31 17 0 0,-3 50 0 0,18 52-1 0,34-1 0 0,51 2 0 0,51-19 1 0,-1-49 0 0,-16-52-1 0,-34-34 3 0,17-35-1 0,-50-14 0 0,-2-19 1 0,-16 52-1 0,-16 67-1 0,-19 50 0 0,35 86 0 0,0-1 2 0,35 0-1 0,-2-32-1 0,0-35 1 0,18-51-3 0,-16-17-23 0,-19-34-52 0,-16 33 40 0</inkml:trace>
  <inkml:trace contextRef="#ctx0" brushRef="#br0" timeOffset="39">31308 16121 39 0,'-67'-18'26'0,"15"2"-2"0,52 16-11 0,70 0-11 0,47 16-7 0,-66 2-73 0</inkml:trace>
  <inkml:trace contextRef="#ctx0" brushRef="#br0" timeOffset="40">31631 16239 25 0,'-18'0'30'0,"1"-16"1"0,17 16-9 0,17 0-10 0,17 0-6 0,-1-18-3 0,2-15-1 0,-35-36-1 0,-35 36-2 0,2 33 2 0,-1 17-2 0,0 50 0 0,18 35 1 0,49-17-1 0,18-17 1 0,17-34 0 0,16-34 2 0,-14-51-1 0,-37-18 0 0,-17-15 0 0,1-34 1 0,-1 33-1 0,-16 35-1 0,-16 32-1 0,16 53 0 0,16 14 0 0,54-14 1 0,-3-35 0 0,18-17-1 0,-36-17 2 0,-30 1 0 0,-19 16-1 0,0 34 0 0,-19 50 1 0,3 35 0 0,16-18 3 0,16-17-4 0,36 2 2 0,-1-52 4 0,0-17-5 0,-16-17 0 0,14-34 1 0,3-18 0 0,-3-31-2 0,2-2 1 0,-32 18-2 0,-3 50 1 0,-16 34-1 0,-16 51 0 0,-3 16 0 0,38 17 0 0,30-15-1 0,2-36 3 0,-17 18-2 0,0-17 1 0,-50-17 4 0,-17 17-2 0,-19-17-6 0,18-17-112 0</inkml:trace>
  <inkml:trace contextRef="#ctx0" brushRef="#br0" timeOffset="41">27530 15646 8 0,'0'-16'23'0,"17"16"-4"0,1 0-15 0,-2 0-44 0</inkml:trace>
  <inkml:trace contextRef="#ctx0" brushRef="#br0" timeOffset="42">20652 15731 9 0,'-18'0'23'0,"2"0"14"0,-1 0-21 0,1 0-6 0,16 0-5 0,49 0 0 0,37 0-3 0,32-16-1 0,19-2 0 0,-18 2-2 0,-37 16-73 0</inkml:trace>
  <inkml:trace contextRef="#ctx0" brushRef="#br0" timeOffset="43">23346 15646 29 0,'0'0'0'0,"-18"0"62"0,36-16-46 0,50-1-11 0,17-1-4 0,34 18-6 0,-52 0-49 0</inkml:trace>
  <inkml:trace contextRef="#ctx0" brushRef="#br0" timeOffset="44">3524 16425 29 0,'0'0'0'0,"-103"-102"26"0,52 18-5 0,69-34-11 0,50 33 0 0,16 52-4 0,-14 16-5 0,-54 67 3 0,-16 86 6 0,-16-1-1 0,32 1-3 0,34-52-3 0,34-51-2 0,19-49 1 0,-19-68 0 0,-49-35-1 0,-35-17 2 0,-18 18-2 0,1 101 0 0,17 101 2 0,17 69 2 0,17 67 0 0,-1-50-1 0,2-18-2 0,-35-17 5 0,-17-33 3 0,-50-69-4 0,15-33-2 0,1-67-4 0,18-34 1 0,84-119-7 0,50 84-31 0,2 85-64 0</inkml:trace>
  <inkml:trace contextRef="#ctx0" brushRef="#br0" timeOffset="45">4540 16595 71 0,'0'16'10'0,"34"-16"11"0,68-33-14 0,0 15-15 0,-35 36-60 0</inkml:trace>
  <inkml:trace contextRef="#ctx0" brushRef="#br0" timeOffset="46">4641 16747 48 0,'0'0'0'0,"-33"17"49"0,17-1-31 0,135-49-16 0,33-1-4 0,-17 34-81 0</inkml:trace>
  <inkml:trace contextRef="#ctx0" brushRef="#br0" timeOffset="47">5930 16460 56 0,'-18'-35'21'0,"-15"-67"9"0,-1 35-21 0,0 34-5 0,-33-1-2 0,-18 68 5 0,18 32 1 0,15 37 1 0,34 16-2 0,88-1-4 0,14-50-1 0,0-68 0 0,-16-35 0 0,-17-32 0 0,-18-34 0 0,-33-1-1 0,0 33 0 0,-16 53 0 0,-1 50 0 0,17 50 0 0,33 35 0 0,2-34-3 0,-19-68 2 0,69 68-11 0,-51-52-109 0</inkml:trace>
  <inkml:trace contextRef="#ctx0" brushRef="#br0" timeOffset="48">6268 16323 90 0,'0'0'0'0,"-15"-67"39"0,81 50-23 0,2 17-10 0,-17 68-6 0,-17 34 0 0,-52 16 0 0,-31-34 0 0,-2-33 0 0,32-33 1 0,19-36 0 0,52-33 2 0,-1-49-2 0,-17-19 0 0,18-1 0 0,-36 37 0 0,-16 66 1 0,0 50-2 0,-34 51 4 0,17 36-2 0,17-2-2 0,35-16-3 0,14-51-37 0,-32-34-52 0</inkml:trace>
  <inkml:trace contextRef="#ctx0" brushRef="#br0" timeOffset="49">6844 16409 65 0,'0'-17'50'0,"0"50"-17"0,0 36-19 0,17 32-9 0,18 1-5 0,-19-35-6 0,1 0-99 0,-1-49 61 0</inkml:trace>
  <inkml:trace contextRef="#ctx0" brushRef="#br0" timeOffset="50">7370 16425 97 0,'17'-16'37'0,"32"-1"-9"0,54-17-17 0,67 17-6 0,-18-1-5 0,-68 18-7 0,-49 0-56 0,-35 18-6 0</inkml:trace>
  <inkml:trace contextRef="#ctx0" brushRef="#br0" timeOffset="51">7777 16121 83 0,'-18'-18'33'0,"1"2"5"0,34 50-22 0,17 50-5 0,-17 34-5 0,-1 19-5 0,-16-19-3 0,0-34-128 0</inkml:trace>
  <inkml:trace contextRef="#ctx0" brushRef="#br0" timeOffset="52">8557 16003 14 0,'0'-35'13'0,"16"-83"29"0,-1 101 3 0,-15 34-26 0,0 68-3 0,18 50-5 0,-18 34-4 0,17-34-4 0,-17-66-2 0,0-36 0 0,0-15 0 0,0-69 1 0,0-18-2 0,35-33 1 0,32 19-1 0,18 48 0 0,-1 70-1 0,-16 65 1 0,-52-15-1 0,-32 1 1 0,-52-35 1 0,-49-35 1 0,14-16-1 0,52-33-2 0,51-1-40 0,35 17-70 0</inkml:trace>
  <inkml:trace contextRef="#ctx0" brushRef="#br0" timeOffset="53">9149 16070 84 0,'0'-34'21'0,"51"1"10"0,17 16-17 0,16 67-9 0,-33 52-4 0,-34 16-1 0,-51-33 1 0,-17-34 1 0,17-34-1 0,17-34 1 0,34-17-1 0,34-52-1 0,0-32 1 0,-16-33-1 0,-4 83 1 0,-31 50-1 0,-15 69 0 0,-1 84 4 0,-2 1-2 0,18-17-2 0,34-34-15 0,-1-34-103 0</inkml:trace>
  <inkml:trace contextRef="#ctx0" brushRef="#br0" timeOffset="54">9843 16223 93 0,'-17'0'20'0,"17"-34"5"0,51 17-18 0,1 50-4 0,-36 34-3 0,1 19-1 0,-68-1 1 0,-17-34 5 0,35-18 7 0,15-16-6 0,52-17-3 0,51-17-2 0,34-16-8 0,-1-18-120 0</inkml:trace>
  <inkml:trace contextRef="#ctx0" brushRef="#br0" timeOffset="55">10724 16138 120 0,'-33'-51'24'0,"49"16"-2"0,120 19-15 0,50-1-4 0,-33 1-4 0,-86 16-6 0,-50 0-35 0,-52 0-61 0</inkml:trace>
  <inkml:trace contextRef="#ctx0" brushRef="#br0" timeOffset="56">10927 15799 29 0,'0'-18'43'0,"-17"-15"16"0,17 49-35 0,17 53-7 0,0 50-7 0,1 16-5 0,-2 1-3 0,-16-70-4 0,-16-14-9 0,16-19-135 0</inkml:trace>
  <inkml:trace contextRef="#ctx0" brushRef="#br0" timeOffset="57">11995 15917 13 0,'16'-16'16'0,"36"-35"24"0,-34-18-7 0,-3 19-9 0,-65 16-4 0,-34 18-5 0,-2 50 0 0,1 66-3 0,52 53-3 0,66 17-4 0,35-85 0 0,68-52-2 0,32-66-3 0,21-1-89 0,-173-1 8 0</inkml:trace>
  <inkml:trace contextRef="#ctx0" brushRef="#br0" timeOffset="58">6997 17576 8 0,'0'-16'15'0,"34"-34"12"0,-34-19 1 0,0 2-13 0,-51 32-2 0,0 35-6 0,-17 69 0 0,51 33 0 0,34 50-6 0,0-51 3 0,17 1-8 0,-34 0-3 0,0 15 0 0,0-15-32 0,-16-67-24 0</inkml:trace>
  <inkml:trace contextRef="#ctx0" brushRef="#br0" timeOffset="59">6641 17916 37 0,'0'-18'32'0,"0"-15"-12"0,51-1-12 0,68 16-6 0,67 1-73 0</inkml:trace>
  <inkml:trace contextRef="#ctx0" brushRef="#br0" timeOffset="60">7539 17441 73 0,'0'-16'18'0,"0"-1"-1"0,-33 50-7 0,14 53-3 0,-14 65-7 0,33-66 2 0,17 17-10 0,18 33-22 0,-19-84-40 0</inkml:trace>
  <inkml:trace contextRef="#ctx0" brushRef="#br0" timeOffset="61">8167 17763 50 0,'-18'0'11'0,"-16"-50"22"0,-33-1-16 0,-1 16-10 0,0 35-5 0,-18 51 1 0,53 18 0 0,33-3 1 0,17 19-7 0,17 17 1 0,18-34 6 0,15-52 1 0,-17-49 1 0,-15-51-4 0,-19-87-2 0,-16 88 2 0,0 83-4 0,0 50 0 0,0 18 6 0,33-1-30 0,2-16-59 0</inkml:trace>
  <inkml:trace contextRef="#ctx0" brushRef="#br0" timeOffset="62">8522 17933 61 0,'35'-51'41'0,"48"-18"-17"0,-32 52-9 0,-17 17-12 0,-17 69-7 0,-17 15-3 0,0 18-3 0,-51-34-39 0,51-52 10 0</inkml:trace>
  <inkml:trace contextRef="#ctx0" brushRef="#br0" timeOffset="63">8978 17408 75 0,'0'-18'25'0,"0"-15"8"0,0 33-22 0,0 84-6 0,18 51-5 0,-1 2 0 0,-17-70 4 0,0 18-7 0,-17-52 6 0,17 2 0 0,-18-52-2 0,36-103-3 0,34 20 4 0,32 49-1 0,-16 51-1 0,0 51-2 0,-35 16 1 0,-15-17 5 0,-36 2-7 0,-34 16 2 0,-15-34 1 0,0-17-7 0,16-17-115 0</inkml:trace>
  <inkml:trace contextRef="#ctx0" brushRef="#br0" timeOffset="64">9658 17713 69 0,'0'0'25'0,"16"-17"3"0,1 50-15 0,-17 1-4 0,0 34-14 0,-17-1-15 0,17 2-72 0</inkml:trace>
  <inkml:trace contextRef="#ctx0" brushRef="#br0" timeOffset="65">10200 17576 42 0,'33'-49'51'0,"1"-37"-20"0,-34 19-10 0,-18 50-14 0,-31-1-2 0,-3 53 1 0,18 67-4 0,34 16-2 0,51-16-1 0,33-35-1 0,2-34-10 0,-1-49-110 0</inkml:trace>
  <inkml:trace contextRef="#ctx0" brushRef="#br0" timeOffset="66">10590 17154 88 0,'0'0'0'0,"16"-51"48"0,17 16-21 0,35 53-12 0,0 84-8 0,-17 33-7 0,-51 18-5 0,0-18-8 0,-34-33-110 0</inkml:trace>
  <inkml:trace contextRef="#ctx0" brushRef="#br0" timeOffset="67">11249 17527 91 0,'33'0'33'0,"-33"16"-8"0,-33 52-14 0,-68 34-3 0,-18-19-5 0,-84 19-7 0,-84 18-1 0,-104-3 0 0,-66 3-1 0,-52-36 1 0,1 1 2 0,17-52 5 0,17-33 2 0,33-67 8 0,51-35 1 0,18-151-12 0,220-69 4 0,252 136 1 0,104 33-3 0,101 0 1 0,102-16 0 0,152-1-1 0,508 1-3 0,-169 136 2 0,-186 84-1 0,-170 49-2 0,-69 71-1 0,-251 15-1 0,-274 34-4 0,-134-17 2 0,-34-85 3 0,-102 18-124 0</inkml:trace>
  <inkml:trace contextRef="#ctx0" brushRef="#br0" timeOffset="68">12282 16731 45 0,'0'-69'33'0,"0"18"-1"0,18 51-13 0,-1 0-5 0,0 69 3 0,-17 15-2 0,18 34-6 0,-2 35-6 0,17-34-2 0,0-34 0 0,2-69 2 0,16-32-2 0,-18-53 0 0,-14-33 1 0,-3 2-3 0,-16 49 2 0,0 85-3 0,0 34 2 0,51 16 0 0,-1-33 1 0,-15-51 3 0,-2-35 0 0,-33-16-2 0,-51-15 0 0,1 32-15 0,-53 17-67 0,70 17 8 0</inkml:trace>
  <inkml:trace contextRef="#ctx0" brushRef="#br0" timeOffset="69">12029 16882 110 0,'0'0'9'0,"-18"-16"7"0,121 16-12 0,83-51-7 0,238-33-73 0,-357 50 32 0</inkml:trace>
  <inkml:trace contextRef="#ctx0" brushRef="#br0" timeOffset="70">13130 16443 62 0,'0'-34'26'0,"0"-1"19"0,0 53-24 0,33 66-4 0,2 51-6 0,-18-15-4 0,16-36-3 0,-17 34-3 0,-16-67 1 0,0-33 0 0,0-36-1 0,-16-49 1 0,1-70-4 0,81 54 0 0,-15 66 2 0,0 68-1 0,-34-18 4 0,-17 52-4 0,-33-1-1 0,-53-15-3 0,35-36-26 0,36-16-20 0,46-50-1 0,39-18 50 0,-3-17 39 0,36-17-1 0,47-17-19 0,-80 35-6 0,-37 16-4 0,-33 16-3 0,-52 19 0 0,-15 67 1 0,34 34 1 0,33-1 1 0,33-17-3 0,53-16-4 0,14-51-8 0,-15-16-118 0</inkml:trace>
  <inkml:trace contextRef="#ctx0" brushRef="#br0" timeOffset="71">12096 17763 68 0,'-15'0'14'0,"15"0"12"0,33-34-12 0,34 18-2 0,1-35-6 0,-35 0-2 0,-33-17-1 0,-33 1-1 0,-18 50-2 0,-17 34 0 0,34 67 1 0,19 34-1 0,48-16-1 0,16-51 7 0,3-17-31 0,-18-17-73 0</inkml:trace>
  <inkml:trace contextRef="#ctx0" brushRef="#br0" timeOffset="72">12418 17594 55 0,'16'-18'44'0,"36"-31"-15"0,15 49-20 0,-15 33-5 0,-18 34-2 0,-17 2-3 0,-50 15-1 0,15-51 10 0,1-15-6 0,17-2-4 0,17-67 1 0,17-32 4 0,-1-36 1 0,-16 17-2 0,0 35 1 0,-17 32-3 0,0 104-2 0,18 32 3 0,15 1-1 0,18-35 0 0,17-33 3 0,16-50-1 0,-16-53 3 0,-34-33-1 0,-17-33 0 0,-17 33-3 0,-17 68 0 0,-1 52-2 0,18 67 0 0,0 34-1 0,35 16-2 0,33-34-20 0,-68-68-89 0</inkml:trace>
  <inkml:trace contextRef="#ctx0" brushRef="#br0" timeOffset="73">12977 17560 27 0,'0'0'0'0,"-17"0"65"0,17-33-35 0,84-2-16 0,19 19-4 0,14 16-5 0,-47 51-6 0,-37 49-1 0,-15-14 0 0,-18-36 3 0,0-33 2 0,-18-50 1 0,18-36-2 0,18-15 2 0,31-18-2 0,21 18 0 0,-4 50-2 0,2 17-1 0,-17 17 1 0,17 17 0 0,-34-17 0 0,-1-17 1 0,-16-17 0 0,0 16 0 0,-51 1-1 0,-17 17 0 0,-17 35 0 0,35 50 2 0,33 17-2 0,33-1-2 0,53-50-4 0,-1-17-43 0,-36-34-40 0</inkml:trace>
  <inkml:trace contextRef="#ctx0" brushRef="#br0" timeOffset="74">13995 17323 61 0,'0'-18'51'0,"0"-15"-17"0,16 16-21 0,35 1-8 0,-17 49-2 0,-16 34-3 0,-3 2 1 0,-15-1-2 0,0-52 3 0,0 2 0 0,0-69 1 0,0-18 0 0,18 2-1 0,-2-17 0 0,17 33-1 0,-14 51-2 0,14 51 2 0,1 15 0 0,17 3-1 0,-17-35 0 0,-34-17 1 0,0-17 1 0,18-35-1 0,-2-16 1 0,-16-16 1 0,33-17-3 0,-16 15 0 0,-1 69 1 0,3 35-2 0,14 32 1 0,18-16-1 0,17-18 2 0,-17-15 0 0,-1-53 1 0,-32-14 0 0,-2-2-2 0,1-18 1 0,-17 36 1 0,0 33 0 0,0 68 0 0,0-1-3 0,34-16-1 0,0-18-14 0,-16-33-40 0,-2 0-37 0</inkml:trace>
  <inkml:trace contextRef="#ctx0" brushRef="#br0" timeOffset="75">14790 16968 16 0,'0'0'14'0,"-33"-17"14"0,15-17-75 0</inkml:trace>
  <inkml:trace contextRef="#ctx0" brushRef="#br0" timeOffset="76">14943 16951 81 0,'17'-34'48'0,"16"-1"-16"0,35 19-16 0,0 16-10 0,-17 34-5 0,-35 17 0 0,-16 0-1 0,-33 15-1 0,17-15 0 0,32 0 0 0,52 18-1 0,-2-20 1 0,-48 2 1 0,-18-33 0 0,-33-18 1 0,-35 0 0 0,17-34 0 0,35 16-1 0,16-32-2 0,49 16 1 0,37-17 1 0,15-16 1 0,18-17 1 0,-51 16-1 0,-52-1 2 0,-32 53-2 0,-35 16-1 0,18 67 1 0,14 19 1 0,38-19-2 0,48-16-5 0,0-18-26 0,0-33-77 0</inkml:trace>
  <inkml:trace contextRef="#ctx0" brushRef="#br0" timeOffset="77">15909 16951 24 0,'16'0'34'0,"-16"-18"9"0,17-15-11 0,-1-1-9 0,2-1-10 0,-52 35-8 0,-34 18 1 0,0 50-5 0,52 17 0 0,32-19 1 0,35-31-2 0,1-35 2 0,-3-68-1 0,-31-34 1 0,-1-100-1 0,-17 49-1 0,0 35 3 0,0 118-1 0,-17 67 1 0,17 68 0 0,0 0-3 0,17 52-117 0</inkml:trace>
  <inkml:trace contextRef="#ctx0" brushRef="#br0" timeOffset="78">23819 881 8 0,'0'0'0'0,"18"0"26"0,-18-18 9 0,17 2-11 0,0-1-2 0,1-1-6 0,-36 2-6 0,-16-17 0 0,-17 16-3 0,0 17 4 0,18 17 0 0,0 32-2 0,15 53 1 0,18 102-9 0,18 33-2 0,-2-119 3 0,-16-51-2 0,-16-32-2 0,16-19-34 0,-18-32-97 0</inkml:trace>
  <inkml:trace contextRef="#ctx0" brushRef="#br0" timeOffset="79">23328 1203 47 0,'0'0'0'0,"-16"0"43"0,16 0-19 0,16 0-19 0,36 17-5 0,83-17-24 0,-67 0-48 0</inkml:trace>
  <inkml:trace contextRef="#ctx0" brushRef="#br0" timeOffset="80">24380 1083 51 0,'0'0'29'0,"33"-16"5"0,18 16-21 0,35 0-9 0,-3-18-15 0,2 18-86 0</inkml:trace>
  <inkml:trace contextRef="#ctx0" brushRef="#br0" timeOffset="81">24633 1169 60 0,'-17'0'33'0,"0"16"7"0,-16 2-17 0,33-1-13 0,50-17-5 0,69 0-47 0,-102 0-39 0</inkml:trace>
  <inkml:trace contextRef="#ctx0" brushRef="#br0" timeOffset="82">26123 898 48 0,'0'-17'28'0,"0"-17"-4"0,0-17-3 0,0-17-8 0,-33 17-1 0,-1 35 4 0,-33 67-2 0,33 33-4 0,1 52-5 0,33 117-7 0,49-67 2 0,-31-100-5 0,-18-52-36 0,-34-34-85 0</inkml:trace>
  <inkml:trace contextRef="#ctx0" brushRef="#br0" timeOffset="83">25616 1152 58 0,'-17'0'35'0,"17"-18"-14"0,17 2-19 0,51 16-4 0,67-18-82 0</inkml:trace>
  <inkml:trace contextRef="#ctx0" brushRef="#br0" timeOffset="84">26616 779 72 0,'0'-16'24'0,"0"-1"6"0,-17 17-12 0,1 17-2 0,-35 50-2 0,-1 35-10 0,18 100-6 0,50-32-2 0,54-85-30 0,-3-52-78 0</inkml:trace>
  <inkml:trace contextRef="#ctx0" brushRef="#br0" timeOffset="85">26768 1049 69 0,'0'-17'29'0,"0"1"7"0,35-35-18 0,14 35-9 0,21-1-6 0,12 68-2 0,-30 84-2 0,-86 18 0 0,-33-86 2 0,34-34 3 0,33-33-3 0,33-51 2 0,16-15-1 0,3-3-5 0,-1-33 4 0,-17 2-2 0,-34 31 2 0,0 36 1 0,-34 66-1 0,17 36 2 0,17 82-9 0,51 2-23 0,1-102-66 0</inkml:trace>
  <inkml:trace contextRef="#ctx0" brushRef="#br0" timeOffset="86">27464 1083 71 0,'0'0'42'0,"0"-16"-1"0,33 16-21 0,0 33-10 0,18 87-13 0,-51 15 4 0,-68-33-2 0,1-35-6 0,15-51-31 0,36 1-78 0</inkml:trace>
  <inkml:trace contextRef="#ctx0" brushRef="#br0" timeOffset="87">27937 914 91 0,'0'0'11'0,"0"-33"19"0,18 15-14 0,15-15-11 0,-33 15 0 0,16 53-1 0,-16 32 0 0,-16 2-2 0,32 15 0 0,19-33 0 0,33-35 0 0,0-32-3 0,-1-35 3 0,1-33-3 0,-51-1 3 0,1 17 4 0,-18 50 2 0,-18 53 1 0,18 50-3 0,-17 135-8 0,34-1 3 0,-17-82 1 0,-34-70 1 0,-17-51 3 0,17-16-3 0,1-67-2 0,14 0-1 0,19-35 1 0,19 34 1 0,14 1-7 0,18-1-20 0,17 34-50 0,-50 16 1 0</inkml:trace>
  <inkml:trace contextRef="#ctx0" brushRef="#br0" timeOffset="88">28649 746 58 0,'0'0'40'0,"0"-34"-3"0,33 17-14 0,2 17-8 0,32 17-2 0,-15 67-5 0,-19 85-1 0,-50 120-7 0,-34-121 2 0,-33-82 0 0,32-54-17 0,19-15-123 0</inkml:trace>
  <inkml:trace contextRef="#ctx0" brushRef="#br0" timeOffset="89">20347 949 9 0,'18'0'37'0,"15"-35"7"0,1 19-14 0,-17-1-16 0,-52-1-3 0,-49 36-3 0,-17 15-3 0,-1-15-3 0,17-18-2 0,67 17 1 0,2-1 4 0,16 35 4 0,-17 67-2 0,1 119-1 0,-17-68 2 0,14-67-3 0,38-16-4 0,47-35 1 0,36-51-3 0,32-35-15 0,-31-16-51 0,-85 18-37 0</inkml:trace>
  <inkml:trace contextRef="#ctx0" brushRef="#br0" timeOffset="90">19991 1473 56 0,'-49'0'27'0,"14"0"0"0,18-16-22 0,102-1-11 0,-1 17-79 0</inkml:trace>
  <inkml:trace contextRef="#ctx0" brushRef="#br0" timeOffset="91">20295 1254 68 0,'0'-18'30'0,"0"18"3"0,19 0-13 0,81 18-14 0,53 66-5 0,-51 18 1 0,-86-2 1 0,-49-32 4 0,-34-50 1 0,15-2-2 0,19-67-2 0,17-32-4 0,65-19-3 0,3 34 5 0,-19 17-35 0,34 35-40 0,-48 16 2 0</inkml:trace>
  <inkml:trace contextRef="#ctx0" brushRef="#br0" timeOffset="92">20838 1287 17 0,'0'0'21'0,"0"-16"36"0,18-1-30 0,-2-1-11 0,87 36-11 0,-19 66 1 0,-49 35-2 0,-35-36 0 0,-52-32 4 0,1-34-2 0,35-17-2 0,-2-33-2 0,18-34-3 0,51-35-3 0,-17 34-9 0,18-16-39 0,-37 50-29 0</inkml:trace>
  <inkml:trace contextRef="#ctx0" brushRef="#br0" timeOffset="93">21365 1220 61 0,'0'0'0'0,"-18"0"51"0,1 0-25 0,-34 0-12 0,0 84-11 0,51 34 3 0,51-32-4 0,17-37 1 0,-1-31 0 0,1-53-2 0,-35-32 0 0,-15-17 0 0,-36 33 3 0,-31-16-5 0,-19 16-1 0,0 16 1 0,0 35 0 0,17 18-1 0,51-1-1 0,68-17 1 0,18-17 0 0,15-34 2 0,-1-18 0 0,-48-31 1 0,-18 31-1 0,-34 53 0 0,-16 16 1 0,-2 34-1 0,18 34 0 0,18-19 0 0,31-15-2 0,3 1 2 0,-3-19 2 0,-31 19-1 0,-1 83 0 0,-34 1 7 0,17-17-1 0,17-35-1 0,34-51-4 0,52-32-46 0,-70-2-46 0</inkml:trace>
  <inkml:trace contextRef="#ctx0" brushRef="#br0" timeOffset="94">21059 2879 16 0,'0'0'0'0,"-68"-84"53"0,17 33-14 0,34-17-18 0,34-17-7 0,67 18-7 0,-14 67-3 0,12 32-1 0,-47 105-2 0,-18-2 0 0,1-33 0 0,-36-68 2 0,18-1 0 0,-17-66 1 0,17-36-3 0,0-48 0 0,35-54-1 0,32 71 0 0,1 66-1 0,17 101-1 0,-36 69 1 0,2-1 0 0,-16-33 1 0,-35-69 1 0,0-15 0 0,-16-52 1 0,16-52-1 0,0-14-1 0,33-53-1 0,34 35 2 0,1 67-1 0,0 51 0 0,-33 85 0 0,-2 32 0 0,-17 19-2 0,-16-34-2 0,18-51-22 0,34-34-85 0</inkml:trace>
  <inkml:trace contextRef="#ctx0" brushRef="#br0" timeOffset="95">22160 2507 30 0,'16'-51'44'0,"2"-18"5"0,-18 69-32 0,0 86-6 0,0 48-5 0,34 3-2 0,0-53-3 0,-1-68 0 0,-16-16 3 0,18-49-2 0,-2-53 0 0,1-18-2 0,-1 3 0 0,19 48 0 0,15 69-2 0,1 86 3 0,-17 14 0 0,-17 36-1 0,-16-50-1 0,-18-70 2 0,0 1 5 0,0-85-2 0,16-34-3 0,35-32 0 0,-1 32-1 0,-15 51-1 0,14 85 1 0,-14 50 0 0,-18 18-2 0,17-17 1 0,-34-17-22 0,-16-34-104 0</inkml:trace>
  <inkml:trace contextRef="#ctx0" brushRef="#br0" timeOffset="96">22550 2320 100 0,'0'0'0'0,"0"-17"23"0,33 1-105 0</inkml:trace>
  <inkml:trace contextRef="#ctx0" brushRef="#br0" timeOffset="97">25700 3623 30 0,'0'-34'23'0,"0"-15"14"0,0-2-19 0,-16 16-7 0,-1 2-3 0,1 33-1 0,-19-18-1 0,0 18-1 0,2 18 2 0,-18 15 0 0,18 18-1 0,33 33 2 0,0 52-1 0,33 17 0 0,2 0-4 0,-19-18-2 0,-16-33 1 0,0-51-2 0,-16-35-2 0,-36-16-23 0,19-33-43 0,-1-1-14 0</inkml:trace>
  <inkml:trace contextRef="#ctx0" brushRef="#br0" timeOffset="98">25193 4031 44 0,'-17'0'20'0,"1"-18"27"0,32-15-29 0,69 15-13 0,85 2-5 0,15 16-31 0,-134 16-22 0</inkml:trace>
  <inkml:trace contextRef="#ctx0" brushRef="#br0" timeOffset="99">26141 3911 80 0,'0'0'17'0,"17"-16"9"0,34-1-9 0,52-1-6 0,14 18-9 0,-33 0-13 0,-32 0-94 0</inkml:trace>
  <inkml:trace contextRef="#ctx0" brushRef="#br0" timeOffset="100">26565 4031 68 0,'0'0'0'0,"-119"-18"46"0,34 2-20 0,85 16-17 0,68 16-4 0,51-16-4 0,33-33-4 0,0 15-69 0,-117 2 15 0</inkml:trace>
  <inkml:trace contextRef="#ctx0" brushRef="#br0" timeOffset="101">27429 3827 94 0,'17'-16'10'0,"1"16"14"0,31-17-10 0,52 17-6 0,53-18-6 0,-19 2-7 0,-16-1-109 0</inkml:trace>
  <inkml:trace contextRef="#ctx0" brushRef="#br0" timeOffset="102">28717 3403 85 0,'0'-16'10'0,"0"-52"23"0,-35 52-13 0,-31 16-9 0,-4 16-2 0,19 35 1 0,18 51-2 0,33 33-3 0,33 18-2 0,2-2-2 0,-19-14 0 0,-32-37-1 0,-19-48-3 0,2-35-22 0,-35-34-111 0</inkml:trace>
  <inkml:trace contextRef="#ctx0" brushRef="#br0" timeOffset="103">28226 3811 70 0,'16'-17'33'0,"69"-1"-15"0,83-15-16 0,19 15-40 0,-136 18-20 0</inkml:trace>
  <inkml:trace contextRef="#ctx0" brushRef="#br0" timeOffset="104">29191 3421 61 0,'17'-69'50'0,"-17"53"-20"0,-17 50-13 0,-51 50-1 0,34 69-6 0,0 16-6 0,51-34-4 0,34-33-1 0,17-51-20 0,-17-35-113 0</inkml:trace>
  <inkml:trace contextRef="#ctx0" brushRef="#br0" timeOffset="105">29360 3692 70 0,'0'-52'40'0,"51"35"-12"0,17 34-14 0,-17 52-9 0,-35 16-4 0,-32-1 0 0,-17-33 1 0,-18-34 0 0,51-34 1 0,16-34-1 0,19-16-2 0,14-35 1 0,3 0 0 0,-36 35 0 0,1 32 0 0,-17 35 0 0,-17 84 1 0,1 19-1 0,16-1 0 0,16-18-7 0,17-16-36 0,2-52-52 0</inkml:trace>
  <inkml:trace contextRef="#ctx0" brushRef="#br0" timeOffset="106">29953 3844 40 0,'0'0'0'0,"51"-17"74"0,17 50-48 0,-51 36-7 0,-17 15-11 0,-52-17-7 0,3 1-5 0,-3-34-26 0,34-16-76 0</inkml:trace>
  <inkml:trace contextRef="#ctx0" brushRef="#br0" timeOffset="107">30259 3572 62 0,'33'-67'39'0,"18"34"-10"0,-16 33-13 0,-19 33-8 0,-16 51-2 0,17 19-3 0,16-35-1 0,35-17 0 0,-1-51-1 0,19-51 0 0,-53-35 0 0,-16-16 1 0,0 19-1 0,-17 48 0 0,-17 53-1 0,-16 66 2 0,33 34 3 0,0 2 0 0,0 15-2 0,-17 0-2 0,1-33 1 0,-19-51 2 0,0-35-2 0,2-16 2 0,-1-51-1 0,34-16-2 0,16-17 0 0,54-18-1 0,-19 17-2 0,15 52-1 0,-15-2-19 0,-18 19-64 0,-15 16 21 0</inkml:trace>
  <inkml:trace contextRef="#ctx0" brushRef="#br0" timeOffset="108">31037 3217 40 0,'0'0'0'0,"17"-51"57"0,-1 35-22 0,2 16-16 0,34 51-3 0,-19 51-2 0,1 33-6 0,-17 67-3 0,-34-15-1 0,-34-17-2 0,-17-52 1 0,17-51-2 0,-16-16-5 0,-18-33-146 0</inkml:trace>
  <inkml:trace contextRef="#ctx0" brushRef="#br0" timeOffset="109">23685 4962 22 0,'0'0'0'0,"-67"-102"48"0,48 69-14 0,38-2-19 0,32 35-5 0,-2 18-2 0,3 83-2 0,-36 35-3 0,-16-19 0 0,-16-65 2 0,-19-52 1 0,35-52-2 0,0-65-2 0,35-19 0 0,14 17-2 0,-14 68 0 0,-18 69-1 0,17 66 0 0,-1 51 0 0,-15 0 1 0,16-50 0 0,-16-50 1 0,-18-35 1 0,0-69-1 0,15-15 0 0,19-18 0 0,34-16-1 0,0 68-1 0,-17 50 0 0,-34 33 1 0,1 69 0 0,-18 0 0 0,0-18-1 0,31-17 0 0,20-32-24 0,19-19-87 0</inkml:trace>
  <inkml:trace contextRef="#ctx0" brushRef="#br0" timeOffset="110">24616 5029 33 0,'0'0'0'0,"51"-102"47"0,-34 35-22 0,-17 34-11 0,0-2-5 0,-51 35-3 0,-16 35 4 0,16 49-3 0,16 34-2 0,70-16-3 0,16-51-1 0,16-35 3 0,-16-32-1 0,0-35 2 0,-34-33-2 0,1-18-2 0,-18 33-1 0,0 53 1 0,0 50-2 0,0 50 1 0,0 1 0 0,49-1-1 0,2-49-8 0,17-19-38 0,-35-16-50 0</inkml:trace>
  <inkml:trace contextRef="#ctx0" brushRef="#br0" timeOffset="111">25006 4927 19 0,'0'-16'21'0,"0"-52"35"0,35 35-28 0,32 15-12 0,18 18-9 0,-36 68-4 0,-49 17 0 0,0 17-1 0,-49-36 0 0,16-48 0 0,15-2 1 0,18-50-1 0,34-32-1 0,-1-19 0 0,0-17-1 0,-14 34 1 0,-19 35 0 0,0 33-1 0,0 51 1 0,-19 33 2 0,38 35-1 0,14-36-2 0,18-32-12 0,-17-16-96 0</inkml:trace>
  <inkml:trace contextRef="#ctx0" brushRef="#br0" timeOffset="112">31986 3064 44 0,'35'-32'10'0,"-2"-36"-5"0,18 34-4 0,-34-1-2 0,-34 19-1 0,-85-19 2 0,-84 2 3 0,-152-69 2 0,48 0 6 0,-14 19-1 0,-53-3-5 0,-48 19 0 0,-19-17 0 0,119 49-2 0,-52 2 0 0,-82-1 2 0,-3-1 0 0,19 35 0 0,0 18-3 0,-84 66-1 0,-2 51-1 0,102 18 1 0,17 16 2 0,18 17 2 0,17 0 0 0,32 1-2 0,36-1-1 0,16 18 0 0,16-2-2 0,52 2 1 0,16-35 0 0,70 1 1 0,65 15-1 0,104 3 0 0,100-19 0 0,50 17 0 0,69-17 0 0,18 1-1 0,15-19-1 0,18-31 1 0,52-35 0 0,49-35 0 0,35-34 1 0,49-16-2 0,-14-33 1 0,-3 0-1 0,-17-1 2 0,-13-34 1 0,13-1-2 0,1-49 1 0,-16 0-1 0,-35-34 1 0,-17-2-2 0,-32-14 3 0,-86-18-1 0,-85 50-2 0,-16-68 4 0,16-33-4 0,-51 1 2 0,-50 15 1 0,-34-15 2 0,-68-1-1 0,-102 0-29 0,-305-120-106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0000" max="10000" units="dev"/>
          <inkml:channel name="Y" type="integer" min="-10000" max="10000" units="dev"/>
          <inkml:channel name="F" type="integer" max="255" units="dev"/>
          <inkml:channel name="T" type="integer" units="dev"/>
        </inkml:traceFormat>
        <inkml:channelProperties>
          <inkml:channelProperty channel="X" name="resolution" value="1" units="1/dev"/>
          <inkml:channelProperty channel="Y" name="resolution" value="1" units="1/dev"/>
          <inkml:channelProperty channel="F" name="resolution" value="1" units="1/dev"/>
          <inkml:channelProperty channel="T" name="resolution" value="0" units="1/dev"/>
        </inkml:channelProperties>
      </inkml:inkSource>
      <inkml:timestamp xml:id="ts0" timeString="2024-01-20T04:49:56.72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antiAliased" value="0"/>
    </inkml:brush>
  </inkml:definitions>
  <inkml:trace contextRef="#ctx0" brushRef="#br0">4321 1557 13 0,'0'-17'8'0,"0"-32"-4"0,-19 15 8 0,3-17 0 0,16 16 2 0,0 19-2 0,0-19 2 0,16 19-3 0,-16 16 1 0,0 85 4 0,-16 83-6 0,32-32-3 0,3-17-1 0,-3-17-1 0,1-35-2 0,34-32 3 0,0-35-2 0,33-17-2 0,17-34-2 0,-15 17-2 0,-18-1-18 0,-35 2-54 0,-33 15 22 0</inkml:trace>
  <inkml:trace contextRef="#ctx0" brushRef="#br0" timeOffset="1">4354 1711 46 0,'-17'0'14'0,"-18"0"14"0,19-18-12 0,84 2-8 0,69-35-5 0,-3 16-7 0,-48 1-27 0,-70 34-36 0</inkml:trace>
  <inkml:trace contextRef="#ctx0" brushRef="#br0" timeOffset="2">4354 1491 32 0,'-17'0'13'0,"1"-34"9"0,-3-1-8 0,54 2-6 0,0 15-7 0,49-15-16 0,-33 33-42 0</inkml:trace>
  <inkml:trace contextRef="#ctx0" brushRef="#br0" timeOffset="3">4863 1524 64 0,'0'0'6'0,"0"-16"23"0,-18-19-11 0,69 2-9 0,35 33-6 0,-2 84-1 0,-16 34 0 0,-19 35 0 0,-31-69 5 0,-36-49 3 0,-15-19 0 0,17-32-6 0,-19-52 0 0,35-16-3 0,35-1-2 0,-2-17-8 0,18 0-37 0,-16 69-46 0</inkml:trace>
  <inkml:trace contextRef="#ctx0" brushRef="#br0" timeOffset="4">5403 1473 47 0,'0'0'0'0,"0"-33"27"0,18-18 1 0,34 33-11 0,-3 53-6 0,21 50-6 0,-19 15-3 0,-18 2 0 0,-33-33 1 0,-33-19 1 0,15-34 3 0,1-32 1 0,1-52-3 0,-3-34-3 0,54-16-3 0,-18 34-1 0,17-1-6 0,16 34-37 0,1 34-47 0</inkml:trace>
  <inkml:trace contextRef="#ctx0" brushRef="#br0" timeOffset="5">6099 1389 64 0,'0'0'7'0,"-17"0"25"0,17-18-4 0,-18 2-16 0,-31 16-10 0,-3 67 3 0,36 51 1 0,16 2-2 0,16-18-1 0,52-18 2 0,0-84 1 0,16-34-2 0,-32-50 1 0,-34-18-2 0,-18-16-3 0,-52 50 0 0,18 17-4 0,-34 17-24 0,0 68-51 0,68-1 26 0</inkml:trace>
  <inkml:trace contextRef="#ctx0" brushRef="#br0" timeOffset="6">6370 1389 59 0,'0'0'0'0,"0"-18"40"0,0-15-4 0,51-1-21 0,17 34-10 0,50 51-4 0,-84 67 1 0,-17 17-1 0,-34-32 2 0,-34-35-1 0,16-35 6 0,20-33 1 0,-1-50-5 0,16-35 0 0,31-17-5 0,21-33 1 0,-18 50-6 0,-1 1-58 0,-33 67-10 0</inkml:trace>
  <inkml:trace contextRef="#ctx0" brushRef="#br0" timeOffset="7">7777 1473 63 0,'-18'-16'18'0,"1"-1"14"0,17-1-13 0,17 18-10 0,68 18-5 0,16-1-3 0,18-1-4 0,-51-16-15 0,-33 0-83 0</inkml:trace>
  <inkml:trace contextRef="#ctx0" brushRef="#br0" timeOffset="8">7896 1660 50 0,'0'0'0'0,"-18"0"42"0,1 17-6 0,17-17-12 0,51 0-8 0,17-17-9 0,33-17-4 0,1 16-6 0,-51 1-131 0</inkml:trace>
  <inkml:trace contextRef="#ctx0" brushRef="#br0" timeOffset="9">10401 1320 24 0,'0'0'8'0,"-16"-16"13"0,-1-17-2 0,-1-2-4 0,3 2 0 0,-1-18-5 0,16 17-6 0,31-1-2 0,4 19-1 0,-19 16 3 0,3 51 0 0,-3 85-3 0,1-19 2 0,17-31 1 0,-1-35 0 0,37-35-1 0,-4-16 1 0,18-51-1 0,-14-16 1 0,-54-1 5 0,1 1-8 0,-1-19-1 0,-16 1 3 0,0 17-2 0,0 68 2 0,0 35 0 0,18 83-1 0,32 103-1 0,-15-19 2 0,-19-31-1 0,-16-20 0 0,-34-49 4 0,-16-51 1 0,15-35-1 0,-14-50-3 0,14-50 0 0,18-18-4 0,51-15-1 0,17 15-2 0,33 33-29 0,18 53-107 0</inkml:trace>
  <inkml:trace contextRef="#ctx0" brushRef="#br0" timeOffset="10">11249 1965 42 0,'0'-17'16'0,"0"-34"9"0,17 0 1 0,-17 17 2 0,0 17-9 0,0 17-10 0,0 51 3 0,0 51-3 0,0 15-3 0,16 19-3 0,19 34-7 0,-35-119 4 0,17-17-1 0,-17-34-10 0,0 0-33 0,-17-51-64 0</inkml:trace>
  <inkml:trace contextRef="#ctx0" brushRef="#br0" timeOffset="11">11266 2016 33 0,'0'-17'34'0,"0"-52"-10"0,0 18 0 0,16 0-9 0,54 35-3 0,-3-1-2 0,1 50-5 0,-18 36-2 0,-15-1 0 0,-53-17 1 0,-34-2 0 0,-31-31-1 0,16-2-3 0,-3-16 1 0,37 0-13 0,33-16-69 0,0 16 25 0</inkml:trace>
  <inkml:trace contextRef="#ctx0" brushRef="#br0" timeOffset="12">11656 1948 60 0,'0'-18'24'0,"16"-15"6"0,19 15-11 0,33 36-10 0,-18 15-5 0,-32 53-2 0,-2-19-1 0,-32 0 2 0,-2-32 0 0,1-35 1 0,-16 0 2 0,33-51-3 0,0-18-1 0,33-15-3 0,18 0-2 0,-18 50-13 0,19 17-60 0,-52 17 25 0</inkml:trace>
  <inkml:trace contextRef="#ctx0" brushRef="#br0" timeOffset="13">12096 1948 62 0,'0'0'0'0,"18"0"25"0,-2 0 1 0,35-18-11 0,1 2-8 0,-3-19-3 0,-14 19-1 0,-52-1-2 0,-17-17 0 0,-34 34 0 0,17 0 2 0,18 51 1 0,0 34 5 0,33 15-5 0,0-14-2 0,49-19-1 0,19-49-2 0,34-18-22 0,-19-18-95 0</inkml:trace>
  <inkml:trace contextRef="#ctx0" brushRef="#br0" timeOffset="14">12740 2032 60 0,'0'0'9'0,"17"-16"23"0,-17-35-3 0,0 0-13 0,-33 34-9 0,-35-1-2 0,0 18-1 0,0 51 0 0,34 18-2 0,34-3-1 0,16 3 0 0,35-18 0 0,19-51-1 0,-4 0 1 0,-15-51 0 0,-18 0-1 0,-15-33 2 0,-1-36-2 0,-17 3 0 0,-17-3 1 0,17 53-1 0,-18 32 3 0,18 52 0 0,18 17 0 0,-18 35 2 0,17 33 0 0,-17 15-1 0,0-15 0 0,17 0-4 0,1-35 0 0,15-49-50 0,-33-1-44 0</inkml:trace>
  <inkml:trace contextRef="#ctx0" brushRef="#br0" timeOffset="15">13824 1389 50 0,'0'0'7'0,"0"-34"22"0,-16 17 4 0,-1-1-5 0,17 18-11 0,17-16-6 0,51-1 2 0,33 1-8 0,18-1-1 0,0-1-1 0,-35 2-5 0,-33 16 0 0,-34 0-37 0,-17 0-86 0</inkml:trace>
  <inkml:trace contextRef="#ctx0" brushRef="#br0" timeOffset="16">15180 1049 51 0,'0'0'0'0,"0"-17"21"0,0-15 7 0,16-36-11 0,19 34-10 0,0-1-7 0,31 19 3 0,-15 32-1 0,-34 35 1 0,1 18 5 0,-18 15-3 0,16 1-1 0,17-1-2 0,19-49 0 0,15-35 1 0,1-17-3 0,-17-17 1 0,-17-52 1 0,0 1-4 0,-34 1 5 0,0 33 0 0,0 18-1 0,0 33 3 0,0 33-1 0,0 36 1 0,17 48 1 0,-1 103-5 0,-16-49 2 0,-16-2-2 0,-1-50 1 0,-17-52 2 0,17-50 2 0,-18-1-2 0,2-49-1 0,17-18-3 0,-2-33 0 0,52-36-3 0,17 20-8 0,1-2-45 0,-3 68-60 0</inkml:trace>
  <inkml:trace contextRef="#ctx0" brushRef="#br0" timeOffset="17">16213 1728 55 0,'0'0'0'0,"35"-17"24"0,-2-1 0 0,-15-15-5 0,-2-1-7 0,-16-1-3 0,-51 19-3 0,-17-2-2 0,34 18 1 0,-16 51 0 0,33 18-1 0,-1 16-2 0,36-19 1 0,16-15-1 0,17-33 0 0,-2-18-2 0,3-34 2 0,-1-17-1 0,-35 1 0 0,-16-19-1 0,0 2 0 0,0 49 1 0,0 1 1 0,0 34 0 0,0 35 0 0,0 16-1 0,18-1-1 0,34-16-5 0,14-18-42 0,-31-33-66 0</inkml:trace>
  <inkml:trace contextRef="#ctx0" brushRef="#br0" timeOffset="18">16790 1660 62 0,'0'0'20'0,"0"-34"14"0,0-1-7 0,-18 19-12 0,-16 16-6 0,1 16-2 0,-18 19-1 0,35 16-1 0,16 34-3 0,16-19 1 0,35-15-3 0,16-16 1 0,0-19 0 0,19-49-2 0,-18-1 2 0,-18-17 0 0,-32-33-1 0,-2-18 1 0,-16 0-2 0,-16 0 1 0,-2 35-1 0,3 50 2 0,15 17-1 0,0 17 1 0,15 34 0 0,-15 34 1 0,0-1 0 0,0 1-1 0,18-1-1 0,-2-16 1 0,1-17 0 0,17-35-1 0,18-16-2 0,15-16-13 0,-33-19-40 0,-16 2-46 0</inkml:trace>
  <inkml:trace contextRef="#ctx0" brushRef="#br0" timeOffset="19">17061 1524 58 0,'-18'0'19'0,"-32"-16"22"0,33 16-11 0,34 0-15 0,67-17-10 0,19 17-7 0,-36-18-124 0</inkml:trace>
  <inkml:trace contextRef="#ctx0" brushRef="#br0" timeOffset="20">19213 1152 37 0,'0'0'0'0,"16"0"10"0,-16-18 6 0,17 2 13 0,-1-19 1 0,-16 1-14 0,-16 17-2 0,-17 17-2 0,15 51-3 0,1 18-6 0,52 83-7 0,66-85 8 0,-17-49 0 0,-16-36-3 0,-34-15 6 0,-34-18-2 0,0 0-6 0,0-16 1 0,-51 16-2 0,0 16 1 0,-33 19 1 0,16 32-2 0,35 19 2 0,15-1-4 0,52-34 1 0,34-52 1 0,16-16-2 0,-32-15 1 0,-19-3 1 0,-33 35-1 0,0 18 2 0,0 33 2 0,16 33-1 0,35 18 3 0,19 18-2 0,-4-18 2 0,18 15-1 0,-49 3 1 0,-18-2-1 0,1 35-38 0,15-69-83 0</inkml:trace>
  <inkml:trace contextRef="#ctx0" brushRef="#br0" timeOffset="21">21957 796 45 0,'0'0'7'0,"0"-50"21"0,-17-19-3 0,34 2-13 0,16-2-5 0,18 52 0 0,17 17-1 0,-17 51 4 0,-35 35-1 0,2 16-5 0,16-2 2 0,-16-14-2 0,48-35-4 0,2-51 4 0,18-35-5 0,-35-16 2 0,-18-51-1 0,-17 2-3 0,-16-2 5 0,0 33-3 0,0 52 3 0,0 52 6 0,34 32-3 0,-16 53 3 0,15 32-5 0,1 102-4 0,-34-17 2 0,-34-118 0 0,1-36 2 0,-19-66 1 0,3-17-4 0,-2-51 2 0,16-15-1 0,18-19-2 0,34-1 3 0,18 20-12 0,16-3-34 0,15 36-86 0</inkml:trace>
  <inkml:trace contextRef="#ctx0" brushRef="#br0" timeOffset="22">23228 1575 67 0,'0'0'6'0,"0"-35"15"0,0-14 2 0,-19-2-9 0,-14 0-8 0,-16 17-3 0,-21 34 1 0,21 34 5 0,-3 34-3 0,34 15-1 0,36 19-1 0,34-33-1 0,-3-52 0 0,21-17-1 0,-37-35 0 0,16-32-1 0,-30-2 0 0,-19 3-1 0,0-3 0 0,-19 53-1 0,3 16 2 0,16 51 1 0,0 32-2 0,35-15-1 0,16 1-10 0,33-35-48 0,-33-34-36 0</inkml:trace>
  <inkml:trace contextRef="#ctx0" brushRef="#br0" timeOffset="23">23702 1540 46 0,'0'0'0'0,"0"-32"33"0,16-19-5 0,-16 16-4 0,-16 19-11 0,-1 16-4 0,-17 0 0 0,1 51-2 0,33 0-1 0,16 32-3 0,35-32-1 0,16 0-2 0,0-33 0 0,3-36 0 0,-3-33 2 0,-15-16-2 0,-37-17 1 0,-15-36-2 0,0 53 6 0,0-1-5 0,0 17 0 0,0 35 3 0,0 32-4 0,0 70 4 0,0 32 2 0,0 1-3 0,18-36 0 0,15-14-2 0,18-52-6 0,0-17-33 0,0-17-91 0</inkml:trace>
  <inkml:trace contextRef="#ctx0" brushRef="#br0" timeOffset="24">24023 1406 69 0,'0'0'0'0,"-15"-35"41"0,-3 2-14 0,36 15-25 0,64 18-39 0,-30-16-45 0</inkml:trace>
  <inkml:trace contextRef="#ctx0" brushRef="#br0" timeOffset="25">24989 1016 84 0,'0'0'0'0,"0"0"50"0,34-33-11 0,0 15-19 0,34 2-6 0,33-1-9 0,-15-1-4 0,-2 18 1 0,-16 0-8 0,-35 0-70 0,-33 0-10 0</inkml:trace>
  <inkml:trace contextRef="#ctx0" brushRef="#br0" timeOffset="26">26175 626 56 0,'0'-16'6'0,"-17"16"12"0,34-35-5 0,1 1-4 0,15 34-4 0,1 0 4 0,-17 51 2 0,0 18 1 0,-17 16-3 0,18-1-3 0,31-33 0 0,19-34-2 0,16-17-1 0,-14-35-1 0,-21-32-1 0,-32-34 3 0,0 32-1 0,-34 2-1 0,17 32 2 0,0 35-1 0,0 68 5 0,0 17-1 0,0 50-4 0,-17 69 1 0,1 51-9 0,-1-120 8 0,1-84 2 0,-2-51 0 0,1-35-2 0,1-32-3 0,16 32 5 0,0-31-9 0,0-3-9 0,33 2-39 0,-15 49-67 0</inkml:trace>
  <inkml:trace contextRef="#ctx0" brushRef="#br0" timeOffset="27">26887 1203 84 0,'0'0'11'0,"0"-34"27"0,16 17-12 0,18-1-17 0,17 18-5 0,35 120-6 0,-70-36 3 0,-16 18 4 0,-16-85 0 0,-19-1 3 0,0-32 2 0,35-52-8 0,18 17 0 0,16-16 1 0,0-1-28 0,17-1-48 0,-34 35-11 0</inkml:trace>
  <inkml:trace contextRef="#ctx0" brushRef="#br0" timeOffset="28">27345 1320 52 0,'0'0'0'0,"0"0"46"0,33 0-12 0,18 0-19 0,17 0-10 0,-18-33 0 0,-32 17 1 0,-18-1-5 0,0-17-3 0,-52-1 2 0,19 19-1 0,-18-1 2 0,0 50 2 0,18 53 1 0,15-2 3 0,52 1-3 0,-1-34-1 0,19-18-3 0,15-17-6 0,1-16-41 0,-17-16-57 0</inkml:trace>
  <inkml:trace contextRef="#ctx0" brushRef="#br0" timeOffset="29">28056 1304 55 0,'0'-17'17'0,"0"1"17"0,0-19 1 0,0 19-23 0,0 16-10 0,-34-17 3 0,0-1 3 0,-17 18-3 0,-17 51-6 0,35 33 6 0,15-15-1 0,36-1-1 0,15-17-2 0,18-35 2 0,0-16-1 0,0-33-3 0,1-18 4 0,-36-34-2 0,1 17 2 0,-17 35-2 0,0-121-3 0,0 54 3 0,0 32 0 0,-17 34-4 0,17 34 8 0,17 51-5 0,-17 16 4 0,0 86-5 0,-17 33 3 0,1-68 0 0,-2-16-3 0,36-35-34 0,-2-49-92 0</inkml:trace>
  <inkml:trace contextRef="#ctx0" brushRef="#br0" timeOffset="30">26733 1271 23 0,'0'0'0'0,"0"-17"22"0,0 17-8 0,0-34-3 0,18-1 0 0,16 19 5 0,-16-1 4 0,-18 17-1 0,0 51-7 0,-35 66-2 0,18 36 0 0,17 0-5 0,0-35-1 0,0-34-1 0,0-33 1 0,0-51 2 0,-18-16-3 0,2-52-4 0,16-34 2 0,-17-16-1 0,17 0-1 0,17 16 2 0,-1 51 1 0,36 34-3 0,15 17-4 0,-16 68 4 0,-67 17 3 0,-68-1-13 0,14-17-116 0</inkml:trace>
  <inkml:trace contextRef="#ctx0" brushRef="#br0" timeOffset="31">25565 4810 44 0,'16'-34'24'0,"-16"17"1"0,0 17 11 0,-33 0-26 0,-35 0-3 0,-16 17-2 0,-18-17-1 0,17 0-1 0,36 16-2 0,14-16 0 0,18 0-1 0,17 18 4 0,17-1-3 0,-17 67 2 0,-17 1 0 0,17-1 0 0,0-17-2 0,0-50 1 0,0 1-2 0,0-18 1 0,34-18 1 0,0-33-2 0,-1 18 0 0,35 16 0 0,16 1 0 0,-14 16 0 0,-21 16 0 0,-15 52 1 0,-16 17 1 0,-18 17 0 0,-18-18 1 0,-49-33 1 0,-1 0-2 0,-17-34 2 0,-49-1-3 0,64-16-1 0,21-16 0 0,-21-1-21 0,105-17-62 0,0 17 20 0</inkml:trace>
  <inkml:trace contextRef="#ctx0" brushRef="#br0" timeOffset="32">26955 4827 45 0,'0'-17'13'0,"16"-34"22"0,-16 17-5 0,0 17-9 0,17 50-6 0,-17 36-2 0,16 32-4 0,-16 35-2 0,18-19-3 0,-18-14-3 0,0-35 0 0,0-35 0 0,-18-17-3 0,18-16-5 0,0-16-31 0,52-34-87 0</inkml:trace>
  <inkml:trace contextRef="#ctx0" brushRef="#br0" timeOffset="33">27547 4894 58 0,'0'0'0'0,"18"-51"28"0,-2 18-2 0,-16 15-6 0,-16 2-8 0,-19 32-1 0,2 19 0 0,0 32-3 0,15 1-1 0,18 50-2 0,18-34-3 0,-2 1 0 0,34-50 0 0,18-1 1 0,-1-34-1 0,19-34 0 0,-19-1 2 0,-33-32 0 0,-17-19-1 0,-34 3-1 0,-32-3-1 0,-21 2-1 0,-31 33-4 0,-34 51-37 0,50 0-74 0</inkml:trace>
  <inkml:trace contextRef="#ctx0" brushRef="#br0" timeOffset="34">24989 3980 36 0,'-18'-18'22'0,"2"2"0"0,16 32-8 0,16 2-2 0,19-1-3 0,16-17 0 0,17-17 0 0,0-52 0 0,-19-15-1 0,-49-34-3 0,0-35-2 0,0 18-2 0,-16 33-1 0,-1 51-2 0,1 51 3 0,-17 51 3 0,15 33-1 0,1 53 2 0,17-3 0 0,35 3-2 0,14-53-3 0,19-17 1 0,34-49-8 0,33-18-62 0,-117 0 2 0</inkml:trace>
  <inkml:trace contextRef="#ctx0" brushRef="#br0" timeOffset="35">26684 3438 71 0,'0'0'0'0,"33"-119"27"0,-33 86 2 0,0 33-9 0,0 33-10 0,0 102 0 0,16 0-3 0,19 1-5 0,-35-34 0 0,17-51-1 0,-17-34 0 0,0-17 1 0,0-17 0 0,-17-34-1 0,0-16-1 0,51-1 1 0,17-1-2 0,35 53 1 0,-20 16-1 0,-15 67 1 0,-16 2 0 0,-35-1 0 0,-35-19 2 0,-16-14 1 0,-34-19-2 0,18-16-3 0,34 0-52 0,33-16-30 0</inkml:trace>
  <inkml:trace contextRef="#ctx0" brushRef="#br0" timeOffset="36">29360 3303 39 0,'0'-35'5'0,"0"-49"18"0,0 50 1 0,-33 16-1 0,14 36-10 0,-32 67-1 0,36 50 1 0,-19 18-6 0,17-36-2 0,-18-48-1 0,35-53-1 0,-16-16 2 0,16-33-3 0,16-52 0 0,2-33-1 0,16-1 0 0,0-16-2 0,16 15 1 0,-34 53 0 0,3 34 0 0,-3 33-1 0,19 49 1 0,-2 53 0 0,2 35 3 0,16-2-3 0,-2-33 0 0,-32-35 0 0,-17-16-1 0,-17-35-16 0,-50-32-51 0,67-2 5 0</inkml:trace>
  <inkml:trace contextRef="#ctx0" brushRef="#br0" timeOffset="37">29089 3403 77 0,'-17'-16'11'0,"85"-1"4"0,67-1-8 0,36 18-23 0,-120 0-43 0</inkml:trace>
  <inkml:trace contextRef="#ctx0" brushRef="#br0" timeOffset="38">29665 4454 54 0,'0'-17'13'0,"0"17"5"0,-18-18-7 0,-49 36-3 0,-34-18-1 0,16 0-1 0,51 0-1 0,17 0-3 0,1 0 0 0,16 0 1 0,0 33 0 0,0 18 3 0,0 33-2 0,0-15-1 0,0-35 0 0,0-17-2 0,0-1 0 0,16-16 2 0,1-16-3 0,34-19 0 0,17 19-1 0,-1-2 1 0,1 36 0 0,-51 33 0 0,-1 34 2 0,-32-1 1 0,-35-16 2 0,-32-34 1 0,13-17-1 0,-14-1-3 0,-2-16-1 0,55-16-2 0,13-1-13 0,67-34-54 0,-31 33 7 0</inkml:trace>
  <inkml:trace contextRef="#ctx0" brushRef="#br0" timeOffset="39">30021 4556 56 0,'0'-17'5'0,"0"-17"16"0,-17 17-6 0,1 34 0 0,-2 50-1 0,-34 35-3 0,52 16-3 0,18-16-1 0,50-18-2 0,0-66 3 0,16-36-1 0,-16-49 1 0,-51-34-1 0,-17-35-3 0,-52 1-3 0,-48 50-12 0,-53 101-118 0</inkml:trace>
  <inkml:trace contextRef="#ctx0" brushRef="#br0" timeOffset="40">29665 5639 54 0,'0'-35'11'0,"0"-83"18"0,0 102-8 0,0 50-7 0,0 83 4 0,17 54-7 0,18-2-6 0,-19-18 0 0,1-65-1 0,-17-35-4 0,0-35 2 0,-17-32-4 0,-17-19-27 0,-18-16-29 0,36 0-9 0</inkml:trace>
  <inkml:trace contextRef="#ctx0" brushRef="#br0" timeOffset="41">29513 5621 55 0,'0'-17'16'0,"0"1"5"0,-16 16-11 0,16 51-2 0,0-18-3 0,-18-33 2 0,18 0 4 0,-17-68-3 0,34-32-1 0,17-20-3 0,16 36-1 0,-15 68 0 0,14 67-2 0,21 33-1 0,-3 1-2 0,51 15-47 0,-102-65-22 0</inkml:trace>
  <inkml:trace contextRef="#ctx0" brushRef="#br0" timeOffset="42">29631 7079 45 0,'0'-18'14'0,"-17"-49"10"0,1-1-10 0,-36 1-3 0,3 16-2 0,-37 51-1 0,2 51-2 0,49 49-1 0,18 36-1 0,69-35-1 0,15-32 1 0,1-69 1 0,0-51-1 0,-18-35-2 0,-32 3-2 0,-18-3 1 0,-18 35-1 0,1 51-2 0,-16 86 1 0,33-1-1 0,50 15-4 0,35-31-29 0,0-52-20 0,-51-17 13 0</inkml:trace>
  <inkml:trace contextRef="#ctx0" brushRef="#br0" timeOffset="43">29936 7112 27 0,'0'0'0'0,"0"-118"40"0,17 32-14 0,-17 37-6 0,-17 49-9 0,-1 33-5 0,2 34 3 0,16 35-4 0,16 0-3 0,54-35-1 0,-3-49 1 0,18-36-1 0,-17-49 0 0,-17-17 0 0,-35-18 0 0,-16-33-1 0,-16 15 0 0,-2 69 2 0,1 35-3 0,1 83 1 0,16 53 2 0,16 15 1 0,19-17-2 0,-2-34-2 0,18-67-1 0,0-17-23 0,-18-51-23 0,-16 34-17 0</inkml:trace>
  <inkml:trace contextRef="#ctx0" brushRef="#br0" timeOffset="44">30140 6892 31 0,'-51'0'27'0,"34"16"-11"0,52-32-11 0,66 16-5 0,34-17-15 0,-67 17-45 0</inkml:trace>
  <inkml:trace contextRef="#ctx0" brushRef="#br0" timeOffset="45">30563 6875 34 0,'0'0'0'0,"0"-51"33"0,0 35-13 0,0 16-4 0,0 34-2 0,16 50-2 0,-16 18-6 0,19-2-5 0,32-49 2 0,-18-34-2 0,35-34 0 0,16-34-1 0,-33-16 0 0,-18 0 0 0,-15-35 0 0,-18 18 0 0,0 67 1 0,-18 17-2 0,-15 68 1 0,33 16 0 0,0-33 0 0,51 50-1 0,17-51-10 0,16-32-36 0,1-18-16 0</inkml:trace>
  <inkml:trace contextRef="#ctx0" brushRef="#br0" timeOffset="46">31411 7028 13 0,'16'-51'19'0,"17"-18"8"0,-14 20-6 0,-54 14-5 0,-16 19-8 0,-17 32 3 0,2 52-3 0,48 17-6 0,18 17 0 0,51-36 0 0,-2-32-2 0,-14-34-3 0,-18-16 5 0,1-52 0 0,-2 1-3 0,1-18 2 0,-17 17 0 0,0 52-1 0,0 32-1 0,0 52 2 0,16 17-1 0,19-34 1 0,16 15 0 0,34-48 0 0,-18-53 0 0,1-32 1 0,-35-17-1 0,-15-51 0 0,-18 15 1 0,0 2 2 0,0 67 2 0,0 51-3 0,-18 51 3 0,18 51 0 0,0 16-2 0,0 17-2 0,-33-33-1 0,17-35-5 0,-19-50-80 0,18-17 22 0</inkml:trace>
  <inkml:trace contextRef="#ctx0" brushRef="#br0" timeOffset="47">31951 4284 34 0,'0'0'0'0,"0"-33"25"0,0-1-2 0,0-1-3 0,0 35-8 0,-16 35-1 0,-35 67 1 0,1 16-5 0,-1-16-2 0,18-18-1 0,33-51 0 0,33-15 0 0,34-18-2 0,34-18-2 0,53-15-1 0,-18-2 0 0,-69 19 3 0,-34 16-17 0,-49-16-120 0</inkml:trace>
  <inkml:trace contextRef="#ctx0" brushRef="#br0" timeOffset="48">32054 4419 41 0,'0'-16'24'0,"0"-19"1"0,-17 19-3 0,17-17-8 0,17 49-7 0,-17 17 1 0,0 36 1 0,0 33-3 0,0-2-2 0,0-14-1 0,-17-19-1 0,17-16-1 0,0-18 0 0,-16-15-1 0,16-18-3 0,0 0-19 0,0-18-43 0,0 2-4 0</inkml:trace>
  <inkml:trace contextRef="#ctx0" brushRef="#br0" timeOffset="49">32698 4352 33 0,'0'0'0'0,"17"-17"21"0,-17-16-9 0,16-18 0 0,3 0-1 0,-19-1-1 0,-35 19-3 0,-16-2-3 0,-1 19 1 0,-66 32-1 0,51 35 1 0,33 35 1 0,34-1-3 0,18-19 0 0,15 3-1 0,0-52 0 0,2-17-2 0,-2 0-1 0,18-35 1 0,0 2 0 0,-18-18 0 0,2 0 0 0,-19 18 0 0,3-1 0 0,-19 17 0 0,15 17 2 0,-15 0 2 0,0 17 3 0,0 34 1 0,0 0 0 0,0 16-2 0,-15 17-1 0,15 2-2 0,0 14 0 0,0-15 0 0,0-34 1 0,0 0-2 0,0-34-1 0,0-17-2 0,0 0-58 0,0-17-56 0</inkml:trace>
  <inkml:trace contextRef="#ctx0" brushRef="#br0" timeOffset="50">32411 5284 40 0,'0'-51'18'0,"0"0"3"0,-18 33 2 0,1 36-3 0,0 67 2 0,17 50-10 0,0 51-6 0,17 1-3 0,0-35 2 0,1-16-6 0,-18-36 1 0,-18-49 1 0,18-16-3 0,-17-35-8 0,-18 0-39 0,2-17-48 0</inkml:trace>
  <inkml:trace contextRef="#ctx0" brushRef="#br0" timeOffset="51">32274 5435 30 0,'0'-33'10'0,"18"-34"5"0,-18 16 0 0,0 16-7 0,0 35-3 0,-18 51-1 0,1 0 0 0,1 0 0 0,-3-34 4 0,19-17 2 0,19-68-5 0,-3-16 1 0,19-19 4 0,-2 19 3 0,-17 67-10 0,36 34-1 0,-18 50-3 0,16 2-22 0,1 15-89 0</inkml:trace>
  <inkml:trace contextRef="#ctx0" brushRef="#br0" timeOffset="52">32308 6400 12 0,'0'0'0'0,"17"-100"18"0,-1-2-6 0,2 33-1 0,-1 36 5 0,0 0 6 0,1-1 1 0,-18 17-5 0,-18 34-3 0,1 66-1 0,17 54-5 0,0 49-5 0,0 50 0 0,0-32-1 0,0-18-2 0,-35-33-3 0,2-51 0 0,17-51 1 0,-2-35-13 0,18 1-64 0,0-1 18 0</inkml:trace>
  <inkml:trace contextRef="#ctx0" brushRef="#br0" timeOffset="53">31393 7959 51 0,'0'-51'19'0,"34"-17"-1"0,-17 52-3 0,-1 50 3 0,3 50-2 0,-19 85-3 0,-19 1-8 0,3-19-3 0,-1-65 2 0,1-35-1 0,16-51-2 0,0-35 2 0,-18-32-3 0,1-52 0 0,1-34-1 0,32 19 1 0,19 32-2 0,14 67 2 0,3 19-1 0,15 16 2 0,-33 16-1 0,-16 53 1 0,-36-18 0 0,-32-18 1 0,-34 18-2 0,16-35-11 0,50 19-44 0,52-19-33 0</inkml:trace>
  <inkml:trace contextRef="#ctx0" brushRef="#br0" timeOffset="54">31664 8297 47 0,'0'0'7'0,"-17"18"15"0,17 15-1 0,0 2-6 0,33-19-3 0,37-32-6 0,-21-35-2 0,21-35-2 0,-55 1-1 0,3 1-1 0,-18 0 0 0,-18 50-3 0,-16 17 0 0,18 50 2 0,16 2 0 0,35-1 0 0,-2-17 1 0,0 17 1 0,1-18 0 0,-17 34 0 0,-17 1 1 0,35 18-2 0,-2-35 2 0,18-17-1 0,33-34 1 0,-16-34-2 0,-33-18 1 0,-19-15 0 0,-16-1-1 0,-16 18 0 0,-2 50 0 0,-15 34 1 0,14 34 0 0,3 16 0 0,16 0 0 0,16 1 0 0,36-50-1 0,15-18-4 0,3 0-19 0,-21 0 1 0,36-18 13 0,-18-15 10 0,1-2 4 0,-17 2 3 0,-17-1 3 0,-34 1 0 0,0-1-4 0,-15 17-1 0,-37-1 2 0,1 18-2 0,0 35-2 0,16-1-2 0,19 17 0 0,16 15-2 0,34-32 1 0,-1-17 0 0,19-17 0 0,-18-33-1 0,-1-18 1 0,-14-16-1 0,-19-52 0 0,0 35 0 0,0-36-1 0,0 69 0 0,15 35 2 0,-15 49-1 0,0 52 2 0,0 1-3 0,18-2 0 0,-18-17-10 0,0 2-47 0,16-20-20 0</inkml:trace>
  <inkml:trace contextRef="#ctx0" brushRef="#br0" timeOffset="55">33070 8111 52 0,'0'0'35'0,"0"-16"-1"0,0-2-28 0,0 2-116 0</inkml:trace>
  <inkml:trace contextRef="#ctx0" brushRef="#br0" timeOffset="56">7454 1049 23 0,'0'-17'8'0,"0"-32"-2"0,0 15-3 0,0-34-3 0,-33 17 0 0,-1-16 4 0,-34 16 1 0,-16 0 2 0,-17 0-3 0,-53 16-1 0,-33 1 19 0,-16 1-21 0,-17 0 2 0,0 15-4 0,0 18 2 0,-1 0-2 0,1 18-17 0,0-1 19 0,17 15 1 0,-18 3 2 0,35 16 0 0,0 0 1 0,15 34-2 0,19 16 1 0,17 35-4 0,-85 101 1 0,84-17 0 0,69-85-2 0,34 1 1 0,14-1 1 0,38 0-1 0,14-17 1 0,51 19 0 0,86 49 2 0,-18-68-3 0,35-34 1 0,16 19 0 0,50-35 1 0,18-35 0 0,18-17 0 0,16 2-1 0,17-1 0 0,-34-34 1 0,17-17-1 0,-1-16 1 0,-14-35-2 0,-19-1 2 0,-51-32 2 0,-68 0 3 0,-33 17 3 0,0-86-4 0,-2-33-2 0,-33-35-1 0,-66 69 3 0,-36 0-7 0,-66-34-3 0,-85 0 5 0,34 119-112 0</inkml:trace>
  <inkml:trace contextRef="#ctx0" brushRef="#br0" timeOffset="57">29988 9466 42 0,'0'0'0'0,"0"-34"5"0,-18-85 15 0,18 86-2 0,0 15-1 0,-17 53-10 0,17 67 3 0,0 67-6 0,35-18-1 0,-35-14-1 0,16-37 0 0,-32-49-1 0,16-16-1 0,0-19-4 0,16 2-20 0,35-36-64 0</inkml:trace>
  <inkml:trace contextRef="#ctx0" brushRef="#br0" timeOffset="58">30394 9619 50 0,'0'0'0'0,"17"-120"20"0,-17 69-4 0,0 35-2 0,0 32-4 0,0 70 2 0,-33 32-6 0,33 0-3 0,33-16-2 0,17-34 0 0,17-52 1 0,3-16-1 0,-3-66 0 0,-34-19 0 0,-16-17-1 0,0 0 0 0,-17 35 1 0,-17 32-1 0,17 35 0 0,-17 0 0 0,17 51 0 0,0 51 0 0,17 0 0 0,34-17-1 0,0-17-17 0,17-19-37 0,-35-49 11 0</inkml:trace>
  <inkml:trace contextRef="#ctx0" brushRef="#br0" timeOffset="59">30970 9652 48 0,'0'-67'18'0,"-34"-1"-2"0,16 17-4 0,18 33-5 0,52 18-5 0,-18 35-1 0,-1 50 1 0,0-1 0 0,-15 18 0 0,-1-51-1 0,-17-35 0 0,17 2 1 0,1-52-1 0,-2-17 0 0,17-18-2 0,-15-31 1 0,34 32 0 0,-19 17 0 0,-17 17 0 0,1 34-1 0,-17 51 2 0,16 34 0 0,3-1 0 0,14 0-1 0,1-32 1 0,18-35 0 0,-1-17 0 0,15-51 1 0,-31-18-2 0,-2-15 1 0,-17 17-1 0,-16 16 0 0,0 34 1 0,0 17-2 0,0 17 1 0,0 34 1 0,18 34-1 0,16-1 0 0,33-17 0 0,-16-16 0 0,17-51 2 0,-17-33-2 0,-17-36 1 0,0-15-1 0,-34-17 0 0,17-34 0 0,-17 16 0 0,0 34 1 0,0 67-1 0,-17 18 1 0,17 51 1 0,-16 18 2 0,16 33 0 0,0-18-1 0,0 1-1 0,0-18 0 0,33-17-1 0,35-16-1 0,32-17-2 0,-14 1-3 0,-53-18-32 0,-33-51-51 0</inkml:trace>
  <inkml:trace contextRef="#ctx0" brushRef="#br0" timeOffset="60">32003 9448 31 0,'-17'0'18'0,"-18"-16"0"0,53-1-10 0,67 1-7 0,50-1-6 0,-32 34-57 0</inkml:trace>
  <inkml:trace contextRef="#ctx0" brushRef="#br0" timeOffset="61">30308 10398 47 0,'0'0'0'0,"-100"-18"16"0,32 2 0 0,35-1 7 0,49 17-9 0,69-18-5 0,101 2 2 0,102-19 1 0,84 19-7 0,-50-2-2 0,-18 1-1 0,37 1-1 0,-121-2 0 0,-102 18 1 0,-66-17-2 0,-36 17-24 0,-50-16-92 0</inkml:trace>
  <inkml:trace contextRef="#ctx0" brushRef="#br0" timeOffset="62">3914 5147 15 0,'50'-16'16'0,"1"-35"3"0,-17 34-3 0,0 17-7 0,-16 0-2 0,-18 33-3 0,-35 18 0 0,0-34 0 0,2 17-1 0,-35-34 0 0,35 0-1 0,-1-16 1 0,1-35 1 0,33-17-1 0,16 1 1 0,35 16-1 0,34 17-2 0,-1 34 0 0,0 34-1 0,-14 68 1 0,-55 15 0 0,-15 19 5 0,-50-17-4 0,-34-17 1 0,-2-19-1 0,-32-15 1 0,33-34 0 0,33-50-2 0,36-53 1 0,16-15-2 0,16 17 1 0,19-1-1 0,0 34 0 0,-2 17 0 0,34 34 0 0,-15 50 0 0,15 2 0 0,-15 15-1 0,15-33 0 0,-15-18-7 0,14-33-41 0,-31-17-18 0</inkml:trace>
  <inkml:trace contextRef="#ctx0" brushRef="#br0" timeOffset="63">4557 5198 33 0,'0'-16'10'0,"-35"-35"16"0,20 16-5 0,-19 35-5 0,0 0-7 0,16 68-1 0,18 17-3 0,18 17 8 0,34 0-9 0,-3-34-2 0,19-18 1 0,0-50 0 0,-17-34 1 0,-18-17 3 0,-15-16-1 0,-36-34-3 0,-15-1-10 0,-18 17 7 0,-33 50-1 0,-1 35-3 0,17 51-13 0,50 18-35 0,36-52-31 0</inkml:trace>
  <inkml:trace contextRef="#ctx0" brushRef="#br0" timeOffset="64">5066 5147 46 0,'0'0'0'0,"17"-16"25"0,-1-19-6 0,-16 35-4 0,-16-16-4 0,-18 16-1 0,0 51-2 0,1 16-1 0,33 19 4 0,0 14-6 0,49 2-3 0,3-51 0 0,15-33 1 0,18-36 3 0,-18-33-1 0,-32 0 1 0,-35-16-1 0,-35-1-3 0,-32-16-7 0,-34 32 5 0,16 35-2 0,18 52-16 0,15 16-104 0</inkml:trace>
  <inkml:trace contextRef="#ctx0" brushRef="#br0" timeOffset="65">6253 5249 20 0,'0'0'0'0,"0"-16"19"0,0 16-4 0,0-35-2 0,0 19-2 0,0-2-2 0,-18 1-2 0,1 1 0 0,-18-19 0 0,2 19-2 0,-1-1-2 0,0 17 0 0,0 0 1 0,1 17 0 0,-19 34 1 0,36 34 0 0,-1-1 4 0,34 18-7 0,16-34 0 0,18-52 2 0,17-49-1 0,0-18 0 0,-17-33-2 0,-34-1-1 0,1-17 0 0,-36-16 0 0,-16-1 0 0,0 68 0 0,17 35 0 0,1 49-2 0,16 52 2 0,33 33 1 0,1 1-1 0,33-1 3 0,0-50-4 0,19-17-29 0,17-35-64 0</inkml:trace>
  <inkml:trace contextRef="#ctx0" brushRef="#br0" timeOffset="66">6828 5113 65 0,'0'0'0'0,"0"-66"27"0,-17 15-7 0,-17 17-9 0,-18 17-5 0,1 17-4 0,-16 33 1 0,33 18-2 0,16 33 2 0,36 19 0 0,16-35 1 0,33-17-2 0,-16-51 1 0,-16-17 0 0,-2-17 0 0,2-34-3 0,-35-1 1 0,0 2 0 0,0 16 0 0,0 51-2 0,-17 18 1 0,34 48-1 0,16 19 2 0,18-16 2 0,17-36-2 0,0-15-1 0,-17-36 2 0,-1-33-1 0,-32-34-2 0,-2-16 2 0,-16-17 1 0,0 0-1 0,0 50-1 0,0 50 0 0,-16 36 0 0,16 66 0 0,16 35 2 0,1-1-1 0,-1-16 0 0,19-35 2 0,0-32-2 0,32-19 0 0,1-49-8 0,-35-18-24 0,-51-18-44 0,18 53 29 0</inkml:trace>
  <inkml:trace contextRef="#ctx0" brushRef="#br0" timeOffset="67">7116 5029 40 0,'-34'0'21'0,"-33"18"3"0,83-36-12 0,69-15-9 0,50 15-4 0,1 2-61 0</inkml:trace>
  <inkml:trace contextRef="#ctx0" brushRef="#br0" timeOffset="68">7793 4962 64 0,'0'0'0'0,"0"-51"28"0,0 34-8 0,-16-17-7 0,-19 17-4 0,-31 1-5 0,15 32 0 0,-1 35 0 0,34 33 0 0,18 34-2 0,35-16-1 0,16-16 2 0,0-70-1 0,16-32 0 0,0-52-1 0,-32-1 0 0,-35-15 1 0,0-17-2 0,-17 15 1 0,-1 53 0 0,2 17-1 0,-1 83 2 0,17 17 2 0,51 18 0 0,1-18-3 0,15-32 1 0,18-35-31 0,-69-17-83 0</inkml:trace>
  <inkml:trace contextRef="#ctx0" brushRef="#br0" timeOffset="69">8691 5182 53 0,'-17'-18'20'0,"1"1"-1"0,-2 1-7 0,1 32-2 0,17 19-7 0,35 32 2 0,14 2-2 0,37-52 1 0,-35-68 0 0,-1-35-3 0,-33-16 3 0,-34 2 0 0,0-2-2 0,1 68 0 0,-1 34-2 0,17 85 1 0,17 17-1 0,33-18 0 0,17-17 1 0,19-32 1 0,-1-52-1 0,-18-35 0 0,-15-16 1 0,-52-15-1 0,16-36 0 0,-32 1 0 0,-3 32 0 0,3 52-1 0,16 34-1 0,0 103 1 0,0-2 1 0,35 17 0 0,16 0 0 0,16-16 0 0,1-67 1 0,17-19 0 0,-18-67-2 0,1 0 1 0,-33-33 0 0,-19-1 0 0,-50 1-1 0,17 50 0 0,-18 34 0 0,2 34-1 0,15 34 1 0,53 33 0 0,16-17 0 0,33-33 0 0,1-33 0 0,1-36 0 0,-37-33-12 0,-31 0-44 0,-18 35-6 0</inkml:trace>
  <inkml:trace contextRef="#ctx0" brushRef="#br0" timeOffset="70">9149 4741 95 0,'-52'0'16'0,"70"0"-2"0,116-16-11 0,71-1-11 0,-120 17-69 0</inkml:trace>
  <inkml:trace contextRef="#ctx0" brushRef="#br0" timeOffset="71">9945 4962 80 0,'0'-17'13'0,"0"-17"6"0,0-17-6 0,33 18-5 0,2 16-4 0,15 34-2 0,-16 50 0 0,-17 35 0 0,-1-18-1 0,-16-33 0 0,18-51 2 0,-1 0 2 0,0-51-1 0,17-16-1 0,-1-19-1 0,19 2-1 0,-18 17-1 0,-1 50 1 0,0 17-2 0,-14 51 1 0,14 15 0 0,-15 20 1 0,15-19-2 0,-17-33 1 0,3-17 2 0,14-34-1 0,-15 1 0 0,-2-35 0 0,1 0 0 0,-1-34 0 0,1 1-1 0,18 33 1 0,-2 16-1 0,-17 35 0 0,2 18 0 0,-1 33 0 0,0 17 0 0,17-1 1 0,-1 1 0 0,2-17 0 0,33-51 0 0,16-17 1 0,18-34-1 0,-50-18 1 0,-37-15-1 0,-15 0 0 0,0-1-2 0,-33 50 1 0,-1 35-1 0,0 51 0 0,34 35 0 0,34-1 1 0,18-19 0 0,14-15 0 0,-31 0 0 0,-19-33 1 0,-84-1 0 0,-67-1-3 0,16 2-114 0</inkml:trace>
  <inkml:trace contextRef="#ctx0" brushRef="#br0" timeOffset="72">9249 6334 79 0,'0'-18'7'0,"0"-49"16"0,0 50-7 0,19 50-7 0,-19 36 2 0,16 83 0 0,-16 17-5 0,17-33-2 0,1-52-2 0,31-33 2 0,37-51 0 0,15-51-4 0,-17-16-1 0,-49-1-27 0,-51-1-70 0</inkml:trace>
  <inkml:trace contextRef="#ctx0" brushRef="#br0" timeOffset="73">9403 6604 34 0,'-187'51'61'0,"153"-51"-48"0,85 0-7 0,68-35-4 0,16 2-6 0,-50 17-75 0</inkml:trace>
  <inkml:trace contextRef="#ctx0" brushRef="#br0" timeOffset="74">9216 6384 72 0,'-34'0'17'0,"19"0"1"0,64-33-10 0,87-18-5 0,-1 34-4 0,-50 17-86 0</inkml:trace>
  <inkml:trace contextRef="#ctx0" brushRef="#br0" timeOffset="75">9691 6469 78 0,'0'0'0'0,"0"-51"25"0,0 33-8 0,67 18-9 0,18 51-3 0,1 35-1 0,-70-3-3 0,17 37 0 0,-49-69 2 0,-17-34 2 0,15-34 1 0,1-34-3 0,34-18-1 0,17-31-2 0,-1-2 0 0,19 17-5 0,-19 35-42 0,-15 32-30 0</inkml:trace>
  <inkml:trace contextRef="#ctx0" brushRef="#br0" timeOffset="76">10114 6384 40 0,'0'0'41'0,"16"-17"-15"0,19 17-10 0,33 17-5 0,0 34-3 0,-19 34-4 0,-31 15-3 0,-18-32 0 0,-18-16 1 0,-13-35 0 0,13-17-1 0,18-17 1 0,0-52-1 0,34-31 0 0,16-20-1 0,18 3-3 0,-1 48-24 0,-48 53-77 0</inkml:trace>
  <inkml:trace contextRef="#ctx0" brushRef="#br0" timeOffset="77">10673 6316 68 0,'0'0'13'0,"0"-33"20"0,-17 33-13 0,17 51-5 0,-17 33-4 0,1 18-5 0,49-2-3 0,18-49-2 0,34-34 2 0,-18-50-1 0,-32-18 0 0,-35-33 0 0,-35-18-1 0,-32 18-1 0,-18 15 0 0,34 53-6 0,34 67-35 0,34 0-59 0</inkml:trace>
  <inkml:trace contextRef="#ctx0" brushRef="#br0" timeOffset="78">11029 6300 81 0,'0'0'8'0,"68"-17"21"0,0 34-8 0,-2 34-8 0,-31 33-7 0,-35 1-4 0,-17-1-1 0,-32-51 1 0,-3-15 2 0,34-18 0 0,18-68 1 0,18-17-1 0,34-33-3 0,14-17-2 0,2 49-13 0,-1 70-47 0,-32 16-4 0</inkml:trace>
  <inkml:trace contextRef="#ctx0" brushRef="#br0" timeOffset="79">11758 6180 97 0,'0'0'0'0,"-18"0"34"0,18 18-3 0,0 67-13 0,18-1-9 0,-1 35-4 0,-17-18-4 0,0 0-5 0,-35-16-143 0</inkml:trace>
  <inkml:trace contextRef="#ctx0" brushRef="#br0" timeOffset="80">9775 8026 85 0,'0'0'0'0,"0"-33"25"0,-17-1-6 0,17 34-7 0,-16 67-3 0,16 68 0 0,16 19-2 0,18-19-5 0,0-51 0 0,34-33-1 0,0-33 0 0,16-36-5 0,-16-33-33 0,-52 0-61 0</inkml:trace>
  <inkml:trace contextRef="#ctx0" brushRef="#br0" timeOffset="81">9843 8332 73 0,'-17'0'8'0,"-34"34"14"0,51-34-12 0,102-34-6 0,34-17-4 0,-19 0-86 0</inkml:trace>
  <inkml:trace contextRef="#ctx0" brushRef="#br0" timeOffset="82">9826 8128 74 0,'-16'0'7'0,"-36"0"15"0,69-17-13 0,51-17-5 0,85 1-3 0,-52 15-31 0,-84 18-24 0</inkml:trace>
  <inkml:trace contextRef="#ctx0" brushRef="#br0" timeOffset="83">10200 8111 88 0,'0'-16'14'0,"0"-18"2"0,49 34-6 0,37 67-2 0,-1 35-4 0,-34 16-3 0,-35-16 0 0,-32-34 3 0,-35-52 3 0,16-16 1 0,35-67-4 0,16-17-3 0,36-18 2 0,-1-18-4 0,0 20-8 0,-34 49-27 0,1 51-20 0,-18 0 13 0</inkml:trace>
  <inkml:trace contextRef="#ctx0" brushRef="#br0" timeOffset="84">10639 8044 48 0,'0'17'24'0,"52"-1"4"0,15 18-11 0,18 16-7 0,-18 19-5 0,-33 16-3 0,-34-68-1 0,0 83 0 0,-34-31 4 0,1-52 6 0,-1-152 1 0,85 16-11 0,17-17-2 0,-1 34-10 0,-15 69-28 0,-3 33-27 0,-49 0 32 0</inkml:trace>
  <inkml:trace contextRef="#ctx0" brushRef="#br0" timeOffset="85">11215 8010 59 0,'0'0'14'0,"16"-35"17"0,-16 35-13 0,-16 51-5 0,1 34-2 0,-3-35-5 0,1-16-5 0,17 52 3 0,17-19-2 0,50-16 0 0,18-51 2 0,17-67-1 0,-51-19 1 0,-51 1 0 0,-68 1-3 0,-34 17-2 0,34 50-1 0,34 34-7 0,34-1 1 0,34 53-112 0</inkml:trace>
  <inkml:trace contextRef="#ctx0" brushRef="#br0" timeOffset="86">11691 8095 73 0,'0'-18'14'0,"0"-15"16"0,16 33-16 0,35 33-7 0,-18 34-2 0,-16 19-3 0,0-1 0 0,-51-34 0 0,18-34 2 0,-19-17 3 0,19-51 1 0,32-51-5 0,35-33-2 0,1 15-9 0,32 53-48 0,-67 67-10 0</inkml:trace>
  <inkml:trace contextRef="#ctx0" brushRef="#br0" timeOffset="87">12029 8246 90 0,'0'0'0'0,"-18"-67"30"0,53 32-15 0,15 19-10 0,17 32-5 0,-67 70 1 0,-16 16 0 0,-50-2 4 0,-20-14 2 0,69-35-1 0,17-35 0 0,85-32-2 0,50-52-5 0,-16 34-110 0</inkml:trace>
  <inkml:trace contextRef="#ctx0" brushRef="#br0" timeOffset="88">10927 9297 65 0,'-17'-35'33'0,"1"1"-13"0,-19 17-14 0,35 17-5 0,0 17-29 0,0 1-31 0</inkml:trace>
  <inkml:trace contextRef="#ctx0" brushRef="#br0" timeOffset="89">10859 9788 91 0,'0'0'11'0,"-16"17"9"0,16-17-10 0,34 0-8 0,-34 0-2 0,0 51-90 0</inkml:trace>
  <inkml:trace contextRef="#ctx0" brushRef="#br0" timeOffset="90">10368 10972 90 0,'0'-49'12'0,"0"32"3"0,0 50-7 0,0 69 0 0,0 33 2 0,0 18-3 0,17-18-2 0,18-68 0 0,16-32 0 0,33-35-2 0,0-35-2 0,1-16-5 0,-51 2-50 0,-34 49-13 0</inkml:trace>
  <inkml:trace contextRef="#ctx0" brushRef="#br0" timeOffset="91">10539 11294 64 0,'-52'0'36'0,"18"0"-14"0,34 0-11 0,67 0-9 0,36-16-1 0,-19 16-17 0,-67 0-69 0</inkml:trace>
  <inkml:trace contextRef="#ctx0" brushRef="#br0" timeOffset="92">10436 11058 74 0,'0'-17'9'0,"-16"-1"14"0,32-15-14 0,68 15-7 0,2 18-5 0,-53 0-65 0</inkml:trace>
  <inkml:trace contextRef="#ctx0" brushRef="#br0" timeOffset="93">10894 11143 103 0,'-17'-51'15'0,"34"17"-3"0,51 17-7 0,33 50-3 0,-34 52-2 0,-49 50 0 0,-1-33 0 0,-52-51 2 0,19-34 4 0,-1-17 2 0,17-68-2 0,0-34-2 0,33 0-3 0,19 2-1 0,-19 31-12 0,1 53-47 0,-34 16 2 0</inkml:trace>
  <inkml:trace contextRef="#ctx0" brushRef="#br0" timeOffset="94">11368 11023 76 0,'17'-16'10'0,"34"-35"17"0,15 67-14 0,20 35-7 0,-18 35-3 0,-52 32-2 0,-16-16 0 0,-33-51 1 0,15-35 2 0,-15-32 0 0,33-52-1 0,0-17-1 0,33 1-1 0,37-36-1 0,-21 20-17 0,19 65-91 0</inkml:trace>
  <inkml:trace contextRef="#ctx0" brushRef="#br0" timeOffset="95">12130 10939 87 0,'0'0'0'0,"-34"-33"27"0,1 15-9 0,-1 53-8 0,0 49-2 0,17 34-2 0,34 0-3 0,51-32-2 0,-1-52 1 0,1-52 0 0,-17-49 0 0,-34-19 1 0,-17 3-2 0,-51-19 0 0,-17 18-2 0,2 67-8 0,14 34-37 0,52 16-15 0</inkml:trace>
  <inkml:trace contextRef="#ctx0" brushRef="#br0" timeOffset="96">12383 10872 90 0,'18'-17'7'0,"50"17"15"0,0 33-10 0,-33 2-9 0,-2 116 1 0,-33-49-3 0,-33-35 0 0,-2-50 3 0,0-50 4 0,35-35 0 0,35-17-5 0,33-17-3 0,33-15-44 0,-83 99-28 0</inkml:trace>
  <inkml:trace contextRef="#ctx0" brushRef="#br0" timeOffset="97">12995 11414 74 0,'0'-18'19'0,"0"-66"9"0,16 15-13 0,52 35-12 0,-33 52-4 0,14 49 1 0,-49 35 0 0,-16-18-1 0,-52-15 1 0,-16-18 1 0,32-34 0 0,36-1 3 0,32-16 0 0,52-16-1 0,17-1-2 0,0-1-1 0,-18 18-3 0,19 18-94 0</inkml:trace>
  <inkml:trace contextRef="#ctx0" brushRef="#br0" timeOffset="98">13537 11312 62 0,'-33'-52'44'0,"15"1"-19"0,18 51-14 0,-17 34-7 0,0 35-1 0,17-1 0 0,-18 16-1 0,53 1 0 0,-18-68-1 0,50-1 2 0,1-49-1 0,-17-18 1 0,-51 0 1 0,0 0-2 0,-18-67 0 0,-49 49-2 0,17 69-1 0,-18 18-28 0,33 15-83 0</inkml:trace>
  <inkml:trace contextRef="#ctx0" brushRef="#br0" timeOffset="99">14079 11243 92 0,'0'-34'16'0,"0"17"-3"0,0 1-6 0,-17 49-1 0,-17 36 2 0,1 16 0 0,33 16-3 0,16-34-1 0,35-16-1 0,1-33 2 0,-3-52 2 0,3-34 5 0,-36-34-1 0,-32-16-7 0,-36 32-4 0,-32 86-119 0</inkml:trace>
  <inkml:trace contextRef="#ctx0" brushRef="#br0" timeOffset="100">13621 6249 20 0,'0'0'0'0,"-16"-51"24"0,-19 33-6 0,2 1-4 0,16 17-3 0,1 0 0 0,-2 0 0 0,1 0-1 0,17 17-1 0,17-17 0 0,17-17 0 0,51 1-3 0,50-19-1 0,34 19-1 0,69-17-1 0,-18 15-1 0,-1 2-1 0,-48 16 0 0,-36-17 1 0,-17 17-2 0,-33-18 0 0,-51 2-1 0,-34 16-2 0,0 0-23 0,0 0-29 0,-17 0-10 0</inkml:trace>
  <inkml:trace contextRef="#ctx0" brushRef="#br0" timeOffset="101">15044 5808 47 0,'0'-16'9'0,"-16"-35"13"0,16 16-3 0,-18 19-3 0,18 50-6 0,18 17-1 0,15 33-4 0,35-33-1 0,34-34-1 0,-18-17-2 0,-32 0 0 0,-36 16 1 0,-67 19 1 0,-33 32-1 0,-35 0-1 0,34 1-1 0,51 1-24 0,34-2-77 0</inkml:trace>
  <inkml:trace contextRef="#ctx0" brushRef="#br0" timeOffset="102">16891 5843 55 0,'0'-35'20'0,"0"19"1"0,-17-1-4 0,17 17-5 0,0 17-1 0,17 50 0 0,-17 35-3 0,0 16-3 0,0 1 1 0,-17-17 0 0,0-18-4 0,17-50 0 0,0-34 0 0,0 17-2 0,0-17-120 0</inkml:trace>
  <inkml:trace contextRef="#ctx0" brushRef="#br0" timeOffset="103">14163 8010 33 0,'0'0'0'0,"-67"-102"30"0,15 85-10 0,3 1-3 0,31-1-2 0,1-1-1 0,34 18-6 0,68 0 1 0,119-16 1 0,100-35 0 0,69-18-5 0,-68 36-4 0,-119 33 0 0,-83 0-1 0,-70 0-1 0,-33 0-3 0,0-18-24 0,-17 1-36 0,17 17 13 0</inkml:trace>
  <inkml:trace contextRef="#ctx0" brushRef="#br0" timeOffset="104">15367 7400 67 0,'0'-50'20'0,"-19"32"-3"0,19 36-10 0,52 32-1 0,15 17-1 0,36 2 0 0,14-52-3 0,-14-1 0 0,-36-16 0 0,-33 0 1 0,-34 0 2 0,-34 34 0 0,-17 50-1 0,-16 2-1 0,15-1 0 0,-15-19-3 0,17 3 1 0,17-52-1 0,-2-1 0 0,35-16-8 0,35-16-34 0,-2-19-33 0</inkml:trace>
  <inkml:trace contextRef="#ctx0" brushRef="#br0" timeOffset="105">16823 7383 62 0,'0'0'0'0,"16"-67"29"0,-16 50-14 0,0-1-3 0,-16 18-2 0,-1 0-3 0,-34 18-1 0,18-1 2 0,0 34-3 0,15 16-1 0,1 1 0 0,17 17-1 0,0-1 0 0,17-17 0 0,17 2-1 0,16-52 0 0,1-1 0 0,17-16 1 0,16-33 0 0,-32-18-1 0,-34-18 2 0,-18 2 1 0,-52-35-3 0,18 0 0 0,-51 36-3 0,-17 48-16 0,1 18-134 0</inkml:trace>
  <inkml:trace contextRef="#ctx0" brushRef="#br0" timeOffset="106">13909 9534 59 0,'-51'-51'20'0,"1"34"-1"0,15-17-2 0,35 17-4 0,51 1-6 0,68-1 0 0,85-1-1 0,116-15 4 0,54-18-3 0,16-18-3 0,-84 18 0 0,-86 2-1 0,-103 15-3 0,-66 17 0 0,-51 17-2 0,-51 0-34 0,1 17-66 0</inkml:trace>
  <inkml:trace contextRef="#ctx0" brushRef="#br0" timeOffset="107">15671 8805 62 0,'0'-33'18'0,"0"15"1"0,0 18-9 0,16 18-3 0,54 33-2 0,14 17-2 0,0-19 0 0,1-31-1 0,-51-1 1 0,-17-1 1 0,-34 35 3 0,-51 18 0 0,-34 31-6 0,34 2 0 0,35 0-18 0,33-69-71 0</inkml:trace>
  <inkml:trace contextRef="#ctx0" brushRef="#br0" timeOffset="108">16993 8772 47 0,'0'-18'22'0,"-17"-33"6"0,17 35-10 0,0 32-7 0,0 53 2 0,17 66-4 0,-17 0-4 0,0-33-3 0,0-35-1 0,-17-16-1 0,-1-33-1 0,2-1-15 0,50-17-39 0,-17-17 2 0</inkml:trace>
  <inkml:trace contextRef="#ctx0" brushRef="#br0" timeOffset="109">17365 8823 53 0,'0'-18'17'0,"0"-15"5"0,-17 15-5 0,-16 18-5 0,17 0-3 0,-19 51 0 0,18 18-1 0,17 48-2 0,52-31-1 0,-3-36 0 0,36-17 2 0,1-66 0 0,-53-17-1 0,-15-52-2 0,-36-17-2 0,-15 1-2 0,-53 83-24 0,1 35-84 0</inkml:trace>
  <inkml:trace contextRef="#ctx0" brushRef="#br0" timeOffset="110">14705 10735 62 0,'-16'0'21'0,"-35"-34"2"0,34 34-12 0,52 0 1 0,167 0 0 0,1 0-8 0,170-17 1 0,-1-50-1 0,-101 34-2 0,-119-18 0 0,-133 51-2 0,-19-18-5 0,-19 18-28 0,3 0-51 0</inkml:trace>
  <inkml:trace contextRef="#ctx0" brushRef="#br0" timeOffset="111">16095 10380 62 0,'0'-33'21'0,"-18"-1"-3"0,18 34-7 0,52 16-4 0,32 2-1 0,18 15 0 0,-17 2-4 0,-51-2 3 0,-50 18 1 0,-70 0-1 0,-17 34-4 0,21 15-16 0,64-65-78 0</inkml:trace>
  <inkml:trace contextRef="#ctx0" brushRef="#br0" timeOffset="112">17400 10160 35 0,'0'0'0'0,"-19"-17"28"0,19 17-13 0,-16-16-3 0,-19 16 0 0,4 0 0 0,-4 49 0 0,0 53-1 0,19 51-3 0,32-34-3 0,70-34 0 0,15-52 2 0,2-50-2 0,-36-33 0 0,-34-36-1 0,-33-31-2 0,-33-3-1 0,-34 18-2 0,-36 86-3 0,17 83-21 0,55 2-39 0,31-52 10 0</inkml:trace>
  <inkml:trace contextRef="#ctx0" brushRef="#br0" timeOffset="113">17924 10329 83 0,'0'-16'12'0,"-17"16"5"0,-16 34-5 0,33-1-4 0,0-15 0 0,16-1-2 0,-16-34-1 0,0-1-3 0,-16 2-2 0,16-1-14 0,16-17-96 0</inkml:trace>
  <inkml:trace contextRef="#ctx0" brushRef="#br0" timeOffset="114">18229 10058 67 0,'0'0'0'0,"0"-51"24"0,0 18-6 0,0 15-2 0,0 18-5 0,0 35-1 0,0 50 0 0,0 15-3 0,0 20-1 0,17 15-2 0,-17-51 0 0,16-49 0 0,-32-19 1 0,16-16 1 0,0-51-3 0,0-33 0 0,0-18-3 0,0 0-9 0,0 51-122 0</inkml:trace>
  <inkml:trace contextRef="#ctx0" brushRef="#br0" timeOffset="115">18297 5233 35 0,'0'0'1'0,"17"-35"1"0,1 35-2 0,-18 0 1 0,0 0-1 0,-18 0 2 0,-15-16 1 0,-35-19 10 0,-35-16-1 0,-32-16-5 0,17 0-3 0,-19-1-2 0,-31 17-1 0,-36 18-1 0,-34-1 0 0,-15-1 1 0,-18 2 2 0,17-36 1 0,-17 18-1 0,0 51 1 0,-17 0-3 0,-34 17-2 0,-17 34 2 0,0-33-1 0,0-18 0 0,-16 0 1 0,-19 16-1 0,2 35 0 0,-1 18 1 0,-16 15 1 0,33 0-1 0,17 34 0 0,0 2 0 0,17 15 0 0,-16 51-1 0,-68 52 0 0,168-86 0 0,-50 50 1 0,-85 69 0 0,169-100 1 0,-49 49-1 0,-69 101-1 0,135-33 1 0,35 16-1 0,50 18 0 0,1 35 1 0,33 14-1 0,34-32-1 0,34-17 0 0,51-1 0 0,17-15 1 0,32 16-1 0,19-18 0 0,0-100 1 0,134 100 0 0,-15-66 0 0,0-19 1 0,50-15-1 0,34-2 1 0,34-16-1 0,15-15 0 0,38-36 1 0,12-17 0 0,20-16 0 0,17-17 0 0,17 17-1 0,-36-18 0 0,21-16 2 0,-4-52-1 0,51 2-1 0,-116-52 2 0,-256 17-2 0,391-34 2 0,-1-33 0 0,-1-18 0 0,-15-18 0 0,-16-31 1 0,-20-18 0 0,-16-35 3 0,-33-16-1 0,-34-17-2 0,-35-34-1 0,-16-34-1 0,-17-17 0 0,-18-16 0 0,-66-1 1 0,-34-51 0 0,-34 2 0 0,-18-36 0 0,-68-16-2 0,-67-17 1 0,-69-1 2 0,-48-33 1 0,-71 16 0 0,-65 1 1 0,-70 17-2 0,-99 0-4 0,-172 84-13 0,-236 120-56 0,559 218 6 0</inkml:trace>
  <inkml:trace contextRef="#ctx0" brushRef="#br0" timeOffset="116">16689 10635 54 0,'0'-34'21'0,"0"17"-4"0,16-1-6 0,1 18-1 0,33-16-1 0,17 16-4 0,-15 0 1 0,-1-17-1 0,-35-1 1 0,-16 2-1 0,-16 16-2 0,-17 0-1 0,-37 0-1 0,21 0 1 0,-3 0-1 0,3 16 0 0,31-16 0 0,36 18 0 0,48-18 1 0,70 0-3 0,16 0-106 0</inkml:trace>
  <inkml:trace contextRef="#ctx0" brushRef="#br0" timeOffset="117">17823 7416 69 0,'-51'-16'19'0,"34"16"5"0,17 16-8 0,17 53-4 0,17-36-2 0,34-66 5 0,119-153-4 0,185-205-11 0,186-15-59 0,-371 304-20 0</inkml:trace>
  <inkml:trace contextRef="#ctx0" brushRef="#br0" timeOffset="118">17519 11192 25 0,'0'-33'21'0,"-19"17"-1"0,19 16-2 0,0-18-2 0,-16 18-3 0,-1 18-2 0,-34 66 2 0,-17 52-1 0,68 16-7 0,52-67-2 0,32-52 4 0,18-66 1 0,-35-36-1 0,-33-48 0 0,-34-19-3 0,-68 34-4 0,-32 69-29 0,14 66-83 0</inkml:trace>
  <inkml:trace contextRef="#ctx0" brushRef="#br0" timeOffset="119">17484 12565 10 0,'0'-18'5'0,"0"18"-16"0</inkml:trace>
  <inkml:trace contextRef="#ctx0" brushRef="#br0" timeOffset="120">17570 12514 46 0,'0'-34'23'0,"-18"-50"5"0,-15-18-10 0,-19 51-4 0,-15 67-4 0,-3 121 2 0,39 32-4 0,47-18-4 0,85-65 0 0,18-104 4 0,-1-66-2 0,-51-51 0 0,-67-18-2 0,-67 35-5 0,-51 67-12 0,-52 118-122 0</inkml:trace>
  <inkml:trace contextRef="#ctx0" brushRef="#br0" timeOffset="121">17552 13463 54 0,'0'0'0'0,"18"-68"49"0,-36 34-25 0,18 17-17 0,0 34-7 0,-17 34-21 0,17 0-59 0</inkml:trace>
  <inkml:trace contextRef="#ctx0" brushRef="#br0" timeOffset="122">17570 13954 93 0,'0'0'13'0,"0"0"-2"0,16 17-9 0,1 32-5 0,-17 2-83 0</inkml:trace>
  <inkml:trace contextRef="#ctx0" brushRef="#br0" timeOffset="123">17552 14850 74 0,'0'0'7'0,"0"-51"21"0,18-33-7 0,-18 17-5 0,0 49-5 0,-51 18-3 0,-35 85 2 0,18 34-3 0,51 50-3 0,50-16-2 0,70-36 0 0,32-99 0 0,-16-69 1 0,-51-67 2 0,-68-17-2 0,-51-18-1 0,-33 18-11 0,-87 66-156 0</inkml:trace>
  <inkml:trace contextRef="#ctx0" brushRef="#br0" timeOffset="124">5726 16476 6 0,'18'-16'8'0,"15"-19"34"0,1 2-13 0,-17-36-12 0,18 18-6 0,-53 18-5 0,-16-17-3 0,-17 33-1 0,-17 17 0 0,1 17 0 0,15 50 2 0,19-16 4 0,15 51 2 0,53 16-3 0,33 17-1 0,-17-17 2 0,17 35-5 0,-19 33-2 0,-14-17-2 0,-35-32 1 0,0-35-1 0,-51-53-5 0,18-14-32 0,15-52-70 0</inkml:trace>
  <inkml:trace contextRef="#ctx0" brushRef="#br0" timeOffset="125">5372 17019 72 0,'0'0'0'0,"-52"0"23"0,18-17-7 0,34 17-6 0,86-34 4 0,82-17-1 0,137-35-9 0,-119 70-5 0,-101 16-8 0,-67 0-100 0</inkml:trace>
  <inkml:trace contextRef="#ctx0" brushRef="#br0" timeOffset="126">6844 16070 13 0,'0'0'0'0,"-16"-84"41"0,-19 33-8 0,19 33-15 0,-17 18-6 0,-19 18-5 0,1 50 2 0,-17 16 1 0,19 68 2 0,14 34-3 0,18 51-1 0,17-84-1 0,17 84-6 0,49-1 1 0,4-65-1 0,14-70 2 0,0-50-1 0,1-35-4 0,-18-16-36 0,-49 0-72 0</inkml:trace>
  <inkml:trace contextRef="#ctx0" brushRef="#br0" timeOffset="127">7015 16697 14 0,'-18'-17'42'0,"18"-17"-5"0,0 34-21 0,0 16-5 0,-17 69 2 0,17-1 1 0,0 18-7 0,17 33-2 0,-17-33-1 0,34-33-1 0,34-36-1 0,16-33-2 0,1-33-3 0,-18-18-15 0,-32 0-25 0,-18 33-28 0</inkml:trace>
  <inkml:trace contextRef="#ctx0" brushRef="#br0" timeOffset="128">7064 16968 17 0,'0'0'0'0,"-33"16"54"0,17-16-34 0,65-33-12 0,36-1-6 0,17-1-17 0,-67 19-56 0</inkml:trace>
  <inkml:trace contextRef="#ctx0" brushRef="#br0" timeOffset="129">6912 16731 46 0,'0'0'10'0,"0"-34"20"0,68-1-21 0,34 2-9 0,16 33-75 0</inkml:trace>
  <inkml:trace contextRef="#ctx0" brushRef="#br0" timeOffset="130">7436 16815 80 0,'0'-18'4'0,"-15"-48"18"0,65 32-12 0,18 34-4 0,-1 50-3 0,-48 18 2 0,14 50-3 0,-15 17-1 0,-18-49 2 0,-18-52 7 0,1-52-1 0,-18-66-5 0,35-18-1 0,19 0-4 0,32-49-9 0,15 100-16 0,2 51-65 0</inkml:trace>
  <inkml:trace contextRef="#ctx0" brushRef="#br0" timeOffset="131">7945 16697 42 0,'-49'16'41'0,"49"-32"-13"0,16-1-16 0,35 34-6 0,-1 50-4 0,-15 18 0 0,14 17-2 0,-49-1 1 0,-16-50 2 0,-17-17 4 0,15-52 0 0,1-49-3 0,17-17-2 0,51-87-4 0,17 71 1 0,-17 65-7 0,17 35-28 0,-33 35-61 0</inkml:trace>
  <inkml:trace contextRef="#ctx0" brushRef="#br0" timeOffset="132">8420 16731 43 0,'18'-34'35'0,"-18"-17"0"0,-18 51-17 0,1 16-9 0,1 53-1 0,-3 15-1 0,38 18-3 0,14 0-2 0,34-53 0 0,-15-31 0 0,-3-69 0 0,-14-16 0 0,-52-70-1 0,-50 3-4 0,-1 66 0 0,0 50-7 0,33 36-22 0,2 15-62 0</inkml:trace>
  <inkml:trace contextRef="#ctx0" brushRef="#br0" timeOffset="133">8877 16646 53 0,'0'0'41'0,"-16"-17"-6"0,16 17-21 0,0 0-8 0,33 0-4 0,2 33-3 0,14 18 2 0,-31 0-2 0,16 34 2 0,-34-17-2 0,0-17 5 0,-34-35 4 0,0-16 1 0,34-51-2 0,0-67-4 0,34-51-3 0,18 34-5 0,-3 67-23 0,-14 50-89 0</inkml:trace>
  <inkml:trace contextRef="#ctx0" brushRef="#br0" timeOffset="134">9504 16223 48 0,'0'-34'16'0,"17"-34"19"0,-17 34-9 0,18-1-8 0,-18 35-1 0,0 18-4 0,16 50 0 0,17 50-2 0,53 18-4 0,-2 67-3 0,-67-67-3 0,-34 15 0 0,-32 35-2 0,-37-66 1 0,2-53-4 0,32-34-114 0,34-33 54 0</inkml:trace>
  <inkml:trace contextRef="#ctx0" brushRef="#br0" timeOffset="135">11436 16815 21 0,'0'-18'39'0,"-17"-15"0"0,-1 16-20 0,18 17-8 0,52 0-1 0,15-16-1 0,18 16-3 0,17-18-1 0,-18 2-3 0,1-1-2 0,-34 17-4 0,-51 0-21 0,0 33-64 0</inkml:trace>
  <inkml:trace contextRef="#ctx0" brushRef="#br0" timeOffset="136">11502 17002 32 0,'0'0'34'0,"0"-18"-2"0,-15 2-17 0,15 16-1 0,15 16-2 0,37-16-4 0,50-16 1 0,17-19-7 0,-2 2-29 0,-99 33-49 0</inkml:trace>
  <inkml:trace contextRef="#ctx0" brushRef="#br0" timeOffset="137">14656 16409 23 0,'0'-17'9'0,"0"-52"41"0,-18 69-22 0,1 0-13 0,17 51 0 0,0 35-3 0,35 32-1 0,-19 17-3 0,1-51-2 0,-1 1-3 0,-16-16-1 0,0-18-2 0,0-34-1 0,0-1-20 0,17 1-80 0</inkml:trace>
  <inkml:trace contextRef="#ctx0" brushRef="#br0" timeOffset="138">15315 16849 83 0,'0'-69'28'0,"17"-14"0"0,69 32-15 0,66 16-1 0,17 19-7 0,-51 16-5 0,-50 16-2 0,-51 2-9 0,-1-18-41 0,2 17-8 0</inkml:trace>
  <inkml:trace contextRef="#ctx0" brushRef="#br0" timeOffset="139">15620 16494 54 0,'0'0'0'0,"-34"-18"49"0,34 2-27 0,34 50-8 0,-16 67-5 0,15 17-4 0,-33-34-2 0,16 19-3 0,-16-1-2 0,0-36-22 0,0-31-62 0</inkml:trace>
  <inkml:trace contextRef="#ctx0" brushRef="#br0" timeOffset="140">16552 16494 94 0,'-33'-85'19'0,"-19"68"2"0,19 50-7 0,17 53 1 0,16 65-5 0,31-49-4 0,21 0-3 0,33 0-1 0,-17-51-1 0,0-51 3 0,-18-51 0 0,-50-68-2 0,-50-84-3 0,-18 68 0 0,-18 67-5 0,37 68-18 0,31 84-96 0</inkml:trace>
  <inkml:trace contextRef="#ctx0" brushRef="#br0" timeOffset="141">17348 16764 97 0,'17'-51'18'0,"69"0"9"0,66 0-16 0,17 35-9 0,-51 16-3 0,-66-17-17 0,-52 34-102 0</inkml:trace>
  <inkml:trace contextRef="#ctx0" brushRef="#br0" timeOffset="142">17738 16392 82 0,'-18'0'20'0,"18"0"11"0,0 51-14 0,35 33-5 0,-18 51-8 0,1-50-2 0,-18 17-3 0,0 0-11 0,0-18-86 0</inkml:trace>
  <inkml:trace contextRef="#ctx0" brushRef="#br0" timeOffset="143">18552 16374 62 0,'0'-85'62'0,"0"52"-38"0,0 49-13 0,16 70 2 0,-16 50-9 0,17-19-3 0,-17-15-2 0,-17-51-5 0,17 0-31 0,-16-17-75 0</inkml:trace>
  <inkml:trace contextRef="#ctx0" brushRef="#br0" timeOffset="144">19043 16374 94 0,'-34'-51'34'0,"0"51"-9"0,-17 86-9 0,34 49-8 0,17 1-6 0,51-52 1 0,17 1-2 0,16-68 1 0,-16-52 2 0,-51-116-2 0,-51 15-1 0,-33 1-1 0,-18 49-5 0,18 86-19 0,32 51-101 0</inkml:trace>
  <inkml:trace contextRef="#ctx0" brushRef="#br0" timeOffset="145">19907 16578 106 0,'16'-18'16'0,"69"-31"16"0,68 32-20 0,16-1-9 0,-50 18-5 0,-84 0-15 0,-35-16-44 0,-18-1 5 0</inkml:trace>
  <inkml:trace contextRef="#ctx0" brushRef="#br0" timeOffset="146">20262 16341 30 0,'0'0'56'0,"-18"0"-20"0,53 51-15 0,-19 0-12 0,3 33-7 0,-3 0-16 0,1-15-95 0</inkml:trace>
  <inkml:trace contextRef="#ctx0" brushRef="#br0" timeOffset="147">21195 16646 85 0,'16'-35'22'0,"35"-16"9"0,-18 35-22 0,2 16-7 0,-18 0-14 0,1 16-83 0</inkml:trace>
  <inkml:trace contextRef="#ctx0" brushRef="#br0" timeOffset="148">21737 16527 37 0,'33'-16'29'0,"35"-1"-4"0,-1-1-22 0,18 18-3 0,-18 0 1 0,-15 0 18 0,-18-33 3 0,17 15-16 0,-34 18-90 0</inkml:trace>
  <inkml:trace contextRef="#ctx0" brushRef="#br0" timeOffset="149">24431 15613 9 0,'0'0'0'0,"68"-69"33"0,-35 20 9 0,-33-2-18 0,-17 16-10 0,1 35-8 0,-52 18-1 0,17 50 0 0,-19 50 1 0,-13 17 0 0,-2 18-2 0,0-2 0 0,-16 36 0 0,-36-52 0 0,20 2 0 0,14-53 0 0,36-33-2 0,50 0 0 0,1-51 0 0,-2 0-1 0,1 0 0 0,0-17-1 0,17-17-8 0,-16 17-24 0,16-34-69 0</inkml:trace>
  <inkml:trace contextRef="#ctx0" brushRef="#br0" timeOffset="150">23515 15781 8 0,'0'-33'10'0,"-16"-51"33"0,16 33-13 0,-18 17-11 0,18 34-9 0,18 0 0 0,-2 0-3 0,1 16-4 0,34 35-1 0,35 18 0 0,31 15 2 0,2 18 1 0,33 0 1 0,0 16 0 0,0 0-4 0,-49-34 0 0,-52-15-1 0,-16-36 1 0,-19-15 2 0,34-18-2 0,-15-18-2 0,-35 2 0 0,0-1-16 0,-18 17-86 0</inkml:trace>
  <inkml:trace contextRef="#ctx0" brushRef="#br0" timeOffset="151">10130 17882 8 0,'0'0'25'0,"-16"-35"3"0,16-16-9 0,-17 2-5 0,-17 15-3 0,1 17-4 0,-1 17 0 0,0 33 0 0,17 18 7 0,17 16-8 0,-16 35-9 0,32 33-4 0,1 2 0 0,-1-3-1 0,2-32 35 0,-18-16-34 0,0-37-50 0,0-31-21 0</inkml:trace>
  <inkml:trace contextRef="#ctx0" brushRef="#br0" timeOffset="152">9709 18321 27 0,'0'-17'5'0,"0"17"22"0,16-33-14 0,51-1-7 0,35 1-15 0,-51 15-44 0</inkml:trace>
  <inkml:trace contextRef="#ctx0" brushRef="#br0" timeOffset="153">10843 17813 58 0,'-17'-17'20'0,"-34"-16"3"0,16-1-7 0,2 34-6 0,-1 0-4 0,0 51 5 0,18 0-1 0,-17 51-13 0,15 33-4 0,1 1-2 0,17-1 2 0,35-17 0 0,-2-49 26 0,0-19-96 0,2-34 18 0</inkml:trace>
  <inkml:trace contextRef="#ctx0" brushRef="#br0" timeOffset="154">11097 18018 51 0,'0'0'15'0,"0"-18"16"0,0-15-12 0,0 15-9 0,0 2-2 0,0 50 0 0,0 17-4 0,0 50-7 0,17 1-2 0,-17-2 0 0,34-15 5 0,0-34 1 0,15-16-1 0,21-35-16 0,-19-17-28 0,-18-17-23 0</inkml:trace>
  <inkml:trace contextRef="#ctx0" brushRef="#br0" timeOffset="155">11182 18237 32 0,'0'0'18'0,"-17"0"9"0,17-16-16 0,0-1-5 0,50-1-3 0,36 2-17 0,-35-1-64 0</inkml:trace>
  <inkml:trace contextRef="#ctx0" brushRef="#br0" timeOffset="156">11148 17933 53 0,'-18'0'24'0,"2"0"-2"0,16-17-12 0,0-1-7 0,34 18-4 0,33-16-83 0</inkml:trace>
  <inkml:trace contextRef="#ctx0" brushRef="#br0" timeOffset="157">11621 18153 31 0,'0'0'0'0,"0"-18"46"0,0-15-26 0,18-18-8 0,15 35-10 0,19 16-4 0,-1 49-5 0,-18 20-1 0,2 15 4 0,-35-17 5 0,0-32 7 0,0-19 1 0,-18-50 0 0,18-16 1 0,0-35-4 0,34 1-5 0,-1 17-43 0,-15 32-29 0</inkml:trace>
  <inkml:trace contextRef="#ctx0" brushRef="#br0" timeOffset="158">12081 18119 48 0,'0'0'15'0,"-18"-17"14"0,18-17-11 0,33 1-10 0,1 16-5 0,17 17-5 0,1 33-6 0,-3 35 1 0,-31 17 3 0,-18-18 6 0,-18-17 6 0,2-50 0 0,16-17 0 0,-17-32 0 0,34-2-2 0,17-34-1 0,0 1-22 0,15 16-49 0,-31 68 23 0</inkml:trace>
  <inkml:trace contextRef="#ctx0" brushRef="#br0" timeOffset="159">12605 17967 43 0,'0'0'12'0,"0"0"27"0,-17-18-18 0,17 18-9 0,0 18-5 0,0 15-4 0,0 35-6 0,17-1 0 0,17-16 3 0,-1 0 0 0,19-33 4 0,-19-18 1 0,1-34 1 0,-17-17 2 0,-17-35-3 0,-35 20-3 0,-14-3-1 0,-19 53-5 0,0 16 3 0,33 0-1 0,35 16 0 0,52 2 3 0,15-36 1 0,52-15-1 0,33-70-4 0,-118 19 6 0,-16 68-3 0,-53-1-1 0,18 50-1 0,17 1 2 0,0-1 5 0,34-16-7 0,0 17 1 0,-1 17-3 0,19-16 0 0,-34 16 0 0,-2 16-1 0,17 1 4 0,-15-17-1 0,16-17 1 0,33-17-13 0,-15-17-61 0,-36 0 39 0</inkml:trace>
  <inkml:trace contextRef="#ctx0" brushRef="#br0" timeOffset="160">13469 17611 63 0,'0'-17'20'0,"0"-17"15"0,17 1-15 0,1 33-7 0,15 33-2 0,17 52-3 0,-16-1-1 0,-17-17 1 0,-17 19-13 0,16 16-2 0,-32 16 1 0,-1-16-2 0,1-18-48 0,-2-51-34 0</inkml:trace>
  <inkml:trace contextRef="#ctx0" brushRef="#br0" timeOffset="161">15095 18000 6 0,'0'0'13'0,"0"-16"19"0,0-1-15 0,0-1-2 0,0 2-1 0,-18 16-1 0,18-17-5 0,0 17 2 0,18 0-3 0,16 0 0 0,51 0-2 0,16-18-4 0,-16 2 1 0,1 16-3 0,-35-17-3 0,-35 17-15 0,1 0-39 0</inkml:trace>
  <inkml:trace contextRef="#ctx0" brushRef="#br0" timeOffset="162">15266 18102 9 0,'-18'0'7'0,"18"0"24"0,-17 0-12 0,17 0-2 0,-17 17-6 0,17-1 2 0,17-16 0 0,18 18-3 0,14-18-2 0,-16 0-3 0,70 0-2 0,-35-18-1 0,-34 18-5 0,-1 0-6 0,-16-16-112 0</inkml:trace>
  <inkml:trace contextRef="#ctx0" brushRef="#br0" timeOffset="163">16891 18000 4 0,'0'0'0'0,"0"0"21"0,0 0 1 0,-17-16-2 0,0-1-2 0,17-1-4 0,-18-15-3 0,36-36-9 0,16 18 3 0,17 35-3 0,0 16 0 0,-34 33 3 0,16 19-6 0,-15 16-2 0,-18 17 1 0,16-1 2 0,-32-33 3 0,16-18 0 0,-18-33 1 0,18-33 0 0,0-1-1 0,0-34 2 0,0 1-3 0,51-35-5 0,17 16 3 0,-17 53 1 0,-17-1 0 0,18 34-2 0,-21 34 0 0,-31-1 3 0,35 36-4 0,-19-1-2 0,3-1 4 0,-3 1-2 0,1-34 4 0,-17-17 0 0,0-17 0 0,-17-17 3 0,17-34-1 0,0-33-4 0,35-70 0 0,-2 70 3 0,18 33-3 0,-16 35 0 0,14 50-1 0,-15 17-1 0,-34-2 7 0,18 2-7 0,-2 18 0 0,-16-1-2 0,17-17 2 0,-17-18-13 0,16 1-51 0,-16-34 21 0</inkml:trace>
  <inkml:trace contextRef="#ctx0" brushRef="#br0" timeOffset="164">18180 17780 11 0,'15'0'19'0,"3"-33"18"0,-2 15-17 0,-16-15-6 0,0 15-6 0,0 2-2 0,0-1-2 0,0 17-3 0,-16 0 1 0,16 0-2 0,0 0 1 0,0 0-1 0,-18 0 0 0,18 0 0 0,0 0 1 0,0 0 0 0,0 0 0 0,0 0-1 0,0 0 1 0,-15 0 0 0,15-18 0 0,-35 18-1 0,18 0 1 0,-17 18 1 0,-17 15 0 0,34 18-1 0,0-17 2 0,-1-1 3 0,36-16-4 0,-1 1-1 0,34-2 1 0,0 2-3 0,1-1-1 0,-3 17 0 0,-16-1 0 0,-14 2 0 0,-19 16 3 0,-19-18-1 0,-14-17 2 0,-16 2-1 0,-21-1-1 0,21-17-2 0,14-17-17 0,0 17-80 0</inkml:trace>
  <inkml:trace contextRef="#ctx0" brushRef="#br0" timeOffset="165">18568 17645 49 0,'0'0'0'0,"-16"0"35"0,16-34-15 0,-18 34-8 0,18 0-1 0,0 34 0 0,-17 34-5 0,17-1 3 0,17 0-3 0,-17-16-5 0,18 18-1 0,-18-18 4 0,33-18-4 0,18-16 2 0,0-17-3 0,17-17-17 0,-18-16-34 0,-32 15-23 0</inkml:trace>
  <inkml:trace contextRef="#ctx0" brushRef="#br0" timeOffset="166">18534 17847 49 0,'0'0'29'0,"-17"-16"-11"0,34-2-8 0,50-15-5 0,19 16-4 0,-2 1-3 0,-32-2-14 0,-36-15-67 0</inkml:trace>
  <inkml:trace contextRef="#ctx0" brushRef="#br0" timeOffset="167">18671 17594 11 0,'0'0'0'0,"-52"0"49"0,1 0-18 0,17 0-9 0,34-18-8 0,18 2 5 0,15-1-9 0,18 1-6 0,84-35-9 0,-67 51-105 0</inkml:trace>
  <inkml:trace contextRef="#ctx0" brushRef="#br0" timeOffset="168">22871 17425 8 0,'0'-17'37'0,"18"-34"-2"0,-18 33-16 0,0 2-3 0,0 16-4 0,0 34 2 0,0 34-2 0,0 50-9 0,0 1 0 0,16-34 1 0,1-36 5 0,-17 2-6 0,34-16 0 0,0-35-4 0,17 0 0 0,51-69-22 0,-52 3-14 0,-34 32-24 0,-16 34 21 0</inkml:trace>
  <inkml:trace contextRef="#ctx0" brushRef="#br0" timeOffset="169">22905 17662 10 0,'-16'0'25'0,"-36"-51"14"0,19 51-16 0,33-17-10 0,67-17-7 0,18 17-4 0,-17-16-2 0,-17 15-16 0,-34-15-52 0,-17 33 41 0</inkml:trace>
  <inkml:trace contextRef="#ctx0" brushRef="#br0" timeOffset="170">22854 17374 18 0,'-17'0'14'0,"-16"0"23"0,15 0-21 0,36 0-8 0,49-17-6 0,35-1-4 0,-34 2-68 0</inkml:trace>
  <inkml:trace contextRef="#ctx0" brushRef="#br0" timeOffset="171">23295 17662 54 0,'-16'0'19'0,"16"0"4"0,0 67-12 0,16 0-4 0,1 2-4 0,-1-1-4 0,-16 17-2 0,0-19 2 0,0-31-13 0,0-19-64 0</inkml:trace>
  <inkml:trace contextRef="#ctx0" brushRef="#br0" timeOffset="172">23312 17137 82 0,'0'0'0'0,"-17"-51"26"0,34 0-7 0,17 18-11 0,18 50-6 0,-19 50-1 0,-17 35-1 0,-49-18 2 0,17-33 6 0,-2-35 1 0,36-16-3 0,48-51-2 0,36-16-5 0,17 0-22 0,-34 50-88 0</inkml:trace>
  <inkml:trace contextRef="#ctx0" brushRef="#br0" timeOffset="173">24008 17627 67 0,'0'0'19'0,"0"-33"5"0,49 15-4 0,54 2-8 0,47-17-6 0,-29-2-4 0,-20 19-6 0,-50-1-31 0,-35-1-57 0</inkml:trace>
  <inkml:trace contextRef="#ctx0" brushRef="#br0" timeOffset="174">24328 17239 45 0,'-18'-18'44'0,"3"18"-21"0,15 51-9 0,33 34-6 0,-16 34-6 0,-17-1-3 0,0-16-2 0,0-35-8 0,0-34-50 0,0-33 16 0</inkml:trace>
  <inkml:trace contextRef="#ctx0" brushRef="#br0" timeOffset="175">25193 17154 73 0,'0'-17'25'0,"16"-34"0"0,-16 33-12 0,17 36-2 0,-1 50-3 0,-16 50-3 0,0 0-2 0,0 2 0 0,0-36-3 0,19-33 0 0,14-18 0 0,18-33-11 0,0-16-39 0,-34-19-31 0</inkml:trace>
  <inkml:trace contextRef="#ctx0" brushRef="#br0" timeOffset="176">25209 17492 60 0,'-16'0'25'0,"-1"-16"-5"0,17-1-6 0,66-1-11 0,37 2-16 0,-69-1-62 0</inkml:trace>
  <inkml:trace contextRef="#ctx0" brushRef="#br0" timeOffset="177">25242 17154 60 0,'0'-17'33'0,"-16"-17"-12"0,67-1-13 0,17 19-6 0,34-1-11 0,-35 1-79 0</inkml:trace>
  <inkml:trace contextRef="#ctx0" brushRef="#br0" timeOffset="178">25616 17662 84 0,'0'-17'21'0,"35"-17"0"0,32-17-11 0,0 18-7 0,-16 33-3 0,-51 33 0 0,-17 34-2 0,-51 19 0 0,35-36 8 0,-1 0 3 0,17-16 4 0,17-16-7 0,33-1-2 0,-15-17-3 0,100-35-7 0,-16 1 0 0,-69 34-1 0,37-50-112 0</inkml:trace>
  <inkml:trace contextRef="#ctx0" brushRef="#br0" timeOffset="179">25768 16951 75 0,'0'-34'19'0,"35"-52"6"0,32 2-13 0,-33 84-6 0,-16 33-2 0,-2 36-2 0,-16-36-2 0,0 53 2 0,-16-35 1 0,16-35-2 0,-18 1 6 0,18-1-3 0,18-32-1 0,-18 16-2 0,67-50 0 0,34-1-5 0,18 17-45 0,-102 17-21 0</inkml:trace>
  <inkml:trace contextRef="#ctx0" brushRef="#br0" timeOffset="180">26497 17425 81 0,'0'0'0'0,"-17"0"26"0,17 0-18 0,33-17 17 0,70-1-12 0,49 18-7 0,2-16-6 0,-72 16-9 0,-64-17-37 0,-36 17-44 0</inkml:trace>
  <inkml:trace contextRef="#ctx0" brushRef="#br0" timeOffset="181">26785 17170 38 0,'0'0'0'0,"0"-16"49"0,-17-1-22 0,34 34-10 0,-17 68-8 0,18 15-6 0,-2 2-6 0,-16 0-4 0,0-34-47 0,0-68 0 0</inkml:trace>
  <inkml:trace contextRef="#ctx0" brushRef="#br0" timeOffset="182">27598 17408 56 0,'0'0'0'0,"-17"-18"55"0,17 2-39 0,0 16-15 0,33 0-2 0,2 0-66 0,-35 0 22 0</inkml:trace>
  <inkml:trace contextRef="#ctx0" brushRef="#br0" timeOffset="183">28123 17374 62 0,'0'0'22'0,"0"-17"14"0,0-1-21 0,17 18-13 0,18 0-14 0,-19 18-80 0</inkml:trace>
  <inkml:trace contextRef="#ctx0" brushRef="#br0" timeOffset="184">29089 17035 63 0,'0'-16'35'0,"0"-19"-10"0,18 35-9 0,-18 51-5 0,0 68-5 0,16 15 1 0,1 3-4 0,17-35 1 0,18-35 0 0,14-34-5 0,-15-33 0 0,17-16-26 0,-17-52-45 0,-51 68 26 0</inkml:trace>
  <inkml:trace contextRef="#ctx0" brushRef="#br0" timeOffset="185">29292 17339 21 0,'-35'-16'41'0,"-14"-2"-11"0,49 18-14 0,49-17-10 0,37 17-6 0,17-16-64 0,-87-1 25 0</inkml:trace>
  <inkml:trace contextRef="#ctx0" brushRef="#br0" timeOffset="186">29156 17002 60 0,'0'0'8'0,"-16"-34"24"0,16-1-15 0,86 19-13 0,31-1-7 0,19 17-91 0</inkml:trace>
  <inkml:trace contextRef="#ctx0" brushRef="#br0" timeOffset="187">29647 17492 78 0,'0'-16'19'0,"0"-19"11"0,0-16-14 0,35 18-10 0,16 33-6 0,0 17-1 0,-34 50-1 0,-17 35-1 0,-17-18 1 0,-1-33 3 0,18-51 3 0,0-33-2 0,51-52 1 0,17 1-1 0,-17-2-1 0,1 53 0 0,-19 33-1 0,1 33-1 0,-17 36 0 0,0 15-2 0,1 0 1 0,-2-33-6 0,1-16-49 0</inkml:trace>
  <inkml:trace contextRef="#ctx0" brushRef="#br0" timeOffset="188">29953 16866 72 0,'0'-35'16'0,"17"-83"10"0,50 51-12 0,-15 50-8 0,-1 50-2 0,-51 18 1 0,0 51-5 0,-33-17 1 0,-2-17 5 0,18-52 12 0,51-16-6 0,66-67-8 0,37-1-39 0,-103 34-56 0</inkml:trace>
  <inkml:trace contextRef="#ctx0" brushRef="#br0" timeOffset="189">21414 17272 63 0,'0'0'6'0,"0"-33"20"0,0-1-10 0,0 34-6 0,0 16 1 0,0 35-4 0,17 34-6 0,-17-1-2 0,0-15-4 0,0-3-26 0,0-48-44 0</inkml:trace>
  <inkml:trace contextRef="#ctx0" brushRef="#br0" timeOffset="190">21076 17729 56 0,'0'0'17'0,"0"-16"10"0,67-1-9 0,52-1-5 0,33 2-8 0,0-1-6 0,-16 17-19 0,-68 0-73 0</inkml:trace>
  <inkml:trace contextRef="#ctx0" brushRef="#br0" timeOffset="191">21313 17984 47 0,'0'0'0'0,"0"0"31"0,-18-17-10 0,18-1-10 0,18 18-6 0,16 0-6 0,0 18 0 0,-1 33-2 0,-16 15 1 0,-17 3 6 0,0-36 2 0,0-33 1 0,0-16-1 0,35-35-1 0,14-17-2 0,2-16 1 0,-16 50-5 0,0-1 3 0,-19 35-2 0,1 35-1 0,-1 16-2 0,1 0-9 0,0-2-15 0,-17-49 10 0,18 18-55 0</inkml:trace>
  <inkml:trace contextRef="#ctx0" brushRef="#br0" timeOffset="192">22363 17002 66 0,'0'-18'20'0,"-16"-15"8"0,-3 33-15 0,-14 33 4 0,0 51 7 0,-1 69-6 0,0 34-13 0,34 32-4 0,17-99 8 0,18 31-20 0,31-14-6 0,36-19-120 0</inkml:trace>
  <inkml:trace contextRef="#ctx0" brushRef="#br0" timeOffset="193">30598 16392 33 0,'0'0'0'0,"16"-69"45"0,-16 53-21 0,51 16-8 0,34 34-2 0,16 68 1 0,1 50-1 0,-51-34 2 0,-34 69-8 0,-34 50-6 0,-51 0-5 0,-17-51 0 0,33-68 1 0,3-49 1 0,31-53-40 0,18-16-47 0</inkml:trace>
  <inkml:trace contextRef="#ctx0" brushRef="#br0" timeOffset="194">8742 18119 34 0,'0'0'14'0,"0"-17"3"0,-17-1-6 0,17 2-2 0,-18-1-2 0,18 17 1 0,18 17-3 0,-1 17-1 0,18-1 0 0,-2 18 3 0,18-16 5 0,-1-35-2 0,1-35 0 0,51-67 0 0,67-117-7 0,1-1 3 0,-34 67-103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0000" max="10000" units="dev"/>
          <inkml:channel name="Y" type="integer" min="-10000" max="10000" units="dev"/>
          <inkml:channel name="F" type="integer" max="255" units="dev"/>
          <inkml:channel name="T" type="integer" units="dev"/>
        </inkml:traceFormat>
        <inkml:channelProperties>
          <inkml:channelProperty channel="X" name="resolution" value="1" units="1/dev"/>
          <inkml:channelProperty channel="Y" name="resolution" value="1" units="1/dev"/>
          <inkml:channelProperty channel="F" name="resolution" value="1" units="1/dev"/>
          <inkml:channelProperty channel="T" name="resolution" value="0" units="1/dev"/>
        </inkml:channelProperties>
      </inkml:inkSource>
      <inkml:timestamp xml:id="ts0" timeString="2024-01-20T04:49:56.92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antiAliased" value="0"/>
    </inkml:brush>
  </inkml:definitions>
  <inkml:trace contextRef="#ctx0" brushRef="#br0">23752 1355 11 0,'0'0'0'0,"-17"0"40"0,0-17-10 0,1-17-12 0,16 17-1 0,0 1-9 0,33-19 0 0,2 19 0 0,-2 16-2 0,-17 0 4 0,-16 34-3 0,0 50 0 0,0 18-2 0,0-34-1 0,35-19 1 0,33-31-2 0,-17-36-2 0,-1-15 0 0,17-18 0 0,-32-33-2 0,-18 15 5 0,-17 3-3 0,0 15 0 0,0 0 1 0,0 33-2 0,0 18 4 0,0 86-4 0,0 32 2 0,18 1 2 0,-2 32-2 0,-16-66 0 0,0 1 0 0,-34-37 0 0,0 2-1 0,16-51 0 0,-31 35-1 0,-2-52 2 0,17-17-2 0,16-1 1 0,36-49-2 0,34 33-1 0,14-34-3 0,20 17-23 0,-2 19-54 0,-67 49 18 0</inkml:trace>
  <inkml:trace contextRef="#ctx0" brushRef="#br0" timeOffset="1">24480 1608 35 0,'0'0'28'0,"0"-17"-2"0,0 1-3 0,0-2 1 0,19 1-2 0,-19 34-2 0,0 17-3 0,0 52-7 0,0-1-5 0,-19-1-4 0,19-16 0 0,0-34-8 0,0-17-64 0,0-17-14 0</inkml:trace>
  <inkml:trace contextRef="#ctx0" brushRef="#br0" timeOffset="2">24108 2778 43 0,'0'0'13'0,"0"-51"23"0,-18 33-16 0,18-15-3 0,0 33-6 0,0 51 0 0,0 0-1 0,0 33-3 0,35 0-3 0,16-15-2 0,0-36 0 0,17-33 0 0,-18-16 0 0,-15-52-2 0,-19-1 1 0,-16-15 0 0,-16 0-1 0,16 33 1 0,0 33-1 0,0 53 2 0,33 50 1 0,-15-1 1 0,-2 35 0 0,1-19-3 0,-1-15 1 0,-32-34 0 0,-1-33-1 0,1-1 1 0,-2-34-1 0,-15-17-2 0,33-35-5 0,0 18-19 0,33 34-23 0,1 1-46 0</inkml:trace>
  <inkml:trace contextRef="#ctx0" brushRef="#br0" timeOffset="3">24651 3166 83 0,'0'0'0'0,"0"-51"24"0,0 17-3 0,0-15-8 0,33 32-7 0,18-1-1 0,-16 36-3 0,-2 31-1 0,-17 19 0 0,-32 1-1 0,-35-2 5 0,-1-16 4 0,19-34 0 0,17-1-4 0,16-16 0 0,49 0 1 0,21 0-2 0,30-33-2 0,-15 0-2 0,-69 33-39 0,-16 0-74 0</inkml:trace>
  <inkml:trace contextRef="#ctx0" brushRef="#br0" timeOffset="4">24532 3962 61 0,'0'-33'26'0,"0"15"3"0,18-15-10 0,-2 33-8 0,-16 0-7 0,17 0-5 0,-34 17-10 0,1 17-71 0,16-17 39 0</inkml:trace>
  <inkml:trace contextRef="#ctx0" brushRef="#br0" timeOffset="5">24599 4251 84 0,'0'0'5'0,"17"0"13"0,0 0-9 0,-17 0-7 0,18 0-6 0,-36 0-91 0</inkml:trace>
  <inkml:trace contextRef="#ctx0" brushRef="#br0" timeOffset="6">24700 4386 97 0,'0'0'0'0,"0"0"32"0,0 0-7 0,0 17-39 0,0-17-82 0</inkml:trace>
  <inkml:trace contextRef="#ctx0" brushRef="#br0" timeOffset="7">24667 5182 48 0,'0'-35'24'0,"0"1"8"0,-16 17-10 0,16 1-7 0,0 32-5 0,0 52 2 0,16 17-3 0,-16 1-5 0,33-19-2 0,2-34 0 0,16-15 0 0,0-52-1 0,1-1 0 0,-19-31-1 0,-17-19 1 0,-16 16-1 0,0 52 0 0,0 17 2 0,0 0-1 0,0 17 2 0,17 35 2 0,-1 16-1 0,2 16-1 0,-18 1-2 0,17-1 0 0,-17 0 1 0,0-15-1 0,-17-18 2 0,-1 0-1 0,2-35-1 0,-17 2 1 0,0-36-1 0,-2-15 2 0,18-18-2 0,34-18-1 0,33 2-2 0,1 16-11 0,17 18-42 0,-34 50-41 0</inkml:trace>
  <inkml:trace contextRef="#ctx0" brushRef="#br0" timeOffset="8">25226 5792 52 0,'0'0'9'0,"-17"-17"18"0,17-17-6 0,-16-1-3 0,32 1-4 0,17 17-3 0,2 1-5 0,0 32-4 0,-2 19-2 0,-17 16 1 0,-32 0-2 0,-1 16 3 0,-34-34 2 0,16-15 2 0,2-1-1 0,17-1 0 0,16-16-2 0,16 0 2 0,36 18-1 0,-1-18-3 0,-2 0 0 0,3 0-2 0,-1 0-2 0,-18-18-10 0,-16 18-31 0,1-16-58 0</inkml:trace>
  <inkml:trace contextRef="#ctx0" brushRef="#br0" timeOffset="9">25700 5672 79 0,'0'-33'16'0,"0"15"3"0,0 18-6 0,-16 0-2 0,-1 0 2 0,-18 34-1 0,19 17-2 0,-19 0 0 0,35 0-6 0,35 0 0 0,16-34-2 0,0-1-3 0,-1-16 4 0,-15-16-2 0,-2-17 1 0,1-18-3 0,-17-17-1 0,-34-1 3 0,-17 18-2 0,-17 35 1 0,-16 32-6 0,33 1-10 0,1 34-28 0,33-33-54 0</inkml:trace>
  <inkml:trace contextRef="#ctx0" brushRef="#br0" timeOffset="10">26041 5639 43 0,'0'-18'29'0,"33"18"-7"0,-33-17-6 0,16 17-1 0,-50 0-2 0,19 17-1 0,-3 1-2 0,1 33 1 0,17 0-5 0,0-17-2 0,50 17-1 0,-32-34-2 0,15 16 1 0,1-17 0 0,-17-16-1 0,18-16 1 0,-19-17 2 0,1-18 4 0,-17 0-2 0,-17 0-3 0,-34 0-4 0,-17 51-40 0,19-18-88 0</inkml:trace>
  <inkml:trace contextRef="#ctx0" brushRef="#br0" timeOffset="11">23770 592 6 0,'0'-17'14'0,"0"17"5"0,0-16-7 0,0-2-3 0,0 1-5 0,-18 1 0 0,1 0 1 0,-16-1 22 0,0-1-19 0,15 2-26 0,-15 16 25 0,14 34 2 0,3-1-1 0,16 18-2 0,0 16-2 0,0-16-3 0,35-16 3 0,-2-19-3 0,-15-16-1 0,-2-33 0 0,1-36-2 0,-1 18 0 0,1-16 3 0,-17 51-2 0,0 16 3 0,17 16 0 0,-17 35-1 0,18 0 0 0,15 16-11 0,1-32-20 0,0-19-19 0,-16-16 10 0</inkml:trace>
  <inkml:trace contextRef="#ctx0" brushRef="#br0" timeOffset="12">24041 541 7 0,'0'0'25'0,"0"-17"-3"0,0-15-6 0,-18 15-2 0,18-1 2 0,-15 18-6 0,-3 18 0 0,1 15-1 0,17 18-7 0,35 16 1 0,14-32-1 0,19-19-3 0,-17-16 3 0,0-33-3 0,-17-36 0 0,-16 2 35 0,-18-17-35 0,0-1 1 0,0 17 0 0,0 52 6 0,-18 16 2 0,18 49-37 0,0 20 36 0,18 50-3 0,-18-70-4 0,16 20 3 0,17-18-8 0,0-35-14 0,-14-32-21 0,-3-19-45 0</inkml:trace>
  <inkml:trace contextRef="#ctx0" brushRef="#br0" timeOffset="13">24209 475 44 0,'0'0'15'0,"0"0"12"0,-16-18 19 0,50 18-33 0,0-16-10 0,33-1-12 0,-15-1-102 0</inkml:trace>
  <inkml:trace contextRef="#ctx0" brushRef="#br0" timeOffset="14">26041 457 48 0,'0'-16'27'0,"0"-19"-1"0,0 2-5 0,-18 15-10 0,18 18-27 0,0 35 28 0,0 16 0 0,18 32-5 0,-18 19-2 0,15-16-4 0,3-2-2 0,-18-33-3 0,0-35-26 0,-18-16-39 0,3 0 31 0</inkml:trace>
  <inkml:trace contextRef="#ctx0" brushRef="#br0" timeOffset="15">25989 508 43 0,'0'0'0'0,"-18"-16"29"0,2-1 14 0,-1-1-28 0,34-15-6 0,17 15-2 0,33 2-34 0,18 32 29 0,-33 19 1 0,-36 16 4 0,-16-19-4 0,-16 3 1 0,-19-35-1 0,-16 0-5 0,18-35 0 0,15 19-15 0,3 16-37 0</inkml:trace>
  <inkml:trace contextRef="#ctx0" brushRef="#br0" timeOffset="16">26312 541 34 0,'0'0'9'0,"0"0"11"0,0 0-9 0,0 0-3 0,16 0-4 0,1 18-1 0,-1-2 3 0,-16 19 1 0,0-19-1 0,0 2-2 0,-16-18 0 0,16-18-1 0,-17-16-2 0,34-17-2 0,-1 2-1 0,17 14-5 0,2 19-22 0,-2 16-42 0</inkml:trace>
  <inkml:trace contextRef="#ctx0" brushRef="#br0" timeOffset="17">26599 592 25 0,'0'0'23'0,"0"-17"-2"0,17 17-7 0,16-16-6 0,-16 16-3 0,1-18-1 0,-2 1 0 0,-16-15-2 0,-16 15 0 0,-19-1-1 0,18 18 4 0,1 0 1 0,-1 51-2 0,17-18 0 0,33 36-5 0,19-35-5 0,32-17-27 0,0-17-52 0</inkml:trace>
  <inkml:trace contextRef="#ctx0" brushRef="#br0" timeOffset="18">27193 441 34 0,'0'0'44'0,"-18"-17"-42"0,-16 17 14 0,0-18-9 0,1 36-3 0,-19-1 2 0,34 34-4 0,18-19-2 0,18 3 4 0,16-19-4 0,17-16 2 0,-17-51 34 0,-17-16-31 0,-17-35-2 0,0 2 3 0,0-2 4 0,-17 85-6 0,17 68-34 0,0 50 30 0,0 35-15 0,17-36-89 0</inkml:trace>
  <inkml:trace contextRef="#ctx0" brushRef="#br0" timeOffset="19">26666 1169 23 0,'0'0'9'0,"0"0"29"0,0-17-17 0,0-1-4 0,0 18-6 0,-17 18-1 0,17 15-3 0,-17 69-4 0,34-34 2 0,34-17-3 0,0-17 1 0,1-17-2 0,-3-34-1 0,2-34 1 0,-32 0 1 0,-4 0 4 0,-15 0-6 0,0 18 1 0,-15-1 1 0,15 17 0 0,0 50-1 0,15 86 3 0,3 17-1 0,-2-19-1 0,-16-14-1 0,0-35 1 0,-34-34 1 0,19-17-2 0,-4-17 2 0,3-51-2 0,16-17-2 0,0-17-2 0,35 1-9 0,-2 33-29 0,0 33-58 0</inkml:trace>
  <inkml:trace contextRef="#ctx0" brushRef="#br0" timeOffset="20">27193 983 26 0,'0'0'20'0,"0"-18"5"0,0 18-9 0,0-16-5 0,0 16 0 0,0 16 1 0,16 19-4 0,-16 32-2 0,0 0-2 0,15 35-7 0,3-51 5 0,-18-51 0 0,0 0 6 0,-18-33-9 0,18-1 1 0,-15-34 0 0,15-1-1 0,0 2 3 0,0 16-3 0,15 18 1 0,20 15 1 0,-19 2-2 0,19 16 2 0,-18 16-1 0,-17 19 0 0,-33-1 0 0,14-1-6 0,-14-17-24 0,15 1-68 0</inkml:trace>
  <inkml:trace contextRef="#ctx0" brushRef="#br0" timeOffset="21">27242 1642 55 0,'0'0'9'0,"0"-34"18"0,17 34-5 0,-17-17-7 0,0 34-2 0,0 52 1 0,0 16-6 0,0-1-5 0,0-33-1 0,0-18-25 0,0 2-72 0</inkml:trace>
  <inkml:trace contextRef="#ctx0" brushRef="#br0" timeOffset="22">26887 2658 28 0,'0'0'0'0,"50"-118"36"0,-50 67-11 0,0 51-9 0,18-16-6 0,-18 50 0 0,0 32 0 0,0 37-3 0,33-19-3 0,1-16-1 0,18-52 0 0,-3 2-2 0,3-52 0 0,-18-16 0 0,-19-35 0 0,3-1-1 0,-18 3 1 0,-18 66-1 0,18-1 1 0,0 53 1 0,0 32 2 0,0 69 2 0,18-1-3 0,-18 0-1 0,0-17-2 0,-18-49 2 0,3-52 0 0,-1-17 1 0,-2-69-1 0,18 1-2 0,0-50-1 0,0 16-3 0,34 36-12 0,-19 66-30 0,3 17-37 0</inkml:trace>
  <inkml:trace contextRef="#ctx0" brushRef="#br0" timeOffset="23">27513 3064 61 0,'0'-16'6'0,"0"0"15"0,0-1-4 0,0 50 10 0,0 18-15 0,17 16-3 0,-17 2-7 0,17-36-1 0,-17-15-3 0,0-1-22 0,-17-34-80 0</inkml:trace>
  <inkml:trace contextRef="#ctx0" brushRef="#br0" timeOffset="24">27429 2252 35 0,'0'0'18'0,"0"-51"13"0,0 35-19 0,0 16 0 0,17 34-6 0,-17 83-1 0,0-31 0 0,18-52-3 0,-18-1 0 0,0-33 0 0,0 0 0 0,0-51-1 0,-18 0 0 0,18-16-2 0,0 50 3 0,18 1-2 0,-18-1 0 0,16-1 1 0,1 2-1 0,-1-19 0 0,1 19 0 0,0 16 0 0,1 0 1 0,-2 51 1 0,-16 0 1 0,-34-2-1 0,0-31-1 0,-15-18-9 0,14 17-101 0</inkml:trace>
  <inkml:trace contextRef="#ctx0" brushRef="#br0" timeOffset="25">27412 3184 34 0,'0'0'0'0,"-18"-34"36"0,18-1-13 0,18 1-10 0,16 34-4 0,0 0-4 0,-17 51-1 0,-17 18 0 0,-33-2 1 0,-19 1 2 0,18-34 0 0,34-17 1 0,16-17-1 0,54 0-3 0,13-51-3 0,19 18-7 0,-51 33-123 0</inkml:trace>
  <inkml:trace contextRef="#ctx0" brushRef="#br0" timeOffset="26">27446 4319 49 0,'0'-51'30'0,"-17"34"-10"0,17 17-13 0,17 0-7 0,-17 17-17 0,0-1-50 0</inkml:trace>
  <inkml:trace contextRef="#ctx0" brushRef="#br0" timeOffset="27">27513 4708 57 0,'0'0'0'0,"-16"0"25"0,16 0-4 0,0 0-97 0</inkml:trace>
  <inkml:trace contextRef="#ctx0" brushRef="#br0" timeOffset="28">27581 5435 62 0,'0'-67'21'0,"0"34"1"0,0 16-4 0,0 17-3 0,-16 66-3 0,16 20-2 0,0-19-4 0,16-16-3 0,17-18 0 0,37-33 1 0,-21-50-4 0,-14 0 1 0,0-18 0 0,-35-17-1 0,0 17 1 0,0 52 0 0,0 16-1 0,0 51 1 0,33 16 1 0,-17 35 1 0,-16 15 0 0,17-14-2 0,-17-19 0 0,-33-16 1 0,15-1 1 0,-16-32-1 0,18-35 1 0,16 0 0 0,-17-51-1 0,17-17-1 0,17-34-5 0,18 17-17 0,14 52-38 0,2 33-22 0</inkml:trace>
  <inkml:trace contextRef="#ctx0" brushRef="#br0" timeOffset="29">28056 6029 45 0,'0'-17'20'0,"-17"-34"5"0,17 17-7 0,17 17-5 0,17-1-5 0,-1 18-3 0,-16 18-4 0,-17 33 1 0,-17 17 1 0,1-34 0 0,-35-1 3 0,34 0 0 0,17-15-2 0,0-2 0 0,35-16 1 0,-2-16-3 0,35-2-3 0,-35 1-4 0,18 1-25 0,0-1-37 0,-51 17 19 0</inkml:trace>
  <inkml:trace contextRef="#ctx0" brushRef="#br0" timeOffset="30">28411 5961 53 0,'0'0'0'0,"16"-34"37"0,-16 17-16 0,-16 17-6 0,-1 17-3 0,1 34-2 0,-1 0-3 0,17-1-3 0,33-17-1 0,0-16-2 0,2-17 3 0,-2 0-2 0,-15-33 2 0,-18-18 1 0,0-16-3 0,-18 16-1 0,2 16-3 0,-17 35-5 0,14 35-20 0,3-1-26 0,16-17-20 0</inkml:trace>
  <inkml:trace contextRef="#ctx0" brushRef="#br0" timeOffset="31">28750 5910 73 0,'0'0'15'0,"0"-18"7"0,-17 18-7 0,1 18-4 0,-2 15-1 0,1 18-2 0,17 0-3 0,35-17-3 0,14-17 2 0,-14-34 1 0,0 1 0 0,-2-18 3 0,-33-17-1 0,-17 0-4 0,-17 0-4 0,-18 18-8 0,-15 16-30 0,0-17-80 0</inkml:trace>
  <inkml:trace contextRef="#ctx0" brushRef="#br0" timeOffset="32">28175 4996 25 0,'-35'-34'27'0,"35"-17"0"0,0 34-11 0,0-1-5 0,0 18 0 0,16 18 0 0,-16 15 0 0,0 53-2 0,19-3-3 0,-3 19-3 0,1-16 1 0,-17-19-1 0,0-34-1 0,0-15 0 0,0-18 0 0,0 0 1 0,-17-34-3 0,17 1 1 0,0-18 0 0,0-17-1 0,0-1-1 0,0 35 0 0,0 1 1 0,0 0 0 0,17 15 0 0,1 18-1 0,-18-16 1 0,16 16 0 0,1 0 0 0,-1 16 0 0,2 2 0 0,-1 15 0 0,-17 0 0 0,0 1 2 0,0-17-2 0,-17 1 2 0,-17-2-1 0,1 2-2 0,-18-18-17 0,16 17-90 0</inkml:trace>
  <inkml:trace contextRef="#ctx0" brushRef="#br0" timeOffset="33">4863 2252 4 0,'0'0'8'0,"0"0"-5"0,-18 0-2 0,1 0 6 0,0 18 12 0,1-18 3 0,-1-18-4 0,-1-15-2 0,2-1-1 0,16-1-8 0,34 19-2 0,-1-2-2 0,1 36 0 0,0 33 2 0,-17 34 0 0,-17 32-1 0,16-48 2 0,2-18-3 0,16-34-1 0,17-1 0 0,17-49-1 0,-17-1 0 0,-18-17 0 0,-17-17-2 0,-16 1 3 0,0-19-2 0,-16 35 2 0,16 17-2 0,0 34 1 0,0 18 2 0,16 33-1 0,2 34 2 0,16 83-1 0,-16-50-1 0,-2 2 0 0,1-1-3 0,-34-35 2 0,-17-33 0 0,0-17 1 0,16-17 1 0,-31-17-2 0,14-17 1 0,-15-52-2 0,32-15 2 0,36-34-1 0,32 32-5 0,18 19-14 0,18 34-36 0,-53 33-32 0</inkml:trace>
  <inkml:trace contextRef="#ctx0" brushRef="#br0" timeOffset="34">5659 2693 23 0,'0'-17'27'0,"0"-1"7"0,0 2-7 0,0-2-2 0,0 36-8 0,17 33-2 0,-17 34-4 0,0-1-5 0,0-16-3 0,0-17-1 0,0-17-1 0,0-34-3 0,0 0-20 0,33-18-65 0,-16 2 29 0</inkml:trace>
  <inkml:trace contextRef="#ctx0" brushRef="#br0" timeOffset="35">6218 2489 83 0,'0'0'0'0,"0"0"28"0,50-16-2 0,17-1-8 0,3 17-7 0,31-18-8 0,-17 2-3 0,-33 16-20 0,-18 0-103 0</inkml:trace>
  <inkml:trace contextRef="#ctx0" brushRef="#br0" timeOffset="36">7200 2065 76 0,'0'0'0'0,"0"-33"26"0,0 17-5 0,0 16-8 0,-17 32 0 0,17 36-6 0,0 17-2 0,33-16-3 0,53-3-1 0,-35-66 2 0,1 0-3 0,-3-33 2 0,-32-18-1 0,-1-33 0 0,-16 15 1 0,0 18-1 0,0 35 1 0,-16 32 3 0,16 35-1 0,35 86-1 0,-19 32-2 0,35-18 0 0,-51-14 1 0,0-52-3 0,-18-35 2 0,-31-34 1 0,14-32 0 0,0-17 1 0,20-35-5 0,15-1 1 0,15-16-6 0,36 52-19 0,1 33-27 0,-18-16-29 0</inkml:trace>
  <inkml:trace contextRef="#ctx0" brushRef="#br0" timeOffset="37">7777 2540 79 0,'0'0'0'0,"0"16"69"0,16 35-48 0,1 35-6 0,-1-1-10 0,-16-19-5 0,0-31-1 0,18-19-12 0,-18 2-39 0,0-18-49 0</inkml:trace>
  <inkml:trace contextRef="#ctx0" brushRef="#br0" timeOffset="38">7777 1591 80 0,'0'0'0'0,"0"-34"30"0,0 17-2 0,0 68 2 0,16 51-21 0,1 0-5 0,17 0-1 0,-34-18-3 0,0-17-2 0,0-32-22 0,-34-19-24 0,17-16-41 0</inkml:trace>
  <inkml:trace contextRef="#ctx0" brushRef="#br0" timeOffset="39">7759 1795 53 0,'0'0'11'0,"18"-33"22"0,15-1-11 0,1 17-6 0,18 17-8 0,-19 17-4 0,-33 17-2 0,-17 16-1 0,-34-16-1 0,-17-1-3 0,17-15-24 0,18-18-70 0</inkml:trace>
  <inkml:trace contextRef="#ctx0" brushRef="#br0" timeOffset="40">8064 1626 77 0,'0'-18'16'0,"17"1"20"0,34 17-11 0,0 17-5 0,17 52-5 0,-2 16-3 0,-15 50-6 0,19 33-3 0,-37 70-3 0,-33-52 0 0,-51-51-1 0,-34 1-3 0,-16-34-30 0,-52-34-102 0</inkml:trace>
  <inkml:trace contextRef="#ctx0" brushRef="#br0" timeOffset="41">4456 1999 57 0,'0'-34'18'0,"17"-34"7"0,-17 50-9 0,-17 18 0 0,-18 69 3 0,2 48-3 0,-18 105-1 0,35 31-5 0,49-33-9 0,52-50 0 0,16-1-3 0,51-33 2 0,1-35-28 0,33-67-105 0</inkml:trace>
  <inkml:trace contextRef="#ctx0" brushRef="#br0" timeOffset="42">8606 1422 68 0,'-18'-16'17'0,"-13"-52"6"0,31 50-13 0,49 2 1 0,19-1-6 0,-35 50-3 0,-15 36 2 0,-36-1 2 0,-15 15 2 0,-1-32 3 0,17-34-1 0,34 1-1 0,50-53-6 0,36 1-2 0,16-15-3 0,-52-2-55 0,-50 51-25 0</inkml:trace>
  <inkml:trace contextRef="#ctx0" brushRef="#br0" timeOffset="43">9420 2371 69 0,'-34'-35'27'0,"34"19"4"0,0-1-17 0,34 1 4 0,67-1-12 0,17 17-5 0,-15 0-3 0,-19-18-8 0,-51 18-31 0,-15 0-50 0</inkml:trace>
  <inkml:trace contextRef="#ctx0" brushRef="#br0" timeOffset="44">9639 2048 68 0,'-16'-16'26'0,"16"16"2"0,-17 0-13 0,34 67 1 0,-17 2-9 0,16-52-6 0,3 169-1 0,-19-84 1 0,16-51-4 0,-16-19-24 0,35-32-72 0</inkml:trace>
  <inkml:trace contextRef="#ctx0" brushRef="#br0" timeOffset="45">10673 1728 80 0,'0'-17'10'0,"18"-34"15"0,-2 33-3 0,-16 18-6 0,-16 51-2 0,-19 35-1 0,2 49-3 0,16 50-5 0,17 70-3 0,50-102-3 0,18-53 0 0,-17-49-11 0,0-33-33 0,-18-18-59 0</inkml:trace>
  <inkml:trace contextRef="#ctx0" brushRef="#br0" timeOffset="46">11097 1965 83 0,'0'0'7'0,"0"-35"18"0,-16 2-7 0,16 33-10 0,0 17 1 0,0 34-2 0,33 32-4 0,1-15-1 0,33-16-1 0,0-35-1 0,3-52-1 0,-3 1 2 0,-50-50 1 0,-17-18-2 0,0 35 1 0,-17 32 2 0,-1 35 6 0,18 69 1 0,0 50-4 0,35 15-3 0,0 70-5 0,-35-85 4 0,0-68 0 0,-18-35-1 0,-16-16 2 0,0-51-1 0,17-33 1 0,1-1-2 0,32 17-6 0,1 1-27 0,34 50-66 0,-51 17 44 0</inkml:trace>
  <inkml:trace contextRef="#ctx0" brushRef="#br0" timeOffset="47">11621 2405 79 0,'0'-51'24'0,"35"17"6"0,0 1-13 0,14 33-8 0,2 0-9 0,-34 84 0 0,-34-17 1 0,-34 2 1 0,2-3 3 0,14-32 5 0,18-34-3 0,17 17-2 0,68-34-3 0,0 1-1 0,33-19-6 0,-15 19-40 0,-2 0-81 0</inkml:trace>
  <inkml:trace contextRef="#ctx0" brushRef="#br0" timeOffset="48">12233 2116 93 0,'0'0'15'0,"0"-33"18"0,16 15-13 0,69 1-15 0,15 1-8 0,3 16-50 0,-87 0-18 0</inkml:trace>
  <inkml:trace contextRef="#ctx0" brushRef="#br0" timeOffset="49">12960 1711 81 0,'0'-18'16'0,"0"-15"21"0,0-1-12 0,0 50-15 0,17 53-3 0,1 32-1 0,-2 1-5 0,17-35 0 0,19-32-1 0,15-35 0 0,3-51 1 0,-21-17-2 0,-32-17 2 0,-17-16 0 0,0 67-1 0,-17 17 3 0,17 34 1 0,-18 34 2 0,36 49-1 0,-1 2-2 0,18 33 0 0,-19-32-2 0,-16-35 0 0,-51-17-2 0,34-35 4 0,-17-32-2 0,19-35 1 0,-3 0-4 0,36-18-12 0,13 1-45 0,-13 52-40 0</inkml:trace>
  <inkml:trace contextRef="#ctx0" brushRef="#br0" timeOffset="50">13537 2320 91 0,'0'-17'21'0,"33"-16"18"0,2-1-13 0,14-1-19 0,-14 35-6 0,-19 51-2 0,-32 51-1 0,-19-34 3 0,-14-17-1 0,-3-17 1 0,36-17 0 0,32-17 4 0,36-17-1 0,32-1-3 0,0-15-3 0,1 15-21 0,-51 2-113 0</inkml:trace>
  <inkml:trace contextRef="#ctx0" brushRef="#br0" timeOffset="51">13587 1169 95 0,'0'-17'15'0,"18"-17"14"0,-18 16-10 0,16 18-5 0,1 52-7 0,-1 116-5 0,2-48-1 0,-18-36-6 0,0-17-33 0,-18-16-88 0</inkml:trace>
  <inkml:trace contextRef="#ctx0" brushRef="#br0" timeOffset="52">13621 1338 76 0,'0'0'0'0,"17"-18"32"0,17 2-7 0,-1-1-12 0,19 34-7 0,-36 17-3 0,-16 34-3 0,-49-17 1 0,-3-17-3 0,1-1-19 0,17-33-91 0</inkml:trace>
  <inkml:trace contextRef="#ctx0" brushRef="#br0" timeOffset="53">14011 1422 87 0,'0'0'17'0,"17"-16"23"0,34 16-10 0,17 51-15 0,-19 16-4 0,-14 51-5 0,-18 52-3 0,-17-1-1 0,0 0-2 0,-17 17-1 0,-18-117 1 0,-14-36 0 0,16-15 0 0,-2-1-10 0,0-17-33 0,19-35-83 0</inkml:trace>
  <inkml:trace contextRef="#ctx0" brushRef="#br0" timeOffset="54">14315 1287 80 0,'0'-16'21'0,"18"-19"9"0,34-16-12 0,-3 0-13 0,19 17-2 0,-35 52-2 0,2 100-4 0,-70 1 6 0,-14-52 0 0,30-32 5 0,3-19 3 0,51-16-5 0,14-33-3 0,37-18-5 0,-2 17-44 0,-84 17-68 0</inkml:trace>
  <inkml:trace contextRef="#ctx0" brushRef="#br0" timeOffset="55">15248 2083 78 0,'-17'0'5'0,"17"0"23"0,-17-18-7 0,69 18-4 0,49-17-9 0,34 17-6 0,-34-16-5 0,-33 0-12 0,-52-1-34 0,-16-1-28 0</inkml:trace>
  <inkml:trace contextRef="#ctx0" brushRef="#br0" timeOffset="56">15486 1828 58 0,'0'-16'21'0,"0"16"12"0,0 0-14 0,0 34-5 0,0 34-6 0,0 17-4 0,0 15-3 0,0-31-1 0,0-1-14 0,16-52-96 0</inkml:trace>
  <inkml:trace contextRef="#ctx0" brushRef="#br0" timeOffset="57">16229 2048 93 0,'0'0'7'0,"0"-16"22"0,0 0-11 0,35 16-13 0,-18-17-4 0,-17 17-6 0,0 0-118 0</inkml:trace>
  <inkml:trace contextRef="#ctx0" brushRef="#br0" timeOffset="58">16671 1999 67 0,'0'0'11'0,"0"-18"17"0,34 18-12 0,-1-16-13 0,1 16-6 0,-16 16-86 0</inkml:trace>
  <inkml:trace contextRef="#ctx0" brushRef="#br0" timeOffset="59">17247 1948 64 0,'0'0'13'0,"0"-18"17"0,0 2-18 0,34-1-12 0,-16 17-59 0,-2 0 14 0</inkml:trace>
  <inkml:trace contextRef="#ctx0" brushRef="#br0" timeOffset="60">17806 1591 68 0,'0'-34'28'0,"17"1"3"0,-17 33-13 0,0 16-3 0,16 52-2 0,-16 35-5 0,18-2-6 0,-1-16-1 0,-1-17 0 0,-16-34-5 0,0-17-22 0,0-17-23 0,-16-17-29 0</inkml:trace>
  <inkml:trace contextRef="#ctx0" brushRef="#br0" timeOffset="61">17704 1795 54 0,'0'0'24'0,"0"-16"12"0,34-1-14 0,34-1-11 0,50 2-10 0,1-1-40 0,-101 17-31 0</inkml:trace>
  <inkml:trace contextRef="#ctx0" brushRef="#br0" timeOffset="62">10927 3980 48 0,'-17'-34'24'0,"1"-1"1"0,-19 19-7 0,2 32-2 0,-1 53-1 0,0 99 0 0,-17 36 0 0,35 16-9 0,-2-33-4 0,69-52-2 0,0-67-5 0,17-34-34 0,-17-34-55 0</inkml:trace>
  <inkml:trace contextRef="#ctx0" brushRef="#br0" timeOffset="63">11282 4217 73 0,'-16'-35'29'0,"16"35"-13"0,-17 51-8 0,34 18 4 0,18 15-7 0,16 0-3 0,-2-33 0 0,21-51-1 0,-4-16 0 0,-15-52 1 0,-34-34 0 0,-1-16 1 0,-16 32 6 0,0 86-1 0,0 35-1 0,0 101 2 0,51 16-4 0,-32 50-2 0,-3-48-1 0,-16-70-1 0,-16-51 4 0,-3-33 2 0,-14-51-5 0,15-15-1 0,2-19-1 0,32-1-13 0,35 35-37 0,-16 35-65 0</inkml:trace>
  <inkml:trace contextRef="#ctx0" brushRef="#br0" timeOffset="64">11876 4792 68 0,'-17'-16'31'0,"17"-19"-6"0,33 2-8 0,19 15-10 0,-18 18-4 0,-17 51-1 0,-17 18-1 0,-17-19 0 0,-34 17 3 0,0-32 2 0,34-19 1 0,17 2-2 0,33-18-1 0,37-18-3 0,14 2-2 0,0-1-11 0,-33 17-35 0,-34-18-41 0</inkml:trace>
  <inkml:trace contextRef="#ctx0" brushRef="#br0" timeOffset="65">12401 4725 82 0,'0'-17'9'0,"-18"-35"26"0,3 35-7 0,-1 17-14 0,-19 17-3 0,18 52-3 0,-1 16-4 0,53-19-2 0,16-15-1 0,-1-33 1 0,18-36 0 0,-17-33 0 0,-35 2 1 0,-32-37-1 0,-35 19-2 0,-17 16-2 0,2 51-17 0,48 33-38 0,18-15-35 0</inkml:trace>
  <inkml:trace contextRef="#ctx0" brushRef="#br0" timeOffset="66">12791 4623 95 0,'17'-18'26'0,"-17"18"0"0,0 51-14 0,-35 18 0 0,35 16-5 0,0-19-1 0,35 3-4 0,33-52 2 0,-17-34 0 0,-1-34 0 0,-50-16 0 0,-17-19-3 0,-51 19-1 0,1 16-4 0,-1 33-30 0,51 36-99 0</inkml:trace>
  <inkml:trace contextRef="#ctx0" brushRef="#br0" timeOffset="67">13367 4403 102 0,'0'-17'19'0,"18"-17"20"0,49 34-13 0,34-17-10 0,0 1-9 0,-50-1-5 0,-32-1-5 0,-3 18-51 0,-32 0-70 0</inkml:trace>
  <inkml:trace contextRef="#ctx0" brushRef="#br0" timeOffset="68">14672 3946 75 0,'0'0'0'0,"-16"-35"29"0,-19 2-8 0,19 33-8 0,16 68-3 0,16 66-2 0,19-14-4 0,31-36 2 0,-15-49-2 0,34-52-2 0,-18-68-3 0,-49-17 2 0,-1 18 0 0,-17 15 0 0,0 69 1 0,-17 35 2 0,17 83 2 0,17 0 1 0,0 17-2 0,16 2-4 0,-33-37-1 0,-33-49 3 0,-1-33-1 0,-17-2 0 0,-17-50 1 0,17-50-1 0,17 0-3 0,52-18-3 0,49 68-28 0,18 34-99 0</inkml:trace>
  <inkml:trace contextRef="#ctx0" brushRef="#br0" timeOffset="69">15163 4521 97 0,'0'-16'9'0,"-16"-35"12"0,16 0-8 0,49 16-6 0,-14 35-5 0,0 35-1 0,-19 32-1 0,-32 19 0 0,-19-3 1 0,0-32 5 0,2-16 2 0,17-19 0 0,32-16-2 0,35-16-3 0,32-1-3 0,3-1-7 0,-18 18-32 0,-17 0-64 0</inkml:trace>
  <inkml:trace contextRef="#ctx0" brushRef="#br0" timeOffset="70">15671 4437 90 0,'0'-18'8'0,"-17"-15"23"0,1 15-11 0,-2 36-11 0,1 50-1 0,0-1-2 0,1 17-3 0,32-15-1 0,36-35 0 0,-3-34-1 0,21-18 0 0,-37-33 0 0,-33-16 1 0,-33 0-1 0,-19 16-2 0,1 16-3 0,35 35-23 0,16 51-95 0</inkml:trace>
  <inkml:trace contextRef="#ctx0" brushRef="#br0" timeOffset="71">16028 4437 99 0,'0'0'0'0,"-52"-34"31"0,52 34-7 0,0 34-14 0,-18 34-4 0,18 15-1 0,0-15-2 0,52-34-1 0,-1-16 2 0,17-36 1 0,-50-33 0 0,-3-16 2 0,-48 0-4 0,-19-1-3 0,-15-17-11 0,-1 35-55 0,51 32-13 0</inkml:trace>
  <inkml:trace contextRef="#ctx0" brushRef="#br0" timeOffset="72">15248 3472 104 0,'0'-34'4'0,"18"-34"11"0,-2 50 1 0,-16 53-4 0,15 67-3 0,3 32-2 0,-1 3-3 0,-1-37-1 0,-16-49-1 0,0-51 0 0,0 0 0 0,-16-51-1 0,-1-15 0 0,17-19-1 0,0-1 0 0,33 52 0 0,2 34 0 0,0 18 0 0,-35-2-1 0,-35 35 1 0,-33-16 0 0,19-1-5 0,49 17-36 0,31-34-53 0</inkml:trace>
  <inkml:trace contextRef="#ctx0" brushRef="#br0" timeOffset="73">16586 3692 98 0,'0'-52'26'0,"17"35"6"0,18 34-15 0,49 86 3 0,0 14-9 0,-33 3-5 0,-17 133-1 0,-34-49-2 0,-17-53-3 0,-34-49 1 0,0-51 0 0,17-33-2 0,18-18-8 0,-1-18-38 0,17-33-81 0</inkml:trace>
  <inkml:trace contextRef="#ctx0" brushRef="#br0" timeOffset="74">17010 3421 85 0,'0'-18'14'0,"51"-49"9"0,-18 34-6 0,18 16-7 0,-34 50-6 0,1 0-1 0,-2 18 0 0,-32 18-1 0,-2-36 0 0,-16 18 3 0,16-35 1 0,18-16 2 0,18 0 0 0,67-32-4 0,17-3-3 0,-17 2 0 0,-18 15-4 0,-50 2-39 0,-17 16-68 0</inkml:trace>
  <inkml:trace contextRef="#ctx0" brushRef="#br0" timeOffset="75">6607 3505 47 0,'0'-51'14'0,"0"-16"10"0,0 50-8 0,0-1-7 0,0 53 1 0,0 50 3 0,-34 50-2 0,1 18-2 0,17-18-4 0,-19-17-2 0,0-34-2 0,19-33 0 0,-17-33-4 0,-2-2-24 0,0-16-80 0</inkml:trace>
  <inkml:trace contextRef="#ctx0" brushRef="#br0" timeOffset="76">6201 4048 56 0,'-34'0'17'0,"17"0"8"0,1 16-12 0,16 35-2 0,33 34-3 0,1-17 2 0,18-34 0 0,-3-17 0 0,19-34-1 0,34-34-9 0,-19-34 0 0,3 34-39 0,-69 16-59 0</inkml:trace>
  <inkml:trace contextRef="#ctx0" brushRef="#br0" timeOffset="77">4388 5096 9 0,'0'0'0'0,"0"-16"36"0,0-17-14 0,17 15-6 0,-17-33-2 0,-33 18-8 0,-18 15-3 0,-1 18 0 0,-15 0 0 0,33 35-1 0,0 16 0 0,1 32 0 0,33 3 0 0,16-1 5 0,35-34-3 0,16-34 0 0,0-52-1 0,-32-16-3 0,16-34 0 0,-51 1 4 0,17-18-1 0,-34-16-1 0,17-1-2 0,-16 17 1 0,-2 68-1 0,1 34 0 0,1 51 0 0,16 52 2 0,16 14 1 0,19 20-1 0,14-19-1 0,37-51 1 0,-1-32-1 0,-18-35 1 0,1-51-1 0,-17-18 0 0,-34-15 0 0,-1 0 0 0,-32-1-2 0,-1 68 0 0,-17 17-1 0,1 51 2 0,33 17 0 0,0 33 0 0,33-33 0 0,-17-52 0 0,69 70 1 0,-18-70 5 0,3-16-7 0,-3-33-2 0,-17-36 4 0,-15-15 0 0,-19-1 0 0,-32 1-2 0,16 50 0 0,-35 34 0 0,35 67 0 0,17 19 1 0,34-3 0 0,35-32 0 0,-19-34-1 0,-15-17 2 0,-21-17-1 0,-31-34 1 0,0 2 0 0,0-2-3 0,-31 17 2 0,31-17-1 0,31 51 0 0,39-17 0 0,14-1 0 0,-16 2 0 0,-34-1 1 0,-34 17 1 0,0 51 2 0,0 33 0 0,17 1-2 0,-1-52 0 0,1 2-3 0,18-35-17 0,-19-18-37 0,-16 1-15 0</inkml:trace>
  <inkml:trace contextRef="#ctx0" brushRef="#br0" timeOffset="78">5608 4792 19 0,'0'0'10'0,"-16"0"-8"0,16 0-31 0</inkml:trace>
  <inkml:trace contextRef="#ctx0" brushRef="#br0" timeOffset="79">6116 4945 50 0,'0'0'9'0,"-17"-18"24"0,17-33-14 0,0 35-11 0,-35-17-3 0,2 16-2 0,-18 17-1 0,1 33 2 0,16 51-1 0,34 18-1 0,16-18 0 0,35-15 0 0,-17-53 1 0,17-16 0 0,-17-51-1 0,0 0-1 0,-16 2 1 0,-18-20-1 0,0 2-1 0,-18 50 0 0,1-1 0 0,17 18 1 0,-17 35 0 0,34 32 1 0,0 2 1 0,17-3-2 0,34-15 0 0,-2-51 0 0,4-17 0 0,-37-17 0 0,18-32 0 0,-35-19 0 0,-16-1-1 0,-16-14-1 0,-1 14 1 0,1 35 1 0,16 35 1 0,-18 32-1 0,36 53 2 0,-2-1 0 0,1 32-1 0,-1-14-1 0,19-19-1 0,0-16 1 0,31-35-1 0,-15-16-3 0,0-16 2 0,1-17-1 0,-36-18 2 0,-16-18-1 0,0 2 1 0,0 50-1 0,0 17 3 0,-16 33-1 0,16 53 1 0,16-35-1 0,35-1-1 0,16-50-2 0,0 0-21 0,-32-34-20 0,-35 18-43 0</inkml:trace>
  <inkml:trace contextRef="#ctx0" brushRef="#br0" timeOffset="80">6472 4776 25 0,'-51'0'31'0,"-35"-17"5"0,70-1-17 0,67 18-11 0,51-16-6 0,33-1-9 0,2-1-62 0,-104 18 33 0</inkml:trace>
  <inkml:trace contextRef="#ctx0" brushRef="#br0" timeOffset="81">7149 4792 38 0,'0'0'30'0,"0"-33"1"0,18 15-13 0,-36 18-7 0,3 18-1 0,-3 33-1 0,1-1 0 0,17 35-2 0,50-34-4 0,1 0 0 0,0-51 1 0,17 0 0 0,-17-34 0 0,-34-17 0 0,-17 0-1 0,-34-17-3 0,0 1-2 0,-34 32 1 0,17 35-2 0,0 0 2 0,36 18 0 0,15-1-1 0,33-17 1 0,35 0 0 0,-1-17 0 0,1-1 3 0,16 2-1 0,-16-1 0 0,-35 34 0 0,2 50 0 0,-19 1-1 0,-16-1 0 0,0-32 1 0,0-19 0 0,0-16-1 0,0-33 3 0,19-18-2 0,-3-16-1 0,19-19 1 0,14 19-1 0,-15 49 2 0,-16 18 0 0,15 0 1 0,1 34-2 0,0 35 0 0,-34-18 0 0,18-1 0 0,-18 1-3 0,0-35-9 0,-18 2-33 0,-50-1-82 0</inkml:trace>
  <inkml:trace contextRef="#ctx0" brushRef="#br0" timeOffset="82">6811 4623 36 0,'0'0'11'0,"-18"-18"30"0,36 1-14 0,-18 1-9 0,17 16-10 0,-1 16-11 0,-16 19-98 0</inkml:trace>
  <inkml:trace contextRef="#ctx0" brushRef="#br0" timeOffset="83">16568 5994 66 0,'0'-16'8'0,"0"-35"17"0,0 0-5 0,0 34-4 0,0 17-5 0,0 51 0 0,-16 68-2 0,-1-1-3 0,17 18-1 0,33-68-3 0,37-35 3 0,30-50-2 0,1-34-1 0,-15-16 0 0,-18-19-3 0,-18-14 2 0,-50-20 0 0,0 20 0 0,-33 65-1 0,-19 19 0 0,19 50-2 0,33 50 1 0,17 18 1 0,51-2-1 0,-1-14 2 0,-16-35 1 0,-34 0-2 0,-17-35 0 0,-35 2 2 0,-32-18-2 0,-18-34-6 0,18-34-43 0,-1-17-60 0</inkml:trace>
  <inkml:trace contextRef="#ctx0" brushRef="#br0" timeOffset="84">16638 5757 65 0,'-19'-33'33'0,"19"-1"-16"0,19 34-15 0,-3 16-79 0</inkml:trace>
  <inkml:trace contextRef="#ctx0" brushRef="#br0" timeOffset="85">18381 5927 30 0,'0'0'0'0,"-16"-35"35"0,-1 19-15 0,1-17-4 0,32-2 5 0,1 19-4 0,-1-19-8 0,19 35-4 0,-18 69-2 0,1 15-2 0,-2 35 0 0,1-52 0 0,-1-16-1 0,-16-35 3 0,17-32 3 0,-17-52-5 0,0 1 1 0,17-35 0 0,1 18 0 0,31 15-2 0,-14 36 1 0,16 15-2 0,0 69 1 0,-1 18-1 0,-33 32 1 0,17 1-1 0,-17-35 2 0,-17-51 0 0,0 1 2 0,0-50 1 0,0-18-3 0,16-16 0 0,-16-19-1 0,35 2 1 0,16 17-1 0,-18 32 0 0,19 19-1 0,-19 16 1 0,-15 51-1 0,-18 51 0 0,16-18 1 0,1 1 0 0,-1-34-1 0,19-18-5 0,16-17-56 0,-34-32-30 0</inkml:trace>
  <inkml:trace contextRef="#ctx0" brushRef="#br0" timeOffset="86">19482 5757 76 0,'0'-51'28'0,"-16"17"-4"0,16 34-10 0,0 18-11 0,0 49 0 0,16 19 1 0,2-2-2 0,15 1 0 0,-14-34 2 0,-3-18-3 0,19-33 2 0,-19-17-2 0,17-33 1 0,1-18-1 0,0-17 0 0,-1 1 0 0,2 49 0 0,-18 2-1 0,1-1 1 0,-18 34 0 0,16 16-1 0,1 35 0 0,17 35 0 0,-17 14-1 0,-1-49 2 0,3-16 0 0,-4-19 0 0,-15-16 1 0,18-33 0 0,-2-1-1 0,17-17-1 0,-15-17 1 0,16 1 0 0,17-1 0 0,-17 16 0 0,0 19-1 0,0 15 0 0,-19 18 0 0,3 34 1 0,-1 35 0 0,-17 15 1 0,16 0-1 0,3-15 0 0,14-36 0 0,1 2 1 0,17-35-1 0,1-17-1 0,-36-1-25 0,-32-49-103 0</inkml:trace>
  <inkml:trace contextRef="#ctx0" brushRef="#br0" timeOffset="87">19533 5419 94 0,'-16'0'14'0,"-19"0"13"0,70 0-19 0,33 16-11 0,-50 19-98 0</inkml:trace>
  <inkml:trace contextRef="#ctx0" brushRef="#br0" timeOffset="88">16418 6824 93 0,'-35'-16'18'0,"18"-1"4"0,34 17-8 0,18 0-3 0,31 0 0 0,2 0 0 0,51-18-2 0,49-15-1 0,70-1-2 0,33-17-3 0,-16 51-2 0,-1-18-1 0,17 1 2 0,68-66 1 0,50-3 6 0,-102 35-5 0,-67 35-2 0,-83 16-2 0,-1 0 1 0,16-17 0 0,51 1 2 0,-51-19-1 0,-82 19 0 0,-54 16 0 0,-32 0-3 0,-54-17-14 0,3 34-146 0</inkml:trace>
  <inkml:trace contextRef="#ctx0" brushRef="#br0" timeOffset="89">20094 1287 20 0,'16'-16'8'0,"1"-19"-2"0,-1 2-2 0,-32 15-5 0,-35-15-2 0,-17-36 3 0,-68 18 4 0,-32 2 2 0,-36-2-1 0,-34 0-5 0,-15 0 0 0,-1-16-1 0,-34-1 2 0,-17-1 0 0,-34 2 0 0,-33 16 17 0,-18 0-16 0,0-16-2 0,-17 16 1 0,-33-17 1 0,-17 17 6 0,-18 18-2 0,-16-1 0 0,-34 17 4 0,-1-1-4 0,1 18-2 0,-18 18-2 0,-15 15 1 0,16 18 1 0,-1-16-5 0,1 14 5 0,33 2-28 0,-15 0 25 0,17 0 2 0,-2 16 0 0,0 19 0 0,18-1-2 0,16 16 1 0,18 17-3 0,-186 86 1 0,33 33 1 0,220-52 0 0,67 19-2 0,36 33-1 0,-120 169 0 0,171-100 0 0,14-2 0 0,19 2 4 0,67-53 1 0,1 35-2 0,51 16 0 0,32 2-2 0,36-1 1 0,32-1 3 0,54-32 1 0,150 134-1 0,-35-153 1 0,69-15 0 0,34 16-4 0,51-34 4 0,34-18-5 0,32-15 1 0,37-1 2 0,32-16-1 0,35-1 1 0,-2-16 0 0,54-18 0 0,14-17 0 0,51-33 1 0,35-1 0 0,17-15-4 0,16-18 3 0,1-18-1 0,-18 2 0 0,2-19-2 0,-2 1 1 0,-16-17-1 0,0-33 1 0,-35 16 0 0,-14-17 1 0,-20-34 0 0,-16 16 0 0,-52-16-1 0,-33 1-1 0,-49-35 2 0,-36-15 1 0,-32-3 1 0,-36 2-2 0,1-17-1 0,-51-18 1 0,-52 0 0 0,2-16 1 0,-52 18 0 0,0-2-1 0,-34-16-2 0,19-1 3 0,-36-17-1 0,1 1-4 0,-17-16 3 0,-19-2 2 0,-30-16 0 0,-21-35 1 0,-15 18-1 0,17-16-1 0,-17-18 1 0,0-1-1 0,-16 3 0 0,-18-19-2 0,-52 0 1 0,-33-1-1 0,-33-33 1 0,-17 34 1 0,-36 51 0 0,-116-67-3 0,-154-18-5 0,118 153-33 0,103 85-54 0</inkml:trace>
  <inkml:trace contextRef="#ctx0" brushRef="#br0" timeOffset="90">6980 10855 20 0,'0'0'9'0,"0"-34"21"0,-17 17-4 0,17-17-11 0,0-17-3 0,17 0-1 0,18 0-1 0,-2 0-3 0,18 35-3 0,-1 16-1 0,-16 16 1 0,-1 53 1 0,-14 15-1 0,-3 1 1 0,1-1 2 0,1-33-1 0,15 0-1 0,18-34 1 0,33-17-4 0,1-35 1 0,-18-14-2 0,-15-37 0 0,-34-16 0 0,-18-16 0 0,0 51-1 0,0 32 0 0,-18 35 1 0,1 35-1 0,34 16 1 0,17 49 1 0,-1 36 1 0,1 50-1 0,0 0-1 0,-17 1 1 0,-1-34-1 0,-32-35 3 0,-35-34-1 0,17-33 0 0,-15-33 0 0,-2-70-1 0,16-32 0 0,0-51-2 0,19 17 1 0,32-19-2 0,35 35-2 0,19 19-16 0,31 32-33 0,-17 34-67 0</inkml:trace>
  <inkml:trace contextRef="#ctx0" brushRef="#br0" timeOffset="91">8658 10872 112 0,'0'-35'24'0,"49"19"1"0,21-1-7 0,30 17-10 0,1 0-6 0,-31 17-6 0,-21-1-36 0,-49 2-74 0</inkml:trace>
  <inkml:trace contextRef="#ctx0" brushRef="#br0" timeOffset="92">8793 11023 60 0,'0'0'0'0,"-68"51"49"0,50 0-18 0,36-33-3 0,67-2-12 0,16-16-11 0,18-16-6 0,0-2-59 0,-101 18-21 0</inkml:trace>
  <inkml:trace contextRef="#ctx0" brushRef="#br0" timeOffset="93">10740 10584 79 0,'0'0'0'0,"0"-69"30"0,0 18-18 0,-33 35-5 0,-18-1-1 0,18 17-1 0,0 33 4 0,15 53 9 0,36 32 3 0,48 86-9 0,-31-86-10 0,14 17 0 0,-31-51-1 0,-36-15-6 0,-15-69-20 0,-51 0-54 0,67-18 16 0</inkml:trace>
  <inkml:trace contextRef="#ctx0" brushRef="#br0" timeOffset="94">10350 11041 60 0,'0'0'0'0,"0"-34"52"0,51-1-35 0,52 2-11 0,32 17-17 0,-34-1-90 0</inkml:trace>
  <inkml:trace contextRef="#ctx0" brushRef="#br0" timeOffset="95">11282 10584 100 0,'0'0'0'0,"0"-69"27"0,-16 53-11 0,-1 16-6 0,-1 0-1 0,2 67 3 0,1 35-1 0,-3 34-3 0,18 16-3 0,0-34-3 0,33-33-1 0,34-52-2 0,19-16-30 0,-18-34-116 0</inkml:trace>
  <inkml:trace contextRef="#ctx0" brushRef="#br0" timeOffset="96">11537 10804 93 0,'0'0'0'0,"0"-69"28"0,35 18-5 0,32 18-8 0,1 17-8 0,0 49-1 0,-35 34-2 0,-16 35-2 0,1 17-1 0,-36-34 0 0,-16-34 1 0,1-18 0 0,33-33 0 0,17-33 0 0,51-36-2 0,-1-31 1 0,-15 14-1 0,-3 1 0 0,-14 17 0 0,-18 35 0 0,-17-1 0 0,-17 18 0 0,-18 32 0 0,2 2 2 0,17 48-1 0,-2 37 3 0,18 16-1 0,34-35-2 0,-1-17 0 0,19-49-4 0,-1-1-26 0,-2-52-115 0</inkml:trace>
  <inkml:trace contextRef="#ctx0" brushRef="#br0" timeOffset="97">12300 10448 108 0,'0'0'0'0,"-18"-68"23"0,18 17-1 0,35 51-8 0,16 35-2 0,15 65-1 0,-31 37-4 0,-18 32-2 0,-34-16-1 0,-18-35-1 0,-31-34-3 0,-2-50-7 0,50-17-147 0</inkml:trace>
  <inkml:trace contextRef="#ctx0" brushRef="#br0" timeOffset="98">22075 10296 89 0,'0'0'0'0,"17"-85"18"0,0 67-2 0,34 1-7 0,17 34-4 0,-19 34 0 0,-14 34-2 0,-19 17 3 0,-16-34 1 0,35-52-1 0,33 2-2 0,0-52-1 0,-1-17-2 0,-15-33 0 0,-52-2 0 0,16-16 0 0,1 35 2 0,-1 34 3 0,-16 33 0 0,0 33 0 0,0 69 0 0,0 16 2 0,18 52-4 0,-1-1 0 0,0 0-3 0,-17-34 1 0,0-33 0 0,-17-51 0 0,-18-33-1 0,2-52 2 0,-1-34-1 0,17-67-2 0,0-19 0 0,34 53-2 0,34 51-6 0,17 15-26 0,34 2-66 0,-69 15 38 0</inkml:trace>
  <inkml:trace contextRef="#ctx0" brushRef="#br0" timeOffset="99">23414 10482 67 0,'17'0'38'0,"33"-18"-15"0,52-15-8 0,33 0-13 0,-34 15-22 0,-83 18-69 0</inkml:trace>
  <inkml:trace contextRef="#ctx0" brushRef="#br0" timeOffset="100">23464 10635 122 0,'-17'0'8'0,"1"0"21"0,49 0-15 0,86-34-12 0,50 17-33 0,-102 17-54 0</inkml:trace>
  <inkml:trace contextRef="#ctx0" brushRef="#br0" timeOffset="101">24718 10347 56 0,'0'0'0'0,"0"-51"23"0,34 17 0 0,33 16-7 0,18 36-5 0,-34 49 0 0,-35 35-4 0,-16 0-5 0,-49-34 2 0,16-34 1 0,-2-34 0 0,35-18-1 0,35-33-3 0,14-16 0 0,19-34-1 0,-33 16 0 0,-2-1 1 0,-33 52-1 0,0 34 0 0,-17 0 1 0,1 51 2 0,-2 69 2 0,36 15-2 0,31-33-2 0,21-19-4 0,12-66-16 0,4-34-49 0,-69 1 6 0</inkml:trace>
  <inkml:trace contextRef="#ctx0" brushRef="#br0" timeOffset="102">25209 9956 74 0,'0'-49'23'0,"-16"-19"-5"0,49 34-6 0,2 34-5 0,-2 34-4 0,-15 34-1 0,-18 16-1 0,-18-33 2 0,-15 0 3 0,14-35-1 0,19-16-2 0,52-33-2 0,33-1-2 0,33-17-9 0,-16 34-99 0</inkml:trace>
  <inkml:trace contextRef="#ctx0" brushRef="#br0" timeOffset="103">25718 10431 90 0,'0'0'0'0,"0"-16"19"0,50-1-3 0,86-1 1 0,34-15-4 0,-18-1-8 0,-84 34-5 0,-34-17-3 0,-17 17-18 0,-1-18-84 0</inkml:trace>
  <inkml:trace contextRef="#ctx0" brushRef="#br0" timeOffset="104">26123 10076 62 0,'0'0'0'0,"-49"-34"32"0,31 17-6 0,36 34-9 0,15 50-3 0,-17 35-1 0,2 0-5 0,-18 0-5 0,0-18-2 0,0-50 1 0,-18-1-5 0,18-33-17 0,0 0-59 0,0-16 24 0</inkml:trace>
  <inkml:trace contextRef="#ctx0" brushRef="#br0" timeOffset="105">26768 10109 35 0,'-17'-16'33'0,"17"-19"-9"0,-18 2-5 0,18-1-3 0,52-1-5 0,-1 19-4 0,0-1-2 0,-1 17-1 0,-16 68-3 0,-17 17-1 0,-17-1 0 0,-33 0 0 0,-19-32 1 0,1 16 0 0,2-34 1 0,14-1 0 0,18 0-1 0,17-33 1 0,0 18 3 0,0-18 1 0,0 0-1 0,0-18 0 0,17 18-1 0,0 0-1 0,17-16 0 0,-1 16 1 0,18 0-2 0,34 0 1 0,-17-17-2 0,17 17 1 0,-33-16-1 0,-36 16-1 0,-1 0 0 0,3 0 0 0,-1 0-10 0,-67-17-144 0</inkml:trace>
  <inkml:trace contextRef="#ctx0" brushRef="#br0" timeOffset="106">19026 7163 39 0,'0'-68'19'0,"-17"18"-8"0,34-1-2 0,51 0-1 0,16 34-3 0,52-1-2 0,32 18-2 0,19 35 1 0,16 16-1 0,35 34 2 0,-1-19-1 0,17 19 3 0,1 35-3 0,-2-3 0 0,19 19 0 0,-17-1 0 0,-2 2-2 0,-15-19 1 0,-2 17 0 0,-33-17 2 0,-16 19-1 0,-18-19 3 0,-16 0 0 0,0-34 0 0,-35-33 0 0,17 0-1 0,2-16-3 0,-3-19-1 0,-49 2-8 0,-33-18-58 0,-52 0 15 0</inkml:trace>
  <inkml:trace contextRef="#ctx0" brushRef="#br0" timeOffset="107">23431 8991 82 0,'0'0'4'0,"0"18"-3"0,0-1 0 0,0-17 3 0,-17-17 12 0,17-1-3 0,17 18-6 0,51 0-2 0,16 18 0 0,18 33-1 0,-1 0-3 0,18-18 1 0,-34-33 0 0,-34-17-6 0,-18-33-47 0,-33 15-23 0</inkml:trace>
  <inkml:trace contextRef="#ctx0" brushRef="#br0" timeOffset="108">24023 8669 67 0,'0'-33'10'0,"-15"-18"9"0,30 18-14 0,3 15 7 0,-18 2 4 0,0 32-7 0,-18 86 1 0,-32 67-6 0,50 17-17 0,0-84-91 0</inkml:trace>
  <inkml:trace contextRef="#ctx0" brushRef="#br0" timeOffset="109">24718 10990 5 0,'-18'-18'20'0,"2"2"5"0,16 16-5 0,0-17-4 0,51 1-3 0,33 16-4 0,19 0-3 0,-2 0-2 0,1-17-1 0,-51 17-2 0,-34 0 0 0,-17-18 2 0,-17 18-2 0,-34 18 0 0,-51-18 0 0,17 17 0 0,17-1 0 0,17-16 0 0,35 0-1 0,67 0 1 0,50-16 1 0,18 16-1 0,-17-17-1 0,-52 17-2 0,-34 17-103 0</inkml:trace>
  <inkml:trace contextRef="#ctx0" brushRef="#br0" timeOffset="110">24971 10923 11 0,'0'0'0'0,"18"-35"34"0,-18 35-16 0,0 0-65 0</inkml:trace>
  <inkml:trace contextRef="#ctx0" brushRef="#br0" timeOffset="111">22651 11260 10 0,'-17'-17'25'0,"1"1"10"0,-2 16-18 0,18 0-8 0,18 0-2 0,49 0-1 0,18 0-4 0,-34 0 0 0,-51 0 0 0,-68 0 0 0,-51 0 1 0,-16 0-1 0,34 16 1 0,31 1-1 0,70 1-1 0,119-2-75 0</inkml:trace>
  <inkml:trace contextRef="#ctx0" brushRef="#br0" timeOffset="112">23092 7722 7 0,'0'0'0'0,"-17"-51"31"0,-1 51 5 0,2-18-18 0,16 1-5 0,0 17 1 0,0 0-4 0,0 35 3 0,34 50-1 0,0 17-4 0,0-1-3 0,-1-16 0 0,19-52-3 0,15-15-1 0,1-36 1 0,0-49-5 0,-18-19-30 0,-32 2-17 0,-53 17-29 0</inkml:trace>
  <inkml:trace contextRef="#ctx0" brushRef="#br0" timeOffset="113">23261 7789 16 0,'-17'0'17'0,"-135"51"40"0,101-33-42 0,85-18-9 0,51-34-4 0,83-34-9 0,-98 16-84 0</inkml:trace>
  <inkml:trace contextRef="#ctx0" brushRef="#br0" timeOffset="114">23109 7636 62 0,'-17'-49'14'0,"34"15"-8"0,67 17-17 0,-49-1-48 0</inkml:trace>
  <inkml:trace contextRef="#ctx0" brushRef="#br0" timeOffset="115">23464 7553 93 0,'0'-17'13'0,"17"-17"10"0,17 34-14 0,-17 16-6 0,69 69 4 0,-19 34-4 0,-17-34-2 0,-50-34 2 0,0-34 4 0,-33-17 2 0,16-51-3 0,1-17-4 0,-2-17-3 0,36-17-6 0,-2 35-19 0,17 32-8 0,-16 19 10 0,0 16 18 0,17 0 14 0,-1 0 10 0,37 0-1 0,-3 16-5 0,18 53-5 0,-36 31-5 0,-31-32-1 0,-36-16 3 0,2-35 2 0,-17-17 1 0,0-51-3 0,15-18-3 0,18-48-2 0,18 15-2 0,31 51-8 0,-16 35-24 0,19-1-59 0</inkml:trace>
  <inkml:trace contextRef="#ctx0" brushRef="#br0" timeOffset="116">24244 7332 36 0,'0'-33'46'0,"-17"15"-18"0,17 36-13 0,0 83-1 0,52 102-3 0,-3-170-6 0,3-33 1 0,-19-33 3 0,-33-68-3 0,-17-1-5 0,-51 1-1 0,19 32-6 0,-21 69-19 0,54 35-37 0,16-19 6 0</inkml:trace>
  <inkml:trace contextRef="#ctx0" brushRef="#br0" timeOffset="117">24396 7214 63 0,'17'-18'23'0,"50"-50"14"0,19 68-16 0,-19 68-8 0,-16 35-7 0,-35-19-4 0,2-33 3 0,-52-51 4 0,1-34 0 0,15-50-5 0,52-36-5 0,-1-15-33 0,-15 84-77 0</inkml:trace>
  <inkml:trace contextRef="#ctx0" brushRef="#br0" timeOffset="118">24803 7993 71 0,'0'0'0'0,"-17"-118"22"0,-17 101-4 0,17 17-9 0,0 66 1 0,-1 71-2 0,18-3-6 0,35-48-4 0,33-19-21 0,-17-32-59 0</inkml:trace>
  <inkml:trace contextRef="#ctx0" brushRef="#br0" timeOffset="119">25074 8315 90 0,'0'-18'10'0,"-17"-15"9"0,50-52-10 0,19-17-3 0,-18-33-4 0,-17 17-2 0,-34 16 0 0,-17 84 0 0,0 52 0 0,16 52-1 0,88-2 0 0,-4 1 1 0,2-17 0 0,-17-18-1 0,-35 0 3 0,2 1 0 0,-52-33 2 0,-17-18-1 0,-1 0-3 0,3 0-3 0,32-18-38 0,17 1-38 0</inkml:trace>
  <inkml:trace contextRef="#ctx0" brushRef="#br0" timeOffset="120">25632 7875 75 0,'0'0'0'0,"0"-86"18"0,-16 53-2 0,-19-1-9 0,2 34-4 0,-18 16-1 0,1 35 2 0,34 35 2 0,32-2-3 0,51 1-1 0,-16-52-2 0,0-15 1 0,-16-52 1 0,-19-17-1 0,1-35 0 0,-17 2-1 0,0 0 1 0,0 50 0 0,0 34-1 0,0 67 1 0,16 19 1 0,19-2-1 0,15-33 0 0,1-35-1 0,17-32 2 0,-34-70-1 0,-17 2-1 0,-1-18 0 0,-16 17 1 0,-16 68 0 0,16 68-2 0,0 35 1 0,51 16 1 0,17-53-2 0,16-31 1 0,-16-52 1 0,-52-50 0 0,2-18 0 0,-18 16-1 0,0 19 0 0,0 67 0 0,0 84 0 0,17 19 1 0,34 32 3 0,-18 0-3 0,-16-17 0 0,-17-50 4 0,-33-34 6 0,-18-50-5 0,17-35-2 0,16-17-3 0,2-33-2 0,67-1-2 0,-16 34-26 0,14 17-50 0,-32 35 25 0</inkml:trace>
  <inkml:trace contextRef="#ctx0" brushRef="#br0" timeOffset="121">26394 7400 74 0,'0'-50'20'0,"0"16"3"0,52 50-5 0,-1 19 0 0,17 49-6 0,-17 34-2 0,-1 17-4 0,-32-32-4 0,-36-19-1 0,-16-16-2 0,-15-17-35 0,31-17-73 0</inkml:trace>
  <inkml:trace contextRef="#ctx0" brushRef="#br0" timeOffset="122">21618 12565 13 0,'0'-18'15'0,"0"2"21"0,0-1-20 0,0-17-3 0,-17 1-3 0,-18-2-2 0,-32 53 2 0,-1 15 3 0,2 35-1 0,48 34 0 0,18 32-4 0,34-32-4 0,16-33 0 0,18-52-2 0,34-34-1 0,-18-34-18 0,-32 0-117 0</inkml:trace>
  <inkml:trace contextRef="#ctx0" brushRef="#br0" timeOffset="123">21889 12904 90 0,'0'0'0'0,"-33"0"21"0,49 0-12 0,35 16-3 0,-17-16 0 0,17-33 3 0,-18-1-2 0,-17-52-2 0,2 2-4 0,-18-1 2 0,-34 18-3 0,1 32 1 0,0 19-1 0,-2 32-1 0,18 19 0 0,34-19 1 0,18 2 0 0,14-36 0 0,2 2 0 0,1-19 0 0,-36 2 0 0,1 17 1 0,-17 49 0 0,16 69 2 0,19 16-1 0,0-34 1 0,14-15-2 0,-16-53 0 0,19-32 1 0,-18-19-2 0,-1-32 1 0,2-1 0 0,-18-17-1 0,-17 52 0 0,0 15 0 0,0 18 0 0,0 51 0 0,0 34 2 0,34 16 1 0,33-32-2 0,0-35-1 0,19-34 0 0,-2-51 0 0,-32-34 2 0,-19-33-1 0,-17-19-1 0,-16-14 1 0,-16 49-1 0,-1 84 0 0,1 36 0 0,-2 67 0 0,18 34 1 0,18-1 1 0,15 0 0 0,-17-34-2 0,36-33 2 0,15-33-2 0,3-52 0 0,-21-35 1 0,3-15 0 0,-36 0-1 0,1 33 0 0,-17 33 0 0,0 53-1 0,0 50 2 0,18-1-1 0,15-17 0 0,18-50 1 0,17 1-1 0,-18-53-5 0,-16-32-38 0,-34 16-71 0</inkml:trace>
  <inkml:trace contextRef="#ctx0" brushRef="#br0" timeOffset="124">22956 12396 92 0,'-67'0'17'0,"15"0"5"0,86 0-17 0,103-17-3 0,15-17-5 0,0 17-92 0</inkml:trace>
  <inkml:trace contextRef="#ctx0" brushRef="#br0" timeOffset="125">23819 12496 74 0,'0'0'7'0,"18"-16"10"0,-18-1-8 0,17-16-5 0,-17 15 4 0,-35 2 3 0,2 16-1 0,-18 0 1 0,18 67 0 0,16 17-4 0,17 18-3 0,67 0-2 0,18-51-1 0,16-51 0 0,18-35-3 0,17-32 0 0,-50-17 0 0,-37-1-2 0,-49 34 3 0,-18 1 1 0,-31 50 1 0,-36 17 2 0,17 32-1 0,34 37 0 0,34-1-1 0,51-19-1 0,17-48 0 0,-17-18 1 0,-16-51 0 0,-19-16 0 0,-16-19-1 0,0 19 1 0,0 34-1 0,0 49 1 0,15 52-1 0,3-1 2 0,50 2 0 0,0-20-3 0,0-32 2 0,-17-50 0 0,-18-51 0 0,-16-18-1 0,1-16 1 0,-18-35-1 0,0 85 1 0,-18 52 2 0,1 65 0 0,17 71 4 0,17 15-5 0,1-16 0 0,-18-34-2 0,0-36-1 0,-18-14-45 0,1-35-78 0</inkml:trace>
  <inkml:trace contextRef="#ctx0" brushRef="#br0" timeOffset="126">25160 12259 87 0,'0'-16'7'0,"-18"-35"15"0,18 51-5 0,18 84 9 0,15 70-5 0,0-2-13 0,-17-1-5 0,-16-48-1 0,0-35-1 0,0-52-2 0,0-49-16 0,0-36-50 0,-16-49-14 0,-1 85 57 0</inkml:trace>
  <inkml:trace contextRef="#ctx0" brushRef="#br0" timeOffset="127">25193 12480 30 0,'0'-17'26'0,"-17"-101"16"0,50 32-18 0,35 35-5 0,0 35-6 0,-34 49-8 0,-17 52 0 0,-34 1-1 0,-34-19-1 0,0-16 0 0,-17-34-2 0,52-1-2 0,-1 2-45 0,34-18-49 0</inkml:trace>
  <inkml:trace contextRef="#ctx0" brushRef="#br0" timeOffset="128">25616 12125 76 0,'0'0'0'0,"-17"-86"36"0,-1 53-7 0,18 33-19 0,18 84 0 0,-18 18-2 0,0 34-4 0,0-17 0 0,33-52-3 0,2-34 2 0,49-33-2 0,1-51 0 0,1-33 1 0,-19-18-2 0,-33-33 0 0,-16 50 0 0,-36 69 0 0,1 32 0 0,0 53-1 0,17 31 1 0,17 2-1 0,33-33 1 0,1-19-1 0,-35-16 2 0,19-1-2 0,-35-15 2 0,-17-18-1 0,-50 0-6 0,-1-18-61 0,51 2-4 0</inkml:trace>
  <inkml:trace contextRef="#ctx0" brushRef="#br0" timeOffset="129">25548 12175 52 0,'-34'-34'60'0,"34"18"-32"0,67-1-14 0,-16 17-7 0,35-18 0 0,-1-15-3 0,-36 15-4 0,-31 18-123 0</inkml:trace>
  <inkml:trace contextRef="#ctx0" brushRef="#br0" timeOffset="130">28056 12074 56 0,'0'-51'14'0,"0"0"7"0,18-17-11 0,15 35-4 0,0-1 2 0,2 34-2 0,-19 34-1 0,-16 17 4 0,0 15 3 0,0 20-5 0,17-19-2 0,17-33-2 0,34-1 0 0,0-33-2 0,16-33-1 0,-33-17 0 0,1-18 2 0,-52-50-1 0,16 32-2 0,-16 35 1 0,0 51-1 0,0 35 1 0,0 67 2 0,17 16 0 0,1 17 0 0,-18 18 0 0,0-35 0 0,-18-16 0 0,18-51 0 0,-33-34 0 0,-2-17 2 0,0-35-2 0,2-16 0 0,-2-33-1 0,35-18-1 0,52 0 0 0,-1 35-3 0,35 34-24 0,-20 15-107 0</inkml:trace>
  <inkml:trace contextRef="#ctx0" brushRef="#br0" timeOffset="131">29004 11633 73 0,'-34'-67'25'0,"34"32"-9"0,-15 35-2 0,-3 18-6 0,1 84 4 0,0-36-7 0,-1 3-3 0,18-18-2 0,-16 0-6 0,16-35-39 0,0 19-39 0</inkml:trace>
  <inkml:trace contextRef="#ctx0" brushRef="#br0" timeOffset="132">29327 12006 57 0,'0'0'0'0,"-19"-18"23"0,19 18-7 0,35 0-4 0,0-16-1 0,33 16-1 0,-17-17-1 0,15 17-2 0,2-16-3 0,0-1-3 0,-34-1-2 0,-17 18-2 0,-17 0-19 0,-33 35-43 0,15-35 23 0</inkml:trace>
  <inkml:trace contextRef="#ctx0" brushRef="#br0" timeOffset="133">29394 12208 59 0,'-16'0'26'0,"-2"0"0"0,52-16-13 0,34 16-3 0,0-17-3 0,0-17-3 0,16 18-2 0,-49 16-5 0,14 0-74 0,-49 0 27 0</inkml:trace>
  <inkml:trace contextRef="#ctx0" brushRef="#br0" timeOffset="134">30427 11700 51 0,'34'-33'21'0,"-34"17"-2"0,0-2-5 0,0 18-5 0,0 18 0 0,-34-2 4 0,18 52-1 0,16-1 0 0,0 35-2 0,33 0-5 0,2-18-1 0,14-33-1 0,21-33 2 0,-3-18-1 0,-17-34-1 0,1-34 0 0,-34-17-2 0,-17 1 0 0,-33-2-2 0,-19 1 2 0,-32 52-3 0,-35 16-71 0,85 17-8 0</inkml:trace>
  <inkml:trace contextRef="#ctx0" brushRef="#br0" timeOffset="135">24819 14004 64 0,'-49'-17'18'0,"31"1"7"0,36-1-10 0,66-1-4 0,68 2 0 0,18-19-3 0,-18 2-5 0,-49 33-3 0,-70 0-2 0,0 0-35 0,-50 33-43 0</inkml:trace>
  <inkml:trace contextRef="#ctx0" brushRef="#br0" timeOffset="136">24837 14140 77 0,'-51'17'16'0,"51"-17"6"0,103-35-10 0,31 19-7 0,52-1-3 0,-50-1-3 0,-17 2-22 0,-86 16-63 0</inkml:trace>
  <inkml:trace contextRef="#ctx0" brushRef="#br0" timeOffset="137">25480 13699 62 0,'0'0'0'0,"-33"-67"38"0,-1 67-15 0,34 17-14 0,34 50-1 0,51 0-5 0,34-16-3 0,-2-16 1 0,-66-35 0 0,-34 0 0 0,-50 16 0 0,-52 35 1 0,-1 17 3 0,19 17-1 0,67-1-3 0,34-33-35 0,-1-35-43 0</inkml:trace>
  <inkml:trace contextRef="#ctx0" brushRef="#br0" timeOffset="138">27090 13885 46 0,'-16'-16'20'0,"-2"-35"5"0,1 0-6 0,17 0-4 0,51-16-4 0,17 32-5 0,-2 35-1 0,-15 18-3 0,-16 49-1 0,-35 17 0 0,-16 2-2 0,-19-19 3 0,-31-16-1 0,-4-18 2 0,54-15 2 0,-1-1-1 0,17-1 0 0,33-16 1 0,37 0-1 0,-4 0-2 0,20 0 0 0,-19-16-2 0,1-1-2 0,-18-1-39 0,-33 18-57 0</inkml:trace>
  <inkml:trace contextRef="#ctx0" brushRef="#br0" timeOffset="139">27614 13699 66 0,'-16'-16'13'0,"16"-35"7"0,34 17-4 0,-1 17-4 0,19-1-4 0,-18 18-4 0,18 51 0 0,-19 34 0 0,-33 16-3 0,-18-16 0 0,-16 1 0 0,1-53 0 0,15-17 1 0,18-32 0 0,18-17-1 0,34-18 0 0,-3-35 1 0,2 1-1 0,-17-15-2 0,-34 32 2 0,0 34-1 0,0 17 1 0,0 34-1 0,-17 17 1 0,0 34 4 0,-1 32 1 0,18 3-3 0,35-19 0 0,33-49-2 0,18-2 0 0,-4-33-15 0,-30 16-90 0</inkml:trace>
  <inkml:trace contextRef="#ctx0" brushRef="#br0" timeOffset="140">24904 11109 11 0,'-15'-17'21'0,"-37"-17"20"0,34 17-17 0,18-1-6 0,0 18-10 0,35 35-1 0,33 32-1 0,-1-33-1 0,18-1-1 0,17-33-2 0,-1 0-1 0,-17-33-1 0,19-17 2 0,-19-18-1 0,-16 17 0 0,0 17 0 0,-1 17-1 0,18 34 0 0,1 34 0 0,15 0 0 0,-1 0-1 0,-14-1 0 0,-18-50 2 0,0 0-1 0,0-34 1 0,-1-33-1 0,36 16 0 0,-2 0 0 0,18 34 0 0,0 17 0 0,-19 17 0 0,1-1 0 0,-49-16 1 0,-18-16 1 0,-19-1 0 0,3 1-5 0,-18 32-98 0</inkml:trace>
  <inkml:trace contextRef="#ctx0" brushRef="#br0" timeOffset="141">28546 13716 78 0,'0'0'0'0,"19"-51"26"0,32 35-12 0,50-1-7 0,18 17-5 0,-35 0-2 0,-67 0-20 0,-34 0-69 0</inkml:trace>
  <inkml:trace contextRef="#ctx0" brushRef="#br0" timeOffset="142">28682 13767 35 0,'-50'16'35'0,"34"-16"-8"0,16 17-9 0,66-17-9 0,2 0-7 0,18 0-7 0,33 0-88 0</inkml:trace>
  <inkml:trace contextRef="#ctx0" brushRef="#br0" timeOffset="143">29497 13479 56 0,'0'-16'10'0,"-18"-35"19"0,18 16-9 0,0 19-8 0,-33 32-2 0,-19 53 3 0,36 15-3 0,-2 35-5 0,36-1-1 0,50-51-4 0,-1-32 2 0,18-70 3 0,-18-50-3 0,-33-15 1 0,-34-19-2 0,-34 1-1 0,-85 67-3 0,-49 67-50 0,117 2-26 0</inkml:trace>
  <inkml:trace contextRef="#ctx0" brushRef="#br0" timeOffset="144">26023 15087 64 0,'0'-16'14'0,"-17"-1"4"0,85-1-3 0,51 18-5 0,16 0-6 0,-1 0-3 0,-13-16-4 0,-88-1-12 0,-33 17-76 0</inkml:trace>
  <inkml:trace contextRef="#ctx0" brushRef="#br0" timeOffset="145">26260 15256 52 0,'-34'17'20'0,"1"1"9"0,66-18-8 0,69-18-8 0,50-15-6 0,0 16-8 0,-33 17 0 0,-67 0-31 0,-36 0-54 0</inkml:trace>
  <inkml:trace contextRef="#ctx0" brushRef="#br0" timeOffset="146">26666 14885 67 0,'0'-51'24'0,"-17"16"-3"0,68 35-9 0,17 0-3 0,-17 51 1 0,-18 35 0 0,2 14-5 0,-35 2-2 0,-35-17-2 0,2-35 0 0,-1-16-7 0,34 1-59 0,0-35 4 0</inkml:trace>
  <inkml:trace contextRef="#ctx0" brushRef="#br0" timeOffset="147">27920 14970 71 0,'0'-69'17'0,"35"2"3"0,32 16-12 0,18 33-5 0,-36 36 1 0,-14 33 0 0,-18 34 1 0,-17-1-2 0,0 0 0 0,-33-33 1 0,-2-33-2 0,35-1 1 0,-17-34-2 0,69-17-1 0,-19-17 0 0,18-33 1 0,-17-18 0 0,0 0-1 0,-34 51-1 0,0 34 2 0,-34 17-2 0,16 33 2 0,2 36 2 0,16 33 0 0,0-1-1 0,34-34-2 0,0-16 1 0,17-16-7 0,17-35-57 0,-52 0 2 0</inkml:trace>
  <inkml:trace contextRef="#ctx0" brushRef="#br0" timeOffset="148">28869 14850 69 0,'-17'-16'21'0,"17"-35"8"0,68 51-16 0,33-18-8 0,-33 1-4 0,-17 17-3 0,-51 35-46 0,0-35-10 0</inkml:trace>
  <inkml:trace contextRef="#ctx0" brushRef="#br0" timeOffset="149">28852 15003 47 0,'-51'-16'45'0,"34"16"-16"0,85 0-16 0,35 0-9 0,-3 0-3 0,-15-17-6 0,-17-1-101 0</inkml:trace>
  <inkml:trace contextRef="#ctx0" brushRef="#br0" timeOffset="150">29766 14579 52 0,'-16'0'11'0,"-1"-16"9"0,17 16-10 0,0 0 0 0,-34 0 1 0,-34 0 2 0,17 16 3 0,17 19-6 0,18 16-5 0,16 32-1 0,16-14 0 0,1-1-1 0,34-1-2 0,0-49 3 0,1-18-1 0,-3-18 0 0,2-33 1 0,-32-33-1 0,14-1-2 0,-51 1 0 0,-16-1 0 0,-50 50-12 0,33 35-105 0</inkml:trace>
  <inkml:trace contextRef="#ctx0" brushRef="#br0" timeOffset="151">23515 16680 17 0,'0'0'27'0,"-34"-34"6"0,17-1-18 0,17 2-1 0,0 15 0 0,35-15-3 0,-19 33-6 0,17 17-2 0,-15 34 0 0,-18 0 0 0,0 34-1 0,0-19 1 0,0-14-1 0,33 16 0 0,37-34 1 0,-4-34 1 0,18-34-1 0,-14-17 1 0,-3-51-5 0,-50 18 3 0,-17-1-1 0,0 34 1 0,-17 34-1 0,-1 1 0 0,2 32-1 0,16 35 0 0,0 17 3 0,16 33 2 0,2-33 2 0,16 34-5 0,-1 16 0 0,-15-16-1 0,-18 0-1 0,0-18 2 0,0-33-1 0,-18-35 2 0,-32 2-2 0,-1-18 2 0,18-34-2 0,-19-17 0 0,34-33 1 0,18-36-1 0,35 36 0 0,33 0-3 0,18-1-24 0,14-34-42 0,-66 69-14 0</inkml:trace>
  <inkml:trace contextRef="#ctx0" brushRef="#br0" timeOffset="152">24380 16052 44 0,'0'-33'36'0,"-19"0"-13"0,19 15-7 0,0 18-4 0,19 51 2 0,-38 17-1 0,19 17-5 0,-16-1-3 0,16-17-3 0,-17-16 0 0,-1-16 0 0,3-1-3 0,15-17-4 0,0-17-26 0,33-17-19 0,-16-17-16 0</inkml:trace>
  <inkml:trace contextRef="#ctx0" brushRef="#br0" timeOffset="153">24532 16172 23 0,'0'0'0'0,"34"-85"50"0,-17 34-32 0,16 34-5 0,-33 17 1 0,-17 0-1 0,1 33 0 0,-1 18-1 0,1 18-2 0,-2 15-3 0,18 1-3 0,0-34-1 0,0-34-2 0,0 17 0 0,0-34-2 0,0 0-36 0,0 0-66 0</inkml:trace>
  <inkml:trace contextRef="#ctx0" brushRef="#br0" timeOffset="154">25345 16797 29 0,'-17'0'29'0,"-17"0"-2"0,17-33-6 0,17 16 0 0,0 1-4 0,35 16-6 0,32 0 0 0,34 0-3 0,0 0-4 0,-31 16-3 0,-21-16 1 0,-14 0-1 0,-19 0-3 0,-16 0-14 0,-16 33-34 0,-1-33-33 0</inkml:trace>
  <inkml:trace contextRef="#ctx0" brushRef="#br0" timeOffset="155">25361 17019 22 0,'0'0'16'0,"-16"0"16"0,-1 0-11 0,17 0 5 0,0 0 8 0,51 0-20 0,17 0-3 0,17-17-6 0,15-1-2 0,-32 2-2 0,-33 16-1 0,-2-17-3 0,-16 17-54 0,-17 0-46 0</inkml:trace>
  <inkml:trace contextRef="#ctx0" brushRef="#br0" timeOffset="156">26684 16646 26 0,'0'0'24'0,"-18"-35"3"0,18 35-14 0,-17-16-3 0,0 16 2 0,1-17-2 0,-1-17 0 0,17-16-2 0,0 16-3 0,33-17-2 0,1 34 0 0,17-1-1 0,0 18 1 0,0 18-3 0,-34 33 1 0,-1 33 0 0,-16 0 0 0,-16-15 0 0,-35-18 1 0,34-18 3 0,-34 18-2 0,18-17 0 0,-19-1 0 0,19 2-1 0,17-19 1 0,-2 2 1 0,18-18 0 0,18-18 1 0,31 18-3 0,36-16 1 0,17-1 1 0,1-1-3 0,-21 18 2 0,-30-16-1 0,-34 16-1 0,-18-17 0 0,0 17-8 0,-18 0-140 0</inkml:trace>
  <inkml:trace contextRef="#ctx0" brushRef="#br0" timeOffset="157">27836 16323 47 0,'0'-16'11'0,"-18"-19"23"0,-16 19-9 0,18-1-8 0,32 34-7 0,69 16 1 0,34 19-5 0,33-19-2 0,-33 2-3 0,-33-19 1 0,-70 2-2 0,1-1 0 0,-50-1 1 0,-19 2 0 0,1 32 0 0,-35 1-1 0,20 34 0 0,15-34 4 0,0 15-1 0,0-14-2 0,-1-19 0 0,36-15 0 0,-1-18 0 0,17-18-1 0,0-33-28 0,17 0-87 0</inkml:trace>
  <inkml:trace contextRef="#ctx0" brushRef="#br0" timeOffset="158">28903 16272 38 0,'0'0'0'0,"17"-49"34"0,0 15-18 0,-17 34-4 0,0 0-1 0,-34 0-1 0,-17 0 2 0,17 16-2 0,17 35-2 0,0 0-2 0,-1 16-2 0,18 19 1 0,0-19-1 0,18 1-2 0,34-34 0 0,-19-1 1 0,35-15-1 0,-1-18 1 0,1-34-1 0,-17 17 2 0,-34-52 0 0,-1 3-1 0,-32-19-2 0,-17-17 0 0,-37 18 1 0,-12 50-5 0,-37 68-130 0</inkml:trace>
  <inkml:trace contextRef="#ctx0" brushRef="#br0" timeOffset="159">22109 17898 54 0,'0'-16'4'0,"34"-35"15"0,-34-17 0 0,-16 1-3 0,-36 33-4 0,18 34-3 0,1 16-1 0,15 35-2 0,18 16 6 0,0-16-10 0,0-16-3 0,18 50 0 0,15 32-5 0,1-15 2 0,-17-17 1 0,-17-17-4 0,0-17-29 0,-17-35-54 0</inkml:trace>
  <inkml:trace contextRef="#ctx0" brushRef="#br0" timeOffset="160">21719 18186 35 0,'0'0'20'0,"0"-33"-2"0,34 15-8 0,17-15-7 0,34 15-13 0,-34 18-44 0</inkml:trace>
  <inkml:trace contextRef="#ctx0" brushRef="#br0" timeOffset="161">22228 18035 52 0,'0'0'15'0,"0"-17"7"0,0-1-10 0,18 2-5 0,13 16-4 0,20 34-4 0,-32 32-1 0,14 3 1 0,-33-18 3 0,0 0 0 0,0-35 2 0,-17-16 0 0,17-16 4 0,17-35 1 0,1-34-1 0,15 17-4 0,2 1-1 0,-2 32-3 0,1 35-3 0,-1 51-2 0,1 33-1 0,-16-15-2 0,15-1-62 0,-17-52 26 0</inkml:trace>
  <inkml:trace contextRef="#ctx0" brushRef="#br0" timeOffset="162">23651 18018 56 0,'18'-18'18'0,"-2"-15"3"0,34-36-6 0,1-16-5 0,-85 35 1 0,-33 34-1 0,-19 16-4 0,19 16-3 0,34 17 3 0,33 18-7 0,0 18-3 0,33 15-1 0,18 0 5 0,0-33 1 0,-16-33 3 0,14-18 1 0,-15-34-1 0,-16-17 3 0,-2-17-3 0,-16-34-5 0,-16 35-4 0,16 67 12 0,0 16-11 0,0 53 0 0,16-1-2 0,35-1 5 0,17 1 1 0,0-52 4 0,0-16 2 0,-19-33-1 0,-14-34 3 0,0-70-11 0,-35 19 5 0,-18 67-3 0,1 69-1 0,0 15 5 0,34 34-6 0,18-16-2 0,-2 35 2 0,18-19 1 0,-34-34 2 0,-34 2 2 0,-18-19-6 0,2-32-135 0</inkml:trace>
  <inkml:trace contextRef="#ctx0" brushRef="#br0" timeOffset="163">25090 17796 55 0,'0'-16'13'0,"-16"-35"12"0,-1 18-9 0,50-1-4 0,19 17-5 0,-1 34-3 0,-2 50-3 0,-30-16 5 0,-3 16-8 0,-16 2 2 0,17-18 2 0,-17-18 4 0,0-33 0 0,0-33-1 0,18-121-6 0,-2 37 5 0,17 48-3 0,2 53-1 0,16 32-2 0,16 53-2 0,-33-2 5 0,-1 1-3 0,-15-17-1 0,-1 0 4 0,-1-17 2 0,-16-85 3 0,19-69-6 0,14 2 4 0,1 51-3 0,-1 50-1 0,1 34-1 0,17 50 0 0,-17 2-1 0,-17-20 10 0,-17-14-11 0,0 32-1 0,17-16-21 0,-17-16-90 0</inkml:trace>
  <inkml:trace contextRef="#ctx0" brushRef="#br0" timeOffset="164">26141 17763 54 0,'0'0'0'0,"0"-50"38"0,17-18-12 0,18 34-9 0,-35 17-8 0,16 50-2 0,-16 18 0 0,0 18-3 0,0-20 3 0,17 2-8 0,-1 0 1 0,36-33 2 0,-18-1-1 0,-1-17 4 0,0-51-8 0,2-35 3 0,-18-14 3 0,-1 15-1 0,19 34-1 0,16 34-2 0,0 34 0 0,-1 34-1 0,1 34-1 0,-18-18 4 0,-15-17 0 0,-1-16-3 0,0 1 4 0,-17-19-1 0,0-16 0 0,18-102-4 0,-2 35 5 0,17-35 1 0,2 35-2 0,0 50-1 0,-2 17 0 0,-17 33-2 0,1 53-1 0,-1-19 0 0,2-16 7 0,-18 0-34 0,34-17-41 0,-16-17 23 0</inkml:trace>
  <inkml:trace contextRef="#ctx0" brushRef="#br0" timeOffset="165">27310 17645 51 0,'0'0'0'0,"0"-51"40"0,-16-16-10 0,16 32-10 0,0 35-15 0,0 51 1 0,0 17-4 0,16 17-3 0,-16-18 3 0,17-50 1 0,-17-1-4 0,18 1 2 0,-2 1 0 0,17-53-4 0,2-48 7 0,-18-3-1 0,17 19-2 0,-1 34-1 0,1 33-1 0,17 33 0 0,-17 34-3 0,-1 19 3 0,-14-36 3 0,-3-17 0 0,-16-16 0 0,0-17-6 0,0-33 6 0,0-34 0 0,17-1 1 0,-17-1-1 0,34 3 0 0,18 15-2 0,-3 51 0 0,-16 17-1 0,2 34-2 0,-18 33 1 0,-17-17-1 0,18 2 1 0,-2-36 1 0,-16-33 2 0,0-17 2 0,17-33 0 0,-1-18 0 0,36-17-1 0,-18 1 0 0,16 33-1 0,-15 34-1 0,16 50-3 0,-18 36 1 0,-33-3 0 0,16 20 0 0,-32-35-5 0,16-1-38 0,16-33-51 0</inkml:trace>
  <inkml:trace contextRef="#ctx0" brushRef="#br0" timeOffset="166">28717 17576 37 0,'0'-16'29'0,"16"-17"-1"0,1-18-7 0,-17 16-6 0,-17 2-8 0,-34-1-4 0,-33 34 0 0,16 0 1 0,33 67-1 0,19 35-5 0,50 0 1 0,34-51 1 0,-17-18 2 0,-1-49 1 0,-15-35 1 0,-19-35 1 0,1 2-1 0,-17 0-1 0,0 50-2 0,-17 34 0 0,17 51 0 0,17 34-2 0,17-19 0 0,18 3-4 0,15-18-52 0,-15-51-28 0</inkml:trace>
  <inkml:trace contextRef="#ctx0" brushRef="#br0" timeOffset="167">30055 17374 46 0,'0'0'7'0,"17"-17"22"0,0-1-12 0,1-16-6 0,-18-16-5 0,-35 16-2 0,-16 18 0 0,-34 16 2 0,34 50 0 0,17 18-2 0,19 34-3 0,30 0-2 0,36-53 2 0,17-14 0 0,-34-52 2 0,17-34 1 0,-34-16 0 0,0-19 0 0,1-16-2 0,-18 53-1 0,0 31-1 0,0 52-1 0,0 50 1 0,16 2-2 0,34-1 1 0,1-35 2 0,17-50-1 0,18-17 7 0,-53-50-3 0,0-35 0 0,-33 0 0 0,0-16-2 0,0 16-1 0,-17 69 0 0,17 16-1 0,17 67 0 0,0 35 0 0,1 33 1 0,-2 1 0 0,-16-34-1 0,17-17 1 0,17-35-1 0,18-17 0 0,-1-16-10 0,-18-33-42 0,-17 0-48 0</inkml:trace>
  <inkml:trace contextRef="#ctx0" brushRef="#br0" timeOffset="168">30461 17288 34 0,'0'0'0'0,"-34"-16"38"0,-15-1-9 0,49 1-8 0,49 16-13 0,52 0-10 0,36 16-101 0</inkml:trace>
  <inkml:trace contextRef="#ctx0" brushRef="#br0" timeOffset="169">31360 17272 49 0,'-19'-17'25'0,"-14"-50"0"0,33 16-6 0,52 17-13 0,15 17 1 0,-34 34-2 0,2 50-3 0,-35 18-1 0,0-1-1 0,-51 18-2 0,34-51 2 0,1-33 2 0,32-18 1 0,17-34 0 0,2-34 0 0,0-1 0 0,-2-31-1 0,-33 15-1 0,0 17 1 0,0 50-3 0,0 18 1 0,-17 51 0 0,17 35 1 0,0-19 0 0,17 18-1 0,16-1 0 0,18-49 1 0,17-1-20 0,-17-17-97 0</inkml:trace>
  <inkml:trace contextRef="#ctx0" brushRef="#br0" timeOffset="170">32003 17255 46 0,'0'-34'25'0,"-17"18"3"0,34-19-11 0,17 35-6 0,69 0-5 0,-37 0-6 0,-31 0-7 0,-19 18-47 0,-32-1-3 0</inkml:trace>
  <inkml:trace contextRef="#ctx0" brushRef="#br0" timeOffset="171">32021 17323 26 0,'-18'0'26'0,"1"16"-3"0,17-16 0 0,35 0-8 0,49 0-9 0,17-16-5 0,1-2-23 0,-69 18-52 0</inkml:trace>
  <inkml:trace contextRef="#ctx0" brushRef="#br0" timeOffset="172">32765 17002 40 0,'0'0'16'0,"0"-18"6"0,0-15-8 0,0-1-5 0,0 17-6 0,-15 17 6 0,-20 17 0 0,0 17 4 0,19 34-5 0,-1-1-2 0,17 1 2 0,17 17-4 0,34-36 1 0,17-14 2 0,-1-19 0 0,-15-32 2 0,-3-35-2 0,-31-33-3 0,-18-18-2 0,-34 0-6 0,-34 35-151 0</inkml:trace>
  <inkml:trace contextRef="#ctx0" brushRef="#br0" timeOffset="173">19823 10262 56 0,'-18'-35'12'0,"-34"1"12"0,3 34-12 0,14 18-6 0,-15 33-2 0,-36 34 2 0,-14 50-1 0,-1 0 0 0,-2 69-1 0,69 49-1 0,68 36-3 0,34-1 0 0,33 0 1 0,1 32 0 0,-17-48 5 0,-67 15 1 0,-36 1 2 0,-34-17-3 0,-48-16-3 0,-19-35-1 0,-17-34-2 0,19-51 1 0,-2-33 0 0,33-51-1 0,53-35 0 0,82 2 1 0,54-1 0 0,49 34 0 0,1 16 0 0,16 52-1 0,-33 32 1 0,-35 36 1 0,-34 34-1 0,-32 15 1 0,-35 1 0 0,0 34 1 0,0 1-2 0,0-36-1 0,0-15 0 0,0-87 0 0,17 3 1 0,17 32 0 0,-17-34-1 0,34-51 2 0,17-32-1 0,33-52 0 0,85-69-133 0</inkml:trace>
  <inkml:trace contextRef="#ctx0" brushRef="#br0" timeOffset="174">7522 12125 7 0,'-135'34'51'0,"83"-52"-7"0,52 2-31 0,52 16-5 0,-3 0-1 0,54 0 1 0,34 0-2 0,65-35 2 0,52 19-1 0,85-19-1 0,34 2-4 0,51-18 0 0,33-16 2 0,0 16-1 0,0-18 1 0,-33 36 0 0,-51-2 0 0,-18 19 0 0,-83-17-1 0,-137 33-1 0,-100 0-2 0,49-18 1 0,-49 18-36 0,-35 0-58 0</inkml:trace>
  <inkml:trace contextRef="#ctx0" brushRef="#br0" timeOffset="175">7134 15562 7 0,'0'-34'18'0,"0"-34"22"0,15 17-14 0,-15 18-8 0,18-36-5 0,-2 18-6 0,52 18-1 0,-17 17-5 0,-18 49 3 0,2 52 0 0,-35-1 2 0,0 18-1 0,0-18 0 0,35-33-1 0,31-33 1 0,53-36-2 0,-33-49-1 0,-20-1-1 0,-31-16 0 0,-35-18 0 0,0 0 0 0,0 68 0 0,0 34-2 0,16 34 1 0,17 68 0 0,2 17 1 0,0 32 2 0,-19 18 0 0,1 2-3 0,-34-19 1 0,-17-50 2 0,-18-35 2 0,-15-51 0 0,17-49-3 0,17-52 0 0,-2-33-1 0,35-17 0 0,35-2 0 0,-2 54-5 0,51 15-10 0,1 50-50 0,-51-15-33 0</inkml:trace>
  <inkml:trace contextRef="#ctx0" brushRef="#br0" timeOffset="176">8200 14936 71 0,'0'-35'8'0,"0"-49"20"0,0 66-9 0,0 36-9 0,16 66 0 0,-16 18-3 0,0 17-4 0,0-1-1 0,0-51-1 0,0-32-6 0,18-19-21 0,16-49-80 0</inkml:trace>
  <inkml:trace contextRef="#ctx0" brushRef="#br0" timeOffset="177">8420 14901 54 0,'0'0'0'0,"18"-67"44"0,-18 32-16 0,0 53-14 0,0 33-1 0,0 51-5 0,0 15-4 0,0 19-3 0,0-17-20 0,0-68-80 0</inkml:trace>
  <inkml:trace contextRef="#ctx0" brushRef="#br0" timeOffset="178">9386 15358 41 0,'52'-33'33'0,"-21"15"-5"0,-13 2-13 0,-36 16 0 0,-48 34-10 0,-36-1-3 0,-17 2-1 0,-33 16 1 0,33 0 0 0,52-18-2 0,49-17 2 0,18 2 0 0,51-18 3 0,34 33-1 0,34 18-1 0,0 0 0 0,16-17 0 0,-16-17 0 0,-34-17-2 0,-52 0-3 0,-17 0-17 0,2 0-106 0</inkml:trace>
  <inkml:trace contextRef="#ctx0" brushRef="#br0" timeOffset="179">9978 15358 60 0,'0'-33'31'0,"-16"-19"-4"0,-1 35-10 0,-17 1-8 0,0 49 0 0,16 36 0 0,18 33-1 0,0-2-2 0,35 2-2 0,16-17 0 0,0-52 1 0,16-49 0 0,0-35-2 0,-32-16 0 0,-35-35 1 0,-35 18-4 0,-32 33 0 0,-51 16-3 0,-1 70-32 0,68-19-75 0</inkml:trace>
  <inkml:trace contextRef="#ctx0" brushRef="#br0" timeOffset="180">11572 15358 28 0,'0'-16'32'0,"0"-53"2"0,-18 3-15 0,1 15-9 0,-18 17-3 0,-14 34-3 0,-3 16-1 0,3 35 4 0,-2 51 1 0,51 0-2 0,33-17-1 0,18-19-1 0,17-48 1 0,-19-52-2 0,37-34-1 0,-53 17-1 0,-15-33 0 0,-1-18-1 0,-17 52 0 0,-17 33 0 0,-1 68 0 0,18 33 0 0,0-17-1 0,70 19 3 0,14-35-1 0,-16-35 0 0,-1-16-1 0,1-51 1 0,-35-16 0 0,-15-19 0 0,-18-32 0 0,0-35-1 0,0 36 0 0,-18 83 1 0,2 17-1 0,16 68 1 0,0 66-1 0,16 36 3 0,2 0 2 0,16-51-3 0,-1-51 0 0,52-35-1 0,16-32-2 0,-31-35-17 0,-39-17-52 0,-31 50 1 0</inkml:trace>
  <inkml:trace contextRef="#ctx0" brushRef="#br0" timeOffset="181">12114 15156 54 0,'0'0'0'0,"-103"-34"51"0,70 17-22 0,50-1-13 0,84 2-13 0,36 16-7 0,-36 0-99 0</inkml:trace>
  <inkml:trace contextRef="#ctx0" brushRef="#br0" timeOffset="182">13401 15138 95 0,'-16'-51'14'0,"-2"-49"10"0,52 49-10 0,34 34-6 0,16-1-4 0,-16 69-3 0,-35 33 0 0,-15 36 3 0,-36-3-1 0,-31-48-1 0,14-35 0 0,35-17 1 0,17-34-2 0,34-34 0 0,0-18 0 0,17-31 0 0,-34-36-1 0,-17 17 0 0,-1 68 0 0,-32 51-1 0,-19 18 1 0,19 66 2 0,-1 18 0 0,1 0 0 0,32-18-1 0,35-33-1 0,16-35-1 0,18-16-28 0,-17 0-89 0</inkml:trace>
  <inkml:trace contextRef="#ctx0" brushRef="#br0" timeOffset="183">14299 15054 79 0,'0'-18'21'0,"0"-15"11"0,86 17-15 0,15-1-10 0,18 17-8 0,-52 0-16 0,-67 33-91 0</inkml:trace>
  <inkml:trace contextRef="#ctx0" brushRef="#br0" timeOffset="184">14434 15189 57 0,'0'0'0'0,"-67"0"50"0,50 0-21 0,34 0-14 0,50-16-10 0,18 16-5 0,17 0-16 0,-34 0-88 0</inkml:trace>
  <inkml:trace contextRef="#ctx0" brushRef="#br0" timeOffset="185">15129 14868 68 0,'0'-34'18'0,"18"-35"11"0,15 36-8 0,35 33-11 0,-19 33-4 0,-14 52-2 0,-35 35-1 0,-17-3-2 0,-16-31 1 0,-18-36-1 0,34-17-1 0,17-33 2 0,34-33 0 0,0-34-1 0,16-18 0 0,1-50-1 0,-16 16 0 0,-2 34 1 0,-33 52 0 0,0 33 0 0,-33 16 1 0,15 68 2 0,1 2 0 0,1 16-2 0,32-2 0 0,19-14-3 0,14-36-8 0,37-33-39 0,-53-17-63 0</inkml:trace>
  <inkml:trace contextRef="#ctx0" brushRef="#br0" timeOffset="186">15739 15054 47 0,'0'-18'19'0,"18"-31"22"0,-2 14-8 0,-32 35-15 0,-19 68-5 0,35 34-4 0,0 16-5 0,35-51-2 0,32-32 0 0,-17-52 2 0,18-35 0 0,-34-32-3 0,-52-18 1 0,-31 18-2 0,-70 68-13 0,-51 65-118 0</inkml:trace>
  <inkml:trace contextRef="#ctx0" brushRef="#br0" timeOffset="187">9284 16560 39 0,'0'0'0'0,"-35"-66"44"0,19 15-20 0,32 0-8 0,54 17-4 0,-3 34-7 0,-15 85-3 0,-21 16 0 0,-13 17 1 0,-1-33-1 0,-17-68 0 0,0-1 1 0,0-16-2 0,0-67 1 0,0-17-1 0,0-18 1 0,51 0-1 0,17 69-2 0,0 15 0 0,-1 69 1 0,1 51-1 0,-35 17 0 0,-15-34 1 0,-18-36 1 0,17-32 1 0,-17-50 3 0,17-69-3 0,1-16 0 0,49-1 0 0,-17 35-2 0,18 66 0 0,-34 36 0 0,0 66 0 0,-16 2 2 0,-2-2-1 0,1 1-1 0,-1-18-2 0,19-50-19 0,16-1-96 0</inkml:trace>
  <inkml:trace contextRef="#ctx0" brushRef="#br0" timeOffset="188">10724 16527 61 0,'16'-16'20'0,"19"-35"7"0,-35 16-7 0,0-16-7 0,-51 18-7 0,-34 33-1 0,1 0-1 0,16 51-1 0,52 17 0 0,32 32-1 0,36 20 1 0,15-69-1 0,0-18 0 0,-16-50 1 0,-17-33-1 0,-17-36 0 0,0 2-1 0,-17-18-1 0,-34 51 0 0,0 51 0 0,17 35 0 0,17 50 0 0,33-1-1 0,37 0 1 0,14-33-3 0,0-33-34 0,-51-18-56 0</inkml:trace>
  <inkml:trace contextRef="#ctx0" brushRef="#br0" timeOffset="189">11148 16358 84 0,'0'0'0'0,"0"-51"33"0,0 33-14 0,17 1-9 0,49 17-7 0,-15 35-2 0,1 32 0 0,-52 19 0 0,0 14 0 0,-33-31 1 0,-2-36 2 0,35-15-2 0,35-52 0 0,-2-34-1 0,1 1 0 0,-1-35-1 0,-15 16 1 0,-18 2-1 0,-18 50 0 0,2 34 0 0,16 51 0 0,-17 16 3 0,17 19 1 0,17 16-1 0,17-18-2 0,34-33 0 0,17-35-1 0,34-32 0 0,-52-52 0 0,-34-16 0 0,-16-18 1 0,-17 33 0 0,0 35-1 0,-17 34 1 0,17 69-1 0,0-2 1 0,34 19-1 0,17-37-1 0,0-14 0 0,0-35-18 0,-34-51-66 0,-17 34 33 0</inkml:trace>
  <inkml:trace contextRef="#ctx0" brushRef="#br0" timeOffset="190">11876 16205 49 0,'0'0'26'0,"-51"-33"3"0,34 33-22 0,17 33-16 0,0-15-71 0</inkml:trace>
  <inkml:trace contextRef="#ctx0" brushRef="#br0" timeOffset="191">12147 16374 86 0,'0'-16'8'0,"-17"-53"21"0,1 19-12 0,49 34-7 0,18 16-5 0,-16 16-4 0,14 52 3 0,-31 17-1 0,-18-1 1 0,0-33-1 0,0-34 2 0,0-17-1 0,0-68-1 0,17 17-2 0,18-33 0 0,14-1-1 0,-16 34 1 0,2 35-2 0,-2 32 0 0,-15 68 0 0,15 19 1 0,-14-19-1 0,-19-33 1 0,0-34 1 0,0-50 2 0,0-53-2 0,16 2 1 0,19-1-2 0,14 1 1 0,3 33-2 0,-3 51 0 0,-14 51 2 0,0 16-2 0,-35 17 1 0,16-15 0 0,-16-18-1 0,0-18-9 0,33-15-48 0,-15-1-29 0</inkml:trace>
  <inkml:trace contextRef="#ctx0" brushRef="#br0" timeOffset="192">13418 16289 61 0,'0'0'0'0,"0"-84"40"0,0 0-14 0,-17 15-10 0,-17 20-7 0,-18 32-3 0,19 17-3 0,-34 50 2 0,15 35 0 0,36 17-1 0,16-2-2 0,0-31 0 0,34-18-1 0,33-51 2 0,-16-18-1 0,17-33-2 0,-50 0 1 0,-2-33-1 0,1-1 0 0,-34 18 1 0,17 50-1 0,-16 50 0 0,16 53 1 0,16 14 2 0,17-31-1 0,37-35 0 0,13-34-5 0,54-34-61 0,-121 17-16 0</inkml:trace>
  <inkml:trace contextRef="#ctx0" brushRef="#br0" timeOffset="193">14892 169 1 0,'-187'-33'3'0,"-16"15"-6"0</inkml:trace>
  <inkml:trace contextRef="#ctx0" brushRef="#br0" timeOffset="194">28275 15495 4 0,'0'0'8'0,"-49"-17"33"0,14 17-22 0,19-18-5 0,-19 2-3 0,35 16-3 0,0 0-1 0,86 16 1 0,66-16 0 0,152 0 0 0,154-16-4 0,16 16-5 0,-100 0 0 0,-138 34 0 0,-117-17 1 0,-68-17 3 0,-51 0 1 0,-16-17-1 0,-70 17-2 0,-66 0 1 0,-86 0 0 0,-101 0 0 0,-16 0 0 0,16 0 0 0,35 0 0 0,49-18 0 0,101-15-1 0,88-1 0 0,99-17-1 0,119 34 0 0,103-17-2 0,67 34 2 0,34 0-1 0,-51 16 0 0,-68 2 0 0,-118-1 1 0,-70-1 0 0,-65 2 2 0,-102-1-1 0,-68-1 0 0,-85 19 1 0,-1-19 0 0,53 19-1 0,149-19-1 0,105-16-1 0,219-33 1 0,221-36-2 0,168 2-124 0</inkml:trace>
  <inkml:trace contextRef="#ctx0" brushRef="#br0" timeOffset="195">19991 15630 16 0,'-16'-51'31'0,"16"16"-2"0,-18 2-8 0,18 0-7 0,0-1-3 0,0 34-5 0,34 16-2 0,17 52 1 0,-17 50-3 0,-16 0 0 0,-2-32-1 0,-16-35 1 0,0-35 0 0,0-16 2 0,-16-67-2 0,16-19 1 0,16-32-1 0,1 34-1 0,34 17 0 0,0 16 0 0,15 51 0 0,-14 16-1 0,-18 68 0 0,17 18 0 0,-34-17 0 0,0-1 1 0,-17-49 0 0,0-35 1 0,0-17 1 0,-17-35-1 0,17-14-1 0,17-19 0 0,17-1-1 0,-1 20 1 0,1 48-1 0,17 2 0 0,-17 32 0 0,-1 52-1 0,-14-1 1 0,-19 19-2 0,16-19 2 0,-16-16-3 0,17-17-25 0,17-34-26 0,-1 0 4 0</inkml:trace>
  <inkml:trace contextRef="#ctx0" brushRef="#br0" timeOffset="196">20905 15511 32 0,'0'-67'50'0,"18"16"-22"0,-18 16-9 0,0 53-8 0,0 33-1 0,0 33-3 0,17 0-5 0,34 2 0 0,-18-36 0 0,2-17-2 0,-18-16 1 0,-17-34 1 0,0-16 0 0,0-17-2 0,18-36 1 0,-3 19-1 0,19 17 1 0,18-1-1 0,-1 17 0 0,-2 17 0 0,-31 17 0 0,16 17 0 0,-16 50 0 0,15 1 0 0,-17 17 0 0,1-34-1 0,-1-34 2 0,-16-17 0 0,0-17 0 0,0-34 0 0,0-18 0 0,19-15 0 0,14 17-1 0,18-1 0 0,17 50 1 0,-17 2-2 0,-18 50 1 0,2 17 0 0,-19 17-2 0,-16 16 4 0,0-33-3 0,0 0 0 0,0-17-5 0,33-17-48 0,-15 17-9 0</inkml:trace>
  <inkml:trace contextRef="#ctx0" brushRef="#br0" timeOffset="197">22109 15393 16 0,'0'0'15'0,"-17"-35"28"0,17 19-20 0,0-1-5 0,17-1-3 0,34 2-5 0,17-2-3 0,16 1-4 0,-16 1-2 0,-50 32-6 0,-2 1-40 0,-32 17-33 0</inkml:trace>
  <inkml:trace contextRef="#ctx0" brushRef="#br0" timeOffset="198">22075 15544 53 0,'0'-16'26'0,"-18"16"2"0,53-33-12 0,33 16-3 0,0-17-5 0,32 34-5 0,-30-17-3 0,14 17-23 0,-33 0-62 0</inkml:trace>
  <inkml:trace contextRef="#ctx0" brushRef="#br0" timeOffset="199">22905 15189 27 0,'0'0'0'0,"-16"-33"52"0,-2-18-30 0,1 0-8 0,17 0-4 0,51 0-3 0,17 35-2 0,16-1-1 0,-14 50-1 0,-37 51-2 0,-50 36 0 0,-34-20 0 0,-17-14 1 0,-18-19-1 0,37-32 4 0,31-1 2 0,18-17-1 0,34-17 2 0,34-17-1 0,16-17-4 0,35-1-1 0,17 19-1 0,-50-1-1 0,-70-1-21 0,-16 2-114 0</inkml:trace>
  <inkml:trace contextRef="#ctx0" brushRef="#br0" timeOffset="200">23566 14765 66 0,'-18'-66'30'0,"18"-19"-6"0,-16 34-11 0,-35 0-5 0,1 1 0 0,-53-19-2 0,-32 36-3 0,-50-1 0 0,-19-1-2 0,0 1 3 0,-16 1-3 0,16 33 1 0,18 16-2 0,0 19 2 0,0-1-1 0,-18-1 0 0,1 18-1 0,0 0 1 0,-1 17 0 0,1-1 0 0,34 19 0 0,-1 14-1 0,-16 20 0 0,33 31 0 0,35-14 0 0,33-3 2 0,69-32-2 0,16 51 1 0,16 0-2 0,35 16 2 0,17-1 0 0,0-48 0 0,33-20 1 0,34-14 0 0,36 16-2 0,32-18 2 0,17-17-2 0,18-49 0 0,15-18 2 0,-34 0-2 0,-14 0 0 0,15-34 1 0,17-17 0 0,34 1 1 0,-17 16-1 0,-51-1-1 0,-16 2 2 0,-2-36-1 0,37-15 2 0,-19-34 0 0,0 0 0 0,-32-1-1 0,-71-17-1 0,-32-17 2 0,-68-33-2 0,-34-16 0 0,-67-53 0 0,-86 2 0 0,-84 49-2 0,-84 51-11 0,-239 102-116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0000" max="10000" units="dev"/>
          <inkml:channel name="Y" type="integer" min="-10000" max="10000" units="dev"/>
          <inkml:channel name="F" type="integer" max="255" units="dev"/>
          <inkml:channel name="T" type="integer" units="dev"/>
        </inkml:traceFormat>
        <inkml:channelProperties>
          <inkml:channelProperty channel="X" name="resolution" value="1" units="1/dev"/>
          <inkml:channelProperty channel="Y" name="resolution" value="1" units="1/dev"/>
          <inkml:channelProperty channel="F" name="resolution" value="1" units="1/dev"/>
          <inkml:channelProperty channel="T" name="resolution" value="0" units="1/dev"/>
        </inkml:channelProperties>
      </inkml:inkSource>
      <inkml:timestamp xml:id="ts0" timeString="2024-01-20T04:49:54.22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antiAliased" value="0"/>
    </inkml:brush>
  </inkml:definitions>
  <inkml:trace contextRef="#ctx0" brushRef="#br0">5811 2032 5 0,'0'-16'20'0,"17"-1"1"0,-17-1-4 0,0 2-1 0,-17-1-1 0,-1-17-2 0,18-1-1 0,0 2-4 0,35-18-3 0,0 51-2 0,14 0-1 0,2 0-1 0,-17 33 1 0,-16 36 0 0,-2-1 3 0,-16 32 1 0,17-15 0 0,-1-16-1 0,36-18-1 0,15-51-1 0,3-18-1 0,-4-15-1 0,-31-36 2 0,-19 2-2 0,1-17 0 0,-34-18-2 0,1 17 2 0,-3 35-1 0,19 32 0 0,-16 2 1 0,32 32 0 0,3 19 2 0,14 49 1 0,1 18-1 0,-1 32-1 0,2 70-1 0,-18-34 0 0,-17-52 1 0,0-16-2 0,-17-17 2 0,-18-52 0 0,2-16-1 0,-1-34 1 0,1-34-3 0,-19-33 2 0,34-1 0 0,18-17-1 0,51 18 1 0,1 15-1 0,15-15-11 0,19 17-60 0,-36 50-29 0</inkml:trace>
  <inkml:trace contextRef="#ctx0" brushRef="#br0" timeOffset="1">7353 2099 67 0,'0'0'13'0,"0"-34"21"0,0 34-10 0,17-17-8 0,34 17-5 0,15-16-5 0,37 0-3 0,-1-1-2 0,-35-1-5 0,-33 18-44 0,-17 0-54 0</inkml:trace>
  <inkml:trace contextRef="#ctx0" brushRef="#br0" timeOffset="2">7454 2320 46 0,'0'0'0'0,"-49"0"32"0,49 0 0 0,0 0-3 0,0 0-7 0,31-17-6 0,39 1-6 0,14-1-2 0,18-1-4 0,-17 18-3 0,-18-16-1 0,-15 16-1 0,-36 0-29 0,-32 0-111 0</inkml:trace>
  <inkml:trace contextRef="#ctx0" brushRef="#br0" timeOffset="3">9335 2083 31 0,'0'0'9'0,"0"-51"19"0,0 0-1 0,-16 0-4 0,16 18-5 0,16-1-5 0,35 17-7 0,17 17-4 0,17 51 0 0,-18 51-1 0,-50-2-1 0,-17 2 3 0,-68 0-1 0,17-69-2 0,34-15 3 0,17-52 0 0,34-16-3 0,17-19 1 0,16-33-1 0,-15 2 0 0,-18 15 0 0,-17 17 0 0,-17 17 2 0,-17 51-2 0,-17 0 3 0,17 33 1 0,1 69 0 0,16 0 0 0,16 16-2 0,19-49 0 0,14-18-2 0,19-34-3 0,17-17-52 0,-34-17-45 0</inkml:trace>
  <inkml:trace contextRef="#ctx0" brushRef="#br0" timeOffset="4">9996 1389 17 0,'-18'0'28'0,"2"-18"0"0,-1-15-2 0,17-1-4 0,0 1-9 0,33-2-4 0,-15 2-5 0,16 33-1 0,17 51-4 0,-35 66-2 0,-16-31 6 0,-34-19 0 0,1-16 2 0,16-18 0 0,17-33 1 0,50-17-2 0,35-17-3 0,16-15 0 0,-15 14-1 0,-36-16-6 0,-34 35-75 0,-16 16 19 0</inkml:trace>
  <inkml:trace contextRef="#ctx0" brushRef="#br0" timeOffset="5">10724 2065 60 0,'0'-17'22'0,"0"1"15"0,0 0-9 0,16 16-11 0,54 0-6 0,30-17-3 0,36-1-2 0,0 2-3 0,-17-1-4 0,-86-1-5 0,-15 18-44 0,-18 0-65 0</inkml:trace>
  <inkml:trace contextRef="#ctx0" brushRef="#br0" timeOffset="6">11029 1728 65 0,'0'0'6'0,"-18"-17"29"0,18 17-10 0,0 0-4 0,18 68-3 0,-18 16-4 0,17 1-5 0,-17 15-4 0,17-14-1 0,1-19-3 0,-18-32-1 0,0-19-8 0,16 2-149 0</inkml:trace>
  <inkml:trace contextRef="#ctx0" brushRef="#br0" timeOffset="7">12181 1795 8 0,'0'0'0'0,"0"0"41"0,-18-16-15 0,2-1-5 0,-1-1 1 0,1-15-6 0,16-18-3 0,33-1-5 0,18 35-4 0,17 17-2 0,-17 51-2 0,0 18 1 0,-18 15-1 0,-51 0-1 0,-31-15 3 0,-19-1-1 0,17-36 2 0,17-15 2 0,34-17 0 0,0 0 1 0,34 0-2 0,33 0-2 0,19 0 0 0,15 0-1 0,-17 0-1 0,2-17-2 0,-53 1-44 0,-16 16-58 0</inkml:trace>
  <inkml:trace contextRef="#ctx0" brushRef="#br0" timeOffset="8">12773 1660 63 0,'0'0'7'0,"0"-34"22"0,0-1-6 0,18 19-10 0,34-2-7 0,15 18-2 0,0 51-3 0,-16 34 0 0,-35 17 0 0,-16-18 0 0,-33-33 1 0,-1-16-1 0,17-19 0 0,17-16 1 0,35-51-2 0,14-16 0 0,3-1 0 0,-1-16 0 0,-17-1 0 0,-17 16 0 0,-17 36 2 0,0 17 2 0,-17 16-1 0,-34 32 3 0,35 36 0 0,-2 1 1 0,1 33-2 0,52-18-2 0,14-17-2 0,3-16-1 0,32-33-28 0,-33-1-100 0</inkml:trace>
  <inkml:trace contextRef="#ctx0" brushRef="#br0" timeOffset="9">13892 1744 73 0,'0'-16'25'0,"0"-1"9"0,33-1-10 0,53-15-10 0,32 33-3 0,19-18-5 0,-18 18-4 0,-37-16-1 0,-14 16-4 0,-50 0-31 0,-18-18-98 0</inkml:trace>
  <inkml:trace contextRef="#ctx0" brushRef="#br0" timeOffset="10">14266 1422 61 0,'-18'-16'25'0,"1"16"9"0,17 0-11 0,0 34-3 0,35 50-7 0,-19 34-4 0,-16-16-3 0,0-18-3 0,0-15-1 0,0-18-2 0,17-34-4 0,17-17-69 0,-17 0-4 0</inkml:trace>
  <inkml:trace contextRef="#ctx0" brushRef="#br0" timeOffset="11">14993 1320 102 0,'0'-16'18'0,"0"-17"12"0,17 33-11 0,34-17-12 0,51 17-2 0,-17 0 0 0,-18 0 0 0,-15-18-6 0,-1 18 3 0,-18-16 1 0,-17 16-5 0,-16 0 2 0,0 0 3 0,0 34-2 0,-16 32 4 0,16 20 1 0,16 32-3 0,-16 0 0 0,0-16 1 0,0-34-2 0,0-1 0 0,-16-16-2 0,16-16 0 0,0-19 1 0,0-16-7 0,-17 0-40 0,17-33-108 0</inkml:trace>
  <inkml:trace contextRef="#ctx0" brushRef="#br0" timeOffset="12">15129 1591 41 0,'0'0'0'0,"18"-16"52"0,-18-2-12 0,0 18-13 0,16 0-11 0,52 0-3 0,16 0-4 0,35 0-3 0,0-17 0 0,-1 1-3 0,-32 0-2 0,-70 16-3 0,-16 16-141 0</inkml:trace>
  <inkml:trace contextRef="#ctx0" brushRef="#br0" timeOffset="13">4421 4505 4 0,'0'-51'13'0,"0"-35"10"0,0 53 0 0,0 0-3 0,18 15-2 0,-18 53-2 0,0 32 2 0,0 35-2 0,-18-2-6 0,18 2-3 0,18-33-2 0,-18-18-1 0,17-51-3 0,-17 0-1 0,0 17-6 0,0-34-28 0,-17-1-86 0</inkml:trace>
  <inkml:trace contextRef="#ctx0" brushRef="#br0" timeOffset="14">4522 4013 5 0,'-15'0'13'0,"-1"-33"31"0,16 15-17 0,16 18-10 0,34 18-5 0,18 50 2 0,18 32 1 0,-19 36 0 0,0 34-4 0,-16-1-5 0,-35 0-1 0,-49-16 1 0,-18-18 1 0,1-33-1 0,-17-51-3 0,32 0 7 0,0-35-13 0,35-49-44 0,0 15-72 0</inkml:trace>
  <inkml:trace contextRef="#ctx0" brushRef="#br0" timeOffset="15">6555 4521 6 0,'0'0'0'0,"18"-51"42"0,-18 0-8 0,-33 0-9 0,17 2-9 0,-19 32-8 0,-16 17-2 0,0 33 1 0,-1 35-2 0,19 101 7 0,33 0-6 0,33-67-1 0,19-51 0 0,50-51-2 0,16-51-3 0,-16 18-16 0,-34-18-110 0</inkml:trace>
  <inkml:trace contextRef="#ctx0" brushRef="#br0" timeOffset="16">6861 4843 60 0,'0'0'11'0,"-17"17"22"0,34-17-16 0,18 0-10 0,-2 16-1 0,1-16-1 0,-17 0-1 0,18-49 0 0,-19-2 0 0,1-51-2 0,-34 0-2 0,1 0 0 0,-19 51-1 0,-16 51 0 0,34 35 0 0,17 16 0 0,51-35 0 0,17 2 0 0,0-36 1 0,-18-15 1 0,-16-1 0 0,-17 17-2 0,-1 34 2 0,19 68 0 0,0 32-1 0,-19-14 1 0,35-52 2 0,-17-34-1 0,33-17 0 0,-34-51-1 0,19-17 1 0,-36-52-1 0,2 37-1 0,-18 66 0 0,0 34 0 0,-18 66 2 0,36 19 2 0,34-33-2 0,15-18-1 0,34-34 1 0,2-68 0 0,-36 0-1 0,-33-35 0 0,-34-14 0 0,-17-36-1 0,0 17-2 0,-1 52 1 0,2 50 1 0,16 50 1 0,34 53 7 0,-17 32-4 0,0 17-1 0,34-17-2 0,-18-49 0 0,18-52 0 0,33-34-2 0,-14-17 1 0,-21-35-1 0,-16 1 0 0,-33-15 0 0,0 32 1 0,0 34 0 0,0 68 1 0,-16 33 0 0,16 18 0 0,35-35-1 0,16-16 0 0,33-51-2 0,-33 0-14 0,-18-51-21 0,-33-16-76 0</inkml:trace>
  <inkml:trace contextRef="#ctx0" brushRef="#br0" timeOffset="17">7997 4284 32 0,'-52'0'25'0,"3"18"18"0,65-18-30 0,102 0-10 0,35-18-14 0,-35 2-72 0</inkml:trace>
  <inkml:trace contextRef="#ctx0" brushRef="#br0" timeOffset="18">8962 4437 46 0,'0'-18'48'0,"0"-15"-13"0,0-1-20 0,0 17-6 0,-17 1-6 0,-17 16 2 0,-16 33 0 0,33 34 3 0,-1 35-1 0,36-18-4 0,32 19-2 0,18-70 0 0,18-15-3 0,33-36-12 0,15-33-11 0,-32-16 8 0,-36 0 8 0,-14-19 9 0,-52 19 5 0,-17 32 7 0,-49 19 3 0,-20 16 0 0,2 67-4 0,49 19-5 0,35 14-4 0,51-15-3 0,17-50 2 0,0-19-1 0,-19-49 0 0,-14-36 1 0,-18-31 0 0,-17-2 0 0,0 33 0 0,-17 53-1 0,0 83 1 0,17 35 3 0,52-18-2 0,15 1-1 0,18-50 0 0,16-19-2 0,-16-67 2 0,-33-34-1 0,-19-50 1 0,-33-16-1 0,0-2-4 0,0 84 5 0,-33 69 2 0,15 85 2 0,36 35 6 0,15 15-6 0,-17 0-4 0,2-51-1 0,-18-32-2 0,0-35-45 0,0-17-84 0</inkml:trace>
  <inkml:trace contextRef="#ctx0" brushRef="#br0" timeOffset="19">11334 4251 7 0,'0'0'0'0,"-17"-69"54"0,1 18 5 0,-3 35-30 0,3 32-15 0,16 104 4 0,35 48-8 0,-2 1-7 0,-15-32-2 0,-18-52-1 0,0-52-2 0,0-16-17 0,0-50-24 0,-18-18-64 0</inkml:trace>
  <inkml:trace contextRef="#ctx0" brushRef="#br0" timeOffset="20">11215 4251 45 0,'0'-34'17'0,"34"-35"35"0,34 18-26 0,0 51-14 0,0 51-7 0,-19 18-1 0,-14 16 0 0,-70-19-1 0,-14-15 0 0,-36-33-2 0,34-18-2 0,35 0-17 0,49-18-109 0</inkml:trace>
  <inkml:trace contextRef="#ctx0" brushRef="#br0" timeOffset="21">11825 4097 48 0,'0'0'0'0,"18"-66"56"0,-18 15-23 0,16 51-17 0,-16 0-11 0,0 68 1 0,17 32-1 0,-17 36 2 0,16-17-3 0,19-17-2 0,33-51 0 0,-17-35 0 0,17-49-1 0,16-52 0 0,-16-34 0 0,-17-16-4 0,-34 32 2 0,-17 70 0 0,-34 33-1 0,0 51 2 0,1 0 0 0,33 34 1 0,33-34 0 0,35 15-1 0,-1-31 1 0,-15 16-2 0,-36-17 1 0,-16-1 0 0,-68-15 0 0,-16-1-7 0,-35-17-32 0,35-17-74 0</inkml:trace>
  <inkml:trace contextRef="#ctx0" brushRef="#br0" timeOffset="22">11740 4148 52 0,'0'0'0'0,"-16"-17"43"0,67 1-33 0,66-2-12 0,-31 18-55 0</inkml:trace>
  <inkml:trace contextRef="#ctx0" brushRef="#br0" timeOffset="23">13181 4454 95 0,'0'0'12'0,"17"0"23"0,0 0-19 0,-17-17-6 0,-34-1-23 0,16 2-112 0</inkml:trace>
  <inkml:trace contextRef="#ctx0" brushRef="#br0" timeOffset="24">13130 4182 82 0,'-16'-34'43'0,"16"17"-17"0,0 17-31 0,0 0-94 0</inkml:trace>
  <inkml:trace contextRef="#ctx0" brushRef="#br0" timeOffset="25">10758 2913 5 0,'0'0'0'0,"0"-18"24"0,0 2 11 0,0 16-10 0,17 16-6 0,34 19-9 0,0 16-2 0,34 0-4 0,34-2-3 0,0-15 1 0,15-34-1 0,3 0 0 0,-36-16-1 0,-1-19 1 0,-14-14-1 0,-1-2 1 0,-1 0 0 0,0 0-1 0,1 0 1 0,0 0 0 0,0 18-1 0,-17-1 0 0,16 17 0 0,18 17 0 0,1 17 0 0,-2 17 2 0,-34-1-1 0,1 18-1 0,0-18 0 0,0-15 1 0,-1 15-1 0,1 2 3 0,0-19-4 0,16-16 2 0,-16 0 0 0,0-16 0 0,0-19-1 0,-1 2 0 0,1-1 1 0,-17-16 0 0,17-1-1 0,0 0 0 0,0-1 0 0,-1 19 0 0,1-2 0 0,0 3 1 0,16-3-1 0,-16 19 0 0,16-1 1 0,-14-17-1 0,-4 34 1 0,-15 0 0 0,17 16 1 0,0 2-3 0,-17-1 2 0,-1 17 0 0,17-17 0 0,-15-1 1 0,33 0 1 0,-18-16 1 0,0 17 0 0,-15-17 2 0,-18-17 2 0,17-15-1 0,-17-3-2 0,0-16-2 0,-19 18-3 0,-15-1-22 0,0 17-102 0</inkml:trace>
  <inkml:trace contextRef="#ctx0" brushRef="#br0" timeOffset="26">14638 4013 4 0,'0'0'11'0,"18"0"25"0,-18 0-4 0,-35 0-12 0,0 18-9 0,-16-18 1 0,2-18-3 0,30 2-2 0,3-35 1 0,51 0-3 0,14 16-1 0,21 19-2 0,-3 32-1 0,-17 53-1 0,-15 33 0 0,-35-2 0 0,-35 2 1 0,-31-16 4 0,-4-37-2 0,19-14 2 0,35-35-1 0,16 0 0 0,51 0-2 0,0 0 0 0,17 0-2 0,16 0-2 0,1 0-11 0,17-17-42 0,-69 17-43 0</inkml:trace>
  <inkml:trace contextRef="#ctx0" brushRef="#br0" timeOffset="27">15112 4031 42 0,'0'-18'20'0,"0"-33"20"0,0 0-20 0,35 18-9 0,14 33-5 0,3 0-2 0,-3 33 0 0,2 53-2 0,-32 14-1 0,-3-15-2 0,-32-16 4 0,-3-18-1 0,-14-34-1 0,33-1 1 0,0-32 0 0,33-35-2 0,19-35-1 0,-18 1 1 0,-1-15 1 0,-14 14-1 0,-19 53 1 0,16 33 0 0,-32 0 0 0,16 0 0 0,-19 51 2 0,3 33 3 0,-1 18-2 0,17 0-2 0,52-51 2 0,-1-17-4 0,32-17-8 0,2-17-30 0,-33-17-84 0</inkml:trace>
  <inkml:trace contextRef="#ctx0" brushRef="#br0" timeOffset="28">15925 4115 70 0,'0'-18'36'0,"33"-15"3"0,37 17-20 0,49-1-8 0,15-1-8 0,-15 18-2 0,-70 0-4 0,-31 0-10 0,-1-16-26 0,-17-1-68 0</inkml:trace>
  <inkml:trace contextRef="#ctx0" brushRef="#br0" timeOffset="29">16299 3827 14 0,'-18'-16'31'0,"-15"-1"22"0,33-1-27 0,16 36 2 0,1 48-16 0,-17 36-2 0,0 16-2 0,0-32-5 0,0-19 1 0,0-32-3 0,18-1-1 0,-18-34-10 0,0 0-38 0,16 0-50 0</inkml:trace>
  <inkml:trace contextRef="#ctx0" brushRef="#br0" timeOffset="30">16806 3962 28 0,'0'-16'12'0,"17"-1"38"0,-17-34-18 0,-17 17-13 0,1 1-6 0,16-2-4 0,33-16-4 0,1 35-1 0,34 16-3 0,-17 16 0 0,16 53-1 0,-33-3-1 0,-34 20 2 0,0-1 0 0,-34-19 0 0,-16-15-1 0,-1 1 2 0,18-35 1 0,-2-1 4 0,18 2-4 0,17-18 0 0,0 0 2 0,34 0 0 0,17 0-1 0,17 0 0 0,32-18 1 0,3 2-6 0,-35-1 3 0,-50 17 0 0,-2 0-7 0,-32 0-38 0,-2-18-76 0</inkml:trace>
  <inkml:trace contextRef="#ctx0" brushRef="#br0" timeOffset="31">17874 3895 29 0,'0'0'0'0,"-51"-17"60"0,18-1-24 0,33 18-16 0,16 0-10 0,85 0-1 0,18-16-3 0,-17-1-2 0,-17 17-3 0,-52 0-3 0,2 0-8 0,-35 0-33 0,0 0-66 0</inkml:trace>
  <inkml:trace contextRef="#ctx0" brushRef="#br0" timeOffset="32">17857 4048 26 0,'-34'0'29'0,"1"16"24"0,33-16-29 0,33 0-10 0,51 0-7 0,18 0-5 0,-17-16-2 0,1-1-4 0,-20 17-37 0,-31-18-50 0</inkml:trace>
  <inkml:trace contextRef="#ctx0" brushRef="#br0" timeOffset="33">18704 3776 46 0,'0'0'0'0,"0"-51"53"0,-17 18-26 0,1 15-15 0,-3 18-4 0,-14 35-1 0,15 32 1 0,2 1 0 0,16 34-3 0,16 0-2 0,35-35 0 0,1-34 0 0,-1-15 0 0,-1-53-2 0,1 1 4 0,-17-50-1 0,-17 0 0 0,-17-18-4 0,-51 18-1 0,-17 33 0 0,-16 33-1 0,-1 53-16 0,51 16-122 0</inkml:trace>
  <inkml:trace contextRef="#ctx0" brushRef="#br0" timeOffset="34">20213 3776 89 0,'-18'-33'29'0,"18"15"-3"0,84 18-14 0,69 0-4 0,67-33-1 0,-51 15-5 0,-101 2-2 0,-52 16-12 0,-16 16-72 0,-16-16 29 0</inkml:trace>
  <inkml:trace contextRef="#ctx0" brushRef="#br0" timeOffset="35">20381 3878 48 0,'0'0'0'0,"-67"17"50"0,32-1-20 0,35-16-13 0,86 0-7 0,15 0-4 0,51-16-3 0,18-1-3 0,-69-1-4 0,-33 2-27 0,-68 16-62 0</inkml:trace>
  <inkml:trace contextRef="#ctx0" brushRef="#br0" timeOffset="36">20838 3454 77 0,'-17'-16'39'0,"17"-1"-10"0,51 34-16 0,17 34 0 0,0 16-4 0,-17 51-2 0,-34-16-5 0,-34 17-2 0,-34-34-1 0,0-1-24 0,34-68-85 0</inkml:trace>
  <inkml:trace contextRef="#ctx0" brushRef="#br0" timeOffset="37">22176 3556 26 0,'-16'-16'19'0,"-1"-35"32"0,17 16-23 0,51 2-14 0,17 33-5 0,-2 33-5 0,-31 53-2 0,-18 32 0 0,-34-16-1 0,-18-35 0 0,-16-16 1 0,36-34 0 0,15-34-1 0,15-34 0 0,36-33 0 0,1-36-1 0,-1 2 0 0,-16 51 1 0,-35 16 0 0,16 34-2 0,-32 17 2 0,-3 33 1 0,-14 53 1 0,17 32 2 0,16 0-3 0,0-32-1 0,33-53-2 0,35 1-14 0,33-34-110 0</inkml:trace>
  <inkml:trace contextRef="#ctx0" brushRef="#br0" timeOffset="38">23075 3556 86 0,'-18'-16'30'0,"18"-1"-7"0,70-1-12 0,12 18-6 0,21-16-3 0,-35 16-4 0,-34 16-19 0,-17-16-97 0</inkml:trace>
  <inkml:trace contextRef="#ctx0" brushRef="#br0" timeOffset="39">23057 3760 53 0,'-16'0'17'0,"-17"0"38"0,49 0-34 0,35-17-9 0,50 17-6 0,18 0-4 0,-16-18-2 0,-20 18-5 0,-16-16-34 0,-49 16-57 0</inkml:trace>
  <inkml:trace contextRef="#ctx0" brushRef="#br0" timeOffset="40">23669 3623 47 0,'0'-34'38'0,"16"17"-5"0,51 1-24 0,0 16-5 0,19 0-3 0,-69-16-1 0,69 16-3 0,14-17-39 0,-48-1-34 0</inkml:trace>
  <inkml:trace contextRef="#ctx0" brushRef="#br0" timeOffset="41">24480 3235 28 0,'0'-18'42'0,"19"-15"0"0,-19 15-24 0,0 18-6 0,16 18-2 0,-16-1 1 0,0 17 0 0,0-1 0 0,0 51 1 0,0-33-6 0,0 51 0 0,0 0-1 0,0 16-2 0,0-49 0 0,0-52-3 0,0-1 0 0,0 1-48 0,-16-17-56 0</inkml:trace>
  <inkml:trace contextRef="#ctx0" brushRef="#br0" timeOffset="42">26785 1508 4 0,'0'-68'17'0,"-17"-17"14"0,17 17-6 0,-17 35-9 0,17-1-9 0,0 50 4 0,-18 86 1 0,18 100-3 0,-16 86 2 0,-1 120-2 0,17 32-4 0,33-101 0 0,-15-18 0 0,16 17-2 0,-34-32 1 0,18-35 0 0,-18-52-1 0,16-33 0 0,1-50 0 0,17-17-2 0,-17-34 0 0,-17-52-2 0,0-15-11 0,0-36-46 0,-17-15-18 0</inkml:trace>
  <inkml:trace contextRef="#ctx0" brushRef="#br0" timeOffset="43">27920 1728 6 0,'0'0'0'0,"0"-17"32"0,0-1-5 0,0 2-8 0,0 32-3 0,0 19 0 0,0 16-6 0,0-2-7 0,17-31 3 0,-17 15-2 0,18-33 2 0,-2-51-3 0,-16 2-2 0,-16-2 0 0,-19-17 0 0,0 50 0 0,2 18 0 0,-16 35 3 0,-3 67 2 0,18 16 2 0,17 17-3 0,1-17-2 0,32-32 0 0,17-52-1 0,37-17-2 0,30-52-6 0,19 19-24 0,-1-19-43 0,-67 19 9 0</inkml:trace>
  <inkml:trace contextRef="#ctx0" brushRef="#br0" timeOffset="44">28495 2032 9 0,'0'0'0'0,"35"-33"40"0,0-36-11 0,-19 18-8 0,-16-16-5 0,-51 17-5 0,0 32-3 0,-17 2 0 0,2 16 1 0,14 67-2 0,1 17-2 0,51 53 0 0,17-54-3 0,34-14 0 0,0-69 0 0,15-18-1 0,-14-49-1 0,-18-17 1 0,-17-18-2 0,-17 33 1 0,0 53 0 0,0 32-1 0,0 53 2 0,0 15-1 0,35 0 0 0,49-15 0 0,0-35-1 0,1-17 1 0,-18-68 1 0,-15 0-2 0,-34-51 1 0,-18-16-2 0,0-1 2 0,-18 35 2 0,1 32-2 0,17 52 0 0,0 69 1 0,0 33 1 0,0 16 0 0,35-16-2 0,-20-18-3 0,36-33-13 0,17-35-41 0,-34-16-27 0</inkml:trace>
  <inkml:trace contextRef="#ctx0" brushRef="#br0" timeOffset="45">29479 1828 18 0,'18'-33'35'0,"-18"-18"6"0,16 0-18 0,-50 35-11 0,1 16-5 0,-19 16 3 0,1 53-1 0,35 32-5 0,16 1-1 0,33-35-3 0,34-16-1 0,3-35-21 0,31-16-68 0,-85-16 52 0</inkml:trace>
  <inkml:trace contextRef="#ctx0" brushRef="#br0" timeOffset="46">29817 1795 28 0,'0'-16'34'0,"-16"-19"8"0,-1 19-22 0,-1 16-8 0,2 0-2 0,-1 34-2 0,17 50-3 0,0 0-1 0,33 2-3 0,2-19 0 0,15-51 0 0,17-16-1 0,3-51 1 0,-37-32-1 0,1-3-2 0,0-14 2 0,-34 32 1 0,0 34-2 0,0 50 1 0,-17 35 1 0,17 17 1 0,0 34-1 0,35-17-1 0,-2-36 1 0,16-14-1 0,21-53 1 0,-21-31-2 0,3-19 0 0,-18-34-5 0,-17 0 4 0,-1 51 1 0,-16 18 2 0,0 33-2 0,-16 17 1 0,16 17 0 0,-17-17 0 0,17-17 1 0,0 0-1 0,0 0 0 0,0-17 0 0,0-17 0 0,0-17-1 0,0 16 0 0,0 19 3 0,0-19 3 0,0 3-5 0,0 15 0 0,-16 17 0 0,16 17 1 0,0 83 4 0,0 20-2 0,0-2-1 0,16-34-5 0,17-15 0 0,35-52-12 0,0-17-47 0,-33 0-23 0</inkml:trace>
  <inkml:trace contextRef="#ctx0" brushRef="#br0" timeOffset="47">30715 1744 19 0,'0'-33'39'0,"-17"-1"1"0,17 17-24 0,17 34-6 0,-17 34 2 0,-17 33-2 0,17 18-7 0,34-17-1 0,0-36 1 0,17-32-3 0,1-34 1 0,-3-50-1 0,-14-35-2 0,-18 2 2 0,1 14-2 0,-2 53 3 0,-32 33-1 0,-2 33 0 0,18 53 3 0,0 14-1 0,18-14 1 0,31-19-1 0,19-34-1 0,16-15-1 0,-14-53-1 0,-21-48-1 0,3-19-1 0,-1-33-1 0,-18 33 3 0,-33 51 0 0,-17 33 1 0,1 52-1 0,16 35 1 0,16 15-1 0,17 0 1 0,2 2-3 0,0-35 4 0,-19 0 2 0,-32-19 2 0,-35-32 2 0,-1-16-6 0,1-35-65 0,35 35-4 0</inkml:trace>
  <inkml:trace contextRef="#ctx0" brushRef="#br0" timeOffset="48">27464 3640 22 0,'0'0'0'0,"-52"-51"26"0,34 51-2 0,18 18-8 0,18 15-6 0,50-15-3 0,-1-18-1 0,18-51-1 0,-17-33 2 0,-17 15-1 0,-51 18 4 0,0 51-3 0,0 51-2 0,0 84 1 0,17 1-3 0,18-17 0 0,-2-17-1 0,-17 0-1 0,-16-35 2 0,-16-34 0 0,-52 1 0 0,0-16-1 0,-34-36 0 0,17 2-1 0,18-35-2 0,33 0-3 0,16 35-23 0,18 16-32 0,0 0-14 0</inkml:trace>
  <inkml:trace contextRef="#ctx0" brushRef="#br0" timeOffset="49">27768 4131 39 0,'0'0'0'0,"0"-16"34"0,-17-2-6 0,34 18-17 0,33 0-6 0,17-17 0 0,19-15-3 0,17-36 1 0,-37-17 0 0,-31-16 0 0,-35-19-2 0,0 2 0 0,0 51 1 0,-19 50-1 0,-14 17 1 0,17 33 0 0,-1 18-1 0,1 0 0 0,32 34 1 0,1 17-1 0,-1-18 0 0,17 0-1 0,2-15 1 0,-18-36-1 0,1-17 1 0,-18-16 0 0,16 0 0 0,1-16-2 0,-1 0 1 0,2-1 1 0,16-17-1 0,0-34 0 0,16-1 0 0,-15 36 1 0,-2 0-1 0,-33 15 1 0,0 18-1 0,0 51 1 0,0 33 1 0,34 2 0 0,18-35 0 0,15-35-1 0,18-16-1 0,-18-51-1 0,-33-16 0 0,-16-19 0 0,-2 2 0 0,1 17 2 0,-17 50 0 0,-17 34-1 0,17 34 1 0,-16 16 1 0,32 1-1 0,17-1 0 0,37-49 1 0,-21-1 0 0,19-17-1 0,-33-51 1 0,-19 0-1 0,-16-17-1 0,-34-16 1 0,-18-19-2 0,-30 52 0 0,-21 51 1 0,35 18-2 0,34 49 0 0,34-16-4 0,51 0-12 0,51-16-14 0,-1-19-63 0</inkml:trace>
  <inkml:trace contextRef="#ctx0" brushRef="#br0" timeOffset="50">29257 3674 21 0,'18'-16'41'0,"-18"-19"7"0,0 35-32 0,17 51-9 0,-1 35 0 0,3-2-6 0,-3 1-1 0,-16-34 2 0,0-34-2 0,0-1 5 0,0-49-1 0,-16-18-2 0,16-18-1 0,16 3-1 0,35-19 1 0,1 34-2 0,-1 16 1 0,-18 35 0 0,0 69 0 0,2 15 0 0,-19-16 0 0,1-17 0 0,-17-17 1 0,16-34 1 0,2 0 1 0,-1-34-2 0,0-34 1 0,17 1-3 0,-1-19 1 0,18 19 0 0,-32 49 0 0,-4 1 0 0,3 34-1 0,-2 17 1 0,1 35 0 0,-1-18 1 0,2 17-2 0,-1-19 0 0,18 2-4 0,-2-33-30 0,35-18-71 0</inkml:trace>
  <inkml:trace contextRef="#ctx0" brushRef="#br0" timeOffset="51">30461 3692 23 0,'0'-18'23'0,"0"-49"30"0,0 0-32 0,-17 32-9 0,-33 2-7 0,-1 33-1 0,-17 33 4 0,1 18-2 0,32 51-2 0,35 0-3 0,35-35-1 0,16-50 0 0,-2-1 2 0,-14-32-1 0,16-34 0 0,-1-19 0 0,-33-16-1 0,-17 17 0 0,0 36 1 0,-17 32-2 0,0 32 3 0,17 54 0 0,0-1-1 0,34-17 1 0,33-19-2 0,3-31 1 0,14-52 0 0,0-16 0 0,1-19 0 0,-18-33-1 0,-49-16-2 0,-18 51 2 0,-18 16-1 0,-31 51 1 0,31 34 0 0,1 34-1 0,68 15 1 0,17 3-1 0,0-35 1 0,-52 0 0 0,-16-17 0 0,-16-17 1 0,-35-1 0 0,-50-32-27 0,49 16-80 0</inkml:trace>
  <inkml:trace contextRef="#ctx0" brushRef="#br0" timeOffset="52">28039 4792 15 0,'-17'0'14'0,"-17"-16"17"0,34 16-3 0,0 34-18 0,34 16 2 0,-17 35-2 0,-17-52-1 0,0-33 2 0,17-16-3 0,-17-52-6 0,-17 1 0 0,-18-1-1 0,-14 50-1 0,-3 18 0 0,18 86 0 0,1 32 3 0,33 68 0 0,33-50-2 0,18-19-1 0,51-66 0 0,51-67-4 0,-1-35-24 0,-33-50-41 0,-70 50 14 0</inkml:trace>
  <inkml:trace contextRef="#ctx0" brushRef="#br0" timeOffset="53">28616 4996 15 0,'0'-18'15'0,"0"-49"39"0,-35 50-27 0,-16-1-17 0,0 18-1 0,-17 35 0 0,18 32-1 0,16 35-2 0,34 16-3 0,51-32-1 0,17-52 0 0,32-52-1 0,-30-33 2 0,-21-34-1 0,-15-16 0 0,-34 0-2 0,-17 66 1 0,0 35-1 0,1 69-1 0,32 31 2 0,36 20-1 0,49-52-1 0,1-34 2 0,-1-34-1 0,-33-69 1 0,-50-49-1 0,-18-17 1 0,0-18-2 0,-18 35 2 0,1 67-1 0,17 51-1 0,0 85 1 0,0 32 1 0,35 20-1 0,-19-37 0 0,1-15-1 0,34-34-4 0,33-33-32 0,-16-18-74 0</inkml:trace>
  <inkml:trace contextRef="#ctx0" brushRef="#br0" timeOffset="54">29614 4945 44 0,'0'-69'32'0,"0"20"-2"0,0 14-12 0,0 19-7 0,-34 32-4 0,-16 35 0 0,17 33-1 0,33 18-3 0,33-18-2 0,51-33-2 0,19-33-9 0,-19-18-35 0,-16-35-39 0,-52 19 68 0</inkml:trace>
  <inkml:trace contextRef="#ctx0" brushRef="#br0" timeOffset="55">29936 4927 12 0,'0'-33'16'0,"17"-34"45"0,-17 32-29 0,0 35-18 0,-17 0-8 0,-1 68-1 0,18 17-2 0,35-1-2 0,0-17 0 0,14-32-1 0,3-19 1 0,-18-50-1 0,16-32 1 0,-34-19 0 0,3-1-1 0,-3 20 1 0,-16 66-2 0,0 0 1 0,0 66 0 0,0 20 0 0,51-1-1 0,17-19 1 0,33-32-2 0,-33-34 3 0,-17-51 0 0,-16-32 0 0,-35-36 0 0,0-16-1 0,0-1 2 0,0 52-1 0,0 66-2 0,-35 53 2 0,18 83 0 0,17 0 1 0,0 17 0 0,33-49-3 0,19-3-1 0,-1-66-9 0,-1 1-42 0,-16-36-20 0</inkml:trace>
  <inkml:trace contextRef="#ctx0" brushRef="#br0" timeOffset="56">30869 4843 16 0,'0'0'0'0,"0"-33"67"0,0 15-31 0,-18 2-21 0,36 32-9 0,-18 35-1 0,16 33-1 0,1-15-3 0,17-2 0 0,18-34-2 0,-19-33 1 0,16-16 1 0,3-51 0 0,-18-1 0 0,-1-34-1 0,-15 0 0 0,-1 51 0 0,-17 35 1 0,-17 50 0 0,-17 34 0 0,34 16 1 0,16 18-1 0,19-17-1 0,16-52 1 0,34-33-2 0,-1-33 1 0,-33-36 1 0,17-15 0 0,-18-34-2 0,-50 16 0 0,0 51 0 0,-34 67 0 0,34 35 0 0,17 18 1 0,34 32-1 0,0-34 0 0,-17 2 1 0,-34-36 0 0,-17-15 2 0,-34-18-3 0,-67-18-27 0,32 2-64 0</inkml:trace>
  <inkml:trace contextRef="#ctx0" brushRef="#br0" timeOffset="57">32341 3572 33 0,'-16'-49'30'0,"-35"-36"-19"0,-1 17-9 0,36 1-1 0,-34-19 2 0,-52 1-2 0,-17-15 2 0,-66-2 3 0,-70-33 6 0,-16 16 0 0,0 34-6 0,-33 18-4 0,-53 16 1 0,1 34 1 0,-17-17-1 0,18 34-1 0,-1 16 0 0,-1 19-1 0,37-1 0 0,-19 50 2 0,16 52 0 0,19 16 0 0,17 50 1 0,49 53 0 0,67 32-2 0,52 19-2 0,53-2 0 0,32 2 1 0,17-35 0 0,68-34 0 0,50-35 1 0,53 2 0 0,66-18 0 0,84-50-1 0,18-19-2 0,67 3 1 0,19-36 0 0,15 0-1 0,17-32 0 0,-16-19 0 0,-1-33 0 0,-16-16 0 0,-18-19 0 0,-16-32 2 0,-102 16-4 0,-34-33 4 0,68-52 0 0,-34-34 3 0,-135 68 0 0,16-49-3 0,2-53-1 0,-2-49-1 0,-51-53-4 0,-67-32-2 0,-85-34 6 0,-118-187-1 0,-204 51-36 0,153 373-49 0</inkml:trace>
  <inkml:trace contextRef="#ctx0" brushRef="#br0" timeOffset="58">28039 7840 13 0,'-17'-16'7'0,"-34"-1"30"0,17 17-4 0,34-18-20 0,34 18-7 0,17-33-4 0,17-1 1 0,-35-52 0 0,19-14-1 0,-52-20 0 0,-19 36 2 0,-14 33 2 0,0 35-2 0,17 67-2 0,16 67 1 0,0 51 2 0,16 17-1 0,17 0-3 0,-16-33-1 0,-17-51 1 0,-33-35 1 0,-18-67 2 0,34-16-2 0,0-53-2 0,17 1 1 0,0 19-1 0,17 31 0 0,18 36-1 0,14 31-1 0,3 19 2 0,15 1 0 0,18-35 0 0,-1-52 0 0,-16-33 1 0,-17-34 0 0,-16 1 0 0,-19-18 0 0,-16 18-1 0,-16 68 1 0,-3 49 1 0,19 52 5 0,0 33-2 0,52-17-1 0,15-49-3 0,18-35 0 0,17-68-4 0,-51-18-13 0,-51-31-34 0,-18-2-51 0</inkml:trace>
  <inkml:trace contextRef="#ctx0" brushRef="#br0" timeOffset="59">28649 7738 16 0,'-33'0'21'0,"15"0"-4"0,18 0-23 0,34 18-37 0</inkml:trace>
  <inkml:trace contextRef="#ctx0" brushRef="#br0" timeOffset="60">29004 8026 77 0,'-16'-16'15'0,"-2"-52"2"0,18 1-8 0,18 16-2 0,15 16 1 0,-17 19-3 0,19 32-1 0,-18 70 0 0,1 14-1 0,15-14-3 0,-33-19 0 0,16-16 1 0,19-35 0 0,-35-32 2 0,35-52-1 0,-4-17 0 0,4-17-2 0,0 18 0 0,-19 17 0 0,19 50 0 0,-2 17 0 0,-17 51 0 0,3 17 4 0,14 32-1 0,-15 2 0 0,15-35-1 0,17-32-1 0,35-35 0 0,16-18 0 0,2-32-2 0,-36-17 3 0,-33-2-2 0,-16-31 0 0,-18 14 0 0,0 35 0 0,-18 35-1 0,-34 32 2 0,19 53-1 0,17 15 1 0,-2 18 0 0,36-18-1 0,49-33-1 0,18-18-11 0,50-50-73 0,-118 1 29 0</inkml:trace>
  <inkml:trace contextRef="#ctx0" brushRef="#br0" timeOffset="61">30598 7824 29 0,'0'0'0'0,"-19"-68"54"0,-14 16-23 0,-34 35-13 0,-1 17-7 0,-17 35 0 0,51 32-6 0,17 52-2 0,34-17-1 0,34-35-2 0,0-49 0 0,-1-18 1 0,1-69 1 0,0 2 0 0,-34-34-2 0,-17 16 0 0,0 50-1 0,-17 35 2 0,-17 51 4 0,34 51 1 0,16-18-3 0,54 2-3 0,-3-52 0 0,0-18 0 0,0-16 1 0,3-50 0 0,-21-36-2 0,-31-14-3 0,-1-2-1 0,-52 67 5 0,2 19-2 0,17 67 3 0,32 0-3 0,69-17-3 0,-1-52-1 0,2-15 3 0,-37-36 3 0,-31 2 1 0,-1 49 3 0,-17 36 3 0,-17 67 3 0,-1 34-5 0,53-19-3 0,-35-49-2 0,0 0-40 0,-17-33-80 0</inkml:trace>
  <inkml:trace contextRef="#ctx0" brushRef="#br0" timeOffset="62">28852 8840 71 0,'0'-35'20'0,"-16"-16"6"0,16 51-14 0,-18 86-1 0,18 83 2 0,-17 50-7 0,0-65-1 0,17-53 2 0,0-85-2 0,17-49 1 0,34-102-4 0,0-36-2 0,-17-31 1 0,-16 67-1 0,-3 101-1 0,19 50 0 0,-1 103 1 0,19 17 1 0,-1 32-1 0,0-14-1 0,-34-37 0 0,-17-66-4 0,-17-33-25 0,-51-69-54 0,52 33 44 0</inkml:trace>
  <inkml:trace contextRef="#ctx0" brushRef="#br0" timeOffset="63">28649 9246 29 0,'0'0'0'0,"-84"0"59"0,65 16-39 0,122 19-9 0,66-19-7 0,50-49-4 0,-14-1-1 0,-69-35-1 0,-87 3 1 0,-30-36 2 0,-54-16 0 0,2 50 4 0,-2 50 5 0,19 36-3 0,32 83 2 0,1 35-3 0,17 32-2 0,-1-14-3 0,-14-53-1 0,32-67-2 0,66-34-24 0,19-69-29 0,-17-48-22 0</inkml:trace>
  <inkml:trace contextRef="#ctx0" brushRef="#br0" timeOffset="64">30021 9127 14 0,'0'0'0'0,"16"-85"61"0,-16 34-32 0,-67 18-15 0,-18 33-4 0,-16 33 1 0,16 53-2 0,51 32-5 0,51 18-3 0,51-68 1 0,-1-52 0 0,18-49-2 0,-34-52 2 0,-51-35-2 0,0-15 3 0,-17 102-1 0,17 66 1 0,0 102 0 0,34 70 0 0,0-2-1 0,-34-52-1 0,-16-48 2 0,-54-52 3 0,21-34 1 0,-3-85-3 0,19-52-3 0,50-49-1 0,33 51-4 0,17 34-23 0,19 33-40 0,-35 34-20 0</inkml:trace>
  <inkml:trace contextRef="#ctx0" brushRef="#br0" timeOffset="65">30189 9177 28 0,'0'-17'42'0,"0"1"-14"0,35-17-18 0,16-1-6 0,-18-17-2 0,-15 0 0 0,-36 0 1 0,-31 34 4 0,-2 50 2 0,16 53 0 0,35 48-1 0,35 3-5 0,16-35-2 0,33-69 0 0,0-50-8 0,17-50-32 0,-31-53-62 0</inkml:trace>
  <inkml:trace contextRef="#ctx0" brushRef="#br0" timeOffset="66">30631 8720 68 0,'-17'-33'37'0,"1"15"-10"0,16 52-13 0,16 52-6 0,1 32-4 0,1 17-2 0,-2 0-3 0,-16-50 3 0,0-67-2 0,0-1 2 0,0-68 0 0,0-35-2 0,17 3 1 0,33 15-1 0,17 34 0 0,-15 34-1 0,15 51 1 0,-32 34 0 0,-18 15 0 0,-51-31 1 0,-33-36 2 0,-19-15 3 0,18-36-3 0,18-15-4 0,50-1-24 0,17-17-104 0</inkml:trace>
  <inkml:trace contextRef="#ctx0" brushRef="#br0" timeOffset="67">31070 8975 73 0,'0'0'0'0,"18"-51"35"0,16 51-18 0,0 51-7 0,17 34-8 0,-17 32-1 0,-34-32-1 0,-17-34 1 0,-18-33 3 0,19-18 0 0,-1-51 1 0,17-18-4 0,51-49-2 0,17 0-9 0,-2 50-27 0,-14 52-41 0</inkml:trace>
  <inkml:trace contextRef="#ctx0" brushRef="#br0" timeOffset="68">31783 9077 25 0,'0'-35'46'0,"0"2"-18"0,-17-18-12 0,1 0-6 0,-2 18-3 0,-34 15-3 0,3 36 4 0,-3 48-2 0,36 54-3 0,16-3-2 0,33-48 1 0,35-35 1 0,-17-52-2 0,0-49 2 0,-18-17-1 0,2-36-1 0,-19 53 3 0,-16 67-1 0,0 34 1 0,0 50-1 0,34 1-3 0,17-17-7 0,17-52-136 0</inkml:trace>
  <inkml:trace contextRef="#ctx0" brushRef="#br0" timeOffset="69">27464 11109 12 0,'0'-17'37'0,"0"-17"3"0,-18 34-15 0,18-17-6 0,18 17-6 0,31 0-3 0,87 0-2 0,18 0-4 0,-37-18-3 0,-49 18 0 0,-34-16-17 0,-17 16-111 0</inkml:trace>
  <inkml:trace contextRef="#ctx0" brushRef="#br0" timeOffset="70">28632 10956 10 0,'-16'-68'25'0,"-35"-68"22"0,32 52-17 0,3 51-13 0,16 49-10 0,16 68 1 0,3 87-1 0,-3-3-3 0,1-33-2 0,-17-32 0 0,0-70 0 0,0-100 3 0,34-19-3 0,-17 3-2 0,-1 32 0 0,1 51-1 0,34 67 0 0,0 17 1 0,50 1 0 0,2-50 0 0,-19-19 0 0,-49-49 2 0,-19-52 0 0,-16-50-1 0,-34-18-1 0,-34-16 1 0,-33 67-2 0,-1 69 1 0,1 33 0 0,16 49-1 0,51 53 1 0,68 0 0 0,84 0-1 0,69-51-8 0,-17-18-34 0,-69-15-60 0</inkml:trace>
  <inkml:trace contextRef="#ctx0" brushRef="#br0" timeOffset="71">29497 11023 25 0,'0'0'0'0,"49"-84"59"0,-32 33-36 0,-34 18-10 0,-32-1-4 0,-21 34 1 0,-30 34 0 0,30 50-2 0,55 35-2 0,48 15-2 0,52-48-3 0,1-52-2 0,-2-52 2 0,-34-49 1 0,-32-51-2 0,-18-19 1 0,-18 37 1 0,-16 83-3 0,18 34 1 0,16 83-1 0,50 20 1 0,1-3-1 0,0-14 1 0,17-70 0 0,-17-15 0 0,-1-69 0 0,-16-18 1 0,-17-31-1 0,-1-20-1 0,-16 20 2 0,-16 49-1 0,16 51-1 0,0 51 1 0,34 33 0 0,18 18 0 0,-3-2-1 0,-14-49 1 0,-18-51 0 0,17-17 2 0,-1-34-2 0,0-32 0 0,-14-36-2 0,-19 52 1 0,16 16 1 0,-16 51-1 0,17-17 1 0,34 17-1 0,17 0 1 0,-1 0-1 0,-15 0 1 0,-36 0 0 0,-16-18 1 0,17 69-1 0,-17 33 4 0,-17 36-3 0,17-36-1 0,0-51-2 0,17 1-35 0,-17-34-55 0</inkml:trace>
  <inkml:trace contextRef="#ctx0" brushRef="#br0" timeOffset="72">30495 10804 49 0,'0'-18'11'0,"-16"2"4"0,49 32-56 0,-17 2 13 0</inkml:trace>
  <inkml:trace contextRef="#ctx0" brushRef="#br0" timeOffset="73">30970 11023 57 0,'0'-33'36'0,"-17"-18"-13"0,34 0-12 0,-17 0-4 0,-52 18-4 0,-15 15 1 0,15 18 1 0,-15 35 0 0,50 50 3 0,17 32-2 0,35-15-4 0,14-51 0 0,3-35-1 0,15-16 0 0,-32-33 0 0,0-34-1 0,-2-35 1 0,-33-51-3 0,16 0 2 0,-32 53 1 0,-1 66-1 0,-17 34 1 0,34 67 4 0,0 35 1 0,18 34-1 0,-18 16 1 0,0-34-5 0,16-34-1 0,-16-50-9 0,17 1-99 0</inkml:trace>
  <inkml:trace contextRef="#ctx0" brushRef="#br0" timeOffset="74">31935 10821 14 0,'0'0'24'0,"0"-35"16"0,16 1-23 0,-16 1-6 0,-16-2-4 0,-17 2 0 0,0 17-1 0,-37 16 0 0,21 33 4 0,-21 34-1 0,37 35 0 0,17 17 1 0,16-17-8 0,16-35 1 0,35-16 1 0,34-35-1 0,16-16-3 0,1-33 1 0,-18-17-3 0,-49 33-30 0,-35-1-85 0</inkml:trace>
  <inkml:trace contextRef="#ctx0" brushRef="#br0" timeOffset="75">29717 12175 7 0,'-35'-34'34'0,"0"34"7"0,2 18-27 0,33-2-8 0,33-16 2 0,19-16-3 0,-1-53-1 0,-17-15 0 0,-17 17 1 0,-17 32 1 0,-17 53 0 0,-1 83 0 0,18 84 0 0,35 19-3 0,15-51-2 0,-32-51 1 0,-18-86 1 0,0-50 3 0,0-68-5 0,0 18 1 0,0 17-2 0,16 32-1 0,1 53-1 0,17 50 2 0,34-1-1 0,17 1 1 0,15-34-2 0,19-34-21 0,-16-18-77 0</inkml:trace>
  <inkml:trace contextRef="#ctx0" brushRef="#br0" timeOffset="76">30698 12361 17 0,'17'-33'37'0,"-17"-1"-2"0,0-1-22 0,-33 1-4 0,-18 17-3 0,-17 17 2 0,-16 17 1 0,16 34 0 0,35 34-5 0,33 34 0 0,66-17 2 0,2-35-4 0,-1-49 0 0,3-36 0 0,-4-49-1 0,-31-19-1 0,-2-14 1 0,-33-20-2 0,0 52 1 0,0 52 0 0,-17 16 0 0,17 67 0 0,0 35 1 0,17 0 1 0,34-18-2 0,0-49 1 0,17-19 0 0,16-32-1 0,-16-35 0 0,-33-17-1 0,-19 1 1 0,-16-19 0 0,-16 1 0 0,-2 52 0 0,1 33 1 0,0 51 0 0,17 34 1 0,17 17 0 0,34-1-1 0,0-34-1 0,34-49 1 0,-1-36 2 0,-33-49-3 0,-18 16 1 0,-14-33-1 0,-19-18 1 0,0 33-1 0,0 52 0 0,0 34 0 0,-19 52 1 0,19-2 0 0,19 2 1 0,-3 48 0 0,1 36 1 0,-17 0 3 0,-17-35-4 0,1 17 0 0,-19-66 0 0,18-53 0 0,-17-32 1 0,1-35-4 0,33-34-5 0,-19-34 7 0,19 35 2 0,52-1-1 0,-1 34-2 0,35-16 1 0,64-35-2 0,39 1 0 0,-89 32-39 0,-83 53-43 0</inkml:trace>
  <inkml:trace contextRef="#ctx0" brushRef="#br0" timeOffset="77">26733 7671 1 0,'-33'-51'3'0,"-35"0"7"0,19 51-4 0,-21 34 12 0,3-1-1 0,-1 53-1 0,2 16-2 0,31 33 0 0,18 17-6 0,17 34-3 0,52 51-4 0,14-17 2 0,2 1 0 0,-1-19 1 0,-32 36 0 0,-18-18-4 0,-34 1 0 0,1-1 3 0,-54-34 0 0,2-50 2 0,2-52-2 0,-2-33-1 0,17-34 0 0,-17-34-1 0,17-1-1 0,35 2 1 0,16-1 0 0,49 17-1 0,21 0 0 0,14 68-1 0,-16 33 1 0,0 69-1 0,-35 32 0 0,-17 18 0 0,-32-16 1 0,16-34 1 0,-17-19 1 0,17 20-1 0,0 15 1 0,0-1 0 0,0-15-1 0,33-52 1 0,2-16 1 0,51-18-1 0,-3-50 0 0,19-16 1 0,0-52-2 0,-35-17-5 0,-49 16-105 0</inkml:trace>
  <inkml:trace contextRef="#ctx0" brushRef="#br0" timeOffset="78">4879 7163 7 0,'0'0'0'0,"-16"-18"38"0,-2 36-14 0,1-18-4 0,17 0-4 0,-17 0-5 0,-16 0-3 0,-1-35-1 0,17 2 0 0,1-17 0 0,32-1-1 0,35 34-1 0,16-1-3 0,0 53-2 0,-15 32 1 0,-18 17 0 0,-34 19 1 0,-34-1-1 0,-18-36 3 0,-15-15-1 0,17 18-1 0,-1-18 1 0,34-18-1 0,17-17 0 0,0-16 4 0,51 0 0 0,16-16-2 0,18 16-1 0,0-33-1 0,-1 15-2 0,-49 2-1 0,-19 16-3 0,1 0-32 0,-1-17-2 0,-16-17-69 0</inkml:trace>
  <inkml:trace contextRef="#ctx0" brushRef="#br0" timeOffset="79">5066 6875 20 0,'-17'-33'22'0,"-1"-52"26"0,18 50-18 0,18 19-13 0,16 32-6 0,17 35 0 0,16 51-2 0,1 33-1 0,0 0-1 0,-33 19-1 0,-20-2-2 0,-30-16 0 0,-20-36-1 0,-33-31 2 0,17-18-2 0,0-18-2 0,34-33-2 0,1-33-20 0,16-18-99 0</inkml:trace>
  <inkml:trace contextRef="#ctx0" brushRef="#br0" timeOffset="80">7912 6977 16 0,'-16'-18'13'0,"-2"-33"39"0,1 2-21 0,17-2-15 0,17 16-7 0,34 19-3 0,-17 16-4 0,0 16 0 0,-18 35 2 0,1 51 0 0,-17 0 4 0,0-18-1 0,0-33-2 0,34-18-2 0,34-33 0 0,16-33-1 0,-14-18-1 0,-21 0 0 0,-32 0 0 0,-17-16-2 0,0-1 2 0,0 17 0 0,0 35 0 0,0 16-1 0,-17 16 0 0,17 19 0 0,17 14 2 0,-17 37 1 0,16 15 0 0,19 34 1 0,-18-15-2 0,1 15-1 0,-36-17 0 0,1-34 1 0,1-15 0 0,-3-36-1 0,-14-15 1 0,-1-18 0 0,1-18-2 0,16-49 1 0,0-19 0 0,34 3-1 0,18-19-1 0,14 51 0 0,19 1-6 0,0-1-32 0,0 17-110 0</inkml:trace>
  <inkml:trace contextRef="#ctx0" brushRef="#br0" timeOffset="81">8759 6537 11 0,'0'0'0'0,"-17"-51"55"0,17 16-13 0,-17 35-19 0,17 0-10 0,-18 0-4 0,18 51-2 0,0 34-1 0,0-1-1 0,-16 2 0 0,16-19-4 0,0-32 0 0,0-2-1 0,0-17-4 0,0-16-10 0,34-16-37 0,-34-1-33 0</inkml:trace>
  <inkml:trace contextRef="#ctx0" brushRef="#br0" timeOffset="82">8978 6502 19 0,'0'0'0'0,"0"-33"56"0,0 15-9 0,0 2-27 0,0 32-10 0,0 19-2 0,0 32-1 0,0 17-2 0,-16 1-2 0,16-16 0 0,0-1-3 0,-17-19-2 0,17-31-10 0,17-1-112 0</inkml:trace>
  <inkml:trace contextRef="#ctx0" brushRef="#br0" timeOffset="83">9709 7045 78 0,'0'-17'18'0,"16"17"15"0,17 0-16 0,19 0-8 0,15 0-5 0,34-18 0 0,2 2-3 0,-54-1-2 0,-14 17-4 0,-35 17-52 0,0-17-9 0</inkml:trace>
  <inkml:trace contextRef="#ctx0" brushRef="#br0" timeOffset="84">9894 7281 81 0,'-17'0'41'0,"-1"0"-4"0,36 0-21 0,34 0-6 0,32-16-3 0,0 16-2 0,1-17-2 0,-34 17-2 0,-17 0-3 0,-34 0-18 0,0 0-110 0</inkml:trace>
  <inkml:trace contextRef="#ctx0" brushRef="#br0" timeOffset="85">11588 7045 8 0,'0'-17'16'0,"-16"-1"22"0,-2 2-5 0,1-1-8 0,0-17-10 0,17-17-3 0,17 18-3 0,18-18 0 0,14 16-4 0,37 35-3 0,-18 18-1 0,0 50-1 0,-52 16-1 0,-16 18 2 0,-16-2 0 0,-52-31 2 0,17-18 0 0,18-35 0 0,14 2 1 0,19-18-1 0,0 0 1 0,35-18-1 0,33 18-1 0,16 0 0 0,1-16 0 0,0 16 2 0,-18-17-1 0,-33-1-3 0,-34 2 0 0,-34 16-31 0,1 16-119 0</inkml:trace>
  <inkml:trace contextRef="#ctx0" brushRef="#br0" timeOffset="86">13248 6604 31 0,'-15'-51'21'0,"-20"0"29"0,18 0-22 0,-1 51-11 0,36 0-10 0,34 35 0 0,30 32-1 0,37 0-3 0,34-16-1 0,0 0-1 0,-52-16-1 0,-33-35 1 0,-34 34-1 0,-34-34 1 0,0 17 0 0,-18-1 1 0,-31 19 0 0,-19 32-1 0,-35 1 1 0,-15 17 1 0,-17 15 3 0,33-14-1 0,16-1-3 0,37-52 0 0,15 0-1 0,16-33-1 0,2 0 1 0,16 0-4 0,16-16-14 0,19-17-38 0,0-2-46 0</inkml:trace>
  <inkml:trace contextRef="#ctx0" brushRef="#br0" timeOffset="87">14535 6620 28 0,'18'-33'19'0,"34"-1"26"0,-52 18-20 0,16 16-11 0,-16 0-2 0,-35 0 0 0,2 34-3 0,-18-1-2 0,16 18 0 0,19 16-1 0,16 19-1 0,0-19-3 0,16 17 0 0,36-33 0 0,-1-16-1 0,0-1 1 0,17-18-1 0,0-16 0 0,16-34 0 0,-49 1-1 0,-2-1 2 0,-17-17 0 0,-16-17-2 0,0 1 2 0,-33-19-1 0,-18 19-1 0,16-1 1 0,-14 18 0 0,-3 33-1 0,-32 34-2 0,-18 33-7 0,17 18-144 0</inkml:trace>
  <inkml:trace contextRef="#ctx0" brushRef="#br0" timeOffset="88">9962 9211 39 0,'-17'0'6'0,"1"-16"30"0,16 16-15 0,33 16-4 0,51-50-5 0,-33-16-6 0,-18-35-3 0,-33 1-1 0,-49 17-1 0,14 32 2 0,-15 19 2 0,16 50 0 0,17 32 2 0,17 54 2 0,0 31 2 0,33 20 0 0,2 15-5 0,-18-51-2 0,-34-17-1 0,0-32-2 0,-1-19-4 0,2-50-24 0,-17-34-109 0</inkml:trace>
  <inkml:trace contextRef="#ctx0" brushRef="#br0" timeOffset="89">9742 9668 67 0,'0'0'0'0,"-17"-49"38"0,50 15-18 0,68-17-14 0,36 16-5 0,-19 19-24 0,-32 16-65 0</inkml:trace>
  <inkml:trace contextRef="#ctx0" brushRef="#br0" timeOffset="90">10267 9415 36 0,'0'-33'21'0,"0"-18"38"0,17 51-38 0,34 33-9 0,-1 69-2 0,-15 0-5 0,-19-18-3 0,1-17 2 0,-17-50 3 0,-17-34 1 0,-18-50-5 0,35-17-1 0,19-36-2 0,-3 87 0 0,103-102 1 0,-35 117 0 0,1 18 0 0,-51 86-1 0,0-2 2 0,-34 1-2 0,18-17-1 0,-2-18-15 0,52-33-118 0</inkml:trace>
  <inkml:trace contextRef="#ctx0" brushRef="#br0" timeOffset="91">11605 9568 99 0,'0'0'8'0,"34"-34"17"0,18-1-12 0,32-32-6 0,-16-17-2 0,-35-18-1 0,-17-17-2 0,-16-17 1 0,-16 69 0 0,-17 50-1 0,15 34 0 0,1 50 0 0,17 53 2 0,35 15 0 0,-2-33-4 0,-33-68 0 0,16 67 1 0,2-50-1 0,-1-51 2 0,-17 0 0 0,0-68-1 0,17 1-1 0,17-35 2 0,17 33-3 0,-17 36 1 0,17 15 0 0,16 18 1 0,-33 69-1 0,0 16-1 0,-1-1 1 0,2-16-2 0,-18-34-14 0,50-17-86 0,-50-17 49 0</inkml:trace>
  <inkml:trace contextRef="#ctx0" brushRef="#br0" timeOffset="92">12773 9228 41 0,'0'-33'42'0,"0"-35"4"0,-16 18-26 0,-17 15-11 0,-19 35-3 0,3 0-1 0,-2 51 2 0,16 51-2 0,35 16-3 0,16-16-1 0,54-51 1 0,13-34-2 0,-32-52 1 0,0-31 1 0,-34-19-1 0,-17-17 1 0,0 18-2 0,0 66 1 0,-17 36-1 0,0 48 2 0,34 37 1 0,18-1-1 0,32-18-1 0,18-67 0 0,-1-34-1 0,18-50 1 0,-19-35 0 0,-48-18 0 0,-19-15-2 0,-16 68 0 0,-16 50 1 0,-19 34 0 0,35 68 0 0,51-1-1 0,1 0 0 0,15 1 1 0,-49-34 0 0,-18 0 0 0,-18-34 1 0,-66-1-1 0,-2-32-5 0,-15-17-154 0</inkml:trace>
  <inkml:trace contextRef="#ctx0" brushRef="#br0" timeOffset="93">14401 9093 30 0,'0'-51'22'0,"0"-16"20"0,-16-1-20 0,47 35-6 0,4-1-6 0,16 34-5 0,-18 67 0 0,18 35-1 0,-32 0-2 0,14-18 0 0,-33-33 0 0,18-35 0 0,-18-32 1 0,0-70-2 0,0-32 1 0,33 0-2 0,17 34 0 0,-16 49 0 0,17 35 0 0,1 69 0 0,-3 48 0 0,3 3 0 0,-19-36 0 0,-15-51 0 0,-18-33 1 0,0-51 2 0,16-33-2 0,-16-18-1 0,17-15 1 0,34 15-1 0,17 50 0 0,0 52-1 0,-19 34 1 0,-14 52 0 0,-19 14 0 0,-16 2 0 0,19-17 0 0,14-35-6 0,18-50-29 0,0-17-71 0</inkml:trace>
  <inkml:trace contextRef="#ctx0" brushRef="#br0" timeOffset="94">15638 8823 48 0,'0'-34'33'0,"0"-1"10"0,-18 19-21 0,18 32-10 0,0 53-2 0,0 32-3 0,18 1-4 0,15-35-2 0,1-33 0 0,0-17 0 0,0-34-1 0,-1-33 1 0,-15-36-1 0,-1-14 0 0,16 14 0 0,18 53 0 0,17 15 0 0,0 36 0 0,-17 50-1 0,-1 32 1 0,-16 2-1 0,-17-17 2 0,-1-68-1 0,-16-1 1 0,0-32 0 0,0-51 0 0,0-35-1 0,35 1-1 0,0-1 2 0,32 50-2 0,-15 35 2 0,-36 17-2 0,51 35 1 0,-16 32 0 0,-17 35 0 0,-34-18 0 0,0-15-1 0,0-36-5 0,33-15-34 0,-14-18-80 0</inkml:trace>
  <inkml:trace contextRef="#ctx0" brushRef="#br0" timeOffset="95">16891 8738 65 0,'18'-35'34'0,"-18"1"4"0,0 34-24 0,16 51-3 0,-16 34-2 0,0 17-5 0,33-18-3 0,-15-15-1 0,16-52 0 0,-1-17 0 0,1-35 0 0,-1-16 1 0,-15-16-1 0,-1 50 0 0,18-85 0 0,32 35 0 0,-15 49 1 0,-3 18 0 0,3 52-2 0,-1 32 1 0,-35 18-1 0,1-51 2 0,-1-18-1 0,-16-33 1 0,0-16 2 0,0-70-2 0,19 20 0 0,14-36-1 0,1-1 0 0,16 86 0 0,1 17 0 0,0 51-2 0,1 51 2 0,-3 0-1 0,-31-34 0 0,-1-52 1 0,-17-16 2 0,16-51-2 0,1-15 1 0,34-36 0 0,0-1 0 0,17 37-1 0,-17 32 0 0,-17 68 1 0,17 15-2 0,-51 53 1 0,16-16 0 0,-16-19-2 0,17-16-10 0,18-51-110 0</inkml:trace>
  <inkml:trace contextRef="#ctx0" brushRef="#br0" timeOffset="96">18738 8619 53 0,'-18'-50'54'0,"-31"-1"-17"0,-3 16-23 0,-15 35-3 0,-1 51-1 0,17 51-6 0,34 16-3 0,52 2-1 0,31-70 0 0,2-34 0 0,-1-65 1 0,-15-19 0 0,-18-35 1 0,-17 2 0 0,-1 34-1 0,-16 67 4 0,-16 51 0 0,16 33-3 0,33 18-1 0,35-35 0 0,18-32-12 0,-2-35-120 0</inkml:trace>
  <inkml:trace contextRef="#ctx0" brushRef="#br0" timeOffset="97">20161 8585 52 0,'0'-16'19'0,"0"-52"15"0,0-1-21 0,-18 3-5 0,-31 32 2 0,-21 17 2 0,-12 68-4 0,12 33-1 0,54 51-3 0,50-33-4 0,33-35 2 0,0-49 1 0,-15-52-1 0,-18-35 0 0,-17-15 0 0,-17 0-2 0,-17 15 2 0,17 53-2 0,0 67 1 0,0 51-1 0,68-19 2 0,-2 3-2 0,55-70 1 0,-37-32 0 0,-33-35 0 0,-18-51 0 0,-33-33 0 0,0-34-1 0,0 32 0 0,-16 70 1 0,16 85-1 0,0 99 4 0,0 37 1 0,16-2-1 0,36-34-1 0,-19-34-2 0,34-66-2 0,-15-18-5 0,-1-35-29 0,-51-16-85 0</inkml:trace>
  <inkml:trace contextRef="#ctx0" brushRef="#br0" timeOffset="98">20466 8450 74 0,'-17'0'25'0,"0"-18"13"0,51 18-23 0,85-16-13 0,67-1-41 0,-153 17-34 0</inkml:trace>
  <inkml:trace contextRef="#ctx0" brushRef="#br0" timeOffset="99">15586 10415 18 0,'0'0'0'0,"-49"-35"36"0,31 2 1 0,1-36-14 0,52 18-7 0,14 0-8 0,19 35-3 0,-17 32 0 0,1 70-3 0,-36 32 0 0,1 1-2 0,-50-34 2 0,15-52 1 0,-16-15-2 0,34-18 1 0,0-51-1 0,34-34 0 0,17-34-1 0,-17-17 1 0,-17 19 0 0,-1 66-1 0,-16 33 2 0,-16 36 0 0,-1 82 2 0,-1 37 1 0,53-2-3 0,-2-50-1 0,51-34-4 0,19-34-34 0,-35-17-63 0</inkml:trace>
  <inkml:trace contextRef="#ctx0" brushRef="#br0" timeOffset="100">16535 10364 55 0,'0'-17'49'0,"17"-34"-19"0,50 51-21 0,36-18-6 0,-2 18-5 0,-33 18-34 0,-68-1-26 0</inkml:trace>
  <inkml:trace contextRef="#ctx0" brushRef="#br0" timeOffset="101">16619 10515 58 0,'-16'0'17'0,"-35"0"33"0,51 0-28 0,51 0-13 0,51-16-5 0,16 16-6 0,17 0-31 0,-65 0-72 0</inkml:trace>
  <inkml:trace contextRef="#ctx0" brushRef="#br0" timeOffset="102">17500 10296 61 0,'0'0'0'0,"19"-34"53"0,65 16-33 0,51 1-19 0,-16 1-19 0,-69 16-78 0</inkml:trace>
  <inkml:trace contextRef="#ctx0" brushRef="#br0" timeOffset="103">18246 9821 98 0,'0'0'0'0,"-17"-33"43"0,17 15-19 0,17 53-11 0,-17 32 0 0,16 52-1 0,-16-34-5 0,0 101 0 0,0-68-5 0,0-50 0 0,0-34-4 0,19-17-46 0,-19-17-53 0</inkml:trace>
  <inkml:trace contextRef="#ctx0" brushRef="#br0" timeOffset="104">9539 12616 7 0,'-18'-69'22'0,"1"2"16"0,34 17-21 0,34-1-8 0,16 33-3 0,-15 18 0 0,-34 51 8 0,-18 51 5 0,-18 0-4 0,36 33-4 0,31-50-5 0,36-52-1 0,34-33-4 0,0-51 1 0,-35-34-2 0,-49-15 1 0,-35-19 0 0,-52 17 1 0,18 69-1 0,17 33 2 0,34 68 2 0,17 50-1 0,0 50 1 0,17 37 0 0,-35-2-3 0,-16-18 0 0,-33-48-1 0,-18-53 2 0,0-68 1 0,18-16-2 0,-2-67 1 0,2-34-2 0,33-19-1 0,33-31 0 0,18 31-3 0,17 71-19 0,16 49-56 0,-66 0 2 0</inkml:trace>
  <inkml:trace contextRef="#ctx0" brushRef="#br0" timeOffset="105">10487 13479 43 0,'0'-16'39'0,"-34"-52"2"0,17 17-18 0,52 17-14 0,14-1-4 0,-14 52-2 0,0 35 0 0,-2 32 0 0,-33 18 2 0,0 0-3 0,0-35 0 0,0-50 2 0,16-34 0 0,-16-33-1 0,34-36-4 0,17-14 2 0,-17-2-1 0,18 51 1 0,-3 16-1 0,2 70-1 0,-17 32 0 0,0 19 1 0,-17 14 0 0,-17-31 0 0,-17-36 1 0,17-33 0 0,0-33 2 0,0-36-3 0,51-15 1 0,-17-18-1 0,17 35 0 0,17 49 0 0,-1 18 1 0,-34 52-2 0,-14 32 1 0,-3 0-1 0,-32-15 0 0,16-36-4 0,0 18-72 0,0-51 6 0</inkml:trace>
  <inkml:trace contextRef="#ctx0" brushRef="#br0" timeOffset="106">11691 13326 92 0,'0'-67'36'0,"16"49"-11"0,-32 36-10 0,-3 33-5 0,19 34-5 0,0-34-2 0,0-34-3 0,19 101 2 0,14-67-1 0,-17-34-1 0,35-17 0 0,-17-51 2 0,0-17-2 0,17-16 0 0,1-1 0 0,-3 34 0 0,21 33 0 0,-4 52-1 0,-32 35 1 0,-17-18 0 0,-17-34 0 0,0 67 0 0,0-33-1 0,-17-17 1 0,17-34 1 0,0-34 0 0,17-17-1 0,18-33 0 0,14-18 1 0,21 0-1 0,-21 67-1 0,3 35 2 0,-19 68-1 0,-33 1 1 0,16 16-1 0,-16-35 0 0,18-16 0 0,-1-17-11 0,34-17-135 0</inkml:trace>
  <inkml:trace contextRef="#ctx0" brushRef="#br0" timeOffset="107">13334 12818 99 0,'0'0'0'0,"0"-51"44"0,51 17-19 0,33 17-14 0,0 17-10 0,-32 0-2 0,-52 35-22 0,-18-2-95 0</inkml:trace>
  <inkml:trace contextRef="#ctx0" brushRef="#br0" timeOffset="108">13401 12955 63 0,'0'0'0'0,"-67"16"74"0,67 1-39 0,16-34-18 0,35 1-12 0,34 16-4 0,-1-17-28 0,-67 17-97 0</inkml:trace>
  <inkml:trace contextRef="#ctx0" brushRef="#br0" timeOffset="109">15467 12616 18 0,'0'0'0'0,"0"-85"47"0,-16 34-4 0,-1 18-18 0,-17 16-11 0,1 17-4 0,-19 66 0 0,3 71 0 0,14 32-2 0,35-16-3 0,35-18-1 0,31-50-3 0,2-36-2 0,34-49-20 0,-1 17-132 0</inkml:trace>
  <inkml:trace contextRef="#ctx0" brushRef="#br0" timeOffset="110">15620 12784 73 0,'-34'-17'41'0,"18"17"-13"0,84 0-22 0,16 0-5 0,35 0-15 0,-86 0-76 0</inkml:trace>
  <inkml:trace contextRef="#ctx0" brushRef="#br0" timeOffset="111">16248 12531 81 0,'-19'-35'44'0,"3"35"-17"0,16 35-14 0,0 50-3 0,16 32-4 0,3-14-3 0,-3-1-2 0,1-36-1 0,-17-48-9 0,18-1-16 0,-2-34-76 0</inkml:trace>
  <inkml:trace contextRef="#ctx0" brushRef="#br0" timeOffset="112">16484 12430 74 0,'0'0'0'0,"17"-51"49"0,34 33-22 0,0 36-13 0,0 50-4 0,0 32-3 0,-34 36-2 0,-1-17-1 0,-16-17-1 0,-33-35-1 0,17-34-2 0,-2-15-4 0,1-18-28 0,1-51-85 0</inkml:trace>
  <inkml:trace contextRef="#ctx0" brushRef="#br0" timeOffset="113">16705 12023 65 0,'0'-17'11'0,"33"-85"31"0,35 35-20 0,-35 50-13 0,19 68-5 0,-34 33-3 0,-36 18 0 0,1-34 3 0,-18-34 0 0,19-18 3 0,32-16-1 0,19-34-2 0,49-17-3 0,19-16 0 0,-2 32-3 0,-16 19-27 0,-51 32-76 0</inkml:trace>
  <inkml:trace contextRef="#ctx0" brushRef="#br0" timeOffset="114">17519 12667 99 0,'0'0'10'0,"16"-18"21"0,52 18-11 0,49 0-9 0,37-16-5 0,-53-1-5 0,-33 17-2 0,-50 0-33 0,-18 0-73 0</inkml:trace>
  <inkml:trace contextRef="#ctx0" brushRef="#br0" timeOffset="115">17857 12396 91 0,'-18'0'13'0,"18"-17"29"0,-16 34-24 0,32 50-5 0,-16 35-4 0,0 16-3 0,-16 1-3 0,16-34-3 0,0-17-15 0,0-35-93 0</inkml:trace>
  <inkml:trace contextRef="#ctx0" brushRef="#br0" timeOffset="116">18467 12463 35 0,'0'-16'35'0,"0"-52"10"0,50-1-24 0,18 35-11 0,18 34-7 0,-37 85-2 0,-31 1-1 0,-69 14 1 0,-17 2 1 0,1-35 4 0,15-32 1 0,36-19-1 0,49-16 1 0,35 0-1 0,18-16-3 0,-2-2-2 0,0 1-1 0,-16 17-11 0,-17 0-84 0,-34 0 36 0</inkml:trace>
  <inkml:trace contextRef="#ctx0" brushRef="#br0" timeOffset="117">19246 12175 82 0,'-17'-50'35'0,"1"33"-8"0,-19 34-14 0,18 33-2 0,-17 69 0 0,17 17-3 0,1-19-4 0,16 3-1 0,33-20-1 0,1-31-1 0,18-36-4 0,15-33-23 0,16-16-90 0</inkml:trace>
  <inkml:trace contextRef="#ctx0" brushRef="#br0" timeOffset="118">19414 12582 51 0,'-16'-17'35'0,"-1"-1"14"0,17 2-31 0,52 16-13 0,48 0-4 0,3 0-14 0,14-17-108 0</inkml:trace>
  <inkml:trace contextRef="#ctx0" brushRef="#br0" timeOffset="119">19907 12294 34 0,'0'-18'37'0,"0"-15"18"0,-17 33-27 0,17 16-13 0,0 70-2 0,0 16-5 0,17-2-4 0,-17-14-3 0,0-19-1 0,0-34-2 0,16-15-14 0,3-18-66 0,-19 0 18 0</inkml:trace>
  <inkml:trace contextRef="#ctx0" brushRef="#br0" timeOffset="120">20178 12108 81 0,'0'-18'11'0,"0"-15"30"0,66 50-21 0,4 68-7 0,-37 32-4 0,-15 3-1 0,-18 15 0 0,-18-33-3 0,1-19-1 0,-18-32-3 0,19-34-2 0,16 1-14 0,35-18-115 0</inkml:trace>
  <inkml:trace contextRef="#ctx0" brushRef="#br0" timeOffset="121">20889 12447 79 0,'0'0'0'0,"34"-35"52"0,34 2-29 0,35 15-13 0,14 2-5 0,-15-1-5 0,-50 17-7 0,-52 0-119 0</inkml:trace>
  <inkml:trace contextRef="#ctx0" brushRef="#br0" timeOffset="122">21195 12175 45 0,'0'0'20'0,"-35"-16"38"0,35 16-32 0,0 49-14 0,16 53-3 0,-16 0-4 0,0-18-3 0,0-15-1 0,0-36 0 0,-16 2-8 0,51-19-53 0,-35-16-11 0</inkml:trace>
  <inkml:trace contextRef="#ctx0" brushRef="#br0" timeOffset="123">21770 12006 78 0,'0'0'10'0,"51"-34"24"0,33 17-20 0,1 1-7 0,-18 16-4 0,-32-17-3 0,-18 17 1 0,-17-18 1 0,0 18 5 0,0 0 4 0,0 51-2 0,-17 33-1 0,17 36 0 0,-17-3-2 0,17 3-1 0,-18-53-3 0,2-34-1 0,16-15 0 0,0-1-3 0,0-17-24 0,-17 0-113 0</inkml:trace>
  <inkml:trace contextRef="#ctx0" brushRef="#br0" timeOffset="124">21957 12276 44 0,'0'-17'45'0,"0"1"1"0,33-2-29 0,34 1-10 0,52 17-5 0,0 17-30 0,-102-17-51 0</inkml:trace>
  <inkml:trace contextRef="#ctx0" brushRef="#br0" timeOffset="125">14638 14495 36 0,'0'-16'46'0,"0"-1"-8"0,18 17-20 0,65 0-6 0,19 0-5 0,34 0-4 0,-36 0-3 0,-48 0-1 0,-18 0-18 0,-34 17-103 0</inkml:trace>
  <inkml:trace contextRef="#ctx0" brushRef="#br0" timeOffset="126">14638 14732 83 0,'0'0'0'0,"0"0"47"0,18 0-22 0,65 0-12 0,19-17-4 0,34 17-4 0,-52-16-3 0,-16 16-2 0,-50 0-14 0,-18 16-102 0</inkml:trace>
  <inkml:trace contextRef="#ctx0" brushRef="#br0" timeOffset="127">16925 14122 22 0,'-16'-16'8'0,"-2"16"39"0,1 0-25 0,0 0-5 0,-1 16-5 0,-15 2-1 0,-18 15 1 0,1 1-1 0,-1 50-2 0,35 18-2 0,-19 17 0 0,35-1-2 0,16-16-1 0,3-35-2 0,32-32-2 0,-35-35 0 0,69 0 3 0,-18-35-2 0,-33-16 0 0,-16-16-1 0,-36 0 1 0,-34 16-1 0,-32 16 1 0,-17 53-2 0,-1 33-13 0,69 0-103 0</inkml:trace>
  <inkml:trace contextRef="#ctx0" brushRef="#br0" timeOffset="128">14502 4894 11 0,'-35'0'14'0,"-16"0"9"0,36 0-5 0,15 0-11 0,50 0 0 0,34 17 0 0,2-1-3 0,15 2 0 0,35-18-2 0,16 0 1 0,52-18 0 0,16 2-1 0,17-19 0 0,1 19 1 0,0-34 1 0,15 16 3 0,-15-17-1 0,-19 16 2 0,-15 1-1 0,-18-17 0 0,-52 18-1 0,-15 17-2 0,-67-1-3 0,-34 17-2 0,-53 49-39 0,0-14-34 0</inkml:trace>
  <inkml:trace contextRef="#ctx0" brushRef="#br0" timeOffset="129">7692 8195 3 0,'-119'-67'17'0,"-18"50"7"0,54 17-8 0,32 0 5 0,51 0-4 0,33 0-4 0,53 0 1 0,66 17 0 0,68-17-8 0,35 0-3 0,49-17 1 0,69-17 2 0,-17 1-4 0,-34 33 1 0,0 0-1 0,-17 0-1 0,33-34 1 0,34-17 1 0,2 0 0 0,-1 18 1 0,-35 16 0 0,-33-17-3 0,-52 17 1 0,-48 17-1 0,-104 0 0 0,-66 0-2 0,-87 0-10 0,-83 0-50 0,67 0-10 0</inkml:trace>
  <inkml:trace contextRef="#ctx0" brushRef="#br0" timeOffset="130">8064 8416 15 0,'-34'16'4'0,"-33"2"-3"0,49-18 1 0,2-18 17 0,16 2 19 0,16-1-21 0,-16 17-6 0,52 0 5 0,32-16-2 0,86-19-6 0,85 2-1 0,83-1-4 0,51 17-1 0,36-17-1 0,-2 16 0 0,35 1 2 0,-19-17-1 0,-32 1 1 0,-52-18-1 0,-100 0 2 0,-136 18-1 0,-86 33-2 0,-33 0-7 0,-51 51-106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0000" max="10000" units="dev"/>
          <inkml:channel name="Y" type="integer" min="-10000" max="10000" units="dev"/>
          <inkml:channel name="F" type="integer" max="255" units="dev"/>
          <inkml:channel name="T" type="integer" units="dev"/>
        </inkml:traceFormat>
        <inkml:channelProperties>
          <inkml:channelProperty channel="X" name="resolution" value="1" units="1/dev"/>
          <inkml:channelProperty channel="Y" name="resolution" value="1" units="1/dev"/>
          <inkml:channelProperty channel="F" name="resolution" value="1" units="1/dev"/>
          <inkml:channelProperty channel="T" name="resolution" value="0" units="1/dev"/>
        </inkml:channelProperties>
      </inkml:inkSource>
      <inkml:timestamp xml:id="ts0" timeString="2024-01-20T04:49:57.122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antiAliased" value="0"/>
    </inkml:brush>
  </inkml:definitions>
  <inkml:trace contextRef="#ctx0" brushRef="#br0">24023 1981 4 0,'18'-16'27'0,"-18"-1"1"0,0-1-3 0,0 2-8 0,-18-1 4 0,52-34-4 0,17 17-6 0,17 17-6 0,17 17-1 0,-36 68-2 0,-14 17 0 0,-19-1-1 0,-16 0 3 0,-16-15-1 0,-19-18 0 0,4-35 0 0,-21 2-1 0,34-18 0 0,18-34-2 0,52-34 0 0,15-17 0 0,1 1 0 0,0-1 0 0,-52-1 0 0,3 20-1 0,-19 32 1 0,0 34 0 0,-35 0 1 0,2 16-1 0,15 52 1 0,1-1 1 0,34 35-1 0,17 0-2 0,18-35-1 0,-1-16-10 0,-18-33-44 0,0-1-33 0</inkml:trace>
  <inkml:trace contextRef="#ctx0" brushRef="#br0" timeOffset="1">24870 2065 36 0,'0'-17'47'0,"19"-32"-2"0,-19 15-21 0,0 34-14 0,0 16 1 0,0 51 1 0,0 35-4 0,0 35-6 0,0-70 0 0,0-34-1 0,15-15-3 0,-15-18-19 0,18-18-98 0</inkml:trace>
  <inkml:trace contextRef="#ctx0" brushRef="#br0" timeOffset="2">26107 1779 21 0,'0'-17'24'0,"0"-17"26"0,0-17-19 0,34 16-14 0,34 19-7 0,-17 16-3 0,1 16-4 0,-3 53 0 0,-32 32-1 0,-17 1-1 0,-33-17 1 0,16-36 0 0,-17-32-1 0,34 1 1 0,18-36-3 0,31-31 3 0,19-37-3 0,-17 2 1 0,-18 0 1 0,2-1 0 0,-18 16 0 0,-17 36 2 0,0 33 0 0,-17 0-2 0,-18 51 2 0,19 16 2 0,-1 35-2 0,17-18-2 0,17 2 0 0,34-52 0 0,0-1-13 0,-1-17-38 0,-15-16-53 0</inkml:trace>
  <inkml:trace contextRef="#ctx0" brushRef="#br0" timeOffset="3">26887 1879 58 0,'-17'-16'38'0,"-1"-19"-3"0,18 2-20 0,35 17-8 0,15-1-4 0,1 34-1 0,-17 32-3 0,-17 20 1 0,-17-1 2 0,-17-1-1 0,-34-34 3 0,17 18 2 0,0-33 1 0,18-2-1 0,-1 2 2 0,17-18-1 0,33-18-3 0,35 2-2 0,0-2-1 0,16 1-1 0,-14 1-1 0,-54 16-23 0,-16 0-110 0</inkml:trace>
  <inkml:trace contextRef="#ctx0" brushRef="#br0" timeOffset="4">28427 1508 39 0,'0'-17'11'0,"-16"-17"24"0,-1-34-13 0,50 34-10 0,2-1-5 0,-2 35-2 0,-15 35 2 0,-1 32 3 0,-34 19 0 0,17-19-3 0,0 0-1 0,33-32-2 0,37-19-2 0,13-32-1 0,-16-35 0 0,-32-18 0 0,0-15-1 0,-35-18 0 0,16 35 2 0,-16 50 0 0,0 1-3 0,17 16 2 0,-1 16 3 0,-16 52 5 0,0-1-5 0,0 68 0 0,18-15-2 0,16 117 2 0,-34-152-3 0,0-19 1 0,0-32 1 0,-34-17-1 0,0 1 1 0,-17-18-2 0,-1-51 0 0,36 0 0 0,-1-33-3 0,50-1 2 0,19 1-1 0,50-2-14 0,15 1-154 0</inkml:trace>
  <inkml:trace contextRef="#ctx0" brushRef="#br0" timeOffset="5">24616 4319 51 0,'0'-51'9'0,"17"-35"23"0,17 35-13 0,17 35-10 0,1-2-5 0,-19 87-1 0,-33 16 4 0,0-1 0 0,0 0-1 0,16-33-3 0,54-16 1 0,-4-52-1 0,-15-34-1 0,0-34 0 0,-18-34 0 0,-33 1-1 0,35 51 2 0,-18 50 1 0,1 17-3 0,-2 66 1 0,1 54 4 0,-17 31 1 0,16 37-4 0,-16-19-2 0,0-51 1 0,-16-34 0 0,-17-49 0 0,15-35 0 0,-34-17 1 0,19-68-3 0,17 1 1 0,16-36-4 0,67 3-8 0,34 32-26 0,-16 50-89 0</inkml:trace>
  <inkml:trace contextRef="#ctx0" brushRef="#br0" timeOffset="6">25870 4386 69 0,'34'-34'22'0,"51"17"2"0,49 1-18 0,-48-1-18 0,-53 50-82 0</inkml:trace>
  <inkml:trace contextRef="#ctx0" brushRef="#br0" timeOffset="7">25971 4521 47 0,'-49'18'43'0,"31"-18"-10"0,69 0-20 0,68-18-11 0,16 2-15 0,-32-1-85 0</inkml:trace>
  <inkml:trace contextRef="#ctx0" brushRef="#br0" timeOffset="8">27107 4115 30 0,'16'-35'36'0,"2"-32"8"0,-1 34-21 0,-52 15-8 0,-14 18-5 0,-3 18 0 0,18 50-2 0,17 32-2 0,50 36-1 0,2-1-2 0,0-15-2 0,-19-36-1 0,-32-17-2 0,-19-32-6 0,-33-19-22 0,19-49-93 0</inkml:trace>
  <inkml:trace contextRef="#ctx0" brushRef="#br0" timeOffset="9">26717 4470 39 0,'0'-16'29'0,"68"-19"-2"0,34-16-20 0,85 2-14 0,-86 32-52 0</inkml:trace>
  <inkml:trace contextRef="#ctx0" brushRef="#br0" timeOffset="10">27733 3962 38 0,'0'-16'25'0,"0"-19"18"0,-49 19-15 0,-3 32-11 0,1 70-3 0,17 48-3 0,34 19-4 0,18 0-5 0,49-18-2 0,-15-51-4 0,15-32-20 0,-15-35-112 0</inkml:trace>
  <inkml:trace contextRef="#ctx0" brushRef="#br0" timeOffset="11">27971 4251 79 0,'0'-34'21'0,"0"-17"14"0,51 33-18 0,1 1-12 0,-3 68-2 0,-16 51 0 0,-33 0-3 0,-33-18 1 0,0-49 2 0,17-19-1 0,-2-16 0 0,52-67-1 0,16-1-1 0,1-50 0 0,-16-2-1 0,-19 52 3 0,-16 36-2 0,0 15 1 0,0 34 0 0,-16 50 2 0,-2 18 1 0,18 17-1 0,18-1-3 0,15-34-1 0,1-32-5 0,18-19-37 0,-36 2-54 0</inkml:trace>
  <inkml:trace contextRef="#ctx0" brushRef="#br0" timeOffset="12">28632 4368 65 0,'0'-33'39'0,"-16"17"-3"0,16 16-21 0,16 49-7 0,-16 37-6 0,0-19-4 0,0 17-20 0,0-50-85 0</inkml:trace>
  <inkml:trace contextRef="#ctx0" brushRef="#br0" timeOffset="13">28970 4470 62 0,'0'0'0'0,"51"0"48"0,-35 51-23 0,-16 33-12 0,-16 1-10 0,-17-16-3 0,0-1-9 0,-19-19-71 0,52-49 33 0</inkml:trace>
  <inkml:trace contextRef="#ctx0" brushRef="#br0" timeOffset="14">29462 4080 60 0,'0'-32'27'0,"51"-19"14"0,-18 51-23 0,1 16-11 0,0 51-4 0,-17 35-3 0,-34 0 1 0,-17-34-1 0,17-17 0 0,0-35 0 0,17-16 1 0,52-51-1 0,-3-33 0 0,3-18-1 0,-18 0 1 0,-17 19 1 0,-17 32 0 0,0 51 0 0,-17 16 0 0,1 53 1 0,-2 31 1 0,36 20-1 0,15-36-4 0,1-16-21 0,-1-52-93 0</inkml:trace>
  <inkml:trace contextRef="#ctx0" brushRef="#br0" timeOffset="15">30037 4302 59 0,'18'-18'12'0,"-1"-33"29"0,18 18-19 0,14 33-11 0,-16 0-5 0,-14 51-4 0,-19 33-1 0,-35-16-1 0,-15-17 2 0,-1-17 1 0,0-17 2 0,34-1 1 0,17-16 0 0,17 0 0 0,34 0-1 0,17-16-2 0,16-1-3 0,-16-1-1 0,-34 18-10 0,-17-16-41 0,-34 16-21 0</inkml:trace>
  <inkml:trace contextRef="#ctx0" brushRef="#br0" timeOffset="16">30411 3827 26 0,'16'-33'40'0,"1"15"5"0,18 2-19 0,-2 16-10 0,1 0-5 0,-1 34-2 0,19-1 0 0,-18 0-2 0,-1 36 0 0,-16 15-2 0,0 18-2 0,-17 16-2 0,-34-16 0 0,18 0-2 0,-17-18 1 0,-2-17 0 0,19-32 0 0,16-19 0 0,-19-16-1 0,3 0-8 0,-19-16-43 0,2-2-60 0</inkml:trace>
  <inkml:trace contextRef="#ctx0" brushRef="#br0" timeOffset="17">4592 1879 2 0,'0'0'0'0,"0"0"26"0,0-33 17 0,-35 15-18 0,35-15-7 0,0-18-8 0,51 0-4 0,0 18-3 0,-18 33 0 0,2 51 2 0,-2 33 2 0,-15 0-1 0,15 18-2 0,35-35 1 0,0-50-2 0,16-17-1 0,-16-49-1 0,-33-37 1 0,-19-16 0 0,-16-15-1 0,0 32-1 0,0 50 0 0,0 35 0 0,17 69 3 0,17 50 2 0,0 50 1 0,0-1-2 0,-17 87-4 0,-34-102 2 0,-17-53 0 0,-18-48 2 0,3-35 0 0,14-34-1 0,2-35-2 0,-2-48 1 0,35-2-1 0,35 16-3 0,15-14 0 0,17 32-25 0,36 34-63 0,-87 34 27 0</inkml:trace>
  <inkml:trace contextRef="#ctx0" brushRef="#br0" timeOffset="18">5879 1999 42 0,'0'0'45'0,"51"0"-16"0,16 0-13 0,0 0-12 0,36 0-6 0,-35 0-68 0,-68 0 23 0</inkml:trace>
  <inkml:trace contextRef="#ctx0" brushRef="#br0" timeOffset="19">6031 2236 51 0,'0'0'19'0,"-34"16"29"0,34 2-22 0,18-18-11 0,66 0-10 0,18-18-4 0,16 2-58 0,-102-1-15 0</inkml:trace>
  <inkml:trace contextRef="#ctx0" brushRef="#br0" timeOffset="20">8097 1999 48 0,'0'0'0'0,"-16"-34"47"0,-1-17-22 0,34 16-16 0,51 19-2 0,17 32-3 0,-18 35 1 0,-33 51-3 0,-34 0 1 0,-34-35 3 0,19-32-6 0,15-19 4 0,0-32 0 0,31-52-3 0,20-35-1 0,1 3 0 0,-18-2 0 0,-1 34 1 0,-33 52-3 0,0 32 4 0,-33 52 0 0,17 50-1 0,16 0 2 0,16 2-8 0,36-36-42 0,15-51-49 0</inkml:trace>
  <inkml:trace contextRef="#ctx0" brushRef="#br0" timeOffset="21">8844 2099 82 0,'0'-16'41'0,"-18"-2"-13"0,18 52-13 0,18 35-4 0,-18 66-7 0,17-16-3 0,-17-34 0 0,0-52-7 0,0-33-43 0,0-16-49 0</inkml:trace>
  <inkml:trace contextRef="#ctx0" brushRef="#br0" timeOffset="22">8844 1473 81 0,'-18'-33'20'0,"18"-18"10"0,18 0-14 0,15 17-12 0,35 17-7 0,-17 101 2 0,-34 18 2 0,-52 0 1 0,2-17 1 0,-1-52 2 0,34-15 1 0,34-18-1 0,51-51-4 0,52-18-2 0,-3 35-10 0,-32 1-113 0</inkml:trace>
  <inkml:trace contextRef="#ctx0" brushRef="#br0" timeOffset="23">9623 2032 85 0,'0'0'22'0,"35"-16"13"0,32-1-12 0,51-1-10 0,52-15-8 0,-1-1-2 0,-67 17-11 0,-67 17-58 0</inkml:trace>
  <inkml:trace contextRef="#ctx0" brushRef="#br0" timeOffset="24">10013 1693 68 0,'0'0'15'0,"-35"0"31"0,19 0-23 0,-1 51-7 0,34 17-2 0,-1 34-6 0,-16 0-4 0,0-2-1 0,0-15-4 0,0-34-2 0,0-33-92 0,0-18 26 0</inkml:trace>
  <inkml:trace contextRef="#ctx0" brushRef="#br0" timeOffset="25">11249 1828 41 0,'-18'-33'51'0,"18"-18"-17"0,-16-16-18 0,50 32-8 0,51 1-4 0,-18 68-2 0,-15 52 0 0,-34 14-1 0,-18 2 0 0,-18-16 2 0,-34-54 2 0,52-32-2 0,0-16-2 0,52-51-1 0,15-19 0 0,-15-31 1 0,-3 15-2 0,-31 17 1 0,-18 67 0 0,-34 52 1 0,17 17 1 0,1 119 1 0,32-52-3 0,35-16-5 0,34-51-70 0,-69-35 9 0</inkml:trace>
  <inkml:trace contextRef="#ctx0" brushRef="#br0" timeOffset="26">11978 1846 101 0,'0'0'0'0,"0"0"43"0,-16 0-22 0,16 68-7 0,0 17-6 0,16 15-6 0,1 2-2 0,-1 0-16 0,-16-69-112 0</inkml:trace>
  <inkml:trace contextRef="#ctx0" brushRef="#br0" timeOffset="27">12383 1677 112 0,'18'0'8'0,"15"-51"21"0,35 0-11 0,18 51-14 0,-18 67-2 0,-52 53 0 0,-32-3-1 0,-35-31-1 0,18-35 1 0,14-35 0 0,38-32 0 0,32-52 0 0,15-34-1 0,2 0 0 0,-52-16-1 0,2 32 3 0,-36 54-2 0,-15 64 5 0,-1 36 1 0,34 35-2 0,0 14-1 0,34-15-3 0,17-16-8 0,17-54-62 0,-51-32-7 0</inkml:trace>
  <inkml:trace contextRef="#ctx0" brushRef="#br0" timeOffset="28">13079 1914 84 0,'0'0'0'0,"0"-17"37"0,51-52 0 0,17 36-24 0,-2 33-10 0,-15 51-2 0,-51 17-1 0,-51 34 0 0,-15-19 1 0,-2-32 0 0,17-16 3 0,51-19 1 0,17-16 0 0,50-16-4 0,34-1-1 0,20-17-8 0,-20 16-127 0</inkml:trace>
  <inkml:trace contextRef="#ctx0" brushRef="#br0" timeOffset="29">14044 1812 107 0,'0'0'0'0,"0"0"37"0,35-17-7 0,49 1-16 0,35-19-7 0,15 19-6 0,-48-1-6 0,-53 17-122 0</inkml:trace>
  <inkml:trace contextRef="#ctx0" brushRef="#br0" timeOffset="30">15451 1524 58 0,'0'-16'14'0,"-17"-1"28"0,17-1-23 0,0 18-10 0,-16 84-2 0,16 19-3 0,-18-19-1 0,1-33 0 0,1-18 1 0,16-33 0 0,16-16-3 0,35-34 0 0,17 16 0 0,16 34 1 0,-16 0 0 0,-35 67 0 0,2 17 0 0,-70 2-1 0,-14-19 1 0,-36-34 1 0,-1-15-2 0,37-18 0 0,31-35 0 0,18-14-1 0,51 15 0 0,17 17 0 0,-17-1 0 0,17 53 0 0,-35-1 0 0,18-1-1 0,-34-17-15 0,-17-16-70 0</inkml:trace>
  <inkml:trace contextRef="#ctx0" brushRef="#br0" timeOffset="31">15537 1508 89 0,'-18'-35'32'0,"18"2"-8"0,34-1-14 0,51 17-7 0,50 17-14 0,-51 0-98 0</inkml:trace>
  <inkml:trace contextRef="#ctx0" brushRef="#br0" timeOffset="32">16229 1457 94 0,'0'0'0'0,"0"-35"40"0,0 19-17 0,19 16-13 0,-19 51 0 0,0 32-3 0,16 19-3 0,19-16-2 0,14-35 0 0,21-35 0 0,13-32-2 0,-16-52 1 0,-32-35-1 0,-19 19 0 0,-16 0 0 0,-16 50-1 0,-1 50 2 0,-1 53 1 0,18 31 1 0,18 37 1 0,-1-2-1 0,-17-17-1 0,0-16 0 0,-35-51 0 0,-14-35 1 0,-3-32 0 0,19-35-3 0,33-33 1 0,15-1-2 0,37-17-1 0,15 52-14 0,3 32-32 0,-37 18-74 0</inkml:trace>
  <inkml:trace contextRef="#ctx0" brushRef="#br0" timeOffset="33">16891 1812 41 0,'0'0'0'0,"0"0"44"0,-17-17-25 0,17 17-15 0,-17 0-3 0,17 0-38 0</inkml:trace>
  <inkml:trace contextRef="#ctx0" brushRef="#br0" timeOffset="34">16180 1540 45 0,'0'0'19'0,"-18"-32"29"0,3-3-16 0,15 2-11 0,49 15-3 0,19 2-9 0,51 16-3 0,-1 67-2 0,-67 51-3 0,-35 19 2 0,-65-2-4 0,-21-50 3 0,4-34-2 0,31-18 1 0,19-33 1 0,32-16-2 0,36-52 0 0,49-17 0 0,17-34-1 0,-32-17-1 0,-36 19 3 0,-33 48-2 0,-51 36 1 0,1 33 1 0,-1 51-1 0,1 49 2 0,14 20 1 0,3 15 0 0,32-16 0 0,19-17-1 0,33-35-2 0,0-34 0 0,16-33-8 0,0 0-45 0,-49-17-60 0</inkml:trace>
  <inkml:trace contextRef="#ctx0" brushRef="#br0" timeOffset="35">17077 1930 46 0,'0'0'0'0,"-16"-33"73"0,16-18-39 0,16 0-14 0,35 35-6 0,1 16-8 0,-19 49-3 0,-17 20-2 0,-16-1-1 0,-33-1 0 0,-18 0 0 0,-17-16 2 0,34-16-1 0,19-19 4 0,30 2 0 0,52-36-1 0,19 2-1 0,33-19-2 0,-1 1 0 0,-51 1-2 0,-32 15-19 0,-35 1-130 0</inkml:trace>
  <inkml:trace contextRef="#ctx0" brushRef="#br0" timeOffset="36">17010 1067 51 0,'0'-18'32'0,"0"1"5"0,18-15-15 0,15-19-10 0,16 0-4 0,3 51-6 0,-18 0 0 0,-17 51 0 0,-17 0-2 0,0 32 4 0,-33-14 0 0,15-18 1 0,1-34 3 0,34-17-3 0,50 0 1 0,3-35-3 0,12 2-1 0,4-1 1 0,-34-1-14 0,-36 35-157 0</inkml:trace>
  <inkml:trace contextRef="#ctx0" brushRef="#br0" timeOffset="37">2931 4470 10 0,'0'0'0'0,"-34"0"43"0,16-33-9 0,2 15-15 0,16 18-8 0,0 51 1 0,16 67 0 0,-16 2-4 0,18-18-3 0,-18-36-3 0,17-48-1 0,-17-1-1 0,17-1-9 0,-17-32-32 0,0-35-57 0</inkml:trace>
  <inkml:trace contextRef="#ctx0" brushRef="#br0" timeOffset="38">2965 4048 12 0,'0'-17'15'0,"-34"-68"33"0,34 50-20 0,34 19-14 0,51 50-3 0,-1 85-2 0,2 66-1 0,-19 52 1 0,-50 34-2 0,-17-67 0 0,-51-53 1 0,0-31 1 0,-17-52-4 0,-16-17-2 0,32-18-5 0,36-33-42 0,16-17-62 0</inkml:trace>
  <inkml:trace contextRef="#ctx0" brushRef="#br0" timeOffset="39">4845 4419 14 0,'0'-33'20'0,"-17"-18"18"0,17 0-16 0,0 18-10 0,-17 33-2 0,-16 0-3 0,-1 17 2 0,-18 50 3 0,1 35 0 0,35 33-3 0,16 18-3 0,34-51-2 0,34-53-3 0,50-49 1 0,35-49-8 0,-52 14-38 0,-66 35-31 0</inkml:trace>
  <inkml:trace contextRef="#ctx0" brushRef="#br0" timeOffset="40">5167 4827 36 0,'0'0'0'0,"-17"0"49"0,17 0-28 0,33 16-11 0,2-16-2 0,16 0-1 0,0-33 1 0,1-36-4 0,-37-33 0 0,-15 2-3 0,-15 15-1 0,-20 17 0 0,0 50-1 0,2 36 0 0,17 33 0 0,32 0 0 0,52-18-1 0,-2-33 2 0,4 0 1 0,-21 0-1 0,-14 51 1 0,0 33 2 0,-2 19-1 0,34-52 0 0,1-18-1 0,0-49 0 0,16-19 0 0,-33-32 1 0,-34-19 0 0,-17-14-1 0,0 31 0 0,0 53-1 0,17 32 1 0,-17 70 0 0,18 14 2 0,15 3-2 0,35-52 0 0,17-34 0 0,-2-52 1 0,3-32 1 0,-51-53 0 0,-19-15-1 0,-16-16-2 0,-16 14-2 0,-2 70 2 0,18 67 2 0,-17 51-2 0,34 85 3 0,17 16 0 0,-17-1 0 0,17-31-3 0,34-53 1 0,-1-49 0 0,18-52 0 0,-17-34 0 0,-35-17-1 0,-15-17 0 0,-1 51 0 0,-17 35 0 0,0 32-1 0,-17 70 2 0,50 14 0 0,1-31-1 0,33-18 0 0,19-51-1 0,-1-17-16 0,-52-34-25 0,-33-1-68 0</inkml:trace>
  <inkml:trace contextRef="#ctx0" brushRef="#br0" timeOffset="41">6454 4335 53 0,'-84'0'39'0,"16"-16"-12"0,101 16-20 0,86-17-4 0,52-1-8 0,15-15-98 0</inkml:trace>
  <inkml:trace contextRef="#ctx0" brushRef="#br0" timeOffset="42">7522 4437 48 0,'0'0'0'0,"17"-18"55"0,-1-15-24 0,-16 15-15 0,-33 2-8 0,-2-1-4 0,-16 17 0 0,-15 51 0 0,31 17 1 0,19 34-3 0,32 16 0 0,54-51 0 0,31-32-3 0,34-35-2 0,17-51 1 0,-16-35 3 0,-68-32 0 0,-35 16 1 0,-15 35-1 0,-69 50 1 0,-34 34-1 0,-1 50 0 0,37 35 1 0,49 16-2 0,67-49 0 0,1-52 0 0,0-17 0 0,-18-35 1 0,-32-32 0 0,-2-35 0 0,-16 35 1 0,0 32-1 0,0 53-1 0,0 50 1 0,51 15-1 0,17-15 0 0,35-34 1 0,-21-34-1 0,-47-34 0 0,0-34 1 0,-35-50 1 0,0-33-1 0,0 32-5 0,0 50 6 0,0 69 2 0,16 69-2 0,1 50 8 0,-1 32-6 0,-16-16-2 0,-16-32-3 0,32-70-21 0,3-15-123 0</inkml:trace>
  <inkml:trace contextRef="#ctx0" brushRef="#br0" timeOffset="43">9555 4335 37 0,'0'-67'30'0,"-16"-1"19"0,-2 34-24 0,1 34-13 0,17 67-3 0,17 103 8 0,1 15-9 0,-2-14-4 0,1-54-3 0,-17-48 0 0,-17-52-1 0,17-17-10 0,-16-35-34 0,-2-32-72 0</inkml:trace>
  <inkml:trace contextRef="#ctx0" brushRef="#br0" timeOffset="44">9504 4284 60 0,'0'0'0'0,"51"-84"49"0,-18 50-22 0,18 16-16 0,19 87-7 0,-4 33 2 0,-49-2-5 0,-34-14 0 0,-67-19 2 0,-1-16-3 0,18-35-1 0,49-32-34 0,36-19-56 0</inkml:trace>
  <inkml:trace contextRef="#ctx0" brushRef="#br0" timeOffset="45">10114 4251 65 0,'0'0'0'0,"0"-34"47"0,-17 17-23 0,-17 34-14 0,-16 50 1 0,33 35-4 0,17 17-2 0,50-36-2 0,34-32 0 0,19-51 0 0,-35-51-1 0,-19-32-1 0,-49-19 0 0,-49-33-2 0,-19 49-2 0,0 86 2 0,0 35 0 0,34 16 2 0,34 16-3 0,85-16-5 0,34-34-4 0,15-34 3 0,-31-34 7 0,-35 0 3 0,-34-16-3 0,-34 16 5 0,0 51 0 0,0 34 0 0,17 68 6 0,-17 33-6 0,33-33-1 0,18-18-3 0,0-51-2 0,1-50-19 0,-19-66-105 0</inkml:trace>
  <inkml:trace contextRef="#ctx0" brushRef="#br0" timeOffset="46">10639 4148 44 0,'-16'0'38'0,"-1"-17"-16"0,17 34-20 0,67 1-95 0</inkml:trace>
  <inkml:trace contextRef="#ctx0" brushRef="#br0" timeOffset="47">11011 4319 88 0,'0'0'0'0,"-33"-35"44"0,33-16-26 0,33 18-11 0,19-1-2 0,-1 50-5 0,-17 53 3 0,0 15-1 0,-34 35-1 0,0-68-1 0,18-51 1 0,-3-17 1 0,19-52 0 0,18-15-1 0,-1-34-4 0,-2 16 2 0,-14 51 2 0,-18 35-1 0,1 48-1 0,13 70 2 0,-13 18 4 0,16-19-5 0,0-34 0 0,17-32-1 0,17-19 1 0,0-49 0 0,0-18 1 0,-35-18 1 0,-33-48-3 0,16-19-1 0,-16 34 4 0,0 51 0 0,0 35 0 0,-16 50-1 0,16 34 1 0,0 32 1 0,34 20 1 0,0-2-2 0,17-34-2 0,17-33 0 0,-1-51 1 0,18-16-1 0,-18-52 2 0,-32-17-1 0,0-50-4 0,-35 33 3 0,0 67 0 0,-35 35-1 0,35 68 1 0,0 17 0 0,51 17 2 0,15-34-2 0,-31-17 0 0,-18-17 0 0,-17-17 0 0,-68-17 0 0,-33-17-22 0,-35-17-116 0</inkml:trace>
  <inkml:trace contextRef="#ctx0" brushRef="#br0" timeOffset="48">11859 4031 75 0,'-16'0'14'0,"16"-18"21"0,49 2-22 0,88 16-12 0,15 0-28 0,-100 0-30 0</inkml:trace>
  <inkml:trace contextRef="#ctx0" brushRef="#br0" timeOffset="49">12995 4115 82 0,'0'0'0'0,"0"-18"42"0,0 18-20 0,16 0-20 0,-16 0-16 0,0 34-61 0</inkml:trace>
  <inkml:trace contextRef="#ctx0" brushRef="#br0" timeOffset="50">13044 4386 89 0,'-16'0'27'0,"-1"0"11"0,17 0-15 0,-16 0-21 0,16 0-127 0</inkml:trace>
  <inkml:trace contextRef="#ctx0" brushRef="#br0" timeOffset="51">11892 3860 1 0,'0'0'0'0,"-16"-49"13"0,16 49 2 0,0 0 2 0,0 0 4 0,0 0-1 0,0 0-9 0,0-17-1 0,0 17 0 0,0 0-3 0,16 0 2 0,2 17-2 0,-1 32 1 0,0 37-2 0,1 16-1 0,-18-19-3 0,0 3-1 0,0-35-1 0,16-17-2 0,1-17-33 0,-17-17-51 0</inkml:trace>
  <inkml:trace contextRef="#ctx0" brushRef="#br0" timeOffset="52">11691 4064 27 0,'0'-16'21'0,"-19"16"26"0,19 0-31 0,19 0-4 0,30 0-1 0,36 0-6 0,34-35-4 0,-34 19-97 0</inkml:trace>
  <inkml:trace contextRef="#ctx0" brushRef="#br0" timeOffset="53">12656 5961 10 0,'0'0'0'0,"16"-34"33"0,-16 17-1 0,17 17-10 0,-17-18-6 0,-17-15-5 0,1 17-3 0,-1-1 0 0,-17-1-1 0,1 2-3 0,-2 16 0 0,0 16 1 0,-14 2-1 0,14 15 0 0,18 0 1 0,-16 18-2 0,17 0 1 0,32 0-2 0,-1 0 1 0,36 0-1 0,1-35 0 0,15-32 0 0,3-2 0 0,-21-15-1 0,-15-34 2 0,-34-19-1 0,0-14-2 0,-34-19 1 0,-33-1 0 0,-18 20-2 0,-1 31 1 0,-14 53-2 0,15 16-6 0,34 16-25 0,34 53-91 0</inkml:trace>
  <inkml:trace contextRef="#ctx0" brushRef="#br0" timeOffset="54">13011 5571 34 0,'0'-16'22'0,"0"-35"19"0,0 33-15 0,-16 18-8 0,16 0-7 0,-18 18-1 0,1 49-1 0,0 17 0 0,34 2-5 0,18-19-2 0,14-16-1 0,21-34 0 0,-3-17 0 0,0-50 1 0,-33-1-1 0,-1-18-1 0,-14-33 0 0,-19 2 2 0,0 49-2 0,0 33 1 0,-19 18 1 0,19 18 1 0,0 50 0 0,35 32 2 0,-18 20-2 0,1-2-1 0,15-16-1 0,-33 0 0 0,0-18 0 0,-17-33 3 0,1-17-3 0,-35-1 1 0,16-33 0 0,0-51 0 0,4-16-3 0,13-35-1 0,51 18 1 0,34 15-2 0,19 3-7 0,-18 48-19 0,-33 36-51 0,-35-18 12 0</inkml:trace>
  <inkml:trace contextRef="#ctx0" brushRef="#br0" timeOffset="55">12368 6502 50 0,'-51'18'27'0,"-17"-18"26"0,52 17-27 0,100-17-8 0,68-17-2 0,85-34-1 0,0 17-9 0,-50 17-5 0,-53 17 0 0,-48-18-1 0,-51 18 0 0,-19 0-3 0,1-16-16 0,-50 16-123 0</inkml:trace>
  <inkml:trace contextRef="#ctx0" brushRef="#br0" timeOffset="56">12876 7281 46 0,'0'-33'33'0,"0"-1"13"0,0-17-29 0,-33 16-8 0,-2-14-4 0,-33 31 0 0,0 2 0 0,19 32 0 0,-2 18 0 0,-1 50 0 0,34 18-2 0,36 0-1 0,34-18-1 0,15-33 0 0,-17-51 2 0,18-16 0 0,-17-35 0 0,-16-17-1 0,-2-16 1 0,-33-19-1 0,0 2 0 0,-51-17-1 0,-34 16-3 0,1 18 2 0,0 66-1 0,14 2-2 0,37 50-19 0,33-1-50 0,17-15 1 0</inkml:trace>
  <inkml:trace contextRef="#ctx0" brushRef="#br0" timeOffset="57">13181 7061 77 0,'0'-33'21'0,"0"-36"9"0,0 36-15 0,34 33-6 0,33 0-4 0,-15 68-3 0,-1 17 0 0,-35 32-1 0,-32-14-1 0,-19-35 1 0,19-19 2 0,-3-49-1 0,19-16 2 0,35-52-3 0,33-50 0 0,-34 32-1 0,18-32 0 0,-19 51 2 0,-33 16-1 0,16 18 0 0,-16 16 0 0,-16-1 2 0,-17 53-1 0,33 14 1 0,0 71 1 0,16-53-2 0,1 52 0 0,16-52-2 0,-16-32-1 0,17-1-4 0,17-17-25 0,1-1-109 0</inkml:trace>
  <inkml:trace contextRef="#ctx0" brushRef="#br0" timeOffset="58">13995 7145 58 0,'0'-33'59'0,"16"16"-23"0,-32 1-17 0,32 49 1 0,-16 18-10 0,0 34-2 0,0-1-3 0,0 0 0 0,0-15-4 0,0-18 1 0,0-34-4 0,-16-1-35 0,-2 2-93 0</inkml:trace>
  <inkml:trace contextRef="#ctx0" brushRef="#br0" timeOffset="59">13044 9195 10 0,'0'0'31'0,"18"-35"19"0,-18 2-21 0,0-1-14 0,-51 1-8 0,0-1-3 0,-17 17-1 0,-16 34 2 0,33 17 1 0,18 33-1 0,33 17-2 0,16 18-1 0,35-16 0 0,1-53 0 0,15-33 1 0,-17-50 1 0,1-35 0 0,-34-35 1 0,-17 3-3 0,-51-19 0 0,-16 35-1 0,0 16 0 0,-3 50-2 0,3 52-1 0,17 1-3 0,17 16-15 0,33-1-50 0,16-33 5 0</inkml:trace>
  <inkml:trace contextRef="#ctx0" brushRef="#br0" timeOffset="60">13385 8805 61 0,'0'0'0'0,"0"-67"39"0,0 49-9 0,0 18-17 0,0 0-6 0,0 34 2 0,0 52-2 0,33-2-4 0,35 1-2 0,-1-34 0 0,1-51 0 0,0-18-1 0,-33-33 2 0,-35-33-1 0,0-51 0 0,0 32 1 0,0 70 3 0,0 49-1 0,16 70 0 0,1 50 2 0,17 32-2 0,-34 1-4 0,17-32 1 0,-34-37 1 0,-1-65-2 0,2-19 3 0,-17-49-1 0,-19-34 0 0,34-35-1 0,18 0-1 0,51 18-2 0,17 15 0 0,0 36-9 0,-17 33-19 0,-34 33-107 0</inkml:trace>
  <inkml:trace contextRef="#ctx0" brushRef="#br0" timeOffset="61">12825 9770 76 0,'0'0'9'0,"-34"0"18"0,68-16-5 0,68-2-5 0,50 18-2 0,51 0 2 0,1-17-6 0,-69 17-7 0,-51 0-1 0,-49 0-3 0,-18-16-5 0,-34 32-26 0,-34 1-104 0</inkml:trace>
  <inkml:trace contextRef="#ctx0" brushRef="#br0" timeOffset="62">13011 10668 63 0,'0'0'0'0,"17"-17"34"0,17-17-9 0,-34-17-11 0,0 0-1 0,-34 18-6 0,-34-1-1 0,18 34 1 0,-1 34 0 0,17 34-2 0,17-1-1 0,34 35-2 0,17 0 0 0,34-51-1 0,0-51 1 0,16-35 1 0,-33-32-2 0,-18-19 2 0,-33 3-1 0,-33-36-1 0,-35-34 0 0,-34 35 0 0,1 50-2 0,15 68-1 0,37 17-13 0,49 34-29 0,16-18-82 0</inkml:trace>
  <inkml:trace contextRef="#ctx0" brushRef="#br0" timeOffset="63">13315 10431 81 0,'0'0'0'0,"0"-51"34"0,0 18-15 0,35 15-8 0,0 2-2 0,32 50-5 0,-15 17-3 0,-19 15 0 0,-17 3 0 0,-16-1 1 0,-33-1 2 0,17-34 0 0,-2-15-1 0,1-2-2 0,34-16 0 0,17-34 0 0,16-32-1 0,1-3 0 0,-34-15 1 0,-1-18-2 0,-16 18 3 0,0 50 1 0,0 16 2 0,-16 18 0 0,16 18-1 0,-17 67 0 0,1 16 0 0,32 1-3 0,17-17 0 0,2-36-2 0,0-14-10 0,14-35-40 0,-14 0-56 0</inkml:trace>
  <inkml:trace contextRef="#ctx0" brushRef="#br0" timeOffset="64">14028 10635 102 0,'-17'0'16'0,"-17"-51"22"0,34 33-23 0,18-15-9 0,31-1-4 0,3 34-1 0,-19 16-1 0,-15 19 1 0,-18 32-1 0,-33 0 2 0,-19 1 3 0,18-16 3 0,17-1-1 0,1-34-2 0,16-17 0 0,33 0-1 0,1 0 0 0,33-17-2 0,19-1 2 0,-19 2 0 0,-16-1-2 0,-17-1-1 0,-16 18-4 0,-36 0-46 0,1 0-61 0</inkml:trace>
  <inkml:trace contextRef="#ctx0" brushRef="#br0" timeOffset="65">14705 6316 10 0,'0'-51'32'0,"-16"51"18"0,16-16-23 0,0 16 4 0,16 0-19 0,18 0-1 0,51 0-2 0,16-17-2 0,2-17-5 0,-2 16-1 0,-50 1 0 0,0 17-2 0,-34 0-4 0,-17 0-12 0,0 17-33 0,-34-17-43 0</inkml:trace>
  <inkml:trace contextRef="#ctx0" brushRef="#br0" timeOffset="66">14757 6520 49 0,'0'0'18'0,"-18"-18"35"0,18 2-31 0,0 16-11 0,34-17 0 0,34 17-2 0,-17 17 0 0,34-17-3 0,15 0-1 0,-14 0 0 0,-18-17-3 0,-33 17 0 0,-19-18-3 0,-16 18-2 0,0 0-43 0,-34 18-84 0</inkml:trace>
  <inkml:trace contextRef="#ctx0" brushRef="#br0" timeOffset="67">14722 9483 44 0,'-17'-17'34'0,"17"-1"10"0,0 2-26 0,34 16-4 0,17-17 0 0,17 17-2 0,-1 0-3 0,18 0-5 0,-18-16-1 0,3-1-1 0,-37 17-1 0,1-18-1 0,-17 2 1 0,-17 16-3 0,0 0-6 0,0 0-28 0,-17 34-77 0</inkml:trace>
  <inkml:trace contextRef="#ctx0" brushRef="#br0" timeOffset="68">14806 9685 64 0,'0'0'0'0,"-16"0"41"0,16 0-18 0,16-17-9 0,-16 17-4 0,18 0-1 0,-1 0 2 0,0 0-3 0,34 0-1 0,17 0-2 0,-1-16-3 0,1 16-1 0,0 0 0 0,-17-17 2 0,-16 1-1 0,-19 16-1 0,-16-18 0 0,0 18-2 0,0-16-1 0,0 16-25 0,-34 0-89 0</inkml:trace>
  <inkml:trace contextRef="#ctx0" brushRef="#br0" timeOffset="69">16400 6283 12 0,'0'0'0'0,"-17"-18"49"0,0 18-21 0,17-16-16 0,0 16 0 0,-18-17-1 0,18-1-2 0,-16 2-3 0,16-19-1 0,0 1-1 0,0 17 2 0,0-16-1 0,51 17-2 0,0-2 0 0,16 18-1 0,-16 18 1 0,-17 48-3 0,-1-15 2 0,-33 18-1 0,-16-2 0 0,-19 1 2 0,-14-17-1 0,-3 0 0 0,19 0 0 0,-18-17 1 0,16-18 1 0,2 1 0 0,17-1-1 0,16-16-1 0,16 0 0 0,17 0 2 0,37 0 0 0,31-33 0 0,-34 33-2 0,1 0 0 0,-17-16-1 0,-1-2-1 0,-33 18 0 0,1-16-1 0,-2-1-19 0,-16-17-137 0</inkml:trace>
  <inkml:trace contextRef="#ctx0" brushRef="#br0" timeOffset="70">17010 6214 30 0,'0'-34'30'0,"-17"1"8"0,0-18-7 0,17 18-18 0,17 15-4 0,18 2-2 0,14-19 1 0,19 35-3 0,-17 51-1 0,0 0-2 0,-17 33 1 0,0-15-3 0,-34 16 1 0,0-19 0 0,-34-31 0 0,0-1 0 0,16-1 1 0,2-15-1 0,16-18 2 0,-17 0-2 0,50-34 0 0,2-17 0 0,16 0 0 0,-18-33 1 0,0-2-2 0,2-16-1 0,0 19 2 0,-19 32-1 0,-16 16 1 0,0 19-1 0,0 16 1 0,-16 0-2 0,-2 34 1 0,-15 17 3 0,-2 16-2 0,18 1 1 0,17-1 3 0,17-16-3 0,-1 18 0 0,19-19-1 0,16-16 1 0,-18-17-2 0,2-1 1 0,16 2 0 0,-34-18-3 0,16 17-2 0,-16-17-27 0,1 0-59 0,-18 0 28 0</inkml:trace>
  <inkml:trace contextRef="#ctx0" brushRef="#br0" timeOffset="71">17975 6283 76 0,'0'0'0'0,"0"-18"49"0,16 2-19 0,-16 16-10 0,0 0-8 0,0 16-3 0,18 53 1 0,-18-3-2 0,17 36-3 0,-17-17-4 0,17-35 1 0,-17-16-1 0,0-17-1 0,0 1-1 0,0-36-59 0,-17 1-40 0</inkml:trace>
  <inkml:trace contextRef="#ctx0" brushRef="#br0" timeOffset="72">18636 6283 17 0,'-17'0'27'0,"-1"-18"24"0,2 18-20 0,16 0-12 0,0 0-6 0,16 0-2 0,70 0 1 0,-2 0-4 0,35-16-2 0,-34-1-4 0,1 17-2 0,-37-18 1 0,-32 18-3 0,-17 0-10 0,-17 0-35 0,-17 0-70 0</inkml:trace>
  <inkml:trace contextRef="#ctx0" brushRef="#br0" timeOffset="73">18823 6045 35 0,'0'-16'10'0,"-18"-19"32"0,18 19-17 0,0-1-8 0,0 17-2 0,0 0-5 0,-17 33 0 0,17 36 0 0,0-3-1 0,17 37 1 0,1-1-6 0,-2-18 2 0,1-16-3 0,-17-34-2 0,0-34 2 0,0 0-2 0,-17-18-14 0,17-33-77 0,0 35 17 0</inkml:trace>
  <inkml:trace contextRef="#ctx0" brushRef="#br0" timeOffset="74">19704 6045 6 0,'0'-16'36'0,"-18"-19"10"0,18 2-16 0,0-1-9 0,0 17-7 0,18-1-5 0,15 2-2 0,18 16-5 0,0 16 1 0,0 70-2 0,-18-1-1 0,-14 15 3 0,-19-31-1 0,-19-36-1 0,-14 2 0 0,15-35 1 0,18 0 0 0,0-17-1 0,18-17-1 0,34-35 1 0,-19 1-3 0,16-15 3 0,-14 15 0 0,-18-17 0 0,-17 52 0 0,0 16-1 0,-17-1 2 0,0 18-3 0,-1 35 2 0,2 32-1 0,16 35 1 0,0-18 1 0,16 0 1 0,2-32 0 0,-1-19-4 0,18-15-1 0,14-1-20 0,3-17-113 0</inkml:trace>
  <inkml:trace contextRef="#ctx0" brushRef="#br0" timeOffset="75">20432 6232 53 0,'-18'-18'42'0,"2"2"-5"0,16-19-22 0,0 19-5 0,16-2-7 0,19 18 0 0,0 0-1 0,14 34 2 0,-32 17-4 0,0 18-1 0,-17-18 2 0,-17-1-1 0,-16 1 1 0,-18-17 0 0,17-1 1 0,16 2 2 0,2-19 1 0,16-16 0 0,0 0 0 0,34 0 0 0,34-16-2 0,17-1 2 0,-1-1-2 0,-33 18-1 0,0-16-1 0,-34 16-2 0,-1-17 0 0,-16 17-2 0,0 0-19 0,-16-34-66 0,16 34 22 0</inkml:trace>
  <inkml:trace contextRef="#ctx0" brushRef="#br0" timeOffset="76">21365 5604 68 0,'0'0'0'0,"0"-49"41"0,0 15-13 0,0 17-14 0,-18 17-5 0,-16 33-1 0,0 18 2 0,-17 16-1 0,18 19 1 0,-2 16-4 0,18-2-4 0,1 20 1 0,16-20 2 0,16 2-2 0,17-16-2 0,-14-19 0 0,14-16 0 0,34-18 2 0,-32-15-3 0,0-1-2 0,-2-17-3 0,0 0-26 0,-17-35-110 0</inkml:trace>
  <inkml:trace contextRef="#ctx0" brushRef="#br0" timeOffset="77">21786 5892 10 0,'0'0'0'0,"18"-16"39"0,-1-1-3 0,0 17-9 0,-17-16-6 0,0 16-5 0,0 16 6 0,0 1-11 0,0 50-1 0,0 19-2 0,18-3-3 0,-18-15 1 0,0 1-3 0,0-35 0 0,0-1-1 0,0-15-2 0,0-18 0 0,0 0-1 0,0 0-38 0,-18-18-82 0</inkml:trace>
  <inkml:trace contextRef="#ctx0" brushRef="#br0" timeOffset="78">22041 5571 6 0,'0'-16'11'0,"-17"-2"18"0,17 18-7 0,0 0 1 0,17-16 0 0,-17 16-4 0,16 0-3 0,-16 0-4 0,18 0-3 0,-1 0-1 0,18 16 0 0,-2 2-2 0,1 15-1 0,0 0-1 0,0 1-1 0,-19 17 0 0,3 0-1 0,-1 18 0 0,18-3-1 0,-19 3 1 0,-16-1-1 0,0-1 1 0,0 0 2 0,0 2-2 0,-16-18-1 0,-3 0 0 0,3-18 2 0,16-16-2 0,-17-1 2 0,-1 2-1 0,3-18 0 0,-1 0-2 0,-2-18-4 0,1 18-126 0,17 0 54 0</inkml:trace>
  <inkml:trace contextRef="#ctx0" brushRef="#br0" timeOffset="79">22753 6096 33 0,'0'-51'32'0,"-16"35"5"0,-2 16-22 0,18 0-4 0,18 0-1 0,-18-17 5 0,33 17 1 0,1 0-3 0,33 0-3 0,0 0-3 0,36-18-2 0,-17 2-1 0,-4 16-2 0,-12-17-3 0,-37 17 0 0,-33 0-2 0,16 0-11 0,-49 0-150 0</inkml:trace>
  <inkml:trace contextRef="#ctx0" brushRef="#br0" timeOffset="80">23057 5859 13 0,'0'-16'13'0,"0"-19"37"0,0 19-12 0,18-1-18 0,-18 17-4 0,0 0-6 0,0 0-2 0,0 51 3 0,-18 15-3 0,18 20-2 0,0-1-2 0,0-1 2 0,0-17-4 0,-16-16 1 0,16-33-2 0,0-1-1 0,0-17 0 0,0 0-2 0,0 0-23 0,16-35-74 0,-16 19 39 0</inkml:trace>
  <inkml:trace contextRef="#ctx0" brushRef="#br0" timeOffset="81">23938 5775 30 0,'0'0'0'0,"0"-34"47"0,0 17-12 0,0-1-17 0,0 18-6 0,0 0-3 0,-16 0-1 0,-17 0 2 0,15 0-2 0,-16 18 0 0,16 15-2 0,-15 2 0 0,17 16 0 0,-2-2-4 0,1 20 1 0,17-18-1 0,0 0-1 0,17-2 0 0,1 2 2 0,-2-16-2 0,1-1-2 0,17-17 2 0,0 17 0 0,0-34-1 0,17 0 1 0,1 0-2 0,-19 0 3 0,16 0-2 0,3-34 0 0,-1 17 1 0,-17-17-1 0,-17-17 0 0,0 33-1 0,-17-48 2 0,0 32-1 0,-17-34 1 0,-18 17-1 0,2 0 1 0,-18 0-2 0,16 0 1 0,2 35 1 0,-1-1-2 0,-16 17 0 0,-1 0-1 0,18 17-2 0,15-1 0 0,-67 35-147 0</inkml:trace>
  <inkml:trace contextRef="#ctx0" brushRef="#br0" timeOffset="82">16976 8991 26 0,'0'-33'21'0,"0"15"9"0,17 2-6 0,-17-1-8 0,0 17-5 0,0 0-1 0,0 0-2 0,-17-16-3 0,17 16 0 0,-34 16 0 0,1-16 0 0,-2 17 1 0,18-1-2 0,-1 19 1 0,2-1-2 0,-1 17 1 0,1 0-2 0,-2-2 0 0,1 2 1 0,17-16-1 0,0-1-1 0,17 17 1 0,1-18 1 0,-2 18-2 0,1-18 2 0,-1-15-3 0,2-1 1 0,34-1 0 0,-19-16-1 0,1 0 0 0,18 0 1 0,-3 0-1 0,-16-16 0 0,2-1 0 0,0 17 0 0,-19-34 1 0,17 17-1 0,-15-16 0 0,-1-18 1 0,0 17-1 0,-17-17 0 0,-17 0 2 0,0 0-2 0,-17-16 0 0,1 32 1 0,-19-16-2 0,1 18 1 0,2-1 0 0,-3 17 0 0,1 17 0 0,0 17-5 0,0 17-16 0,0 17-63 0,51-34 13 0</inkml:trace>
  <inkml:trace contextRef="#ctx0" brushRef="#br0" timeOffset="83">17907 9262 29 0,'0'-16'13'0,"-33"-19"31"0,16 19-11 0,17 16-14 0,0 0-5 0,33 0-4 0,19 0 0 0,32-18-1 0,0 1-1 0,19 1-1 0,-19-1-5 0,0 17 0 0,-49-16-1 0,0 16 0 0,-19 0-2 0,1-18-3 0,-17 18-19 0,0 0-113 0</inkml:trace>
  <inkml:trace contextRef="#ctx0" brushRef="#br0" timeOffset="84">18229 8907 6 0,'0'-16'24'0,"0"-1"17"0,-16-1-17 0,16 18-5 0,0 18 24 0,0-1-32 0,0 32-2 0,0 2-1 0,0 18-1 0,0 31-2 0,0 2-2 0,16 0-1 0,-16 0 2 0,0-34-1 0,0-34 0 0,0-17-1 0,0-1-1 0,0-16 0 0,-16-16-4 0,-17-1-37 0,15-1-92 0</inkml:trace>
  <inkml:trace contextRef="#ctx0" brushRef="#br0" timeOffset="85">19213 8991 6 0,'0'0'0'0,"0"-16"35"0,-18 16-2 0,18-17-9 0,-17-17-2 0,17 17-12 0,0-16 1 0,17 15-2 0,34 2-4 0,0 16-2 0,15 51-2 0,-15 16 0 0,-16 17 0 0,-35 1 0 0,-16-17 0 0,-19-1 1 0,-15-49-1 0,16-1 0 0,17-17 1 0,0-17 0 0,51-35 1 0,33 1-3 0,1-33 1 0,0 0-1 0,-33 15 1 0,-19 3 0 0,-16 15-1 0,0 17 1 0,0 17 0 0,-16-1 1 0,16 18-4 0,-19 35 4 0,3 32-1 0,16 35-1 0,0 0 1 0,16-2-1 0,3-14 0 0,-3-35-2 0,19-35-3 0,31-16-19 0,-15-16-101 0</inkml:trace>
  <inkml:trace contextRef="#ctx0" brushRef="#br0" timeOffset="86">20076 9060 50 0,'0'-51'37'0,"18"17"2"0,-36 34-19 0,18 0-7 0,0 16-2 0,0 53-1 0,0 15 0 0,0 0-3 0,0 1-1 0,0-16-4 0,0-36 1 0,0-16-1 0,0-17-3 0,0 0-9 0,18-17-70 0,-18 1 0 0</inkml:trace>
  <inkml:trace contextRef="#ctx0" brushRef="#br0" timeOffset="87">21109 9077 31 0,'0'-17'27'0,"-33"-17"24"0,16 17-17 0,17 17-12 0,35-18-9 0,31 18-1 0,53 0-3 0,0-16-5 0,-35-1-2 0,-33 17-1 0,-34 0-3 0,-17-18-76 0,16 18 14 0</inkml:trace>
  <inkml:trace contextRef="#ctx0" brushRef="#br0" timeOffset="88">22143 8585 84 0,'0'-16'21'0,"-16"-19"9"0,16 35-13 0,16 18-7 0,1 49 0 0,-1 1-1 0,19 50-4 0,-18-32-1 0,1-2-2 0,-18-17-1 0,0-49-1 0,0-1-2 0,0-1-7 0,0-32-25 0,16-19-76 0</inkml:trace>
  <inkml:trace contextRef="#ctx0" brushRef="#br0" timeOffset="89">22667 8585 67 0,'0'0'0'0,"0"-51"46"0,-16 35-22 0,16 16-11 0,-17 0-4 0,1 34-1 0,-2 17 1 0,1-2-2 0,0 37-2 0,17-1 0 0,17-17-2 0,18-1 1 0,32-34-2 0,-15-15-1 0,15-1 1 0,0-34 2 0,0-1-3 0,-15-33 2 0,-18 2-2 0,-17-37 1 0,-17 1-1 0,-17 1-1 0,-51 0-1 0,-17 33-1 0,18 51-2 0,-18 0-15 0,51 51-19 0,16-18-80 0</inkml:trace>
  <inkml:trace contextRef="#ctx0" brushRef="#br0" timeOffset="90">23431 8636 46 0,'0'0'0'0,"-17"-33"53"0,17-1-19 0,33 17-19 0,19-1-10 0,-3 18-2 0,2 51-1 0,1 16 0 0,-34 19-2 0,-2-1 1 0,-32-1 2 0,-19-51-2 0,19 2 2 0,-3-19-2 0,19-32 3 0,19-19-3 0,14-31 0 0,1-19-3 0,16-1 2 0,-15 2 1 0,-35 17-1 0,33 33 1 0,-33-1 0 0,0 19 1 0,-17 16 1 0,1 0 0 0,-2 34 1 0,18 17 1 0,-17 16 1 0,17 1-3 0,17 17-1 0,-17-17-1 0,18-17-1 0,-2-18-1 0,35 1-1 0,-17-34-14 0,33 0-36 0,-49 0-52 0</inkml:trace>
  <inkml:trace contextRef="#ctx0" brushRef="#br0" timeOffset="91">24125 8856 55 0,'0'-16'13'0,"0"-35"30"0,0 16-19 0,35 1-9 0,-2 17-5 0,1 1-2 0,0 16-5 0,-16 16-3 0,13 19 0 0,-13 32-2 0,-18 2 3 0,-18-19-2 0,-13 1 1 0,13-17 1 0,1-1 3 0,0-15-1 0,17-1 2 0,-18-1 0 0,18-16-1 0,18 0-1 0,16 0 0 0,0-16-1 0,-1-1 0 0,35-1 1 0,0 2 2 0,0 16-2 0,-34 0 0 0,-17 0-1 0,-34-17-9 0,-17 17-147 0</inkml:trace>
  <inkml:trace contextRef="#ctx0" brushRef="#br0" timeOffset="92">15654 12514 12 0,'-16'-18'21'0,"-2"2"13"0,18-1-3 0,0-16-10 0,0-18-5 0,0-18-5 0,34 35-3 0,17 1-3 0,1 66-3 0,15 36-2 0,-34 16 0 0,-33 16 1 0,-16-34 1 0,-35 2 3 0,0-20 1 0,-1-14 2 0,36-19-3 0,16-16 0 0,34 0 1 0,34 0-4 0,16-16 1 0,1-2-3 0,1 1-4 0,-2 1-25 0,-16-17-101 0</inkml:trace>
  <inkml:trace contextRef="#ctx0" brushRef="#br0" timeOffset="93">16366 12345 67 0,'0'0'0'0,"0"-102"42"0,0 67-17 0,52-14-13 0,14 31-4 0,2 52-3 0,-17 34-1 0,-35 34-2 0,-16 0-1 0,-16-35 0 0,-1-16 1 0,-1-18-1 0,18-33 0 0,0 18-1 0,35-52 0 0,16-17 0 0,0 0 1 0,-18-50-1 0,1-19 0 0,-16 20 1 0,-2 49 0 0,-16 17 1 0,-16 34 0 0,-19 0 1 0,18 51 0 0,1 16 2 0,-1 51 0 0,34-16 0 0,16 0-5 0,18-18 0 0,-18-49-1 0,19-19-11 0,15-16-37 0,-32 0-51 0</inkml:trace>
  <inkml:trace contextRef="#ctx0" brushRef="#br0" timeOffset="94">17400 12396 71 0,'0'-17'40'0,"0"-1"-7"0,16 18-18 0,1 35 0 0,-17 32 0 0,0 17-4 0,0 2-7 0,0-19-2 0,-17-16-1 0,17-35-7 0,0 1-40 0,0-17-70 0</inkml:trace>
  <inkml:trace contextRef="#ctx0" brushRef="#br0" timeOffset="95">17907 12208 79 0,'0'-16'9'0,"-17"-1"22"0,34 1-9 0,67 16-10 0,35 0-5 0,0-18-3 0,17 18-1 0,-50-16-5 0,-53 16-10 0,-17 0-109 0</inkml:trace>
  <inkml:trace contextRef="#ctx0" brushRef="#br0" timeOffset="96">18195 11904 45 0,'-15'-16'19'0,"-3"-1"23"0,36 50-15 0,15 51-1 0,0 53-10 0,-17 14-6 0,3-31-4 0,-19-53-2 0,0-34-3 0,0-15-7 0,33-18-31 0,-15-18-66 0</inkml:trace>
  <inkml:trace contextRef="#ctx0" brushRef="#br0" timeOffset="97">19094 11988 81 0,'0'-33'10'0,"-18"-34"25"0,52 32-14 0,17 19-11 0,17-1-5 0,0 68-1 0,-17 33-2 0,-18 51 0 0,-33-17-2 0,-49-16 1 0,14-51 1 0,18-33-1 0,-1-18 1 0,53-34-1 0,0-52-2 0,31-14 0 0,-15-2 0 0,0 0 3 0,-34 35-2 0,-17 16 1 0,0 51 0 0,-17 0 0 0,-17 34 2 0,17 67 3 0,1 17-1 0,32 0-3 0,17-32-2 0,2-19-2 0,33-32-18 0,-1-35-112 0</inkml:trace>
  <inkml:trace contextRef="#ctx0" brushRef="#br0" timeOffset="98">19957 12259 93 0,'-15'-34'25'0,"-4"-16"6"0,38 16-16 0,30 18-10 0,2-1-4 0,-17 50 1 0,-16 18-2 0,-2 33 0 0,-32 1 0 0,-36-16 2 0,1-52 1 0,2 16 2 0,30-17-1 0,3-16 2 0,32 0 0 0,18 0-2 0,17 0-3 0,35-16-1 0,-19-1-8 0,16 1-35 0,-32-1-64 0</inkml:trace>
  <inkml:trace contextRef="#ctx0" brushRef="#br0" timeOffset="99">20905 11888 75 0,'0'0'0'0,"-16"-35"47"0,50 35-26 0,34-16-11 0,0 16-5 0,0 0-3 0,0 0-1 0,-17 0-7 0,-35 0-35 0,-16 16-52 0</inkml:trace>
  <inkml:trace contextRef="#ctx0" brushRef="#br0" timeOffset="100">21042 12023 51 0,'-67'0'50'0,"32"0"-13"0,35 16-23 0,35-16-6 0,32 18-7 0,0-18-3 0,35 0-27 0,0-34-87 0</inkml:trace>
  <inkml:trace contextRef="#ctx0" brushRef="#br0" timeOffset="101">21856 11617 59 0,'0'-35'40'0,"-18"2"-9"0,1 15-17 0,0 36-5 0,-17-1 1 0,17 50 2 0,-17 35 0 0,34 0-3 0,18 0-3 0,15 16-3 0,18-50-3 0,17-52 3 0,0 2-1 0,-17-69 0 0,-18-18 0 0,-17-31-2 0,-16-2 1 0,-49-18 0 0,-36 54-3 0,-52 32-29 0,53 34-96 0</inkml:trace>
  <inkml:trace contextRef="#ctx0" brushRef="#br0" timeOffset="102">16976 13563 16 0,'-34'-16'36'0,"1"-19"10"0,15 19-19 0,18-17-13 0,51-2-4 0,0 2-6 0,17 15 2 0,-19 36-4 0,3 50-2 0,-34 50 1 0,-2 17-1 0,-32-51 1 0,-19-15 0 0,18-53 1 0,-1-16 0 0,36-33-1 0,34-52 1 0,15-17-2 0,-15-16 1 0,-21 17-1 0,-13 16 0 0,-18 50 1 0,-18 35-1 0,-13 51 1 0,13 35 1 0,18 49 1 0,0-17-2 0,34-34-1 0,-1-15-4 0,35-18-32 0,-51-51-66 0</inkml:trace>
  <inkml:trace contextRef="#ctx0" brushRef="#br0" timeOffset="103">17755 13699 47 0,'-17'-16'69'0,"-1"-2"-36"0,18 36-20 0,0 31-2 0,0 37-4 0,0 16-4 0,18-35-3 0,-1-16-2 0,18-34-17 0,14-1-113 0</inkml:trace>
  <inkml:trace contextRef="#ctx0" brushRef="#br0" timeOffset="104">18365 13598 99 0,'0'0'12'0,"16"-17"24"0,54-1-18 0,31 18-11 0,18-16-5 0,-35 16-5 0,-34 0-29 0,-32 0-63 0</inkml:trace>
  <inkml:trace contextRef="#ctx0" brushRef="#br0" timeOffset="105">19178 13275 74 0,'-17'-51'28'0,"-17"18"16"0,34 17-23 0,0 65-12 0,16 53-2 0,2 18-2 0,-18-3-3 0,0-31-1 0,0-36-2 0,0-17-6 0,0-16-29 0,17-17-59 0</inkml:trace>
  <inkml:trace contextRef="#ctx0" brushRef="#br0" timeOffset="106">19619 13310 80 0,'17'-18'14'0,"-17"-33"30"0,-17 18-21 0,1 49-14 0,-19 35-1 0,19 35 0 0,16 16-2 0,0 16-4 0,33-50 0 0,34-18-1 0,1-33 1 0,17-34-1 0,-18-50-1 0,-16-18 2 0,-51-16-1 0,-16-19-1 0,-52 18 0 0,-34 35-1 0,1 67-4 0,33 34-17 0,68 50-105 0</inkml:trace>
  <inkml:trace contextRef="#ctx0" brushRef="#br0" timeOffset="107">20213 13326 70 0,'0'0'0'0,"-35"-67"53"0,52 16-23 0,17 34-17 0,16 1-6 0,18 65-5 0,-17 71-1 0,-51-18-1 0,0-1 0 0,-33-34 0 0,-18-32 1 0,51-35 1 0,16-35 0 0,19-16-1 0,32-33-3 0,-15 0 2 0,-19-19 0 0,-17 2 2 0,-16 34-2 0,0 49 0 0,0 2 1 0,-16 32 0 0,-1 69 3 0,17 34-1 0,0-17-1 0,0-2-2 0,17-14-1 0,16-35-11 0,2-17-59 0,-19-34 0 0</inkml:trace>
  <inkml:trace contextRef="#ctx0" brushRef="#br0" timeOffset="108">20838 13547 87 0,'0'-17'28'0,"0"-50"8"0,34 50-21 0,17-1-8 0,17 18-4 0,-35 51-2 0,-15 17-1 0,-52 17 0 0,1-1 0 0,-37-51 1 0,37 1 1 0,-1-17 1 0,17 1 2 0,17-18 0 0,17 0 0 0,34 0-2 0,17 0-3 0,17-18-1 0,-18 18-11 0,0-33-44 0,-48 33-26 0</inkml:trace>
  <inkml:trace contextRef="#ctx0" brushRef="#br0" timeOffset="109">21515 13275 77 0,'0'-16'24'0,"18"-19"15"0,34 19-21 0,32-1-11 0,17 1-3 0,-33-2-4 0,-50 18-4 0,-18 18-34 0,-18 15-63 0</inkml:trace>
  <inkml:trace contextRef="#ctx0" brushRef="#br0" timeOffset="110">21566 13395 43 0,'-16'0'24'0,"-19"0"31"0,35 0-28 0,18 0-15 0,50 0-8 0,0 0 0 0,16 0-4 0,1-18 0 0,-18 2-7 0,-49 16-72 0,-1 0 20 0</inkml:trace>
  <inkml:trace contextRef="#ctx0" brushRef="#br0" timeOffset="111">22328 12971 47 0,'0'0'10'0,"19"-33"41"0,-3 15-22 0,-16 2-15 0,-16 16-6 0,-3 0-3 0,3 16 0 0,-1 19 3 0,-1 14 0 0,3 20-2 0,-1-1-1 0,16-1-2 0,0 0-1 0,16-16-1 0,-1 0 1 0,3-16-1 0,15-19 1 0,19 2-1 0,15-18-1 0,-15 0 1 0,-18 0-1 0,-1-18 0 0,1-15 0 0,-16-1 0 0,-2-17 1 0,1-18-2 0,-17 19 0 0,0 0 1 0,0 15 0 0,-33-16 1 0,-2 0 0 0,2 2-2 0,0 14 2 0,-37 19-1 0,3-1-1 0,-51 50-12 0,16 2-121 0</inkml:trace>
  <inkml:trace contextRef="#ctx0" brushRef="#br0" timeOffset="112">23380 11667 26 0,'0'-16'12'0,"-17"-35"31"0,0-18-9 0,17 18-16 0,52 18-8 0,-3 0-3 0,19 33-4 0,0 50-2 0,0 17 1 0,-17 2-2 0,-35 15 2 0,-16 0 2 0,0 1-1 0,-16 1 2 0,-1 14-2 0,17 2 1 0,17 0-1 0,33-17-2 0,1-1 2 0,17-49-1 0,-1-19-1 0,3 1 1 0,-21-50-2 0,-16 16 1 0,-15-17-1 0,-18-1 0 0,-34 19 0 0,1 16 0 0,-35 0 0 0,17 34 0 0,-17 17 0 0,17-1 0 0,18 17 0 0,15-16 1 0,18 34 0 0,18-17 1 0,-18-1 0 0,16-16 0 0,1 0 0 0,-1 17 0 0,2-17-2 0,-18 16 1 0,17-16-1 0,0 0 1 0,-17-18 0 0,0 1 1 0,0 1-1 0,0-1-2 0,-34-17 4 0,0 17-2 0,-17-17 0 0,1-17 0 0,17-17 1 0,-18-17 1 0,-19-17-7 0,3 0-56 0,33 33-36 0</inkml:trace>
  <inkml:trace contextRef="#ctx0" brushRef="#br0" timeOffset="113">24922 12074 15 0,'0'0'0'0,"-85"-17"35"0,67-1-2 0,2 2-13 0,16-1-3 0,-17-1-4 0,34 53-9 0,17 16 0 0,18 0-1 0,-3-35 1 0,-16-16 1 0,2-33-1 0,-18-52 1 0,-17-16-1 0,-17-19-2 0,-34-15 0 0,-15 17-1 0,31 16 2 0,0 51 2 0,19 51-1 0,32 51-4 0,19 33 1 0,15 36 1 0,17 31-1 0,3-14 1 0,14-53-2 0,0-50 0 0,1-34 1 0,0-51 0 0,-33-16 0 0,-19-1 0 0,-33-17 0 0,-33 16-1 0,-2 36 0 0,35 33 1 0,-17 51 0 0,69 34-2 0,14 17 1 0,18-69 0 0,2-16-2 0,-53-85-23 0,-15-16-27 0,-36 15-50 0</inkml:trace>
  <inkml:trace contextRef="#ctx0" brushRef="#br0" timeOffset="114">25413 11447 44 0,'-17'0'18'0,"-34"17"22"0,51-17-29 0,34 0-15 0,34 16-64 0</inkml:trace>
  <inkml:trace contextRef="#ctx0" brushRef="#br0" timeOffset="115">25785 11651 60 0,'0'0'0'0,"-34"-51"31"0,1 17-9 0,15-17-7 0,18 16-4 0,35 2-4 0,15 33-3 0,17 33-1 0,3 53-2 0,-21-1-1 0,-14-19 0 0,-18-48 2 0,-17-2 0 0,0 1-1 0,0-34 2 0,0-34-2 0,0 2 0 0,-17-53 0 0,17 0-1 0,0 18 0 0,35 50 0 0,-2 34 0 0,16 0-1 0,-31 34 2 0,16 17 0 0,0 15 0 0,-17 3 0 0,34-18 0 0,-16 0-1 0,14-35 1 0,19-16 0 0,-17-50 0 0,17-1 1 0,-33-17 0 0,-2 1-1 0,-17-1 0 0,-16-1 0 0,-33 2 0 0,-1 16 0 0,1 51-1 0,14 16 1 0,3 19-1 0,16 50 1 0,16-1 0 0,19-16 0 0,16-17 0 0,16-51-2 0,18 0-11 0,-17-35-43 0,-35 19-35 0</inkml:trace>
  <inkml:trace contextRef="#ctx0" brushRef="#br0" timeOffset="116">27107 11125 59 0,'0'-33'41'0,"-17"-18"-12"0,-17 17-12 0,-18 17-7 0,-15 17-3 0,0 17 3 0,33 50-4 0,34 18-2 0,34 16-2 0,18-32-1 0,14-18 0 0,-15-51-1 0,0-35 1 0,-18-32 0 0,-33-2 0 0,0-15 0 0,0 17-1 0,-33 16 0 0,17 34 1 0,-2 17 0 0,18 51-1 0,18 0 0 0,15 16 0 0,18 1 0 0,15-35 0 0,4-15 0 0,-19-36 0 0,-2-33 0 0,3-15 0 0,-34-3 0 0,-18-15 0 0,-18 0 0 0,-34-1 0 0,3 50 0 0,14 35 0 0,35 35-1 0,17-1 1 0,50-17-1 0,3-17-1 0,-37-35 2 0,17-16-1 0,-32 0 2 0,-18 17 0 0,16 17 0 0,1 52 0 0,-1 32 3 0,2 19-1 0,-1-2-1 0,-1-33 0 0,3-17-4 0,-3-1-48 0,1-33-73 0</inkml:trace>
  <inkml:trace contextRef="#ctx0" brushRef="#br0" timeOffset="117">28495 10380 16 0,'-16'-51'21'0,"-17"-16"30"0,-2-2-18 0,18 36-11 0,17 66-11 0,17 52 1 0,-1 68-3 0,3-34-4 0,14-18-3 0,-17-51-1 0,-16-32 1 0,0-2 1 0,-16-83-2 0,-1-17 1 0,-18-52-1 0,19-34-1 0,-1 52 1 0,17 85-2 0,33 49 0 0,35 103 0 0,18 17 0 0,-2-19 1 0,1-15-1 0,-51-51-2 0,-34-35-22 0,-18-16-23 0,-66-33-53 0</inkml:trace>
  <inkml:trace contextRef="#ctx0" brushRef="#br0" timeOffset="118">28327 10601 21 0,'-85'34'40'0,"51"-1"-11"0,17-33-13 0,101-17-6 0,52-33-8 0,51-18-3 0,-52-1 1 0,-67-15-1 0,-51 0 2 0,-51-1 1 0,0-17 4 0,1 69 6 0,33 33-4 0,0 51-1 0,33 66 2 0,1 19-3 0,18-1-2 0,-3-33-4 0,36-68 1 0,17-34-4 0,-18-34-8 0,17-33-4 0,-31-19 9 0,-19-31 5 0,-35-3 2 0,-50 20 3 0,-34 66 4 0,-16 17-1 0,-1 50 1 0,34 34-1 0,34 35-4 0,69 18-3 0,15-19 1 0,1-67-1 0,-18-17 2 0,-15-68 1 0,-19-33 1 0,-16-18-1 0,0 33-1 0,-16 52 0 0,16 34-2 0,16 68 1 0,19 34 3 0,14 50-1 0,-14-16-3 0,0-17 2 0,-35-52 2 0,-18-51 0 0,-15-33 2 0,-19-33 1 0,18-51-6 0,17-36-2 0,17-31-12 0,17 15-19 0,50 17-26 0,-32 52-40 0</inkml:trace>
  <inkml:trace contextRef="#ctx0" brushRef="#br0" timeOffset="119">29563 10109 26 0,'0'0'0'0,"-17"-16"62"0,17-1-36 0,34-1-11 0,17-15-6 0,0-1-3 0,-34-34-2 0,-17 1-1 0,-34 32-1 0,0 19 2 0,-17 50 0 0,17 50-1 0,34 35 0 0,34-1-1 0,33-34-1 0,19-50-2 0,17-50-10 0,-21-35-29 0,-47 0-53 0</inkml:trace>
  <inkml:trace contextRef="#ctx0" brushRef="#br0" timeOffset="120">29902 9619 56 0,'-17'-18'16'0,"-17"-15"23"0,19 33-18 0,-4 17-5 0,38 66-3 0,30 19-7 0,2 18-3 0,1-19-2 0,-19-50 0 0,-33-17-1 0,0-34 2 0,0-18-1 0,0-33 0 0,-17-16 0 0,1-17-1 0,32-2-1 0,35 35 1 0,1 35 0 0,14 49-1 0,-15 36 1 0,-34 16 0 0,-17-1 1 0,-33 0-1 0,-2-49 2 0,-15-1-2 0,16-18 0 0,17-32-20 0,0-35-50 0,17 33 12 0</inkml:trace>
  <inkml:trace contextRef="#ctx0" brushRef="#br0" timeOffset="121">30189 9754 21 0,'0'0'0'0,"35"-51"66"0,16 16-39 0,17 35-11 0,0 35-8 0,-18 16-3 0,-16 34-2 0,-17-17-1 0,-34-19 1 0,1-14-1 0,-2-35 3 0,1-35-2 0,17-14-2 0,17-37-1 0,1-32-3 0,15 16-10 0,1 69-17 0,34 33-72 0</inkml:trace>
  <inkml:trace contextRef="#ctx0" brushRef="#br0" timeOffset="122">31004 9601 19 0,'0'-16'39'0,"0"-19"-11"0,17 2-12 0,-17-1-5 0,-17-17-4 0,-17 34-2 0,0 1-4 0,-17 32 2 0,0 17 2 0,16 36 0 0,19 15 1 0,16 18-1 0,16-17-1 0,19-34-2 0,16-51 2 0,0-18-3 0,1-33 0 0,-19 0 0 0,-33-16-1 0,0 0 1 0,0-19 0 0,0 53-1 0,0 33 0 0,0 17 1 0,16 50 2 0,17 2 0 0,2 15 0 0,0-51-2 0,32-15-1 0,1-53-31 0,-18 19-84 0</inkml:trace>
  <inkml:trace contextRef="#ctx0" brushRef="#br0" timeOffset="123">25938 13395 39 0,'-16'-18'20'0,"-19"-84"20"0,52 35-16 0,50 16-13 0,36 35-6 0,-19 50-1 0,0 66 1 0,-66 2-3 0,-1-16-1 0,-34-37 2 0,-1-14 1 0,2-35-1 0,16-35-1 0,16-31-2 0,36-36 0 0,-34-34 1 0,-2 34 0 0,-16 18-1 0,-16 66 1 0,-2 18-1 0,18 86 1 0,18 32 2 0,15 0-1 0,35 2-1 0,-19-54 0 0,21-31-7 0,-19-19-46 0,-18-16-39 0</inkml:trace>
  <inkml:trace contextRef="#ctx0" brushRef="#br0" timeOffset="124">26751 13310 87 0,'0'0'0'0,"0"-51"38"0,-18 51-14 0,36 51-10 0,16 16-5 0,0 2-6 0,-17-3-3 0,-1 3 2 0,2-52-10 0,15-1-52 0,-33-16-35 0</inkml:trace>
  <inkml:trace contextRef="#ctx0" brushRef="#br0" timeOffset="125">27175 13090 61 0,'0'0'0'0,"-17"-35"59"0,52 19-40 0,66-35-14 0,17 18-5 0,-17 16-4 0,-67 17-57 0,-34 0 14 0</inkml:trace>
  <inkml:trace contextRef="#ctx0" brushRef="#br0" timeOffset="126">27345 13175 52 0,'0'0'0'0,"-35"33"54"0,52-17-37 0,34-16-6 0,17-33-8 0,33 17-7 0,17-2-107 0</inkml:trace>
  <inkml:trace contextRef="#ctx0" brushRef="#br0" timeOffset="127">28056 12649 89 0,'0'0'0'0,"-34"-84"34"0,16 66-13 0,2 18-11 0,-1 35-4 0,1 32 1 0,-2 35-2 0,18 0-1 0,51 0-3 0,35-35 1 0,-4-34 0 0,-12-33 0 0,-3-33 2 0,-50-34 2 0,0-19 1 0,-51 1-6 0,-33-16-1 0,-19 34 0 0,-15 49-9 0,-18 18-57 0,84 18-14 0</inkml:trace>
  <inkml:trace contextRef="#ctx0" brushRef="#br0" timeOffset="128">26480 14309 76 0,'0'-18'10'0,"-18"-16"8"0,88-32-5 0,-3 48-4 0,18 18-4 0,-52 67 0 0,-17 19-1 0,-16-1 0 0,-33-17 1 0,-1-52-1 0,34-16-1 0,0 0-1 0,51-51-2 0,-17-33 1 0,-17-19 0 0,-17-14 0 0,0 48-1 0,0 53 1 0,-17 16 1 0,17 34 0 0,17 50 2 0,18 18-2 0,14-17-2 0,2-17 0 0,1-52-16 0,15 2-80 0,-50-18 49 0</inkml:trace>
  <inkml:trace contextRef="#ctx0" brushRef="#br0" timeOffset="129">27141 14342 79 0,'-34'-33'34'0,"17"-19"-1"0,34 2-18 0,34 34-12 0,-16 16-2 0,14 49-1 0,-32 37 0 0,-34-19 1 0,-1 19 1 0,-13-53 2 0,13 18 1 0,18-35-2 0,18 2 0 0,13-36 1 0,4-15-2 0,33-1-1 0,-1 1-5 0,3-2-37 0,-37 2-64 0</inkml:trace>
  <inkml:trace contextRef="#ctx0" brushRef="#br0" timeOffset="130">27649 14038 98 0,'0'-51'25'0,"35"18"-2"0,65-18-15 0,1 17-5 0,-31 34-3 0,-21-17-11 0,-49 17-43 0,0 17-24 0</inkml:trace>
  <inkml:trace contextRef="#ctx0" brushRef="#br0" timeOffset="131">27869 14140 46 0,'-17'0'43'0,"1"17"-9"0,-2-17-16 0,52 0-6 0,17-35-5 0,34 2-4 0,17-18-5 0,-17 17-31 0,-34 17-62 0</inkml:trace>
  <inkml:trace contextRef="#ctx0" brushRef="#br0" timeOffset="132">28546 13581 88 0,'0'-51'26'0,"-33"17"2"0,33 17-18 0,0 17-2 0,-18 0-1 0,-15 33 2 0,17 36-1 0,-3 15-1 0,19-17-3 0,35 19-2 0,-2-19-3 0,37-32 2 0,-19-19 0 0,-2-49 2 0,-15-18-1 0,0-18 0 0,-17-15-1 0,-34 17 1 0,-34-18 1 0,-33 17-2 0,-1 52-1 0,-17 16-46 0,85 0-56 0</inkml:trace>
  <inkml:trace contextRef="#ctx0" brushRef="#br0" timeOffset="133">22685 11227 3 0,'-85'-35'11'0,"-49"-14"5"0,-37-2-4 0,-49-18-7 0,-17 18 2 0,-16 2 3 0,-19 14-6 0,-17 2-2 0,-15-1 0 0,-18 17 3 0,18-1-2 0,15 2 2 0,1 16-2 0,0 0-2 0,-17 16 0 0,0 19-2 0,0-1 3 0,0-1 4 0,0 18-2 0,1 0-1 0,-2 0-1 0,18 33 0 0,1-17-1 0,-3 35 0 0,19 18-1 0,35-19 2 0,16 17-1 0,15 17 2 0,20 19-1 0,-2-2 1 0,52 17-4 0,17 0 2 0,16 1 1 0,18-1-2 0,32 0 0 0,52 1 0 0,17-19 0 0,51 3 1 0,-1-19 0 0,36 0 0 0,14 0 0 0,37-32 0 0,33-2 0 0,14 1 0 0,21-17 1 0,14 15 1 0,53-31-2 0,-1-1 0 0,18-17-1 0,-2 16-1 0,18-16 2 0,-1 0-1 0,18-18 2 0,0 1 0 0,18-17-1 0,-2-1 1 0,33-32-1 0,-14-1-1 0,-1 1 1 0,16-18 0 0,-34-17-1 0,19-17 1 0,-35 17-1 0,-17-16 0 0,-16 16 1 0,-19-17-1 0,-16-17 0 0,-18-17 0 0,-15-16 1 0,-1-1-1 0,-17 1-1 0,-16 0 1 0,-18-1-1 0,-49-16 2 0,-55-1 1 0,-47-33 0 0,0-1-2 0,-35 1 2 0,-18-17-3 0,-34 0 2 0,-14-18 0 0,-36-16-1 0,-34 0 1 0,-32 34-1 0,-87 0 0 0,-100-1 0 0,-138 52-4 0,-117 50-31 0,272 85-59 0</inkml:trace>
  <inkml:trace contextRef="#ctx0" brushRef="#br0" timeOffset="134">3879 13275 17 0,'-16'-34'16'0,"-35"-32"21"0,34-3-11 0,17 18-14 0,51 35-7 0,17 16 0 0,0 51-2 0,-19 50 0 0,-14 0 1 0,-35 19 1 0,-35-53-1 0,19-34 0 0,-1-15-1 0,17-52 0 0,51-50-2 0,-17-53-1 0,0 3 1 0,-17 15 0 0,-17 52 0 0,0 50-1 0,-17 34-1 0,1 67 1 0,16 34 2 0,49 17-1 0,-14-15-1 0,15-53 0 0,17-34-10 0,3-15-70 0,-54-18 33 0</inkml:trace>
  <inkml:trace contextRef="#ctx0" brushRef="#br0" timeOffset="135">4574 13310 50 0,'0'-18'36'0,"0"1"-10"0,0 52-12 0,0 32-4 0,0 2-1 0,18 15-4 0,-2-51-4 0,-16 2 0 0,17-19-4 0,17-16-33 0,-1 0-44 0</inkml:trace>
  <inkml:trace contextRef="#ctx0" brushRef="#br0" timeOffset="136">4964 13090 58 0,'0'0'0'0,"18"-17"42"0,15-17-22 0,35-1-10 0,16 19-7 0,-16-1-2 0,-34 34-27 0,-17-1-52 0</inkml:trace>
  <inkml:trace contextRef="#ctx0" brushRef="#br0" timeOffset="137">5099 13275 48 0,'-16'0'14'0,"-1"0"29"0,17 0-26 0,68-34-10 0,16-16-7 0,18 34-4 0,-19-18-97 0</inkml:trace>
  <inkml:trace contextRef="#ctx0" brushRef="#br0" timeOffset="138">5709 12751 55 0,'0'-51'29'0,"0"0"10"0,17 18-18 0,1 33-12 0,-2 67-1 0,17 34-1 0,2 19-5 0,-18-2-2 0,1-16-8 0,-18 33-128 0</inkml:trace>
  <inkml:trace contextRef="#ctx0" brushRef="#br0" timeOffset="139">4150 14479 47 0,'-16'-17'33'0,"16"-34"0"0,16 0-18 0,54-18-7 0,31 69-5 0,-1 51-2 0,-48 35 2 0,-18 14-2 0,-50 2 0 0,-19-51 1 0,18-33-4 0,17-18 3 0,17-69 2 0,18-15-1 0,-4-34-2 0,-31-19 0 0,18 53 1 0,-18 50 0 0,-18 34-1 0,18 51 0 0,0 51 1 0,18 0 0 0,34-2-1 0,-3-31-2 0,21-18-39 0,-37-34-47 0</inkml:trace>
  <inkml:trace contextRef="#ctx0" brushRef="#br0" timeOffset="140">4879 14495 61 0,'-16'-33'28'0,"16"-18"5"0,49 17-21 0,21 34-9 0,-37 34-2 0,-17 50 0 0,-16-16 0 0,-33-1 2 0,-1-16 3 0,17-17-2 0,17-17-2 0,51-17 1 0,17-51-1 0,0 0-3 0,16 18-7 0,-16-18-53 0,-68 33 1 0</inkml:trace>
  <inkml:trace contextRef="#ctx0" brushRef="#br0" timeOffset="141">5421 14240 62 0,'-18'-16'16'0,"18"-17"28"0,51-1-27 0,17-1-13 0,18 19-5 0,-51-1-27 0,-19 17-56 0</inkml:trace>
  <inkml:trace contextRef="#ctx0" brushRef="#br0" timeOffset="142">5522 14326 59 0,'0'0'18'0,"-33"34"27"0,50-34-24 0,34-18-13 0,35-15-6 0,31-19-13 0,-49 19-92 0</inkml:trace>
  <inkml:trace contextRef="#ctx0" brushRef="#br0" timeOffset="143">6099 13869 57 0,'0'0'17'0,"-35"-17"24"0,35-17-20 0,18-17-12 0,16 16-3 0,17 19-3 0,0 16-3 0,-16 51 0 0,-4 34 0 0,-31 17 1 0,-31-1-1 0,-21-16 2 0,34-34 3 0,18-35 3 0,0 1 0 0,52-17 2 0,-3-33-5 0,37-18 1 0,-18-18-3 0,0 36-3 0,-34 33-15 0,-34 17-114 0</inkml:trace>
  <inkml:trace contextRef="#ctx0" brushRef="#br0" timeOffset="144">6268 12159 33 0,'0'-18'19'0,"-33"-15"-2"0,-35 33 10 0,0 0-11 0,-34 0-2 0,-67 17-9 0,-34-1-2 0,-35 18-4 0,-15-1 1 0,-36 35 1 0,-16 35-2 0,-15-2-1 0,30 1 4 0,53-17-1 0,35-19 2 0,50 3-1 0,49 16-2 0,35-1 0 0,17 35-1 0,35 50 2 0,16 18 0 0,33-1 2 0,18 34-2 0,17 34 1 0,33 0 1 0,1 16-1 0,-18 36 1 0,-14-19-2 0,-4-66-2 0,2-52 0 0,-17-85 1 0,17-33 2 0,33-35 1 0,36-49-1 0,64-52-1 0,71-17 4 0,84 2-3 0,0 32 0 0,17-1 2 0,32-15-3 0,-48-17 5 0,-53-1 2 0,-84 1 0 0,-83 16-2 0,-36-1-4 0,-33 3 0 0,-17-3 0 0,-51 2-1 0,-34-34 0 0,-18-52 0 0,19-66 0 0,-16-52 0 0,-21-34 0 0,21-35 1 0,-21 20-1 0,-14 49 1 0,0 50 0 0,16 52-1 0,17 84 0 0,0 17-2 0,-1 85 0 0,-14 0 0 0,-36 69-6 0,-102 82-139 0</inkml:trace>
  <inkml:trace contextRef="#ctx0" brushRef="#br0" timeOffset="145">4507 11667 36 0,'0'0'6'0,"0"0"11"0,0 0 7 0,33-16-7 0,-16 49-3 0,18 34-2 0,32 19-3 0,-15-1-1 0,-19-35 0 0,1-34-3 0,16-32 5 0,1-68 1 0,17-69-1 0,-17 0-4 0,101-169-3 0,35 34 2 0,-18 86-1 0,-83 133-5 0,-35 120-60 0,-51-17-28 0</inkml:trace>
  <inkml:trace contextRef="#ctx0" brushRef="#br0" timeOffset="146">6777 13463 11 0,'0'-17'6'0,"0"-17"27"0,0-1-8 0,16 35-8 0,2-16-2 0,-1-1-7 0,-1 34 1 0,1 17-2 0,18 17-2 0,-2-18-3 0,1 0 3 0,0-33 1 0,17-16 0 0,17-68 1 0,32-69 0 0,19-33-1 0,17-34-1 0,-17 50-2 0,-33 69-2 0,-70 66-5 0,-16 53-44 0,0 33-60 0</inkml:trace>
  <inkml:trace contextRef="#ctx0" brushRef="#br0" timeOffset="147">7183 13632 10 0,'0'0'9'0,"17"0"29"0,18 17-2 0,16-1-14 0,-2 2-4 0,3-2-5 0,15-50 0 0,-15 1-4 0,15-69-1 0,36-16-1 0,31-70-4 0,19 19-6 0,-68 102-120 0</inkml:trace>
  <inkml:trace contextRef="#ctx0" brushRef="#br0" timeOffset="148">29140 12396 45 0,'0'0'0'0,"-68"-120"10"0,-34 52-8 0,-32-32 12 0,-37 15 0 0,-48 17 3 0,-36 35-4 0,-51 33-9 0,-49 66 1 0,-17 36 1 0,-53 67 0 0,37 19-1 0,32 32-1 0,67 0 0 0,86 17-1 0,85 0-2 0,67-17-1 0,84-1 0 0,53 1 0 0,32 0-1 0,52-16-1 0,33-18 3 0,52-51 0 0,32-32 0 0,52-70 0 0,51-66 0 0,33-70-1 0,35-32 1 0,-35 0-1 0,-51 0 2 0,-83-52 1 0,-69-32 2 0,-34-70-1 0,-84-32 1 0,-119-85 1 0,-169 50-4 0,-204 84-4 0,-253 170-60 0,423 102-16 0</inkml:trace>
  <inkml:trace contextRef="#ctx0" brushRef="#br0" timeOffset="149">31579 9280 4 0,'-16'-18'7'0,"16"-16"20"0,0 17 2 0,-17 1-11 0,17-2-5 0,0 18-4 0,17 18 0 0,16 15-3 0,2 36-1 0,-2-18-1 0,18 0 1 0,-16-35 4 0,14-32 4 0,36-86-6 0,34-84-4 0,51-34-3 0,-35 16 7 0,-67 69-9 0,-33 84-5 0,-35 33-27 0,0 69-51 0,-18-33 47 0</inkml:trace>
  <inkml:trace contextRef="#ctx0" brushRef="#br0" timeOffset="150">31817 9635 28 0,'0'-16'19'0,"0"-2"10"0,0 2-7 0,0 32 2 0,33 2-15 0,1 31-2 0,17-14 0 0,0-19 3 0,0-32 2 0,52-86-5 0,14-33-1 0,2 0 0 0,-35-1-7 0,35 1-14 0,-51 33-90 0</inkml:trace>
  <inkml:trace contextRef="#ctx0" brushRef="#br0" timeOffset="151">25480 10109 40 0,'0'0'0'0,"-16"-51"19"0,16 51 0 0,50-16 0 0,17-35-4 0,36 0-10 0,-36-17-3 0,-50 1 0 0,-34-19 0 0,-34 52 0 0,18 17 2 0,-2 68 2 0,19 51 1 0,67 68 0 0,33 66-2 0,-16-83-4 0,-35-51 0 0,-33-18-1 0,0-49-8 0,-33-19-45 0,17-16-32 0</inkml:trace>
  <inkml:trace contextRef="#ctx0" brushRef="#br0" timeOffset="152">25700 10415 50 0,'-16'-35'29'0,"-1"19"-7"0,34-19-10 0,67-16-8 0,35-16-2 0,-35-17-2 0,-32-1 0 0,-69-34 1 0,-34-16 3 0,18 83 8 0,15 52-3 0,18 52 0 0,34 83-2 0,-1 18-4 0,19-2-3 0,-34-65 1 0,-3-35-4 0,-15-51-9 0,34-35-20 0,17-50-39 0,-34 68 44 0</inkml:trace>
  <inkml:trace contextRef="#ctx0" brushRef="#br0" timeOffset="153">26260 9991 19 0,'0'0'15'0,"34"-35"36"0,-34 2-17 0,-17 0-13 0,17 15-8 0,-17 69-6 0,17 33-2 0,0 18 0 0,52 0-3 0,14-35-1 0,-31-49 0 0,14-36 1 0,-14-33-1 0,-35-33 1 0,-17-34-3 0,-34-17 1 0,-17 50 0 0,1 68 0 0,-1 50-1 0,51 2 1 0,1 32-2 0,65-16 1 0,37-18-1 0,-1-49 2 0,-18-35 0 0,1 1-1 0,-17-19 1 0,-18 53 0 0,19 50 0 0,-3 50 0 0,3 35-1 0,-1-18 2 0,-17-33-1 0,-17-52 0 0,-1-32 2 0,-16-52-2 0,-16-33 0 0,-1-1 0 0,17 1 0 0,0 50 1 0,33 17-1 0,19 34 0 0,-3 16-1 0,21 53 1 0,-37-1 0 0,1 16 0 0,0-17 0 0,0-32 0 0,-19-19 1 0,3-49-1 0,-1-18-1 0,-17-18 1 0,16-48 0 0,-16-3 0 0,0 53 1 0,19 34-1 0,-19 49 0 0,33 34 0 0,1 35-1 0,-1 35 1 0,19-36 0 0,15-51-1 0,-15-15 0 0,-3-69 1 0,-14-16 1 0,-35-52-1 0,0-1 0 0,16 37 0 0,-16 83 1 0,0 34-1 0,19 50 0 0,14 18 0 0,34-35 0 0,1-49 1 0,0-36 0 0,-33-15 0 0,-35-52-1 0,-52-17 0 0,-33 18 0 0,0 50-2 0,-16 50 0 0,34 35-5 0,83 0-18 0,87-35-30 0,-19 1-16 0</inkml:trace>
  <inkml:trace contextRef="#ctx0" brushRef="#br0" timeOffset="154">28175 9517 18 0,'0'0'0'0,"67"-102"57"0,-67 18-18 0,0 33-19 0,-34 17-10 0,-18 34-6 0,3 67 0 0,-2 68 0 0,51 2-4 0,34-37 0 0,32-49 1 0,-14-51 0 0,-18-51 1 0,-34-49-1 0,17-37 1 0,-17 53 0 0,16 68 3 0,19 67-3 0,16 49 2 0,15 36-2 0,-14 17 0 0,-18-18-2 0,-52-33 2 0,-31-51 2 0,-19-51 0 0,0-51-1 0,33-34-4 0,35-16 0 0,52-19 0 0,32 20-1 0,18-2 0 0,-17-16 2 0,-18-19 0 0,-50 2 0 0,-50 101 0 0,-18 18 0 0,18 66 0 0,-2 51 1 0,51 19-2 0,36-36 2 0,32-17-2 0,18-49-10 0,-17-18-23 0,-17-34-78 0</inkml:trace>
  <inkml:trace contextRef="#ctx0" brushRef="#br0" timeOffset="155">28937 9144 44 0,'-17'-17'29'0,"17"-33"5"0,35 15-12 0,14 2-11 0,2 33-7 0,-17 33-1 0,0 52 0 0,-17 16-2 0,-1-32 1 0,-16-35-1 0,18-52 1 0,-1-49 0 0,-17-35-2 0,0-16 1 0,17 16-1 0,1 34 0 0,-2 68 0 0,-1 18 0 0,36 48 2 0,-16 20-1 0,33-19 0 0,-17-16-1 0,17-35 0 0,16-49 2 0,1-34-1 0,-51-35 0 0,-1 0-1 0,-33-16 0 0,-16 67 0 0,-17 33-1 0,-19 18 2 0,18 69-1 0,17 16 0 0,34 16 0 0,34-16-1 0,51-34 1 0,-17-51-2 0,16-51 1 0,-50-51 1 0,-51-16 0 0,16-2 2 0,-16 54-1 0,0 48 0 0,-16 69 1 0,32 33 1 0,19 1-1 0,33 1-2 0,0-53 1 0,-1-33 0 0,-16-50-1 0,-17-19 2 0,-34-33-1 0,-17-16-1 0,-34 16 0 0,-33 69 0 0,-1 50-1 0,34 34 0 0,34 16 0 0,51-16-2 0,50-18-6 0,18-15-4 0,-17-36 6 0,-1-32 6 0,-33-35 2 0,-34 1 3 0,-17 33 1 0,0 35 0 0,-17 65 1 0,17 53 0 0,51 0-4 0,1-35-1 0,-1-16-1 0,-2-51 2 0,-15-67 0 0,-16-17-1 0,-2-18 1 0,-16 0-2 0,0 86 1 0,17 16-2 0,-1 67 3 0,19 17-1 0,16 1-1 0,17-35-1 0,0-32 2 0,-19-18 0 0,3-68 1 0,-18-33-1 0,-17-34-1 0,-17 16 1 0,0 50-1 0,-17 69-1 0,1 51 1 0,-2 35 0 0,36 14-1 0,15-14 1 0,18-35-1 0,33-17 0 0,-32-34 1 0,-52 0-1 0,0 0 4 0,-52 0 0 0,-49 16-3 0,-1 17-129 0</inkml:trace>
  <inkml:trace contextRef="#ctx0" brushRef="#br0" timeOffset="156">7625 14089 12 0,'0'-34'20'0,"-19"-17"19"0,19-17-16 0,19 17-10 0,-3 18-4 0,1 33-4 0,17 51 1 0,-1 50 2 0,1 1-4 0,0-17-2 0,-17-52 0 0,-1 0-1 0,-16-50 3 0,18-32-3 0,-1-36 1 0,0-34-1 0,-17-16-1 0,18 66 1 0,-18 53-1 0,33 49 0 0,1 52 2 0,16 34 2 0,1-34-3 0,17-34 0 0,0-34 1 0,0-52 0 0,-35-32 2 0,18-52-3 0,-35 1-1 0,-16 16 0 0,-16 69 1 0,-1 49-1 0,-1 68-1 0,53 2 1 0,16 16 0 0,17-35 0 0,-17-50 2 0,15-52 0 0,-48-31-1 0,-18-19 0 0,-33-1-1 0,-34 2 0 0,-19 50 0 0,-17 34-1 0,37 34-2 0,49 16 3 0,34-16-1 0,49-17 2 0,37-68 0 0,-1-15-1 0,-18-3 0 0,-16 53 0 0,0 50-1 0,-17 66 0 0,-18 2 2 0,2-16-2 0,-19-35 1 0,-16-18 0 0,0-33 2 0,-16-50-2 0,16-19 0 0,-17-16 1 0,34-32-1 0,16 32 0 0,2 17 1 0,14 50-2 0,3 69 1 0,-18 51 0 0,-1-18 0 0,2 1 0 0,0-50-3 0,14-19-53 0,-32-16-15 0</inkml:trace>
  <inkml:trace contextRef="#ctx0" brushRef="#br0" timeOffset="157">9268 13649 70 0,'0'0'0'0,"51"-68"45"0,50 17-28 0,18 0-12 0,-35 35-6 0,-49 16-90 0</inkml:trace>
  <inkml:trace contextRef="#ctx0" brushRef="#br0" timeOffset="158">9725 13699 95 0,'0'0'8'0,"0"0"18"0,17-16-16 0,33-18-4 0,-16-17-3 0,-17-51 0 0,-1 1-1 0,-32-35-1 0,-17 1 0 0,15 50-1 0,18 85 0 0,0 34 1 0,18 68 1 0,15 33 4 0,18 1-2 0,-16-52-1 0,14-33 0 0,3-34-2 0,-1-34 0 0,-18-34-16 0,-17-33-114 0</inkml:trace>
  <inkml:trace contextRef="#ctx0" brushRef="#br0" timeOffset="159">9945 13259 27 0,'-16'0'38'0,"-2"-18"3"0,36 1-35 0,31 1-5 0,19-1-98 0</inkml:trace>
  <inkml:trace contextRef="#ctx0" brushRef="#br0" timeOffset="160">10165 13598 84 0,'0'-17'23'0,"0"-34"2"0,51 0-13 0,0-33-5 0,17-19-5 0,-53-14-1 0,-15 15 0 0,-31 51-2 0,-21 51 0 0,1 33-1 0,35 36 0 0,16-2 0 0,49-34 2 0,3-16 0 0,-3 1 0 0,-14-2 0 0,-19 19 1 0,19 16-1 0,16-17 1 0,1-17-1 0,-1-17 1 0,15-35 0 0,-15-16 0 0,-34-51 0 0,-17 19 0 0,-17 15 0 0,1 50 4 0,-2 53 0 0,18 66 1 0,34 0-2 0,34-32-1 0,-17-53-1 0,0-16-3 0,-1-51-30 0,-50 0-69 0</inkml:trace>
  <inkml:trace contextRef="#ctx0" brushRef="#br0" timeOffset="161">10758 12955 38 0,'-18'0'28'0,"2"-17"11"0,16 17-34 0,68 17-11 0,-1-17-43 0,1 0 41 0,-17-17 47 0,-34 34-2 0,-1 32-12 0,19 37-10 0,0-1-12 0,32-1-1 0,-33-51 0 0,-16-15 0 0,-3-87 1 0,-15 3-3 0,-15-36 1 0,-20 17-2 0,18 35 1 0,17 32-1 0,52 18 1 0,14-16 1 0,36-35-2 0,-17 0 2 0,-36 0 0 0,-31 51-1 0,-36 16 0 0,18 70 2 0,-15-1 0 0,30-19-1 0,20 3-2 0,16-36-56 0,-51-33-19 0</inkml:trace>
  <inkml:trace contextRef="#ctx0" brushRef="#br0" timeOffset="162">11962 12904 54 0,'0'-35'41'0,"16"-16"-4"0,-32 17-17 0,-36 34-12 0,18 18-3 0,1 33-2 0,33 34-1 0,16-1-2 0,52-33 1 0,-33-51 0 0,14-18 1 0,-14-49-1 0,-18-17 0 0,1-2-1 0,-18 52 1 0,0 34-2 0,0 52 2 0,33 16 1 0,16-1-2 0,21-34 2 0,-21-49 0 0,3-68-1 0,-52-36 1 0,-17-48-1 0,0 15 0 0,-17 69-1 0,17 66 2 0,1 69-2 0,32 51 1 0,17 51-2 0,-15-2-52 0,-18-116-30 0</inkml:trace>
  <inkml:trace contextRef="#ctx0" brushRef="#br0" timeOffset="163">12096 12683 108 0,'0'0'0'0,"-15"-50"34"0,-3 66-125 0</inkml:trace>
  <inkml:trace contextRef="#ctx0" brushRef="#br0" timeOffset="164">19753 14462 26 0,'-16'-51'35'0,"-1"17"12"0,17 17-28 0,0 34-8 0,0 50 1 0,17 52 0 0,17 33-7 0,-34-33-2 0,17-34-1 0,-34-1-2 0,17-51-14 0,-18-15-48 0,2-1 5 0</inkml:trace>
  <inkml:trace contextRef="#ctx0" brushRef="#br0" timeOffset="165">19482 15036 39 0,'0'0'19'0,"-16"0"35"0,32 18-35 0,54 15-5 0,-3 53-4 0,18-19-4 0,-18-51 2 0,1-65 0 0,0-36-3 0,0-17-3 0,-35 18-3 0,1 33-29 0,-34 34-92 0</inkml:trace>
  <inkml:trace contextRef="#ctx0" brushRef="#br0" timeOffset="166">19110 15595 10 0,'17'-67'45'0,"-1"17"-1"0,-32 32-22 0,-17 36-10 0,-35 48 3 0,17 36-2 0,34 16-4 0,68 2-5 0,50-52-3 0,18-68 4 0,0-51-2 0,-53-17-1 0,-47-50-1 0,-38-2-1 0,-63 20 0 0,-37 49-1 0,16 51 1 0,36 34-1 0,50-1 0 0,101 0 0 0,35 2 0 0,15-19 0 0,-15-32 1 0,-33-1-1 0,-18 34 0 0,-35 50 1 0,2 35 0 0,-19-17 0 0,-16-34 0 0,0-51 1 0,17-18-1 0,17-49 1 0,0-35-1 0,17 0 0 0,-17 2 0 0,-17 49 1 0,-1 51-2 0,-16 34 1 0,34 67 0 0,0 1 0 0,34-19 1 0,0-32-1 0,18-51 1 0,-4-34-1 0,-12-50 1 0,-54-18 0 0,-16-15-1 0,-16-3 1 0,-2 53-1 0,1 49-1 0,1 70 1 0,32 101 1 0,19-18-1 0,32-33 1 0,-15-36 0 0,14-66-2 0,2-50 2 0,-34-17 0 0,-1-18-1 0,-33 50 1 0,0 19-1 0,0 16-1 0,0 67 0 0,19 2 2 0,30-18-2 0,54-35 1 0,-19-32 1 0,-49-69-1 0,-35-1 0 0,0 2 1 0,-18 68-1 0,1 50-1 0,17 83 2 0,17 52 2 0,17 19 0 0,-1-19-3 0,-66-85 2 0,-18-84 8 0,0-84-5 0,18-34-4 0,66-35-1 0,1 18-14 0,18 15-135 0</inkml:trace>
  <inkml:trace contextRef="#ctx0" brushRef="#br0" timeOffset="167">21786 15511 63 0,'-16'-33'28'0,"-35"-18"4"0,34 51-19 0,34 33-7 0,34 51-3 0,0-49 1 0,17-35 0 0,0-68 0 0,-35-50-2 0,-15-19 2 0,-18-48-3 0,0 50 1 0,0 100 1 0,-18 104-1 0,18 66 2 0,34 51 2 0,-1-33-3 0,19-35-2 0,-1-50-1 0,17-34-3 0,-1-34-36 0,-50-34-60 0</inkml:trace>
  <inkml:trace contextRef="#ctx0" brushRef="#br0" timeOffset="168">22041 15273 75 0,'-17'-17'11'0,"-32"17"20"0,82 0-20 0,51-16-10 0,52 16-34 0,-102 16-28 0</inkml:trace>
  <inkml:trace contextRef="#ctx0" brushRef="#br0" timeOffset="169">22398 15646 91 0,'0'0'0'0,"-18"0"33"0,69-33-14 0,35-36-9 0,15-31-4 0,-52 32-3 0,-31-1-2 0,-69 18-1 0,-33 51-1 0,33 35 0 0,18-1 1 0,33 34-1 0,51-34 0 0,15-17 0 0,-15-1 2 0,-18-16-1 0,-15 0 0 0,-1 35 0 0,18 14 1 0,14-31-1 0,19-1 0 0,-17-34 1 0,-18-34-1 0,2-33 1 0,-18-1-1 0,-17-1 2 0,0 70 1 0,0 49 3 0,0 70 0 0,34-1-4 0,-1-18-2 0,37-33-9 0,-37-51-115 0</inkml:trace>
  <inkml:trace contextRef="#ctx0" brushRef="#br0" timeOffset="170">23057 15122 83 0,'-16'0'18'0,"-1"0"-16"0,68 51-64 0</inkml:trace>
  <inkml:trace contextRef="#ctx0" brushRef="#br0" timeOffset="171">23312 15223 54 0,'0'0'0'0,"-17"-16"75"0,17-2-47 0,17 85-18 0,17 2-3 0,0-1-5 0,0-17-1 0,-17-17 0 0,-17-34 0 0,0-18 1 0,0-33-1 0,0 0-2 0,0-34 1 0,50 1 1 0,1 33-2 0,16 18 0 0,19 15 0 0,-19 36 0 0,-49 50 2 0,-18 15-2 0,0 3 1 0,0-52 1 0,16-1-5 0,1-33-42 0,-1 0-58 0</inkml:trace>
  <inkml:trace contextRef="#ctx0" brushRef="#br0" timeOffset="172">24244 15173 75 0,'0'-17'16'0,"0"-68"24"0,0 34-19 0,-51 51-15 0,-34 16-1 0,18 35-1 0,49 51-1 0,18 0-1 0,51-51-1 0,0-35 0 0,0-32 0 0,17-19 0 0,-33-32 0 0,-4-17-1 0,-31-18 1 0,0 51-1 0,-15 51 1 0,-1 68-1 0,32 17 4 0,34-1-2 0,18-33-1 0,-1-51 0 0,-15-35 0 0,-18-48 0 0,-17-19 0 0,-17-33-1 0,16-2 1 0,1 53 0 0,-34 68-2 0,1 65 1 0,-1 53 0 0,34 18 2 0,-1-3-3 0,18-31-1 0,0-3-15 0,17-48-45 0,-34-35-8 0</inkml:trace>
  <inkml:trace contextRef="#ctx0" brushRef="#br0" timeOffset="173">25074 15003 56 0,'16'-51'41'0,"2"-51"3"0,-18 69-23 0,-51 15-14 0,0 53-5 0,16 16-1 0,35 16-1 0,18-16 1 0,34 0-1 0,32 0 0 0,-33 17 0 0,-34-18-1 0,-34-17 2 0,-51-16 1 0,1-17 0 0,-36-33-1 0,35 0-2 0,35 33-23 0,50-18-101 0</inkml:trace>
  <inkml:trace contextRef="#ctx0" brushRef="#br0" timeOffset="174">25361 14987 78 0,'35'-35'35'0,"-35"19"-4"0,-17 32-18 0,-34 35-4 0,51 33-4 0,17 18-3 0,34-51-1 0,0-35 0 0,-1-32 0 0,-33-35 0 0,1-16-1 0,-53-35-1 0,-15 34 1 0,-1 35-1 0,0 15 1 0,51 53-1 0,51-19 1 0,67 2 0 0,-16-52-1 0,0-52 0 0,-52-32 1 0,-15 16 2 0,-35 69 2 0,-35 50 1 0,2 101 2 0,16 51 0 0,-1 1-3 0,18-52-3 0,18-51-2 0,-52-32-25 0,-34-19-84 0</inkml:trace>
  <inkml:trace contextRef="#ctx0" brushRef="#br0" timeOffset="175">3812 17305 3 0,'0'0'5'0,"-17"-50"25"0,0 0-5 0,17-1-5 0,17 0-7 0,34 34-4 0,17 17-3 0,0 51-2 0,-35 17-3 0,-17 15 0 0,-16-14 0 0,-49-1 0 0,-36-1 3 0,34-16 0 0,0 0-1 0,34-18-1 0,69-15 3 0,15-36 1 0,34 2 0 0,18-19-3 0,-16 35-1 0,-21-16-2 0,-30-1-1 0,-18 17-9 0,-34-16-20 0,-16 16-72 0</inkml:trace>
  <inkml:trace contextRef="#ctx0" brushRef="#br0" timeOffset="176">4286 16968 17 0,'0'0'0'0,"-17"-35"58"0,17 2-20 0,0 15-23 0,33 53 1 0,37 16-2 0,14 33-3 0,0 34-8 0,-50 17-1 0,-16-15-1 0,-53-18-2 0,-15-2-5 0,-1-14-121 0</inkml:trace>
  <inkml:trace contextRef="#ctx0" brushRef="#br0" timeOffset="177">10623 16595 19 0,'0'0'30'0,"16"-35"11"0,36 2-27 0,134-69-4 0,119-34-2 0,101 19-2 0,153-19-1 0,170 1-2 0,-458 118-2 0</inkml:trace>
  <inkml:trace contextRef="#ctx0" brushRef="#br0" timeOffset="178">10081 16680 14 0,'16'0'34'0,"17"0"12"0,-15-18-20 0,-18 18-7 0,0-33-5 0,-34-1-6 0,-17-17-4 0,1 34-1 0,-1 17-1 0,0 33 1 0,-1 18-1 0,19 35 3 0,33-19 1 0,0 0-1 0,17 19-1 0,51-19 1 0,-1-49 1 0,1-52-1 0,-17-17 0 0,-18-69-2 0,-15-15-1 0,-69 17-1 0,-16-17 0 0,-34 33 1 0,31 34-4 0,-14 52 2 0,51 16-12 0,16 16-36 0,50 1-89 0</inkml:trace>
  <inkml:trace contextRef="#ctx0" brushRef="#br0" timeOffset="179">10046 15917 77 0,'0'0'0'0,"51"-84"49"0,0 50-27 0,1 34-13 0,-36 67-5 0,-16 35-1 0,-16 0-2 0,-36 0 2 0,18-69 2 0,34-15 1 0,68-52-1 0,17-34-2 0,16 17-3 0,2 33-1 0,-35 18-41 0,-52 18-78 0</inkml:trace>
  <inkml:trace contextRef="#ctx0" brushRef="#br0" timeOffset="180">10656 16205 57 0,'-33'-33'53'0,"33"15"-15"0,-17 36-18 0,17 33-5 0,0 33-4 0,0 18-3 0,33-35-2 0,19 1-4 0,32-52 0 0,18-32-1 0,-1-34 2 0,-50-35-2 0,-34-17-1 0,-17-16 2 0,-17 16-2 0,17 85 0 0,-18 68 1 0,2 51 0 0,16 33 3 0,16 18-2 0,2 16 0 0,-18-69 1 0,0 20-3 0,-18-36 0 0,-15-33 3 0,-18-51-1 0,1-33-1 0,-1-52 0 0,35-85 0 0,65 52-1 0,36 33-2 0,34 35 1 0,-17 16-10 0,-18 50-29 0,-51 35-74 0</inkml:trace>
  <inkml:trace contextRef="#ctx0" brushRef="#br0" timeOffset="181">9826 17408 59 0,'0'0'0'0,"-51"-18"43"0,18 2-2 0,83-1-21 0,103-17-4 0,67 16 4 0,86-15-4 0,-2 0-8 0,-50-1-4 0,-101 17-1 0,-69-1-3 0,-68 18-1 0,-16 0-7 0,-67 18-36 0,-18-1-97 0</inkml:trace>
  <inkml:trace contextRef="#ctx0" brushRef="#br0" timeOffset="182">9996 18051 62 0,'17'0'26'0,"0"-16"7"0,-1-1-11 0,1-17-6 0,-17-17-6 0,-50 16-12 0,-18 19 12 0,0 16-4 0,17 51-5 0,0 16-2 0,34 17 0 0,34 18-1 0,34-33 8 0,17-36 1 0,0-33 1 0,0-33 1 0,-35-52-1 0,-15-50-8 0,-53-87-1 0,-49 71 5 0,-19 49-5 0,19 102-6 0,18 51-23 0,31 16-73 0,35-49 46 0</inkml:trace>
  <inkml:trace contextRef="#ctx0" brushRef="#br0" timeOffset="183">10401 17933 78 0,'0'-35'35'0,"0"-32"-13"0,19-17-9 0,14 66-5 0,34 18-4 0,-15 34 0 0,-34 16 2 0,-2 35-11 0,-16 17 1 0,0-18 3 0,-34 2 1 0,17-52 4 0,17-17 1 0,17-68-3 0,17-17 5 0,16-16-4 0,18-69-9 0,-52 35 8 0,-16 67 0 0,-16 33-1 0,-1 18-2 0,-17 18 0 0,17 49 5 0,17-17-2 0,0 35-3 0,35 17-2 0,-2-18-4 0,18 2-12 0,17-35-60 0,-52-51 26 0</inkml:trace>
  <inkml:trace contextRef="#ctx0" brushRef="#br0" timeOffset="184">11148 18035 40 0,'0'0'56'0,"0"-17"-12"0,0 17-17 0,0-18-12 0,0 53-6 0,0 14-5 0,0 20-7 0,17 15 4 0,-17-33-6 0,0 0-8 0,0-35-40 0,0 2-48 0</inkml:trace>
  <inkml:trace contextRef="#ctx0" brushRef="#br0" timeOffset="185">11097 17627 53 0,'0'0'0'0,"0"-51"58"0,33-15-28 0,2 32-17 0,15 17-5 0,1 50-6 0,-35 35-3 0,3 17 1 0,-54-17 1 0,0-18 1 0,19-17 1 0,1-33 2 0,30 0 2 0,19-16 2 0,34-17-1 0,16 15-3 0,-14-15-3 0,-4 15-6 0,-15 18-136 0</inkml:trace>
  <inkml:trace contextRef="#ctx0" brushRef="#br0" timeOffset="186">15010 16968 26 0,'0'0'0'0,"34"-51"73"0,-1-35-38 0,-15 35-18 0,-36-16-8 0,-31 51-3 0,-19 16-2 0,0 16 1 0,34 18 4 0,0 34-2 0,16 17-2 0,70 17-1 0,-1-36-2 0,17-15 3 0,-1-51 1 0,1-51-2 0,-33-33 0 0,-19-18 1 0,-67-118-6 0,-17 102 3 0,-33 34-4 0,-18 67 1 0,34 17-14 0,51 17-37 0,34 17-45 0</inkml:trace>
  <inkml:trace contextRef="#ctx0" brushRef="#br0" timeOffset="187">14841 16019 85 0,'0'-16'29'0,"51"-35"4"0,0 34-22 0,16 17-7 0,-33 68-2 0,-17 32-1 0,-34 2-1 0,-17-18 0 0,17-50 1 0,1-34 2 0,49-51 1 0,34-16 0 0,19 0-1 0,-1 16-4 0,-36 51-28 0,-31 34-94 0</inkml:trace>
  <inkml:trace contextRef="#ctx0" brushRef="#br0" timeOffset="188">15570 16527 84 0,'-17'-33'40'0,"34"-1"-17"0,-1 17-8 0,1 17-2 0,0 51-4 0,-34 15 1 0,0 36-2 0,34-17-3 0,18-17-3 0,14-1-1 0,21-49 0 0,-3-52 0 0,0-68-1 0,-49-33 0 0,-18 17 2 0,0 50-1 0,-18 50-1 0,1 69 0 0,17 51 2 0,0 33 1 0,17-33 0 0,-17 67-2 0,0-34-1 0,-34-33 0 0,1-68 1 0,-18-17 1 0,35-68 0 0,32-33-1 0,17-34-1 0,35-1 0 0,0 34-7 0,-34 50-26 0,-17 52-117 0</inkml:trace>
  <inkml:trace contextRef="#ctx0" brushRef="#br0" timeOffset="189">14689 17594 84 0,'0'0'12'0,"-33"0"27"0,66-34-13 0,68 17-4 0,119 17-4 0,67-16-4 0,70-1-6 0,-1-1-2 0,-102-33-3 0,-135 35-2 0,-102-1-10 0,-51 17-64 0,16 0-19 0</inkml:trace>
  <inkml:trace contextRef="#ctx0" brushRef="#br0" timeOffset="190">14586 18406 28 0,'19'-16'43'0,"-19"-19"-1"0,0-32-22 0,0 0-9 0,-19-1-3 0,-48 34-4 0,15 34-1 0,-14 51-3 0,32 16-4 0,34 35 2 0,34-17 4 0,32-17 7 0,2-52 2 0,18-49 3 0,-51-52-3 0,-35-1-4 0,0-32-1 0,-137-170-12 0,19 186 5 0,16 102-7 0,102 35-13 0,-17-1-122 0</inkml:trace>
  <inkml:trace contextRef="#ctx0" brushRef="#br0" timeOffset="191">14892 18084 62 0,'0'-16'33'0,"17"-1"6"0,17 1-25 0,16-1-11 0,1 17-5 0,0 66-3 0,-34 20-1 0,0 15 2 0,-34-17 5 0,-18-33 3 0,19-51 1 0,16-33 3 0,16-36-1 0,19-14-2 0,16-36 2 0,-18 35-5 0,-15-1 1 0,-1 50-1 0,-34 35 1 0,-1 51 0 0,2 51-8 0,-1 0 1 0,17 0-10 0,33-36-65 0,-15-48 21 0</inkml:trace>
  <inkml:trace contextRef="#ctx0" brushRef="#br0" timeOffset="192">15519 18084 72 0,'0'0'48'0,"0"0"-12"0,-17 18-16 0,17 15-11 0,0 18-7 0,17 34-6 0,-17-1 1 0,0 2-8 0,0-19-44 0,0-49-19 0</inkml:trace>
  <inkml:trace contextRef="#ctx0" brushRef="#br0" timeOffset="193">16162 18153 85 0,'0'-18'44'0,"18"-15"-12"0,-18-1-18 0,0-16-4 0,-33 16-6 0,-2 34 0 0,-33 0-1 0,17 34-6 0,34 32 0 0,-1 20-2 0,36 15 2 0,34-33 5 0,15-34 1 0,0-34 3 0,-33-52 5 0,-1-32-5 0,-14-18 1 0,-54-117-10 0,-49 66 3 0,-17 119-3 0,15 52-5 0,53 15-26 0,15 0-114 0</inkml:trace>
  <inkml:trace contextRef="#ctx0" brushRef="#br0" timeOffset="194">16449 17984 74 0,'0'0'49'0,"0"-35"-16"0,0 2-19 0,0 15-5 0,52 18-7 0,-18 18-4 0,-1 50-1 0,-15 32-3 0,-18 2 2 0,0-17 3 0,-18-35 3 0,18-50 2 0,0-17 2 0,18-50 0 0,34-35 1 0,-1-33-8 0,-18-52 0 0,-17 121 2 0,-32 66-1 0,16 49 7 0,-17 2-6 0,17 35-5 0,0 16 1 0,0-18-5 0,33-17-44 0,-16-32-43 0</inkml:trace>
  <inkml:trace contextRef="#ctx0" brushRef="#br0" timeOffset="195">17094 18135 59 0,'0'0'0'0,"0"-16"62"0,16-19-30 0,19-14-19 0,0 14-3 0,14 35-7 0,-14 18-6 0,-18 32 2 0,-17 17-4 0,-17 2 4 0,-18-2 2 0,2-34 2 0,-1 2 5 0,17-19-1 0,17-16 2 0,17 0-1 0,34-16-5 0,35-19 2 0,-4 19-4 0,4-1-23 0,-34 1-116 0</inkml:trace>
  <inkml:trace contextRef="#ctx0" brushRef="#br0" timeOffset="196">20024 17288 49 0,'0'-33'45'0,"0"-1"-9"0,0 1-19 0,-16-18-5 0,-1 0-3 0,-51 51-3 0,1 0 0 0,-1 51 0 0,17 33-3 0,51 18-2 0,51-17 1 0,33-52 1 0,1-49 2 0,-34-35 3 0,-17-35-1 0,-17-32-4 0,-34-17-1 0,-34-18-1 0,-68 51-1 0,35 86-4 0,16 16-18 0,34 16-45 0,34 1-11 0</inkml:trace>
  <inkml:trace contextRef="#ctx0" brushRef="#br0" timeOffset="197">19975 16611 81 0,'0'-67'44'0,"49"-17"-13"0,21 33-17 0,-21 51-9 0,-14 34-3 0,-35 67-1 0,-17 17-1 0,-17-67 1 0,17 0 1 0,1-35 1 0,32-32 0 0,87-51-3 0,-21 16 0 0,4 16-8 0,-18 35-124 0</inkml:trace>
  <inkml:trace contextRef="#ctx0" brushRef="#br0" timeOffset="198">20685 16815 83 0,'-16'-18'58'0,"-1"-32"-29"0,17 50-18 0,0 33-2 0,17 36-3 0,-17 50-4 0,35-19-2 0,14-31 1 0,19-52 0 0,16-34 1 0,-14-52-1 0,-54-31 2 0,1-19-3 0,-17 1-1 0,-17 118 1 0,17 66 2 0,-16 54-2 0,16 31 1 0,0 36-1 0,0-52-2 0,-35-33 1 0,0-67 4 0,-14-35 0 0,-3-68 0 0,36-17 0 0,32-1-1 0,36-14-3 0,-3 31-16 0,3 53-54 0,-34 16-10 0</inkml:trace>
  <inkml:trace contextRef="#ctx0" brushRef="#br0" timeOffset="199">19957 17645 98 0,'-34'0'17'0,"-33"-18"19"0,83 2-16 0,120 16-6 0,85 0-1 0,83-35 2 0,35 2-4 0,-102 0-6 0,-135 15-6 0,-102 2-7 0,-51 50-40 0,-33-1-96 0</inkml:trace>
  <inkml:trace contextRef="#ctx0" brushRef="#br0" timeOffset="200">20229 18237 40 0,'0'0'40'0,"0"-16"-7"0,0-19-11 0,15 2-7 0,-15-18-8 0,-15 17 0 0,-36 17-1 0,-17 34-1 0,0 34-6 0,34 16-1 0,34 18 1 0,34-1 2 0,18-33 5 0,15-51 1 0,-15-33 3 0,-21-52-1 0,-13-17-2 0,-18-66-4 0,-67-54-8 0,-18 139 3 0,-17 83-11 0,51 50-35 0,17-33-82 0</inkml:trace>
  <inkml:trace contextRef="#ctx0" brushRef="#br0" timeOffset="201">20585 18051 93 0,'0'0'0'0,"0"-16"46"0,0-19-17 0,0-16-15 0,16 18-7 0,35-1-3 0,1 50-4 0,-19 35-3 0,-17 18-1 0,-16 32-2 0,-16-16 5 0,-1-18 0 0,1-34 2 0,16-33 2 0,16-16 1 0,1-35 1 0,34-33 2 0,-1-1-2 0,-16-16-2 0,-1 32-9 0,-33 36 10 0,0 33-5 0,-33 51-3 0,17 17 0 0,16 32 0 0,-18-14-2 0,52-1-14 0,-1-36-126 0</inkml:trace>
  <inkml:trace contextRef="#ctx0" brushRef="#br0" timeOffset="202">21246 18237 62 0,'0'0'0'0,"0"-33"72"0,-18-1-43 0,18-1-19 0,34 2-7 0,-1 33-3 0,2 17-2 0,-18 34-1 0,-17 16-2 0,-17 0 2 0,-18 2 3 0,2-36 2 0,-1 2 4 0,34-19 3 0,0-16-3 0,51 0-1 0,17 0-2 0,-1-16-4 0,1-1-29 0,-35-17-98 0</inkml:trace>
  <inkml:trace contextRef="#ctx0" brushRef="#br0" timeOffset="203">21127 17796 9 0,'0'-33'27'0,"16"17"15"0,-16-18-17 0,17 17-2 0,18-1-2 0,-2 2-7 0,-15-1-5 0,15-1-7 0,-17 53-2 0,-16 16-2 0,0-1 8 0,-16-17-4 0,-1 2 2 0,17-1 5 0,0-34-4 0,103-34-13 0,14-34-32 0,-84 52-52 0</inkml:trace>
  <inkml:trace contextRef="#ctx0" brushRef="#br0" timeOffset="204">11554 16951 9 0,'0'0'14'0,"0"0"30"0,0-18-19 0,0 18 4 0,18 0-14 0,-18-16-2 0,16-1-4 0,17 17-2 0,-15 0-2 0,34 0 0 0,-19 0-2 0,18-18 0 0,-18 18-1 0,2 0-1 0,-2-16 0 0,-17-1-2 0,2 17-10 0,-1-18-37 0,-17 18-44 0</inkml:trace>
  <inkml:trace contextRef="#ctx0" brushRef="#br0" timeOffset="205">11639 17103 6 0,'0'0'7'0,"0"0"19"0,0 0 30 0,0 0-38 0,0 0-3 0,0 0-2 0,0 0-3 0,-18 0-3 0,36 0 5 0,-1 16-6 0,18-16-3 0,14 0 0 0,2 0 0 0,1 0-3 0,-3 0 2 0,-14 0-1 0,0 0 0 0,-19 0 1 0,1 0-2 0,-1 0 0 0,2 0 0 0,-1-16-5 0,-17-1-54 0,0 17-19 0</inkml:trace>
  <inkml:trace contextRef="#ctx0" brushRef="#br0" timeOffset="206">12537 16731 9 0,'0'0'0'0,"0"0"42"0,0 0 7 0,0 0-41 0,0-18 2 0,-17 18-3 0,17-16-1 0,-18 16-1 0,2-35 1 0,-1 2 1 0,17-18-3 0,0 17-1 0,33 17 2 0,2-16 1 0,16 15-2 0,0 2 0 0,-1 16-2 0,-15 16 1 0,-2 2-1 0,1 15-1 0,-17 0 0 0,0 36 0 0,-17-18 0 0,0 0 0 0,0-35 2 0,0 17-2 0,-17 18 0 0,0-16-1 0,-17-1 1 0,1 17 0 0,-2-18-1 0,2 2 1 0,0-2-1 0,15 18 1 0,-15-17 0 0,14 17 0 0,19-18 0 0,-16-15 1 0,16-2 0 0,0-16 0 0,16 0 1 0,3 0-1 0,-3 0-1 0,1-16 3 0,17 16-2 0,16 0 0 0,-15 0 0 0,32 0 0 0,-15 0-1 0,-3 0 2 0,-14 0-1 0,-19 16 1 0,1-16-1 0,0 0-1 0,1 0-1 0,-18 0-10 0,16-16-177 0</inkml:trace>
  <inkml:trace contextRef="#ctx0" brushRef="#br0" timeOffset="207">17077 17035 11 0,'0'0'11'0,"0"-16"49"0,0-1-26 0,17 17-18 0,17 0-2 0,0 0-2 0,0-18-3 0,17 18-3 0,-17-16-3 0,0 16-2 0,-1 0-1 0,-16 0-3 0,-1 0-22 0,-16 16-98 0</inkml:trace>
  <inkml:trace contextRef="#ctx0" brushRef="#br0" timeOffset="208">17094 17221 22 0,'0'0'37'0,"0"-16"13"0,16 16-31 0,19 0-8 0,0 0-1 0,-2 0-2 0,18 0-1 0,0-17-2 0,15-17-4 0,-14 17-2 0,-18 17-6 0,-1 0-112 0</inkml:trace>
  <inkml:trace contextRef="#ctx0" brushRef="#br0" timeOffset="209">18195 16629 8 0,'-15'0'24'0,"-3"0"8"0,18-18 20 0,0 18-38 0,0 18-5 0,0-18 1 0,-17 33-3 0,17 2 1 0,0-1-1 0,0 15 0 0,0 20 0 0,17-1-2 0,-17 17 0 0,0-19-1 0,0 20 0 0,0-19-1 0,0-33 0 0,0-1 1 0,0-16-1 0,0-17 1 0,18 0 0 0,-18-17-4 0,-18 1-5 0,18 16-150 0</inkml:trace>
  <inkml:trace contextRef="#ctx0" brushRef="#br0" timeOffset="210">22398 17019 22 0,'-18'0'56'0,"1"0"-16"0,17-17-20 0,17-1-9 0,17 18-1 0,51 18-1 0,-1-18-4 0,18-18-2 0,-50 18-3 0,-19-16-1 0,-33 16-28 0,0 0-79 0</inkml:trace>
  <inkml:trace contextRef="#ctx0" brushRef="#br0" timeOffset="211">22347 17221 37 0,'0'0'15'0,"0"0"42"0,16 0-36 0,35-16-7 0,1 16-5 0,15 0-4 0,-17 0-2 0,34-17-4 0,-14-1-30 0,-21 18-78 0</inkml:trace>
  <inkml:trace contextRef="#ctx0" brushRef="#br0" timeOffset="212">23566 16968 77 0,'0'-17'17'0,"0"17"14"0,17-18-14 0,34 2-8 0,17 16-4 0,16-17-2 0,19-17-3 0,-2 17-15 0,-34-1-95 0</inkml:trace>
  <inkml:trace contextRef="#ctx0" brushRef="#br0" timeOffset="213">24431 16629 41 0,'0'0'0'0,"-18"-51"68"0,18 17-40 0,0 17-15 0,18 50-6 0,-18 18 5 0,0 35-1 0,0-36-1 0,0 34-5 0,0 18-1 0,0-16-3 0,0-37 1 0,0-14-1 0,0-19 0 0,0-16-2 0,0 0-4 0,0-16-42 0,0-1-58 0</inkml:trace>
  <inkml:trace contextRef="#ctx0" brushRef="#br0" timeOffset="214">24904 16629 33 0,'0'-18'18'0,"-50"2"41"0,50-1-43 0,-17 17-7 0,-1 17 1 0,-15 17-2 0,17-17-1 0,-2 34 1 0,1-17 0 0,0-1-2 0,17 18-2 0,0 16-1 0,0 2 0 0,0-18 0 0,17-18-2 0,0 18 2 0,17-34-2 0,-1-1 1 0,18-16 1 0,1 0-2 0,-3-16 2 0,-14-1-2 0,-18-17 0 0,1 1 1 0,-2-18-3 0,-16 0 3 0,-16-35-1 0,-19-14-4 0,0 49 2 0,-32 17 1 0,-18-1-13 0,18 35-108 0</inkml:trace>
  <inkml:trace contextRef="#ctx0" brushRef="#br0" timeOffset="215">8048 17949 5 0,'0'0'0'0,"0"0"77"0,0 0-62 0,0-16-3 0,-18 16-3 0,1 0 1 0,1 0-2 0,-1 34 1 0,0 17-2 0,-1 15-5 0,18 20-3 0,0 15-1 0,0 1 2 0,35-18 0 0,-2-15 0 0,2-36-2 0,-2-16-8 0,1-1-41 0,-34-16-25 0</inkml:trace>
  <inkml:trace contextRef="#ctx0" brushRef="#br0" timeOffset="216">8301 18255 6 0,'-15'0'33'0,"15"-18"1"0,0 18-17 0,-18-33-3 0,36 15-2 0,-3 18-2 0,19 0-1 0,-1 18-6 0,2 49-2 0,0 1-4 0,-2-1 2 0,-17 2 3 0,-16-36 0 0,-16-15 4 0,16-1 1 0,-17-34-2 0,1-34 2 0,16-18-3 0,16 2 0 0,1-17 0 0,-1 15-8 0,19 2-31 0,-18 50-84 0</inkml:trace>
  <inkml:trace contextRef="#ctx0" brushRef="#br0" timeOffset="217">8707 17949 18 0,'0'-16'42'0,"0"-1"-3"0,0-1-19 0,0 2-8 0,0-1-1 0,18-1 1 0,-1 36-2 0,0-1 0 0,17 17-4 0,-1 17-2 0,2 17-4 0,-2 16-4 0,2 18 3 0,-19-2-2 0,-16-15 6 0,-16-16 0 0,-2-1 0 0,1-52 43 0,0 1-202 0,1-17 99 0</inkml:trace>
  <inkml:trace contextRef="#ctx0" brushRef="#br0" timeOffset="218">13248 18186 12 0,'0'-16'35'0,"0"-1"2"0,0-17-14 0,0 17-6 0,0 17-3 0,-33 17-1 0,-1 50-7 0,16 18-6 0,-15 17-2 0,33 0 47 0,17-18-49 0,17-16-7 0,0-17-56 0,-16-35-20 0</inkml:trace>
  <inkml:trace contextRef="#ctx0" brushRef="#br0" timeOffset="219">13385 18643 30 0,'0'0'27'0,"0"-16"-11"0,0-19 3 0,16-14-4 0,17-2-3 0,2-35-3 0,0 1-2 0,-19 19-2 0,-16 48-5 0,17-49 1 0,-17 32-2 0,0 19-1 0,-17 32-1 0,17 19 1 0,17 16-2 0,-1-17 1 0,18 15 1 0,33 2-1 0,-32 0 2 0,16 0-1 0,-34 0 4 0,-17-33 0 0,-17 15 0 0,-34-33-1 0,0 17 0 0,18-17-8 0,-2-17-37 0,18 1-23 0</inkml:trace>
  <inkml:trace contextRef="#ctx0" brushRef="#br0" timeOffset="220">13773 18102 11 0,'0'-18'25'0,"0"18"3"0,0-16-10 0,0-1 1 0,0 17-3 0,0-16-1 0,0 16-6 0,0 0-1 0,0 16 2 0,18 17-5 0,-1 18 0 0,16 0-3 0,2 18-4 0,-19-3 1 0,1 19-1 0,-17 1 1 0,-33-19 48 0,-2-16-50 0,18 0-163 0</inkml:trace>
  <inkml:trace contextRef="#ctx0" brushRef="#br0" timeOffset="221">19127 18204 8 0,'0'0'0'0,"0"0"41"0,0-18-6 0,16 2-14 0,-16-19-6 0,0 35-6 0,0 0-1 0,0 51-3 0,18 18-7 0,-18 15-1 0,0 1 1 0,0-17 41 0,17-1-39 0,0-34 1 0,17-15-2 0,-1-1-51 0,2-34 4 0,-18-1-5 0</inkml:trace>
  <inkml:trace contextRef="#ctx0" brushRef="#br0" timeOffset="222">19009 18355 20 0,'0'0'10'0,"0"-16"29"0,-18 16-22 0,36-18-8 0,34 18-8 0,14-17-6 0,2 17-71 0</inkml:trace>
  <inkml:trace contextRef="#ctx0" brushRef="#br0" timeOffset="223">19482 18135 50 0,'-16'0'34'0,"16"-16"-6"0,0-1-15 0,0 17 1 0,34 0 2 0,-1 17-2 0,2 34-12 0,-18 34-5 0,1-36 0 0,-18 37 0 0,0-19-1 0,-35 2-1 0,19-36 8 0,-19 0-131 0</inkml:trace>
  <inkml:trace contextRef="#ctx0" brushRef="#br0" timeOffset="224">18907 18051 16 0,'0'0'23'0,"0"-16"19"0,0-1-13 0,0 17-11 0,-17 0-6 0,-1 0 0 0,2 50-1 0,-17 1-6 0,15 34-3 0,1 15-7 0,17 20 3 0,17-18 49 0,34-36-90 0,-35-31-99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6B126C5-05A9-4EE2-A797-5E2388B1CDBE}" type="datetimeFigureOut">
              <a:rPr lang="en-IN" smtClean="0"/>
              <a:t>20-01-2024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45627C0-24C4-4C0E-A144-44675D239C1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4303574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45627C0-24C4-4C0E-A144-44675D239C1E}" type="slidenum">
              <a:rPr lang="en-IN" smtClean="0"/>
              <a:t>3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481389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45627C0-24C4-4C0E-A144-44675D239C1E}" type="slidenum">
              <a:rPr lang="en-IN" smtClean="0"/>
              <a:t>7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2340344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45627C0-24C4-4C0E-A144-44675D239C1E}" type="slidenum">
              <a:rPr lang="en-IN" smtClean="0"/>
              <a:t>13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88418691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45627C0-24C4-4C0E-A144-44675D239C1E}" type="slidenum">
              <a:rPr lang="en-IN" smtClean="0"/>
              <a:t>23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34909423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45627C0-24C4-4C0E-A144-44675D239C1E}" type="slidenum">
              <a:rPr lang="en-IN" smtClean="0"/>
              <a:t>24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063728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FE577-A79B-4263-88C6-1DCFA87D24A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6310562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FE577-A79B-4263-88C6-1DCFA87D24A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6005248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FE577-A79B-4263-88C6-1DCFA87D24A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25963881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ustom Layout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 userDrawn="1"/>
        </p:nvSpPr>
        <p:spPr>
          <a:xfrm>
            <a:off x="0" y="3352800"/>
            <a:ext cx="11582400" cy="2743200"/>
          </a:xfrm>
          <a:prstGeom prst="rect">
            <a:avLst/>
          </a:prstGeom>
          <a:solidFill>
            <a:srgbClr val="10114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 userDrawn="1"/>
        </p:nvSpPr>
        <p:spPr>
          <a:xfrm>
            <a:off x="3860800" y="6096000"/>
            <a:ext cx="3860800" cy="76200"/>
          </a:xfrm>
          <a:prstGeom prst="rect">
            <a:avLst/>
          </a:prstGeom>
          <a:solidFill>
            <a:srgbClr val="76C2E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6" name="Rectangle 5"/>
          <p:cNvSpPr/>
          <p:nvPr userDrawn="1"/>
        </p:nvSpPr>
        <p:spPr>
          <a:xfrm>
            <a:off x="0" y="6096000"/>
            <a:ext cx="3860800" cy="76200"/>
          </a:xfrm>
          <a:prstGeom prst="rect">
            <a:avLst/>
          </a:prstGeom>
          <a:solidFill>
            <a:srgbClr val="FCB01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8" name="Rectangle 7"/>
          <p:cNvSpPr/>
          <p:nvPr userDrawn="1"/>
        </p:nvSpPr>
        <p:spPr>
          <a:xfrm>
            <a:off x="7721600" y="6096000"/>
            <a:ext cx="3860800" cy="7620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pic>
        <p:nvPicPr>
          <p:cNvPr id="9" name="Picture 10" descr="BITS_university_logo_whitevert.pn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" b="28592"/>
          <a:stretch>
            <a:fillRect/>
          </a:stretch>
        </p:blipFill>
        <p:spPr bwMode="auto">
          <a:xfrm>
            <a:off x="101600" y="3352801"/>
            <a:ext cx="2743200" cy="197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 userDrawn="1"/>
        </p:nvSpPr>
        <p:spPr>
          <a:xfrm>
            <a:off x="-101600" y="5257800"/>
            <a:ext cx="2946400" cy="5540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900" b="1" spc="-150" dirty="0">
                <a:solidFill>
                  <a:schemeClr val="bg1"/>
                </a:solidFill>
                <a:latin typeface="Arial"/>
                <a:cs typeface="Arial"/>
              </a:rPr>
              <a:t>BITS</a:t>
            </a:r>
            <a:r>
              <a:rPr lang="en-US" sz="2900" spc="-150" dirty="0">
                <a:solidFill>
                  <a:schemeClr val="bg1"/>
                </a:solidFill>
                <a:latin typeface="Arial"/>
                <a:cs typeface="Arial"/>
              </a:rPr>
              <a:t> Pilani</a:t>
            </a:r>
          </a:p>
        </p:txBody>
      </p:sp>
      <p:sp>
        <p:nvSpPr>
          <p:cNvPr id="11" name="TextBox 10"/>
          <p:cNvSpPr txBox="1"/>
          <p:nvPr userDrawn="1"/>
        </p:nvSpPr>
        <p:spPr>
          <a:xfrm>
            <a:off x="203200" y="5667376"/>
            <a:ext cx="2540000" cy="276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dirty="0">
                <a:solidFill>
                  <a:srgbClr val="FFFFFF"/>
                </a:solidFill>
                <a:latin typeface="Arial"/>
                <a:cs typeface="Arial"/>
              </a:rPr>
              <a:t>Pilani Campus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sz="quarter" idx="13"/>
          </p:nvPr>
        </p:nvSpPr>
        <p:spPr>
          <a:xfrm>
            <a:off x="3352800" y="5410200"/>
            <a:ext cx="8026400" cy="533400"/>
          </a:xfrm>
        </p:spPr>
        <p:txBody>
          <a:bodyPr anchor="b">
            <a:noAutofit/>
          </a:bodyPr>
          <a:lstStyle>
            <a:lvl1pPr marL="0" indent="0" algn="r">
              <a:lnSpc>
                <a:spcPts val="1800"/>
              </a:lnSpc>
              <a:spcBef>
                <a:spcPts val="0"/>
              </a:spcBef>
              <a:buNone/>
              <a:defRPr sz="180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52800" y="3810000"/>
            <a:ext cx="8026400" cy="1524000"/>
          </a:xfrm>
        </p:spPr>
        <p:txBody>
          <a:bodyPr anchorCtr="0">
            <a:noAutofit/>
          </a:bodyPr>
          <a:lstStyle>
            <a:lvl1pPr algn="l">
              <a:lnSpc>
                <a:spcPts val="4000"/>
              </a:lnSpc>
              <a:defRPr sz="4400" baseline="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8707707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6" descr="\\Server\D\jyoti\FI023_BITS_v1\styleguide img\IMG_5627_b.jp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 userDrawn="1"/>
        </p:nvSpPr>
        <p:spPr>
          <a:xfrm>
            <a:off x="0" y="4281488"/>
            <a:ext cx="12192000" cy="2576512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pic>
        <p:nvPicPr>
          <p:cNvPr id="5" name="Picture 8" descr="Picture 7.pn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3" b="5336"/>
          <a:stretch>
            <a:fillRect/>
          </a:stretch>
        </p:blipFill>
        <p:spPr bwMode="auto">
          <a:xfrm>
            <a:off x="8839201" y="0"/>
            <a:ext cx="2925233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 userDrawn="1"/>
        </p:nvSpPr>
        <p:spPr>
          <a:xfrm>
            <a:off x="3843867" y="6775450"/>
            <a:ext cx="3860800" cy="76200"/>
          </a:xfrm>
          <a:prstGeom prst="rect">
            <a:avLst/>
          </a:prstGeom>
          <a:solidFill>
            <a:srgbClr val="76C2E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7" name="Rectangle 6"/>
          <p:cNvSpPr/>
          <p:nvPr userDrawn="1"/>
        </p:nvSpPr>
        <p:spPr>
          <a:xfrm>
            <a:off x="-16933" y="6775450"/>
            <a:ext cx="3860800" cy="76200"/>
          </a:xfrm>
          <a:prstGeom prst="rect">
            <a:avLst/>
          </a:prstGeom>
          <a:solidFill>
            <a:srgbClr val="FCB01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8" name="Rectangle 7"/>
          <p:cNvSpPr/>
          <p:nvPr userDrawn="1"/>
        </p:nvSpPr>
        <p:spPr>
          <a:xfrm>
            <a:off x="7704667" y="6775450"/>
            <a:ext cx="3860800" cy="7620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9" name="TextBox 8"/>
          <p:cNvSpPr txBox="1"/>
          <p:nvPr userDrawn="1"/>
        </p:nvSpPr>
        <p:spPr>
          <a:xfrm>
            <a:off x="9144000" y="762000"/>
            <a:ext cx="2946400" cy="5540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900" b="1" spc="-150" dirty="0">
                <a:solidFill>
                  <a:schemeClr val="bg1"/>
                </a:solidFill>
                <a:latin typeface="Arial"/>
                <a:cs typeface="Arial"/>
              </a:rPr>
              <a:t>BITS</a:t>
            </a:r>
            <a:r>
              <a:rPr lang="en-US" sz="2900" spc="-150" dirty="0">
                <a:solidFill>
                  <a:schemeClr val="bg1"/>
                </a:solidFill>
                <a:latin typeface="Arial"/>
                <a:cs typeface="Arial"/>
              </a:rPr>
              <a:t> Pilani</a:t>
            </a:r>
          </a:p>
        </p:txBody>
      </p:sp>
      <p:sp>
        <p:nvSpPr>
          <p:cNvPr id="10" name="TextBox 9"/>
          <p:cNvSpPr txBox="1"/>
          <p:nvPr userDrawn="1"/>
        </p:nvSpPr>
        <p:spPr>
          <a:xfrm>
            <a:off x="9448800" y="1171576"/>
            <a:ext cx="2540000" cy="276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dirty="0">
                <a:solidFill>
                  <a:srgbClr val="FFFFFF"/>
                </a:solidFill>
                <a:latin typeface="Arial"/>
                <a:cs typeface="Arial"/>
              </a:rPr>
              <a:t>Pilani Campus</a:t>
            </a:r>
          </a:p>
        </p:txBody>
      </p:sp>
      <p:sp>
        <p:nvSpPr>
          <p:cNvPr id="17" name="Content Placeholder 16"/>
          <p:cNvSpPr>
            <a:spLocks noGrp="1"/>
          </p:cNvSpPr>
          <p:nvPr>
            <p:ph sz="quarter" idx="10"/>
          </p:nvPr>
        </p:nvSpPr>
        <p:spPr>
          <a:xfrm>
            <a:off x="406400" y="4648200"/>
            <a:ext cx="11277600" cy="1600200"/>
          </a:xfrm>
        </p:spPr>
        <p:txBody>
          <a:bodyPr>
            <a:noAutofit/>
          </a:bodyPr>
          <a:lstStyle>
            <a:lvl1pPr marL="0" indent="0">
              <a:lnSpc>
                <a:spcPts val="4200"/>
              </a:lnSpc>
              <a:spcBef>
                <a:spcPts val="0"/>
              </a:spcBef>
              <a:buNone/>
              <a:defRPr sz="40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</p:txBody>
      </p:sp>
    </p:spTree>
    <p:extLst>
      <p:ext uri="{BB962C8B-B14F-4D97-AF65-F5344CB8AC3E}">
        <p14:creationId xmlns:p14="http://schemas.microsoft.com/office/powerpoint/2010/main" val="22295641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FE577-A79B-4263-88C6-1DCFA87D24A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6955693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FE577-A79B-4263-88C6-1DCFA87D24A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261167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FE577-A79B-4263-88C6-1DCFA87D24A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8718333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FE577-A79B-4263-88C6-1DCFA87D24A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905324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FE577-A79B-4263-88C6-1DCFA87D24A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185910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FE577-A79B-4263-88C6-1DCFA87D24A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4668428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FE577-A79B-4263-88C6-1DCFA87D24A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4762821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FE577-A79B-4263-88C6-1DCFA87D24A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5485342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2FE577-A79B-4263-88C6-1DCFA87D24A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6926639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customXml" Target="../ink/ink8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customXml" Target="../ink/ink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customXml" Target="../ink/ink10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customXml" Target="../ink/ink11.xml"/><Relationship Id="rId2" Type="http://schemas.openxmlformats.org/officeDocument/2006/relationships/hyperlink" Target="https://www.math.ucdavis.edu/~linear/linear-guest.pdf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customXml" Target="../ink/ink1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customXml" Target="../ink/ink13.xml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customXml" Target="../ink/ink14.xml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customXml" Target="../ink/ink15.xml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customXml" Target="../ink/ink16.xml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customXml" Target="../ink/ink17.xml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customXml" Target="../ink/ink18.xml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customXml" Target="../ink/ink19.xml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png"/><Relationship Id="rId4" Type="http://schemas.openxmlformats.org/officeDocument/2006/relationships/customXml" Target="../ink/ink20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customXml" Target="../ink/ink21.xml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customXml" Target="../ink/ink22.xml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3.png"/><Relationship Id="rId4" Type="http://schemas.openxmlformats.org/officeDocument/2006/relationships/customXml" Target="../ink/ink2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png"/><Relationship Id="rId4" Type="http://schemas.openxmlformats.org/officeDocument/2006/relationships/customXml" Target="../ink/ink2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customXml" Target="../ink/ink25.xml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2.png"/><Relationship Id="rId4" Type="http://schemas.openxmlformats.org/officeDocument/2006/relationships/customXml" Target="../ink/ink2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png"/><Relationship Id="rId5" Type="http://schemas.openxmlformats.org/officeDocument/2006/relationships/customXml" Target="../ink/ink27.xml"/><Relationship Id="rId4" Type="http://schemas.openxmlformats.org/officeDocument/2006/relationships/image" Target="../media/image55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customXml" Target="../ink/ink28.xml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8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customXml" Target="../ink/ink29.xml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0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customXml" Target="../ink/ink30.xml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2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customXml" Target="../ink/ink31.xml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5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customXml" Target="../ink/ink2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8.png"/><Relationship Id="rId4" Type="http://schemas.openxmlformats.org/officeDocument/2006/relationships/customXml" Target="../ink/ink3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customXml" Target="../ink/ink33.xml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0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customXml" Target="../ink/ink34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customXml" Target="../ink/ink35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3.png"/><Relationship Id="rId4" Type="http://schemas.openxmlformats.org/officeDocument/2006/relationships/customXml" Target="../ink/ink36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customXml" Target="../ink/ink37.xml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5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customXml" Target="../ink/ink38.xml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7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png"/><Relationship Id="rId5" Type="http://schemas.openxmlformats.org/officeDocument/2006/relationships/customXml" Target="../ink/ink39.xml"/><Relationship Id="rId4" Type="http://schemas.openxmlformats.org/officeDocument/2006/relationships/image" Target="../media/image80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customXml" Target="../ink/ink3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8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customXml" Target="../ink/ink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customXml" Target="../ink/ink5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customXml" Target="../ink/ink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customXml" Target="../ink/ink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BITS Pilani presentation</a:t>
            </a:r>
          </a:p>
        </p:txBody>
      </p:sp>
      <p:sp>
        <p:nvSpPr>
          <p:cNvPr id="13315" name="Content Placeholder 5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altLang="en-US" dirty="0"/>
              <a:t>Prof. T S L Radhika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dirty="0"/>
              <a:t>Dept. of Mathematics, Hyderabad Campus</a:t>
            </a:r>
          </a:p>
        </p:txBody>
      </p:sp>
    </p:spTree>
    <p:extLst>
      <p:ext uri="{BB962C8B-B14F-4D97-AF65-F5344CB8AC3E}">
        <p14:creationId xmlns:p14="http://schemas.microsoft.com/office/powerpoint/2010/main" val="222460120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F10802-5861-CE8C-93C8-6870AC8497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6868FCB-75D0-0232-E3BF-48F9AC2C0F4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7E01BC77-C424-F147-96E9-53B7CC8EBD38}"/>
                  </a:ext>
                </a:extLst>
              </p14:cNvPr>
              <p14:cNvContentPartPr/>
              <p14:nvPr/>
            </p14:nvContentPartPr>
            <p14:xfrm>
              <a:off x="1591560" y="433080"/>
              <a:ext cx="10259280" cy="490752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7E01BC77-C424-F147-96E9-53B7CC8EBD38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582200" y="423720"/>
                <a:ext cx="10278000" cy="4926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9950987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9F8E1E-4952-C78E-5DE0-BD90E94FCD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D5EF199-3F60-D64C-1BA6-57CAB9C9CA7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A216A8FD-748B-B378-C0F8-690C468FA71B}"/>
                  </a:ext>
                </a:extLst>
              </p14:cNvPr>
              <p14:cNvContentPartPr/>
              <p14:nvPr/>
            </p14:nvContentPartPr>
            <p14:xfrm>
              <a:off x="1030680" y="323280"/>
              <a:ext cx="10722600" cy="640692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A216A8FD-748B-B378-C0F8-690C468FA71B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021320" y="313920"/>
                <a:ext cx="10741320" cy="6425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7707971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48145F-CB7D-C145-061D-644BA86C90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E0A73CD-F7C8-795F-9D52-7B441003641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6496FC67-05F8-BE94-4E60-D7B83DDE4370}"/>
                  </a:ext>
                </a:extLst>
              </p14:cNvPr>
              <p14:cNvContentPartPr/>
              <p14:nvPr/>
            </p14:nvContentPartPr>
            <p14:xfrm>
              <a:off x="658800" y="255240"/>
              <a:ext cx="10911960" cy="537768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6496FC67-05F8-BE94-4E60-D7B83DDE4370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49440" y="245880"/>
                <a:ext cx="10930680" cy="5396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4150598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28278" y="1904300"/>
            <a:ext cx="9439722" cy="822122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4110" y="3458798"/>
            <a:ext cx="10463399" cy="17255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819056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pter -2 Linear Algebra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just">
              <a:buNone/>
            </a:pPr>
            <a:r>
              <a:rPr lang="en-US" dirty="0"/>
              <a:t>Linear Algebra is a branch of </a:t>
            </a:r>
            <a:r>
              <a:rPr lang="en-US" dirty="0">
                <a:hlinkClick r:id="rId2"/>
              </a:rPr>
              <a:t>mathematics that deals with linear equations and linear functions which are represented through matrices and vectors</a:t>
            </a:r>
            <a:r>
              <a:rPr lang="en-US" dirty="0"/>
              <a:t>.</a:t>
            </a:r>
          </a:p>
          <a:p>
            <a:endParaRPr lang="en-IN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5B955837-D1B1-BD0E-3F33-A53A1D0DC773}"/>
                  </a:ext>
                </a:extLst>
              </p14:cNvPr>
              <p14:cNvContentPartPr/>
              <p14:nvPr/>
            </p14:nvContentPartPr>
            <p14:xfrm>
              <a:off x="1310760" y="109440"/>
              <a:ext cx="10631880" cy="646848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5B955837-D1B1-BD0E-3F33-A53A1D0DC773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301400" y="100080"/>
                <a:ext cx="10650600" cy="6487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8660850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dirty="0"/>
              <a:t>Vectors are not only the familiar geometric vectors from high school (points in 2D/3D space) but any special objects that can be added together and multiplied by scalar values to produce another object of the same kind. </a:t>
            </a:r>
          </a:p>
          <a:p>
            <a:pPr algn="just"/>
            <a:r>
              <a:rPr lang="en-US" dirty="0"/>
              <a:t>For example, polynomials can also be treated as vectors.</a:t>
            </a:r>
            <a:endParaRPr lang="en-IN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D878CF14-C19A-1EB2-D5B3-07F096A1C4F1}"/>
                  </a:ext>
                </a:extLst>
              </p14:cNvPr>
              <p14:cNvContentPartPr/>
              <p14:nvPr/>
            </p14:nvContentPartPr>
            <p14:xfrm>
              <a:off x="774720" y="60840"/>
              <a:ext cx="10941840" cy="665100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D878CF14-C19A-1EB2-D5B3-07F096A1C4F1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65360" y="51480"/>
                <a:ext cx="10960560" cy="6669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1043103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54871" y="1648399"/>
            <a:ext cx="10040977" cy="1732363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BF881DEB-47B5-570E-AEF5-BE869C24B235}"/>
                  </a:ext>
                </a:extLst>
              </p14:cNvPr>
              <p14:cNvContentPartPr/>
              <p14:nvPr/>
            </p14:nvContentPartPr>
            <p14:xfrm>
              <a:off x="1085760" y="24120"/>
              <a:ext cx="10844280" cy="706608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BF881DEB-47B5-570E-AEF5-BE869C24B235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076400" y="14760"/>
                <a:ext cx="10863000" cy="7084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5965014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61256" y="591082"/>
            <a:ext cx="8971817" cy="2554789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575685E6-1F5D-DFDE-722B-54946CB09341}"/>
                  </a:ext>
                </a:extLst>
              </p14:cNvPr>
              <p14:cNvContentPartPr/>
              <p14:nvPr/>
            </p14:nvContentPartPr>
            <p14:xfrm>
              <a:off x="573480" y="829080"/>
              <a:ext cx="11155320" cy="575496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575685E6-1F5D-DFDE-722B-54946CB09341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64120" y="819720"/>
                <a:ext cx="11174040" cy="5773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6496343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.1 Systems of Linear Equations</a:t>
            </a:r>
            <a:endParaRPr lang="en-IN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045068" y="1825625"/>
            <a:ext cx="8101863" cy="4351338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0D367E0F-179F-DD8F-9A16-07D95F0F0C25}"/>
                  </a:ext>
                </a:extLst>
              </p14:cNvPr>
              <p14:cNvContentPartPr/>
              <p14:nvPr/>
            </p14:nvContentPartPr>
            <p14:xfrm>
              <a:off x="3323880" y="847440"/>
              <a:ext cx="8173080" cy="268272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0D367E0F-179F-DD8F-9A16-07D95F0F0C25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314520" y="838080"/>
                <a:ext cx="8191800" cy="2701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6840845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System</a:t>
            </a:r>
            <a:endParaRPr lang="en-IN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79633" y="1624290"/>
            <a:ext cx="8203934" cy="4351338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C166AF1C-A855-6E41-4C24-037284D9212A}"/>
                  </a:ext>
                </a:extLst>
              </p14:cNvPr>
              <p14:cNvContentPartPr/>
              <p14:nvPr/>
            </p14:nvContentPartPr>
            <p14:xfrm>
              <a:off x="2317680" y="713160"/>
              <a:ext cx="9747000" cy="461484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C166AF1C-A855-6E41-4C24-037284D9212A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308320" y="703800"/>
                <a:ext cx="9765720" cy="4633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0827796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 eaLnBrk="1" hangingPunct="1">
              <a:spcBef>
                <a:spcPct val="0"/>
              </a:spcBef>
              <a:buFont typeface="Arial" charset="0"/>
              <a:buNone/>
              <a:defRPr/>
            </a:pPr>
            <a:r>
              <a:rPr lang="en-US" dirty="0">
                <a:latin typeface="Arial" charset="0"/>
                <a:cs typeface="Arial" charset="0"/>
              </a:rPr>
              <a:t>&lt;SS ZC416, MFDS&gt;</a:t>
            </a:r>
          </a:p>
          <a:p>
            <a:pPr eaLnBrk="1" hangingPunct="1">
              <a:spcBef>
                <a:spcPct val="0"/>
              </a:spcBef>
              <a:buFont typeface="Arial" charset="0"/>
              <a:buNone/>
              <a:defRPr/>
            </a:pPr>
            <a:r>
              <a:rPr lang="en-US" dirty="0">
                <a:latin typeface="Arial" charset="0"/>
                <a:cs typeface="Arial" charset="0"/>
              </a:rPr>
              <a:t>Lecture No. 1</a:t>
            </a:r>
          </a:p>
        </p:txBody>
      </p:sp>
    </p:spTree>
    <p:extLst>
      <p:ext uri="{BB962C8B-B14F-4D97-AF65-F5344CB8AC3E}">
        <p14:creationId xmlns:p14="http://schemas.microsoft.com/office/powerpoint/2010/main" val="33881851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efficient Matrix</a:t>
            </a:r>
            <a:endParaRPr lang="en-IN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084501" y="1825625"/>
            <a:ext cx="8022998" cy="4351338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A73F7EA4-EA54-1A7F-0D78-C4F8406DEC53}"/>
                  </a:ext>
                </a:extLst>
              </p14:cNvPr>
              <p14:cNvContentPartPr/>
              <p14:nvPr/>
            </p14:nvContentPartPr>
            <p14:xfrm>
              <a:off x="5092920" y="237960"/>
              <a:ext cx="7038360" cy="559620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A73F7EA4-EA54-1A7F-0D78-C4F8406DEC53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083560" y="228600"/>
                <a:ext cx="7057080" cy="5614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7468466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38200" y="1103659"/>
            <a:ext cx="10515600" cy="1785331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E45623E9-26DF-09BF-E560-04467058592E}"/>
                  </a:ext>
                </a:extLst>
              </p14:cNvPr>
              <p14:cNvContentPartPr/>
              <p14:nvPr/>
            </p14:nvContentPartPr>
            <p14:xfrm>
              <a:off x="2299320" y="1761840"/>
              <a:ext cx="8459640" cy="447480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E45623E9-26DF-09BF-E560-04467058592E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289960" y="1752480"/>
                <a:ext cx="8478360" cy="4493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1035776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552910" y="818946"/>
            <a:ext cx="8415060" cy="4351338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38052085-5079-61B8-3F2A-6CC94468579E}"/>
                  </a:ext>
                </a:extLst>
              </p14:cNvPr>
              <p14:cNvContentPartPr/>
              <p14:nvPr/>
            </p14:nvContentPartPr>
            <p14:xfrm>
              <a:off x="2750760" y="274680"/>
              <a:ext cx="9374400" cy="642528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38052085-5079-61B8-3F2A-6CC94468579E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741400" y="265320"/>
                <a:ext cx="9393120" cy="6444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2050645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991881" y="584054"/>
            <a:ext cx="7539405" cy="503657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C46FEAF1-0F73-1D91-C869-7E295C7A8956}"/>
                  </a:ext>
                </a:extLst>
              </p14:cNvPr>
              <p14:cNvContentPartPr/>
              <p14:nvPr/>
            </p14:nvContentPartPr>
            <p14:xfrm>
              <a:off x="2134800" y="194760"/>
              <a:ext cx="9831960" cy="332280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C46FEAF1-0F73-1D91-C869-7E295C7A8956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125440" y="185400"/>
                <a:ext cx="9850680" cy="3341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6726128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.2 Matrices</a:t>
            </a:r>
            <a:endParaRPr lang="en-IN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2340484" y="1690688"/>
            <a:ext cx="7058025" cy="3400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839804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.2.1 Matrix Addition</a:t>
            </a:r>
            <a:endParaRPr lang="en-IN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652057" y="1690688"/>
            <a:ext cx="6686550" cy="2809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963567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rix Multiplication</a:t>
            </a:r>
            <a:endParaRPr lang="en-IN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11555" y="1412145"/>
            <a:ext cx="7657320" cy="2950129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12C99A16-2294-E07C-5C9C-2B7475656495}"/>
                  </a:ext>
                </a:extLst>
              </p14:cNvPr>
              <p14:cNvContentPartPr/>
              <p14:nvPr/>
            </p14:nvContentPartPr>
            <p14:xfrm>
              <a:off x="7568640" y="548640"/>
              <a:ext cx="3897720" cy="69516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12C99A16-2294-E07C-5C9C-2B7475656495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559280" y="539280"/>
                <a:ext cx="3916440" cy="713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634175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</a:t>
            </a:r>
            <a:endParaRPr lang="en-IN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970494" y="1361601"/>
            <a:ext cx="7327511" cy="2908395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DBFF9949-9044-BBE4-F9FF-6F0BC7E5140B}"/>
                  </a:ext>
                </a:extLst>
              </p14:cNvPr>
              <p14:cNvContentPartPr/>
              <p14:nvPr/>
            </p14:nvContentPartPr>
            <p14:xfrm>
              <a:off x="207000" y="201240"/>
              <a:ext cx="11612880" cy="680940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DBFF9949-9044-BBE4-F9FF-6F0BC7E5140B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97640" y="191880"/>
                <a:ext cx="11631600" cy="6828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8377351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.2.2 Inverse and Transpose</a:t>
            </a:r>
            <a:endParaRPr lang="en-IN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428749" y="1690688"/>
            <a:ext cx="8841391" cy="123269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66825" y="3698876"/>
            <a:ext cx="9699808" cy="1100138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A3D4389E-A2E7-0EE9-BD77-8ECCF4B1CD09}"/>
                  </a:ext>
                </a:extLst>
              </p14:cNvPr>
              <p14:cNvContentPartPr/>
              <p14:nvPr/>
            </p14:nvContentPartPr>
            <p14:xfrm>
              <a:off x="2957760" y="755640"/>
              <a:ext cx="8777160" cy="553608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A3D4389E-A2E7-0EE9-BD77-8ECCF4B1CD09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948400" y="746280"/>
                <a:ext cx="8795880" cy="5554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12186325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ortant Properties</a:t>
            </a:r>
            <a:endParaRPr lang="en-IN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446964" y="1506443"/>
            <a:ext cx="5401294" cy="25789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159842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ic </a:t>
            </a:r>
            <a:r>
              <a:rPr lang="en-US" b="1" dirty="0"/>
              <a:t>TOOLS</a:t>
            </a:r>
            <a:r>
              <a:rPr lang="en-US" dirty="0"/>
              <a:t> to master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b="1" dirty="0"/>
              <a:t>Linear Algebra </a:t>
            </a:r>
            <a:r>
              <a:rPr lang="en-US" dirty="0"/>
              <a:t>is used in machine learning to understand how algorithms work.</a:t>
            </a:r>
          </a:p>
          <a:p>
            <a:pPr algn="just"/>
            <a:r>
              <a:rPr lang="en-US" b="1" dirty="0"/>
              <a:t>Calculus</a:t>
            </a:r>
            <a:r>
              <a:rPr lang="en-US" dirty="0"/>
              <a:t> is utilized in machine learning to formulate the functions used to train algorithms to reach their objective, known by loss/cost/objective functions.</a:t>
            </a:r>
          </a:p>
          <a:p>
            <a:pPr algn="just"/>
            <a:r>
              <a:rPr lang="en-US" b="1" dirty="0"/>
              <a:t>Statistics and probability </a:t>
            </a:r>
            <a:r>
              <a:rPr lang="en-US" dirty="0"/>
              <a:t>are used in machine learning and data science to analyze and understand data and discover and infer valuable insights and hidden patterns.</a:t>
            </a:r>
          </a:p>
          <a:p>
            <a:pPr algn="just"/>
            <a:endParaRPr lang="en-IN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BB8EEB9D-B7E9-4CDF-1BE4-31C05E6777A0}"/>
                  </a:ext>
                </a:extLst>
              </p14:cNvPr>
              <p14:cNvContentPartPr/>
              <p14:nvPr/>
            </p14:nvContentPartPr>
            <p14:xfrm>
              <a:off x="341640" y="481680"/>
              <a:ext cx="11063520" cy="584028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BB8EEB9D-B7E9-4CDF-1BE4-31C05E6777A0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32280" y="472320"/>
                <a:ext cx="11082240" cy="5859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0102626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68216" y="753617"/>
            <a:ext cx="9866054" cy="98028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73579" y="2086543"/>
            <a:ext cx="8283543" cy="1833563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A5DBA08C-CD5E-EA06-E7F1-3688C3C3E40E}"/>
                  </a:ext>
                </a:extLst>
              </p14:cNvPr>
              <p14:cNvContentPartPr/>
              <p14:nvPr/>
            </p14:nvContentPartPr>
            <p14:xfrm>
              <a:off x="1176840" y="1713240"/>
              <a:ext cx="4904280" cy="425520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A5DBA08C-CD5E-EA06-E7F1-3688C3C3E40E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167480" y="1703880"/>
                <a:ext cx="4923000" cy="4273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8176201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.2.3 Multiplication by a scalar</a:t>
            </a:r>
            <a:endParaRPr lang="en-IN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865108" y="1461220"/>
            <a:ext cx="8075597" cy="3232944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9FE37B30-864D-58F3-7078-1B312DB47103}"/>
                  </a:ext>
                </a:extLst>
              </p14:cNvPr>
              <p14:cNvContentPartPr/>
              <p14:nvPr/>
            </p14:nvContentPartPr>
            <p14:xfrm>
              <a:off x="2848320" y="640440"/>
              <a:ext cx="9228240" cy="373716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9FE37B30-864D-58F3-7078-1B312DB47103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838960" y="631080"/>
                <a:ext cx="9246960" cy="3755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3056763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.3 Solving Systems of Linear Equation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i="1" dirty="0"/>
              <a:t>2.3.1 Particular and General Solution</a:t>
            </a:r>
          </a:p>
          <a:p>
            <a:pPr marL="0" indent="0">
              <a:buNone/>
            </a:pPr>
            <a:endParaRPr lang="en-IN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95725" y="2414587"/>
            <a:ext cx="4242122" cy="173831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09912" y="4247356"/>
            <a:ext cx="6696075" cy="2028825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8171AF8C-2D83-873A-99C8-14BF25CED7C5}"/>
                  </a:ext>
                </a:extLst>
              </p14:cNvPr>
              <p14:cNvContentPartPr/>
              <p14:nvPr/>
            </p14:nvContentPartPr>
            <p14:xfrm>
              <a:off x="1219680" y="1377720"/>
              <a:ext cx="10899720" cy="515772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8171AF8C-2D83-873A-99C8-14BF25CED7C5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210320" y="1368360"/>
                <a:ext cx="10918440" cy="5176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7345762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309687" y="3744118"/>
            <a:ext cx="3922443" cy="96123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95912" y="3744118"/>
            <a:ext cx="6000750" cy="6858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85912" y="676274"/>
            <a:ext cx="8824688" cy="2276475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5607498" y="4705348"/>
            <a:ext cx="578916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>
                <a:latin typeface="CMSS10"/>
              </a:rPr>
              <a:t>This solution is called the particular solution</a:t>
            </a:r>
            <a:endParaRPr lang="en-IN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49269BB8-8E1A-C03D-7CC1-7809CAB0E43B}"/>
                  </a:ext>
                </a:extLst>
              </p14:cNvPr>
              <p14:cNvContentPartPr/>
              <p14:nvPr/>
            </p14:nvContentPartPr>
            <p14:xfrm>
              <a:off x="5641560" y="4389120"/>
              <a:ext cx="5306760" cy="196956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49269BB8-8E1A-C03D-7CC1-7809CAB0E43B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632200" y="4379760"/>
                <a:ext cx="5325480" cy="1988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1232311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952499" y="681831"/>
            <a:ext cx="9909411" cy="4690269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9FC564FE-5D48-20F1-4B36-5404C78281A1}"/>
                  </a:ext>
                </a:extLst>
              </p14:cNvPr>
              <p14:cNvContentPartPr/>
              <p14:nvPr/>
            </p14:nvContentPartPr>
            <p14:xfrm>
              <a:off x="7587360" y="4931640"/>
              <a:ext cx="3702600" cy="149364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9FC564FE-5D48-20F1-4B36-5404C78281A1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578000" y="4922280"/>
                <a:ext cx="3721320" cy="1512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19295991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585912" y="1358106"/>
            <a:ext cx="9231703" cy="3518694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2E07A462-ADDB-A122-1108-AA9B41BD63A1}"/>
                  </a:ext>
                </a:extLst>
              </p14:cNvPr>
              <p14:cNvContentPartPr/>
              <p14:nvPr/>
            </p14:nvContentPartPr>
            <p14:xfrm>
              <a:off x="2604600" y="2280240"/>
              <a:ext cx="9038520" cy="363960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2E07A462-ADDB-A122-1108-AA9B41BD63A1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595240" y="2270880"/>
                <a:ext cx="9057240" cy="3658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3114973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300162" y="962818"/>
            <a:ext cx="9483123" cy="4275931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3FE545B3-580B-CE45-FBA7-BD7AE1BA3971}"/>
                  </a:ext>
                </a:extLst>
              </p14:cNvPr>
              <p14:cNvContentPartPr/>
              <p14:nvPr/>
            </p14:nvContentPartPr>
            <p14:xfrm>
              <a:off x="7727760" y="1883880"/>
              <a:ext cx="555480" cy="45720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3FE545B3-580B-CE45-FBA7-BD7AE1BA3971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718400" y="1874520"/>
                <a:ext cx="574200" cy="475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1525948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.3.2 Elementary transformation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67025" y="1828800"/>
            <a:ext cx="6457950" cy="3200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778493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81050" y="1273710"/>
            <a:ext cx="11241950" cy="335544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B1C76B9F-CB6E-5FA3-5062-628309B31BE9}"/>
                  </a:ext>
                </a:extLst>
              </p14:cNvPr>
              <p14:cNvContentPartPr/>
              <p14:nvPr/>
            </p14:nvContentPartPr>
            <p14:xfrm>
              <a:off x="433080" y="-18000"/>
              <a:ext cx="10069920" cy="666288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B1C76B9F-CB6E-5FA3-5062-628309B31BE9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23720" y="-27360"/>
                <a:ext cx="10088640" cy="6681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2813531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chelon form (Stair case pattern)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(</a:t>
            </a:r>
            <a:r>
              <a:rPr lang="en-US" sz="3200" dirty="0" err="1"/>
              <a:t>i</a:t>
            </a:r>
            <a:r>
              <a:rPr lang="en-US" sz="3200" dirty="0"/>
              <a:t>) Zero rows if any occur as last rows.</a:t>
            </a:r>
          </a:p>
          <a:p>
            <a:r>
              <a:rPr lang="en-US" sz="3200" dirty="0"/>
              <a:t>(ii) The number of zeros before the first non-zero entry (pivot element) in any non-zero row increases with row number.</a:t>
            </a:r>
          </a:p>
          <a:p>
            <a:endParaRPr lang="en-US" sz="3200" dirty="0"/>
          </a:p>
          <a:p>
            <a:pPr algn="just"/>
            <a:r>
              <a:rPr lang="en-US" sz="3200" dirty="0"/>
              <a:t>Further, if the first non-zero element in any non-zero row is unity and all entries below and above the first non-zero entry of each row are zero, the matrix is said to be in RRE form.</a:t>
            </a:r>
          </a:p>
        </p:txBody>
      </p:sp>
    </p:spTree>
    <p:extLst>
      <p:ext uri="{BB962C8B-B14F-4D97-AF65-F5344CB8AC3E}">
        <p14:creationId xmlns:p14="http://schemas.microsoft.com/office/powerpoint/2010/main" val="424047386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34271C-9D67-314F-9B11-882447A088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2233773-07E7-52F0-9A31-97474E3A820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4E27A5E8-C04C-084E-7B83-E922B847A21C}"/>
                  </a:ext>
                </a:extLst>
              </p14:cNvPr>
              <p14:cNvContentPartPr/>
              <p14:nvPr/>
            </p14:nvContentPartPr>
            <p14:xfrm>
              <a:off x="914400" y="451440"/>
              <a:ext cx="10868760" cy="608400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4E27A5E8-C04C-084E-7B83-E922B847A21C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05040" y="442080"/>
                <a:ext cx="10887480" cy="6102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4349042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65267" y="286603"/>
            <a:ext cx="8946080" cy="151294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27356" y="1799543"/>
            <a:ext cx="5742937" cy="4380731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F125F80A-B30C-769B-621D-93D342EC465F}"/>
                  </a:ext>
                </a:extLst>
              </p14:cNvPr>
              <p14:cNvContentPartPr/>
              <p14:nvPr/>
            </p14:nvContentPartPr>
            <p14:xfrm>
              <a:off x="164160" y="73440"/>
              <a:ext cx="11723760" cy="657144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F125F80A-B30C-769B-621D-93D342EC465F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54800" y="64080"/>
                <a:ext cx="11742480" cy="6590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0248310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181099" y="400844"/>
            <a:ext cx="9380615" cy="3047206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4CFD3B5D-9DA4-6514-51B4-D1AC3ED6E319}"/>
                  </a:ext>
                </a:extLst>
              </p14:cNvPr>
              <p14:cNvContentPartPr/>
              <p14:nvPr/>
            </p14:nvContentPartPr>
            <p14:xfrm>
              <a:off x="384480" y="-84960"/>
              <a:ext cx="11454120" cy="670572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4CFD3B5D-9DA4-6514-51B4-D1AC3ED6E319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75120" y="-94320"/>
                <a:ext cx="11472840" cy="6724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6552357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0E45C7BF-E85A-3E2B-A744-D8616757ACDC}"/>
                  </a:ext>
                </a:extLst>
              </p14:cNvPr>
              <p14:cNvContentPartPr/>
              <p14:nvPr/>
            </p14:nvContentPartPr>
            <p14:xfrm>
              <a:off x="914760" y="243720"/>
              <a:ext cx="11192040" cy="620640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0E45C7BF-E85A-3E2B-A744-D8616757ACDC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05400" y="234360"/>
                <a:ext cx="11210760" cy="6225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7739810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ortant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en-US" sz="3200" dirty="0"/>
              <a:t>If the Echelon/ RRE form has a row as [0 0 0 …0 I c], where c is non-zero, then the system is inconsistent otherwise consistent.</a:t>
            </a:r>
          </a:p>
          <a:p>
            <a:pPr algn="just"/>
            <a:r>
              <a:rPr lang="en-US" sz="3200" dirty="0"/>
              <a:t>If every column has a pivot element, then the system has unique solution.</a:t>
            </a:r>
          </a:p>
          <a:p>
            <a:pPr algn="just"/>
            <a:r>
              <a:rPr lang="en-US" sz="3200" dirty="0"/>
              <a:t>If certain columns do not have pivot elements, the system has infinitely many solutions.</a:t>
            </a:r>
          </a:p>
          <a:p>
            <a:endParaRPr lang="en-US" sz="32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CB981A29-8CE3-2ED5-65D3-4D95E8445FBC}"/>
                  </a:ext>
                </a:extLst>
              </p14:cNvPr>
              <p14:cNvContentPartPr/>
              <p14:nvPr/>
            </p14:nvContentPartPr>
            <p14:xfrm>
              <a:off x="1981800" y="109440"/>
              <a:ext cx="8831520" cy="526176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CB981A29-8CE3-2ED5-65D3-4D95E8445FBC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972440" y="100080"/>
                <a:ext cx="8850240" cy="5280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5635655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65267" y="286603"/>
            <a:ext cx="8946080" cy="151294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27356" y="1799543"/>
            <a:ext cx="5742937" cy="4380731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D748B21D-30C1-027E-9A37-CF46F50B00E7}"/>
                  </a:ext>
                </a:extLst>
              </p14:cNvPr>
              <p14:cNvContentPartPr/>
              <p14:nvPr/>
            </p14:nvContentPartPr>
            <p14:xfrm>
              <a:off x="3122640" y="194760"/>
              <a:ext cx="8990280" cy="656604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D748B21D-30C1-027E-9A37-CF46F50B00E7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113280" y="185400"/>
                <a:ext cx="9009000" cy="6584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0457509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b="1" i="1" dirty="0"/>
              <a:t>2.3.3 The Minus-1 Trick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15733861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i="1" dirty="0"/>
              <a:t>Calculating the Inverse</a:t>
            </a:r>
            <a:endParaRPr lang="en-IN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867149" y="1481138"/>
            <a:ext cx="3915831" cy="881062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1FA11236-F310-F1F0-2BD8-993E806DAE55}"/>
                  </a:ext>
                </a:extLst>
              </p14:cNvPr>
              <p14:cNvContentPartPr/>
              <p14:nvPr/>
            </p14:nvContentPartPr>
            <p14:xfrm>
              <a:off x="4391280" y="2334600"/>
              <a:ext cx="6898680" cy="419400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1FA11236-F310-F1F0-2BD8-993E806DAE55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381920" y="2325240"/>
                <a:ext cx="6917040" cy="4212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4563657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985827" y="320674"/>
            <a:ext cx="6891473" cy="5797589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E7CC60F3-48AA-57D6-AF6B-DCF3D9BE4993}"/>
                  </a:ext>
                </a:extLst>
              </p14:cNvPr>
              <p14:cNvContentPartPr/>
              <p14:nvPr/>
            </p14:nvContentPartPr>
            <p14:xfrm>
              <a:off x="768600" y="500040"/>
              <a:ext cx="7916760" cy="541980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E7CC60F3-48AA-57D6-AF6B-DCF3D9BE4993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59240" y="490680"/>
                <a:ext cx="7935480" cy="5438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8217697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028700" y="723790"/>
            <a:ext cx="104775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 i="1" dirty="0">
                <a:latin typeface="CharterBT-BoldItalic"/>
              </a:rPr>
              <a:t>2.3.4 Algorithms for Solving a System of Linear Equations</a:t>
            </a:r>
            <a:endParaRPr lang="en-IN" sz="3600" dirty="0"/>
          </a:p>
        </p:txBody>
      </p:sp>
      <p:pic>
        <p:nvPicPr>
          <p:cNvPr id="7" name="Content Placeholder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671735" y="2229644"/>
            <a:ext cx="7191429" cy="70405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26431" y="3239225"/>
            <a:ext cx="10265569" cy="85725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71735" y="4748212"/>
            <a:ext cx="9520265" cy="1517723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0C3CB6AF-9168-E4FF-033C-D5471FFBA837}"/>
                  </a:ext>
                </a:extLst>
              </p14:cNvPr>
              <p14:cNvContentPartPr/>
              <p14:nvPr/>
            </p14:nvContentPartPr>
            <p14:xfrm>
              <a:off x="890640" y="1749600"/>
              <a:ext cx="10399320" cy="454212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0C3CB6AF-9168-E4FF-033C-D5471FFBA837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881280" y="1740240"/>
                <a:ext cx="10418040" cy="4560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1564499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utions to homogeneous systems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en-US" sz="3600" dirty="0"/>
              <a:t>A homogenous system AX=O is always consistent. </a:t>
            </a:r>
          </a:p>
          <a:p>
            <a:pPr algn="just"/>
            <a:r>
              <a:rPr lang="en-US" sz="3600" dirty="0"/>
              <a:t>Trivial solution is always a solution to it.</a:t>
            </a:r>
          </a:p>
          <a:p>
            <a:pPr algn="just"/>
            <a:r>
              <a:rPr lang="en-US" sz="3600" dirty="0"/>
              <a:t>In the echelon/ RRE form of A, if </a:t>
            </a:r>
          </a:p>
          <a:p>
            <a:pPr algn="just"/>
            <a:r>
              <a:rPr lang="en-US" sz="3600" dirty="0"/>
              <a:t>Every column has a pivot element, the system has only trivial solution other wise it has non-trivial solutions as well.</a:t>
            </a:r>
          </a:p>
        </p:txBody>
      </p:sp>
    </p:spTree>
    <p:extLst>
      <p:ext uri="{BB962C8B-B14F-4D97-AF65-F5344CB8AC3E}">
        <p14:creationId xmlns:p14="http://schemas.microsoft.com/office/powerpoint/2010/main" val="290053086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671FF7-171D-C851-FEEB-3F7D55BE2F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50850BC-2011-A5BE-D8A4-DB028F5F5E2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6585D5C8-2ABE-4C62-1160-3931F2127216}"/>
                  </a:ext>
                </a:extLst>
              </p14:cNvPr>
              <p14:cNvContentPartPr/>
              <p14:nvPr/>
            </p14:nvContentPartPr>
            <p14:xfrm>
              <a:off x="1707840" y="353880"/>
              <a:ext cx="9825840" cy="623016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6585D5C8-2ABE-4C62-1160-3931F2127216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698480" y="344520"/>
                <a:ext cx="9844560" cy="6248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4316414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8456051"/>
              </p:ext>
            </p:extLst>
          </p:nvPr>
        </p:nvGraphicFramePr>
        <p:xfrm>
          <a:off x="1257300" y="661194"/>
          <a:ext cx="7927606" cy="2386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1180800" imgH="355320" progId="Equation.DSMT4">
                  <p:embed/>
                </p:oleObj>
              </mc:Choice>
              <mc:Fallback>
                <p:oleObj name="Equation" r:id="rId3" imgW="1180800" imgH="355320" progId="Equation.DSMT4">
                  <p:embed/>
                  <p:pic>
                    <p:nvPicPr>
                      <p:cNvPr id="4" name="Content Placeholder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7300" y="661194"/>
                        <a:ext cx="7927606" cy="23868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128234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D1ABD2-8D32-F04A-886D-9E5C54EF66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429DC0B-01F3-5B3D-2E8E-FD73FBE2070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78CF4B47-F36B-339C-C589-1FAF574111E4}"/>
                  </a:ext>
                </a:extLst>
              </p14:cNvPr>
              <p14:cNvContentPartPr/>
              <p14:nvPr/>
            </p14:nvContentPartPr>
            <p14:xfrm>
              <a:off x="36720" y="146160"/>
              <a:ext cx="12155760" cy="666324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78CF4B47-F36B-339C-C589-1FAF574111E4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7360" y="136800"/>
                <a:ext cx="12174480" cy="6681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7313610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63367" y="671119"/>
            <a:ext cx="10515600" cy="5243119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b="1" dirty="0"/>
              <a:t>Linear Algebra:</a:t>
            </a:r>
            <a:endParaRPr lang="en-US" dirty="0"/>
          </a:p>
          <a:p>
            <a:pPr algn="just"/>
            <a:r>
              <a:rPr lang="en-US" b="1" dirty="0"/>
              <a:t>Vectors and Matrices:</a:t>
            </a:r>
            <a:r>
              <a:rPr lang="en-US" dirty="0"/>
              <a:t> </a:t>
            </a:r>
          </a:p>
          <a:p>
            <a:pPr lvl="1" algn="just"/>
            <a:r>
              <a:rPr lang="en-US" dirty="0"/>
              <a:t>Fundamental for representing and manipulating data. </a:t>
            </a:r>
          </a:p>
          <a:p>
            <a:pPr lvl="1" algn="just"/>
            <a:r>
              <a:rPr lang="en-US" dirty="0"/>
              <a:t>Linear algebra is used in various machine learning algorithms, such as in the formulation of linear regression and matrix factorization methods.</a:t>
            </a:r>
          </a:p>
          <a:p>
            <a:pPr algn="just"/>
            <a:r>
              <a:rPr lang="en-US" b="1" dirty="0"/>
              <a:t>Eigenvalues and Eigenvectors:</a:t>
            </a:r>
            <a:r>
              <a:rPr lang="en-US" dirty="0"/>
              <a:t> </a:t>
            </a:r>
          </a:p>
          <a:p>
            <a:pPr lvl="1" algn="just"/>
            <a:r>
              <a:rPr lang="en-US" dirty="0"/>
              <a:t>Important in dimensionality reduction techniques like Principal Component Analysis (PCA).</a:t>
            </a:r>
          </a:p>
          <a:p>
            <a:pPr marL="457200" lvl="1" indent="0" algn="just">
              <a:buNone/>
            </a:pPr>
            <a:endParaRPr lang="en-US" dirty="0"/>
          </a:p>
          <a:p>
            <a:pPr marL="0" indent="0" algn="just">
              <a:buNone/>
            </a:pPr>
            <a:r>
              <a:rPr lang="en-US" b="1" dirty="0"/>
              <a:t>Differential Calculus:</a:t>
            </a:r>
            <a:r>
              <a:rPr lang="en-US" dirty="0"/>
              <a:t> </a:t>
            </a:r>
          </a:p>
          <a:p>
            <a:pPr lvl="1" algn="just"/>
            <a:r>
              <a:rPr lang="en-US" dirty="0"/>
              <a:t>Used in optimization algorithms to find the minimum or maximum of a function. Gradient descent, a widely used optimization algorithm, relies on calculus.</a:t>
            </a:r>
            <a:endParaRPr lang="en-IN" dirty="0"/>
          </a:p>
          <a:p>
            <a:pPr lvl="1" algn="just"/>
            <a:endParaRPr lang="en-US" dirty="0"/>
          </a:p>
          <a:p>
            <a:endParaRPr lang="en-IN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240A9F4E-4B83-2A18-D72E-E423EE661261}"/>
                  </a:ext>
                </a:extLst>
              </p14:cNvPr>
              <p14:cNvContentPartPr/>
              <p14:nvPr/>
            </p14:nvContentPartPr>
            <p14:xfrm>
              <a:off x="1116360" y="237960"/>
              <a:ext cx="10691640" cy="640692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240A9F4E-4B83-2A18-D72E-E423EE661261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107000" y="228600"/>
                <a:ext cx="10710360" cy="6425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2227618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E1543A-D372-29B8-17D7-F12EC5A33B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CD2E9CF-2B41-7371-69B7-12ABC31A67E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0A562340-F821-5E72-3E20-819FFA0AA6C3}"/>
                  </a:ext>
                </a:extLst>
              </p14:cNvPr>
              <p14:cNvContentPartPr/>
              <p14:nvPr/>
            </p14:nvContentPartPr>
            <p14:xfrm>
              <a:off x="1274400" y="164520"/>
              <a:ext cx="10631160" cy="653544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0A562340-F821-5E72-3E20-819FFA0AA6C3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265040" y="155160"/>
                <a:ext cx="10649880" cy="6554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0981645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2E0424-EFD8-4E4E-62F5-6A11DB2347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3AE214F-1990-F560-9F36-6C068E54C94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02F35313-3975-E7E5-6FC7-7589394BD74B}"/>
                  </a:ext>
                </a:extLst>
              </p14:cNvPr>
              <p14:cNvContentPartPr/>
              <p14:nvPr/>
            </p14:nvContentPartPr>
            <p14:xfrm>
              <a:off x="853920" y="42480"/>
              <a:ext cx="11015280" cy="658404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02F35313-3975-E7E5-6FC7-7589394BD74B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844560" y="33120"/>
                <a:ext cx="11034000" cy="6602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9143812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F5E7270EECA3B4590EA796146CEF107" ma:contentTypeVersion="7" ma:contentTypeDescription="Create a new document." ma:contentTypeScope="" ma:versionID="8f714d930cf06dc834fa3404a2abf07a">
  <xsd:schema xmlns:xsd="http://www.w3.org/2001/XMLSchema" xmlns:xs="http://www.w3.org/2001/XMLSchema" xmlns:p="http://schemas.microsoft.com/office/2006/metadata/properties" xmlns:ns2="dc7f2d29-e4a3-434f-906a-70b1fc2df21c" targetNamespace="http://schemas.microsoft.com/office/2006/metadata/properties" ma:root="true" ma:fieldsID="9a5fb720557471d2609e9a0f26f6986e" ns2:_="">
    <xsd:import namespace="dc7f2d29-e4a3-434f-906a-70b1fc2df21c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ServiceObjectDetectorVersions" minOccurs="0"/>
                <xsd:element ref="ns2:MediaServiceGenerationTime" minOccurs="0"/>
                <xsd:element ref="ns2:MediaServiceEventHashCode" minOccurs="0"/>
                <xsd:element ref="ns2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c7f2d29-e4a3-434f-906a-70b1fc2df21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ServiceObjectDetectorVersions" ma:index="11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14" nillable="true" ma:displayName="MediaLengthInSeconds" ma:hidden="true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96DED8F5-D148-4BCA-91EE-D873B9586F82}"/>
</file>

<file path=customXml/itemProps2.xml><?xml version="1.0" encoding="utf-8"?>
<ds:datastoreItem xmlns:ds="http://schemas.openxmlformats.org/officeDocument/2006/customXml" ds:itemID="{2F3F56D7-293E-4A42-9B6F-916BD928C9BE}"/>
</file>

<file path=customXml/itemProps3.xml><?xml version="1.0" encoding="utf-8"?>
<ds:datastoreItem xmlns:ds="http://schemas.openxmlformats.org/officeDocument/2006/customXml" ds:itemID="{F8312DBC-66E8-4DD6-A783-A4E3B1A7D457}"/>
</file>

<file path=docProps/app.xml><?xml version="1.0" encoding="utf-8"?>
<Properties xmlns="http://schemas.openxmlformats.org/officeDocument/2006/extended-properties" xmlns:vt="http://schemas.openxmlformats.org/officeDocument/2006/docPropsVTypes">
  <TotalTime>124</TotalTime>
  <Words>510</Words>
  <Application>Microsoft Office PowerPoint</Application>
  <PresentationFormat>Widescreen</PresentationFormat>
  <Paragraphs>58</Paragraphs>
  <Slides>50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0</vt:i4>
      </vt:variant>
    </vt:vector>
  </HeadingPairs>
  <TitlesOfParts>
    <vt:vector size="57" baseType="lpstr">
      <vt:lpstr>Arial</vt:lpstr>
      <vt:lpstr>Calibri</vt:lpstr>
      <vt:lpstr>Calibri Light</vt:lpstr>
      <vt:lpstr>CharterBT-BoldItalic</vt:lpstr>
      <vt:lpstr>CMSS10</vt:lpstr>
      <vt:lpstr>Office Theme</vt:lpstr>
      <vt:lpstr>Equation</vt:lpstr>
      <vt:lpstr>BITS Pilani presentation</vt:lpstr>
      <vt:lpstr>PowerPoint Presentation</vt:lpstr>
      <vt:lpstr>Basic TOOLS to maste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hapter -2 Linear Algebra</vt:lpstr>
      <vt:lpstr>PowerPoint Presentation</vt:lpstr>
      <vt:lpstr>PowerPoint Presentation</vt:lpstr>
      <vt:lpstr>PowerPoint Presentation</vt:lpstr>
      <vt:lpstr>2.1 Systems of Linear Equations</vt:lpstr>
      <vt:lpstr>Linear System</vt:lpstr>
      <vt:lpstr>Coefficient Matrix</vt:lpstr>
      <vt:lpstr>PowerPoint Presentation</vt:lpstr>
      <vt:lpstr>PowerPoint Presentation</vt:lpstr>
      <vt:lpstr>PowerPoint Presentation</vt:lpstr>
      <vt:lpstr>2.2 Matrices</vt:lpstr>
      <vt:lpstr>2.2.1 Matrix Addition</vt:lpstr>
      <vt:lpstr>Matrix Multiplication</vt:lpstr>
      <vt:lpstr>Properties</vt:lpstr>
      <vt:lpstr>2.2.2 Inverse and Transpose</vt:lpstr>
      <vt:lpstr>Important Properties</vt:lpstr>
      <vt:lpstr>PowerPoint Presentation</vt:lpstr>
      <vt:lpstr>2.2.3 Multiplication by a scalar</vt:lpstr>
      <vt:lpstr>2.3 Solving Systems of Linear Equations</vt:lpstr>
      <vt:lpstr>PowerPoint Presentation</vt:lpstr>
      <vt:lpstr>PowerPoint Presentation</vt:lpstr>
      <vt:lpstr>PowerPoint Presentation</vt:lpstr>
      <vt:lpstr>PowerPoint Presentation</vt:lpstr>
      <vt:lpstr>2.3.2 Elementary transformations</vt:lpstr>
      <vt:lpstr>PowerPoint Presentation</vt:lpstr>
      <vt:lpstr>Echelon form (Stair case pattern):</vt:lpstr>
      <vt:lpstr>PowerPoint Presentation</vt:lpstr>
      <vt:lpstr>PowerPoint Presentation</vt:lpstr>
      <vt:lpstr>PowerPoint Presentation</vt:lpstr>
      <vt:lpstr>Important:</vt:lpstr>
      <vt:lpstr>PowerPoint Presentation</vt:lpstr>
      <vt:lpstr>2.3.3 The Minus-1 Trick</vt:lpstr>
      <vt:lpstr>Calculating the Inverse</vt:lpstr>
      <vt:lpstr>PowerPoint Presentation</vt:lpstr>
      <vt:lpstr>PowerPoint Presentation</vt:lpstr>
      <vt:lpstr>Solutions to homogeneous systems: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adhika</dc:creator>
  <cp:lastModifiedBy>Radhika</cp:lastModifiedBy>
  <cp:revision>30</cp:revision>
  <dcterms:created xsi:type="dcterms:W3CDTF">2024-01-01T06:54:37Z</dcterms:created>
  <dcterms:modified xsi:type="dcterms:W3CDTF">2024-01-20T07:20:5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EF5E7270EECA3B4590EA796146CEF107</vt:lpwstr>
  </property>
</Properties>
</file>